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xls" ContentType="application/vnd.ms-excel"/>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08" r:id="rId1"/>
  </p:sldMasterIdLst>
  <p:notesMasterIdLst>
    <p:notesMasterId r:id="rId46"/>
  </p:notesMasterIdLst>
  <p:sldIdLst>
    <p:sldId id="257" r:id="rId2"/>
    <p:sldId id="258" r:id="rId3"/>
    <p:sldId id="290" r:id="rId4"/>
    <p:sldId id="291" r:id="rId5"/>
    <p:sldId id="292" r:id="rId6"/>
    <p:sldId id="259" r:id="rId7"/>
    <p:sldId id="308" r:id="rId8"/>
    <p:sldId id="295" r:id="rId9"/>
    <p:sldId id="260" r:id="rId10"/>
    <p:sldId id="296" r:id="rId11"/>
    <p:sldId id="297" r:id="rId12"/>
    <p:sldId id="298" r:id="rId13"/>
    <p:sldId id="299" r:id="rId14"/>
    <p:sldId id="300" r:id="rId15"/>
    <p:sldId id="261" r:id="rId16"/>
    <p:sldId id="262" r:id="rId17"/>
    <p:sldId id="309" r:id="rId18"/>
    <p:sldId id="263" r:id="rId19"/>
    <p:sldId id="285" r:id="rId20"/>
    <p:sldId id="302" r:id="rId21"/>
    <p:sldId id="269" r:id="rId22"/>
    <p:sldId id="270" r:id="rId23"/>
    <p:sldId id="305" r:id="rId24"/>
    <p:sldId id="271" r:id="rId25"/>
    <p:sldId id="272" r:id="rId26"/>
    <p:sldId id="303" r:id="rId27"/>
    <p:sldId id="274" r:id="rId28"/>
    <p:sldId id="275" r:id="rId29"/>
    <p:sldId id="276" r:id="rId30"/>
    <p:sldId id="306" r:id="rId31"/>
    <p:sldId id="310" r:id="rId32"/>
    <p:sldId id="315" r:id="rId33"/>
    <p:sldId id="277" r:id="rId34"/>
    <p:sldId id="278" r:id="rId35"/>
    <p:sldId id="307" r:id="rId36"/>
    <p:sldId id="314" r:id="rId37"/>
    <p:sldId id="279" r:id="rId38"/>
    <p:sldId id="313" r:id="rId39"/>
    <p:sldId id="280" r:id="rId40"/>
    <p:sldId id="316" r:id="rId41"/>
    <p:sldId id="311" r:id="rId42"/>
    <p:sldId id="312" r:id="rId43"/>
    <p:sldId id="281" r:id="rId44"/>
    <p:sldId id="282" r:id="rId45"/>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C0504D"/>
    <a:srgbClr val="CC0099"/>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509" autoAdjust="0"/>
    <p:restoredTop sz="92776" autoAdjust="0"/>
  </p:normalViewPr>
  <p:slideViewPr>
    <p:cSldViewPr>
      <p:cViewPr varScale="1">
        <p:scale>
          <a:sx n="49" d="100"/>
          <a:sy n="49" d="100"/>
        </p:scale>
        <p:origin x="1176" y="53"/>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wmf"/><Relationship Id="rId1" Type="http://schemas.openxmlformats.org/officeDocument/2006/relationships/image" Target="../media/image33.emf"/><Relationship Id="rId4"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defRPr>
            </a:lvl1pPr>
          </a:lstStyle>
          <a:p>
            <a:pPr>
              <a:defRPr/>
            </a:pPr>
            <a:fld id="{4806E32B-1946-4568-B878-1F4285BC3B96}" type="datetimeFigureOut">
              <a:rPr lang="en-US"/>
              <a:pPr>
                <a:defRPr/>
              </a:pPr>
              <a:t>5/25/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38D924D1-255F-412B-9DB4-04213A6CBE5A}" type="slidenum">
              <a:rPr lang="en-US" altLang="en-US"/>
              <a:pPr/>
              <a:t>‹#›</a:t>
            </a:fld>
            <a:endParaRPr lang="en-US" altLang="en-US"/>
          </a:p>
        </p:txBody>
      </p:sp>
    </p:spTree>
    <p:extLst>
      <p:ext uri="{BB962C8B-B14F-4D97-AF65-F5344CB8AC3E}">
        <p14:creationId xmlns:p14="http://schemas.microsoft.com/office/powerpoint/2010/main" val="284556400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9629B6E-7C3E-4754-A4BF-35F18B24468C}" type="slidenum">
              <a:rPr lang="en-US" altLang="en-US"/>
              <a:pPr eaLnBrk="1" hangingPunct="1"/>
              <a:t>3</a:t>
            </a:fld>
            <a:endParaRPr lang="en-US" altLang="en-US"/>
          </a:p>
        </p:txBody>
      </p:sp>
      <p:sp>
        <p:nvSpPr>
          <p:cNvPr id="5529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30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b="1" smtClean="0"/>
              <a:t>Professor of EE and CS, MIT Media Lab, MIT AI Lab, Cambridge, MA</a:t>
            </a:r>
            <a:r>
              <a:rPr lang="en-US" altLang="en-US" smtClean="0"/>
              <a:t> </a:t>
            </a:r>
            <a:endParaRPr lang="en-US" altLang="en-US" b="1" smtClean="0"/>
          </a:p>
          <a:p>
            <a:r>
              <a:rPr lang="en-US" altLang="en-US" smtClean="0"/>
              <a:t>Marvin Minsky has made many contributions to AI, cognitive psychology, mathematics, computational linguistics, robotics, and optics. In recent years he has worked chiefly on imparting to machines the human capacity for commonsense reasoning. His conception of human intellectual structure and function is presented in </a:t>
            </a:r>
            <a:r>
              <a:rPr lang="en-US" altLang="en-US" i="1" smtClean="0"/>
              <a:t>The Society of Mind</a:t>
            </a:r>
            <a:r>
              <a:rPr lang="en-US" altLang="en-US" smtClean="0"/>
              <a:t> .</a:t>
            </a:r>
          </a:p>
        </p:txBody>
      </p:sp>
    </p:spTree>
    <p:extLst>
      <p:ext uri="{BB962C8B-B14F-4D97-AF65-F5344CB8AC3E}">
        <p14:creationId xmlns:p14="http://schemas.microsoft.com/office/powerpoint/2010/main" val="25544996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8D924D1-255F-412B-9DB4-04213A6CBE5A}" type="slidenum">
              <a:rPr lang="en-US" altLang="en-US" smtClean="0"/>
              <a:pPr/>
              <a:t>15</a:t>
            </a:fld>
            <a:endParaRPr lang="en-US" altLang="en-US"/>
          </a:p>
        </p:txBody>
      </p:sp>
    </p:spTree>
    <p:extLst>
      <p:ext uri="{BB962C8B-B14F-4D97-AF65-F5344CB8AC3E}">
        <p14:creationId xmlns:p14="http://schemas.microsoft.com/office/powerpoint/2010/main" val="366337986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8D924D1-255F-412B-9DB4-04213A6CBE5A}" type="slidenum">
              <a:rPr lang="en-US" altLang="en-US" smtClean="0"/>
              <a:pPr/>
              <a:t>18</a:t>
            </a:fld>
            <a:endParaRPr lang="en-US" altLang="en-US"/>
          </a:p>
        </p:txBody>
      </p:sp>
    </p:spTree>
    <p:extLst>
      <p:ext uri="{BB962C8B-B14F-4D97-AF65-F5344CB8AC3E}">
        <p14:creationId xmlns:p14="http://schemas.microsoft.com/office/powerpoint/2010/main" val="350106502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a:solidFill>
                  <a:schemeClr val="tx1"/>
                </a:solidFill>
                <a:latin typeface="Tahoma" panose="020B0604030504040204" pitchFamily="34" charset="0"/>
              </a:defRPr>
            </a:lvl1pPr>
            <a:lvl2pPr marL="742950" indent="-285750" defTabSz="931863" eaLnBrk="0" hangingPunct="0">
              <a:defRPr>
                <a:solidFill>
                  <a:schemeClr val="tx1"/>
                </a:solidFill>
                <a:latin typeface="Tahoma" panose="020B0604030504040204" pitchFamily="34" charset="0"/>
              </a:defRPr>
            </a:lvl2pPr>
            <a:lvl3pPr marL="1143000" indent="-228600" defTabSz="931863" eaLnBrk="0" hangingPunct="0">
              <a:defRPr>
                <a:solidFill>
                  <a:schemeClr val="tx1"/>
                </a:solidFill>
                <a:latin typeface="Tahoma" panose="020B0604030504040204" pitchFamily="34" charset="0"/>
              </a:defRPr>
            </a:lvl3pPr>
            <a:lvl4pPr marL="1600200" indent="-228600" defTabSz="931863" eaLnBrk="0" hangingPunct="0">
              <a:defRPr>
                <a:solidFill>
                  <a:schemeClr val="tx1"/>
                </a:solidFill>
                <a:latin typeface="Tahoma" panose="020B0604030504040204" pitchFamily="34" charset="0"/>
              </a:defRPr>
            </a:lvl4pPr>
            <a:lvl5pPr marL="2057400" indent="-228600" defTabSz="931863" eaLnBrk="0" hangingPunct="0">
              <a:defRPr>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a:solidFill>
                  <a:schemeClr val="tx1"/>
                </a:solidFill>
                <a:latin typeface="Tahoma" panose="020B0604030504040204" pitchFamily="34" charset="0"/>
              </a:defRPr>
            </a:lvl9pPr>
          </a:lstStyle>
          <a:p>
            <a:fld id="{43739EAA-B0C0-40B9-BB90-EFB8A6ECBE2E}" type="slidenum">
              <a:rPr lang="en-US" altLang="en-US">
                <a:latin typeface="Times New Roman" panose="02020603050405020304" pitchFamily="18" charset="0"/>
              </a:rPr>
              <a:pPr/>
              <a:t>32</a:t>
            </a:fld>
            <a:endParaRPr lang="en-US" altLang="en-US">
              <a:latin typeface="Times New Roman" panose="02020603050405020304" pitchFamily="18" charset="0"/>
            </a:endParaRPr>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I : the expected information needed to classify a given sample</a:t>
            </a:r>
          </a:p>
          <a:p>
            <a:r>
              <a:rPr lang="en-US" altLang="en-US" smtClean="0"/>
              <a:t>E (entropy) : expected information based on the partitioning into subsets by A</a:t>
            </a:r>
          </a:p>
          <a:p>
            <a:r>
              <a:rPr lang="en-US" altLang="en-US" smtClean="0"/>
              <a:t> </a:t>
            </a:r>
          </a:p>
        </p:txBody>
      </p:sp>
    </p:spTree>
    <p:extLst>
      <p:ext uri="{BB962C8B-B14F-4D97-AF65-F5344CB8AC3E}">
        <p14:creationId xmlns:p14="http://schemas.microsoft.com/office/powerpoint/2010/main" val="566866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8D924D1-255F-412B-9DB4-04213A6CBE5A}" type="slidenum">
              <a:rPr lang="en-US" altLang="en-US" smtClean="0"/>
              <a:pPr/>
              <a:t>33</a:t>
            </a:fld>
            <a:endParaRPr lang="en-US" altLang="en-US"/>
          </a:p>
        </p:txBody>
      </p:sp>
    </p:spTree>
    <p:extLst>
      <p:ext uri="{BB962C8B-B14F-4D97-AF65-F5344CB8AC3E}">
        <p14:creationId xmlns:p14="http://schemas.microsoft.com/office/powerpoint/2010/main" val="5946290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7575" eaLnBrk="0" hangingPunct="0">
              <a:defRPr>
                <a:solidFill>
                  <a:schemeClr val="tx1"/>
                </a:solidFill>
                <a:latin typeface="Arial" panose="020B0604020202020204" pitchFamily="34" charset="0"/>
              </a:defRPr>
            </a:lvl1pPr>
            <a:lvl2pPr marL="742950" indent="-285750" defTabSz="917575" eaLnBrk="0" hangingPunct="0">
              <a:defRPr>
                <a:solidFill>
                  <a:schemeClr val="tx1"/>
                </a:solidFill>
                <a:latin typeface="Arial" panose="020B0604020202020204" pitchFamily="34" charset="0"/>
              </a:defRPr>
            </a:lvl2pPr>
            <a:lvl3pPr marL="1143000" indent="-228600" defTabSz="917575" eaLnBrk="0" hangingPunct="0">
              <a:defRPr>
                <a:solidFill>
                  <a:schemeClr val="tx1"/>
                </a:solidFill>
                <a:latin typeface="Arial" panose="020B0604020202020204" pitchFamily="34" charset="0"/>
              </a:defRPr>
            </a:lvl3pPr>
            <a:lvl4pPr marL="1600200" indent="-228600" defTabSz="917575" eaLnBrk="0" hangingPunct="0">
              <a:defRPr>
                <a:solidFill>
                  <a:schemeClr val="tx1"/>
                </a:solidFill>
                <a:latin typeface="Arial" panose="020B0604020202020204" pitchFamily="34" charset="0"/>
              </a:defRPr>
            </a:lvl4pPr>
            <a:lvl5pPr marL="2057400" indent="-228600" defTabSz="917575" eaLnBrk="0" hangingPunct="0">
              <a:defRPr>
                <a:solidFill>
                  <a:schemeClr val="tx1"/>
                </a:solidFill>
                <a:latin typeface="Arial" panose="020B0604020202020204" pitchFamily="34" charset="0"/>
              </a:defRPr>
            </a:lvl5pPr>
            <a:lvl6pPr marL="2514600" indent="-228600" defTabSz="917575" eaLnBrk="0" fontAlgn="base" hangingPunct="0">
              <a:spcBef>
                <a:spcPct val="0"/>
              </a:spcBef>
              <a:spcAft>
                <a:spcPct val="0"/>
              </a:spcAft>
              <a:defRPr>
                <a:solidFill>
                  <a:schemeClr val="tx1"/>
                </a:solidFill>
                <a:latin typeface="Arial" panose="020B0604020202020204" pitchFamily="34" charset="0"/>
              </a:defRPr>
            </a:lvl6pPr>
            <a:lvl7pPr marL="2971800" indent="-228600" defTabSz="917575" eaLnBrk="0" fontAlgn="base" hangingPunct="0">
              <a:spcBef>
                <a:spcPct val="0"/>
              </a:spcBef>
              <a:spcAft>
                <a:spcPct val="0"/>
              </a:spcAft>
              <a:defRPr>
                <a:solidFill>
                  <a:schemeClr val="tx1"/>
                </a:solidFill>
                <a:latin typeface="Arial" panose="020B0604020202020204" pitchFamily="34" charset="0"/>
              </a:defRPr>
            </a:lvl7pPr>
            <a:lvl8pPr marL="3429000" indent="-228600" defTabSz="917575" eaLnBrk="0" fontAlgn="base" hangingPunct="0">
              <a:spcBef>
                <a:spcPct val="0"/>
              </a:spcBef>
              <a:spcAft>
                <a:spcPct val="0"/>
              </a:spcAft>
              <a:defRPr>
                <a:solidFill>
                  <a:schemeClr val="tx1"/>
                </a:solidFill>
                <a:latin typeface="Arial" panose="020B0604020202020204" pitchFamily="34" charset="0"/>
              </a:defRPr>
            </a:lvl8pPr>
            <a:lvl9pPr marL="3886200" indent="-228600" defTabSz="917575" eaLnBrk="0" fontAlgn="base" hangingPunct="0">
              <a:spcBef>
                <a:spcPct val="0"/>
              </a:spcBef>
              <a:spcAft>
                <a:spcPct val="0"/>
              </a:spcAft>
              <a:defRPr>
                <a:solidFill>
                  <a:schemeClr val="tx1"/>
                </a:solidFill>
                <a:latin typeface="Arial" panose="020B0604020202020204" pitchFamily="34" charset="0"/>
              </a:defRPr>
            </a:lvl9pPr>
          </a:lstStyle>
          <a:p>
            <a:fld id="{12D8A72E-9A63-4F6F-A883-7351F332B839}" type="slidenum">
              <a:rPr lang="en-US" altLang="en-US">
                <a:latin typeface="Times New Roman" panose="02020603050405020304" pitchFamily="18" charset="0"/>
              </a:rPr>
              <a:pPr/>
              <a:t>41</a:t>
            </a:fld>
            <a:endParaRPr lang="en-US" altLang="en-US">
              <a:latin typeface="Times New Roman" panose="02020603050405020304" pitchFamily="18" charset="0"/>
            </a:endParaRPr>
          </a:p>
        </p:txBody>
      </p:sp>
      <p:sp>
        <p:nvSpPr>
          <p:cNvPr id="6451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vi-VN" altLang="en-US" smtClean="0"/>
          </a:p>
        </p:txBody>
      </p:sp>
    </p:spTree>
    <p:extLst>
      <p:ext uri="{BB962C8B-B14F-4D97-AF65-F5344CB8AC3E}">
        <p14:creationId xmlns:p14="http://schemas.microsoft.com/office/powerpoint/2010/main" val="338198466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7575" eaLnBrk="0" hangingPunct="0">
              <a:defRPr>
                <a:solidFill>
                  <a:schemeClr val="tx1"/>
                </a:solidFill>
                <a:latin typeface="Arial" panose="020B0604020202020204" pitchFamily="34" charset="0"/>
              </a:defRPr>
            </a:lvl1pPr>
            <a:lvl2pPr marL="742950" indent="-285750" defTabSz="917575" eaLnBrk="0" hangingPunct="0">
              <a:defRPr>
                <a:solidFill>
                  <a:schemeClr val="tx1"/>
                </a:solidFill>
                <a:latin typeface="Arial" panose="020B0604020202020204" pitchFamily="34" charset="0"/>
              </a:defRPr>
            </a:lvl2pPr>
            <a:lvl3pPr marL="1143000" indent="-228600" defTabSz="917575" eaLnBrk="0" hangingPunct="0">
              <a:defRPr>
                <a:solidFill>
                  <a:schemeClr val="tx1"/>
                </a:solidFill>
                <a:latin typeface="Arial" panose="020B0604020202020204" pitchFamily="34" charset="0"/>
              </a:defRPr>
            </a:lvl3pPr>
            <a:lvl4pPr marL="1600200" indent="-228600" defTabSz="917575" eaLnBrk="0" hangingPunct="0">
              <a:defRPr>
                <a:solidFill>
                  <a:schemeClr val="tx1"/>
                </a:solidFill>
                <a:latin typeface="Arial" panose="020B0604020202020204" pitchFamily="34" charset="0"/>
              </a:defRPr>
            </a:lvl4pPr>
            <a:lvl5pPr marL="2057400" indent="-228600" defTabSz="917575" eaLnBrk="0" hangingPunct="0">
              <a:defRPr>
                <a:solidFill>
                  <a:schemeClr val="tx1"/>
                </a:solidFill>
                <a:latin typeface="Arial" panose="020B0604020202020204" pitchFamily="34" charset="0"/>
              </a:defRPr>
            </a:lvl5pPr>
            <a:lvl6pPr marL="2514600" indent="-228600" defTabSz="917575" eaLnBrk="0" fontAlgn="base" hangingPunct="0">
              <a:spcBef>
                <a:spcPct val="0"/>
              </a:spcBef>
              <a:spcAft>
                <a:spcPct val="0"/>
              </a:spcAft>
              <a:defRPr>
                <a:solidFill>
                  <a:schemeClr val="tx1"/>
                </a:solidFill>
                <a:latin typeface="Arial" panose="020B0604020202020204" pitchFamily="34" charset="0"/>
              </a:defRPr>
            </a:lvl6pPr>
            <a:lvl7pPr marL="2971800" indent="-228600" defTabSz="917575" eaLnBrk="0" fontAlgn="base" hangingPunct="0">
              <a:spcBef>
                <a:spcPct val="0"/>
              </a:spcBef>
              <a:spcAft>
                <a:spcPct val="0"/>
              </a:spcAft>
              <a:defRPr>
                <a:solidFill>
                  <a:schemeClr val="tx1"/>
                </a:solidFill>
                <a:latin typeface="Arial" panose="020B0604020202020204" pitchFamily="34" charset="0"/>
              </a:defRPr>
            </a:lvl7pPr>
            <a:lvl8pPr marL="3429000" indent="-228600" defTabSz="917575" eaLnBrk="0" fontAlgn="base" hangingPunct="0">
              <a:spcBef>
                <a:spcPct val="0"/>
              </a:spcBef>
              <a:spcAft>
                <a:spcPct val="0"/>
              </a:spcAft>
              <a:defRPr>
                <a:solidFill>
                  <a:schemeClr val="tx1"/>
                </a:solidFill>
                <a:latin typeface="Arial" panose="020B0604020202020204" pitchFamily="34" charset="0"/>
              </a:defRPr>
            </a:lvl8pPr>
            <a:lvl9pPr marL="3886200" indent="-228600" defTabSz="917575" eaLnBrk="0" fontAlgn="base" hangingPunct="0">
              <a:spcBef>
                <a:spcPct val="0"/>
              </a:spcBef>
              <a:spcAft>
                <a:spcPct val="0"/>
              </a:spcAft>
              <a:defRPr>
                <a:solidFill>
                  <a:schemeClr val="tx1"/>
                </a:solidFill>
                <a:latin typeface="Arial" panose="020B0604020202020204" pitchFamily="34" charset="0"/>
              </a:defRPr>
            </a:lvl9pPr>
          </a:lstStyle>
          <a:p>
            <a:fld id="{0A8FFB45-B28B-40E4-987F-3A1EEFF944AA}" type="slidenum">
              <a:rPr lang="en-US" altLang="en-US">
                <a:latin typeface="Times New Roman" panose="02020603050405020304" pitchFamily="18" charset="0"/>
              </a:rPr>
              <a:pPr/>
              <a:t>42</a:t>
            </a:fld>
            <a:endParaRPr lang="en-US" altLang="en-US">
              <a:latin typeface="Times New Roman" panose="02020603050405020304" pitchFamily="18" charset="0"/>
            </a:endParaRPr>
          </a:p>
        </p:txBody>
      </p:sp>
      <p:sp>
        <p:nvSpPr>
          <p:cNvPr id="6553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4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vi-VN" altLang="en-US" smtClean="0"/>
          </a:p>
        </p:txBody>
      </p:sp>
    </p:spTree>
    <p:extLst>
      <p:ext uri="{BB962C8B-B14F-4D97-AF65-F5344CB8AC3E}">
        <p14:creationId xmlns:p14="http://schemas.microsoft.com/office/powerpoint/2010/main" val="34028952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8D0C543-922C-4649-B255-8F80A377A461}" type="slidenum">
              <a:rPr lang="en-US" altLang="en-US"/>
              <a:pPr eaLnBrk="1" hangingPunct="1"/>
              <a:t>4</a:t>
            </a:fld>
            <a:endParaRPr lang="en-US" altLang="en-US"/>
          </a:p>
        </p:txBody>
      </p:sp>
      <p:sp>
        <p:nvSpPr>
          <p:cNvPr id="5632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b="1" smtClean="0"/>
              <a:t>Professor of Computational Sciences, Director of the Machine Learning and Inference Laboratory</a:t>
            </a:r>
            <a:r>
              <a:rPr lang="en-US" altLang="en-US" smtClean="0"/>
              <a:t>, </a:t>
            </a:r>
            <a:r>
              <a:rPr lang="en-US" altLang="en-US" b="1" smtClean="0"/>
              <a:t>George Mason University, Fairfax, VA</a:t>
            </a:r>
          </a:p>
          <a:p>
            <a:r>
              <a:rPr lang="en-US" altLang="en-US" smtClean="0"/>
              <a:t>Dr. Michalski is a cofounder of the field of machine learning, and the originator of several research subareas, such as conceptual clustering, constructive induction, variable-valued logic, natural induction, variable-precision logic (with Patrick Winston, MIT), computational theory of human plausible reasoning (with Alan Collins), two-tiered representation of imprecise concepts, multistrategy task-adaptive learning, inferential theory of learning, learnable evolution model, and, most recently, inductive databases and knowledge scouts. </a:t>
            </a:r>
          </a:p>
        </p:txBody>
      </p:sp>
    </p:spTree>
    <p:extLst>
      <p:ext uri="{BB962C8B-B14F-4D97-AF65-F5344CB8AC3E}">
        <p14:creationId xmlns:p14="http://schemas.microsoft.com/office/powerpoint/2010/main" val="39830801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551E57C-0560-4B08-9B8D-59276B2162FB}" type="slidenum">
              <a:rPr lang="en-US" altLang="en-US"/>
              <a:pPr eaLnBrk="1" hangingPunct="1"/>
              <a:t>5</a:t>
            </a:fld>
            <a:endParaRPr lang="en-US" altLang="en-US"/>
          </a:p>
        </p:txBody>
      </p:sp>
      <p:sp>
        <p:nvSpPr>
          <p:cNvPr id="5734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b="1" smtClean="0"/>
              <a:t>1916-2001 , Professor of Psychology, CMU, Pittsburgh, PA</a:t>
            </a:r>
          </a:p>
          <a:p>
            <a:r>
              <a:rPr lang="en-US" altLang="en-US" smtClean="0"/>
              <a:t>Herbert Simon's main interests in computer science were in artificial intelligence, human-computer interaction, principles of the organization of humans and machines is information processing systems, the use of computers to study (by modeling) philosophical problems of the nature of intelligence and of epistemology, and the social implications of computer technology. </a:t>
            </a:r>
          </a:p>
        </p:txBody>
      </p:sp>
    </p:spTree>
    <p:extLst>
      <p:ext uri="{BB962C8B-B14F-4D97-AF65-F5344CB8AC3E}">
        <p14:creationId xmlns:p14="http://schemas.microsoft.com/office/powerpoint/2010/main" val="31560403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A5231FD-C1DE-493A-AD4D-849D63D39E0D}" type="slidenum">
              <a:rPr lang="en-US" altLang="en-US"/>
              <a:pPr eaLnBrk="1" hangingPunct="1"/>
              <a:t>8</a:t>
            </a:fld>
            <a:endParaRPr lang="en-US" altLang="en-US"/>
          </a:p>
        </p:txBody>
      </p:sp>
      <p:sp>
        <p:nvSpPr>
          <p:cNvPr id="5837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vi-VN" altLang="en-US" smtClean="0">
              <a:latin typeface="Calibri" panose="020F0502020204030204" pitchFamily="34" charset="0"/>
            </a:endParaRPr>
          </a:p>
        </p:txBody>
      </p:sp>
    </p:spTree>
    <p:extLst>
      <p:ext uri="{BB962C8B-B14F-4D97-AF65-F5344CB8AC3E}">
        <p14:creationId xmlns:p14="http://schemas.microsoft.com/office/powerpoint/2010/main" val="29884722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0F31C8D-ED25-45B1-BD3D-B1A2BDEB1500}" type="slidenum">
              <a:rPr lang="en-US" altLang="en-US"/>
              <a:pPr eaLnBrk="1" hangingPunct="1"/>
              <a:t>10</a:t>
            </a:fld>
            <a:endParaRPr lang="en-US" altLang="en-US"/>
          </a:p>
        </p:txBody>
      </p:sp>
      <p:sp>
        <p:nvSpPr>
          <p:cNvPr id="5939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vi-VN" altLang="en-US" smtClean="0">
              <a:latin typeface="Calibri" panose="020F0502020204030204" pitchFamily="34" charset="0"/>
            </a:endParaRPr>
          </a:p>
        </p:txBody>
      </p:sp>
    </p:spTree>
    <p:extLst>
      <p:ext uri="{BB962C8B-B14F-4D97-AF65-F5344CB8AC3E}">
        <p14:creationId xmlns:p14="http://schemas.microsoft.com/office/powerpoint/2010/main" val="20462725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59E5316-3B05-428C-B6EF-A70A0FBC83DF}" type="slidenum">
              <a:rPr lang="en-US" altLang="en-US"/>
              <a:pPr eaLnBrk="1" hangingPunct="1"/>
              <a:t>11</a:t>
            </a:fld>
            <a:endParaRPr lang="en-US" altLang="en-US"/>
          </a:p>
        </p:txBody>
      </p:sp>
      <p:sp>
        <p:nvSpPr>
          <p:cNvPr id="6041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vi-VN" altLang="en-US" smtClean="0">
              <a:latin typeface="Calibri" panose="020F0502020204030204" pitchFamily="34" charset="0"/>
            </a:endParaRPr>
          </a:p>
        </p:txBody>
      </p:sp>
    </p:spTree>
    <p:extLst>
      <p:ext uri="{BB962C8B-B14F-4D97-AF65-F5344CB8AC3E}">
        <p14:creationId xmlns:p14="http://schemas.microsoft.com/office/powerpoint/2010/main" val="23948409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16F77B8-7259-432C-B3C8-81C100F81678}" type="slidenum">
              <a:rPr lang="en-US" altLang="en-US"/>
              <a:pPr eaLnBrk="1" hangingPunct="1"/>
              <a:t>12</a:t>
            </a:fld>
            <a:endParaRPr lang="en-US" altLang="en-US"/>
          </a:p>
        </p:txBody>
      </p:sp>
      <p:sp>
        <p:nvSpPr>
          <p:cNvPr id="6144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b="1" smtClean="0">
                <a:solidFill>
                  <a:schemeClr val="bg1"/>
                </a:solidFill>
              </a:rPr>
              <a:t>e.g. feedback of success or failure</a:t>
            </a:r>
            <a:endParaRPr lang="en-US" altLang="en-US" smtClean="0"/>
          </a:p>
        </p:txBody>
      </p:sp>
    </p:spTree>
    <p:extLst>
      <p:ext uri="{BB962C8B-B14F-4D97-AF65-F5344CB8AC3E}">
        <p14:creationId xmlns:p14="http://schemas.microsoft.com/office/powerpoint/2010/main" val="29112088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AF8B5FC-E35C-479C-BBF4-28EB5EE895D9}" type="slidenum">
              <a:rPr lang="en-US" altLang="en-US"/>
              <a:pPr eaLnBrk="1" hangingPunct="1"/>
              <a:t>13</a:t>
            </a:fld>
            <a:endParaRPr lang="en-US" altLang="en-US"/>
          </a:p>
        </p:txBody>
      </p:sp>
      <p:sp>
        <p:nvSpPr>
          <p:cNvPr id="62467" name="Rectangle 1026"/>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8" name="Rectangle 1027"/>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vi-VN" altLang="en-US" smtClean="0">
              <a:latin typeface="Calibri" panose="020F0502020204030204" pitchFamily="34" charset="0"/>
            </a:endParaRPr>
          </a:p>
        </p:txBody>
      </p:sp>
    </p:spTree>
    <p:extLst>
      <p:ext uri="{BB962C8B-B14F-4D97-AF65-F5344CB8AC3E}">
        <p14:creationId xmlns:p14="http://schemas.microsoft.com/office/powerpoint/2010/main" val="34847415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CD57713-2300-43E7-A3FD-50C7E8E6E5E2}" type="slidenum">
              <a:rPr lang="en-US" altLang="en-US"/>
              <a:pPr eaLnBrk="1" hangingPunct="1"/>
              <a:t>14</a:t>
            </a:fld>
            <a:endParaRPr lang="en-US" altLang="en-US"/>
          </a:p>
        </p:txBody>
      </p:sp>
      <p:sp>
        <p:nvSpPr>
          <p:cNvPr id="6349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t>We'll concentrate on the LE.</a:t>
            </a:r>
          </a:p>
        </p:txBody>
      </p:sp>
    </p:spTree>
    <p:extLst>
      <p:ext uri="{BB962C8B-B14F-4D97-AF65-F5344CB8AC3E}">
        <p14:creationId xmlns:p14="http://schemas.microsoft.com/office/powerpoint/2010/main" val="30445648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rgbClr val="CCCCE6"/>
                </a:gs>
                <a:gs pos="100000">
                  <a:srgbClr val="FFFF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defRPr/>
              </a:pPr>
              <a:endParaRPr lang="vi-VN" altLang="vi-VN" sz="2100" smtClean="0">
                <a:solidFill>
                  <a:srgbClr val="000000"/>
                </a:solidFill>
              </a:endParaRPr>
            </a:p>
          </p:txBody>
        </p:sp>
        <p:sp>
          <p:nvSpPr>
            <p:cNvPr id="6" name="Rectangle 4"/>
            <p:cNvSpPr>
              <a:spLocks noChangeArrowheads="1"/>
            </p:cNvSpPr>
            <p:nvPr/>
          </p:nvSpPr>
          <p:spPr bwMode="hidden">
            <a:xfrm>
              <a:off x="1081" y="1065"/>
              <a:ext cx="4679" cy="1596"/>
            </a:xfrm>
            <a:prstGeom prst="rect">
              <a:avLst/>
            </a:prstGeom>
            <a:solidFill>
              <a:srgbClr val="0000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vi-VN" altLang="vi-VN" sz="2100" smtClean="0">
                <a:solidFill>
                  <a:srgbClr val="000000"/>
                </a:solidFill>
              </a:endParaRPr>
            </a:p>
          </p:txBody>
        </p:sp>
        <p:grpSp>
          <p:nvGrpSpPr>
            <p:cNvPr id="7" name="Group 5"/>
            <p:cNvGrpSpPr>
              <a:grpSpLocks/>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rgbClr val="9999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vi-VN" altLang="vi-VN" sz="2100" smtClean="0">
                  <a:solidFill>
                    <a:srgbClr val="000000"/>
                  </a:solidFill>
                </a:endParaRPr>
              </a:p>
            </p:txBody>
          </p:sp>
          <p:sp>
            <p:nvSpPr>
              <p:cNvPr id="9" name="Rectangle 7"/>
              <p:cNvSpPr>
                <a:spLocks noChangeArrowheads="1"/>
              </p:cNvSpPr>
              <p:nvPr userDrawn="1"/>
            </p:nvSpPr>
            <p:spPr bwMode="auto">
              <a:xfrm>
                <a:off x="1081" y="1065"/>
                <a:ext cx="362" cy="405"/>
              </a:xfrm>
              <a:prstGeom prst="rect">
                <a:avLst/>
              </a:prstGeom>
              <a:solidFill>
                <a:srgbClr val="CCCC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vi-VN" altLang="vi-VN" sz="2100" smtClean="0">
                  <a:solidFill>
                    <a:srgbClr val="000000"/>
                  </a:solidFill>
                </a:endParaRPr>
              </a:p>
            </p:txBody>
          </p:sp>
          <p:sp>
            <p:nvSpPr>
              <p:cNvPr id="10" name="Rectangle 8"/>
              <p:cNvSpPr>
                <a:spLocks noChangeArrowheads="1"/>
              </p:cNvSpPr>
              <p:nvPr userDrawn="1"/>
            </p:nvSpPr>
            <p:spPr bwMode="auto">
              <a:xfrm>
                <a:off x="1437" y="672"/>
                <a:ext cx="369" cy="400"/>
              </a:xfrm>
              <a:prstGeom prst="rect">
                <a:avLst/>
              </a:prstGeom>
              <a:solidFill>
                <a:srgbClr val="CCCC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vi-VN" altLang="vi-VN" sz="2100" smtClean="0">
                  <a:solidFill>
                    <a:srgbClr val="000000"/>
                  </a:solidFill>
                </a:endParaRPr>
              </a:p>
            </p:txBody>
          </p:sp>
          <p:sp>
            <p:nvSpPr>
              <p:cNvPr id="11" name="Rectangle 9"/>
              <p:cNvSpPr>
                <a:spLocks noChangeArrowheads="1"/>
              </p:cNvSpPr>
              <p:nvPr userDrawn="1"/>
            </p:nvSpPr>
            <p:spPr bwMode="auto">
              <a:xfrm>
                <a:off x="719" y="2257"/>
                <a:ext cx="368" cy="404"/>
              </a:xfrm>
              <a:prstGeom prst="rect">
                <a:avLst/>
              </a:prstGeom>
              <a:solidFill>
                <a:srgbClr val="0000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vi-VN" altLang="vi-VN" sz="2100" smtClean="0">
                  <a:solidFill>
                    <a:srgbClr val="000000"/>
                  </a:solidFill>
                </a:endParaRPr>
              </a:p>
            </p:txBody>
          </p:sp>
          <p:sp>
            <p:nvSpPr>
              <p:cNvPr id="12" name="Rectangle 10"/>
              <p:cNvSpPr>
                <a:spLocks noChangeArrowheads="1"/>
              </p:cNvSpPr>
              <p:nvPr userDrawn="1"/>
            </p:nvSpPr>
            <p:spPr bwMode="auto">
              <a:xfrm>
                <a:off x="1437" y="1065"/>
                <a:ext cx="369" cy="405"/>
              </a:xfrm>
              <a:prstGeom prst="rect">
                <a:avLst/>
              </a:prstGeom>
              <a:solidFill>
                <a:srgbClr val="9999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vi-VN" altLang="vi-VN" sz="2100" smtClean="0">
                  <a:solidFill>
                    <a:srgbClr val="000000"/>
                  </a:solidFill>
                </a:endParaRPr>
              </a:p>
            </p:txBody>
          </p:sp>
          <p:sp>
            <p:nvSpPr>
              <p:cNvPr id="13" name="Rectangle 11"/>
              <p:cNvSpPr>
                <a:spLocks noChangeArrowheads="1"/>
              </p:cNvSpPr>
              <p:nvPr userDrawn="1"/>
            </p:nvSpPr>
            <p:spPr bwMode="auto">
              <a:xfrm>
                <a:off x="719" y="1464"/>
                <a:ext cx="368" cy="399"/>
              </a:xfrm>
              <a:prstGeom prst="rect">
                <a:avLst/>
              </a:prstGeom>
              <a:solidFill>
                <a:srgbClr val="CCCC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vi-VN" altLang="vi-VN" sz="2100" smtClean="0">
                  <a:solidFill>
                    <a:srgbClr val="000000"/>
                  </a:solidFill>
                </a:endParaRPr>
              </a:p>
            </p:txBody>
          </p:sp>
          <p:sp>
            <p:nvSpPr>
              <p:cNvPr id="14" name="Rectangle 12"/>
              <p:cNvSpPr>
                <a:spLocks noChangeArrowheads="1"/>
              </p:cNvSpPr>
              <p:nvPr userDrawn="1"/>
            </p:nvSpPr>
            <p:spPr bwMode="auto">
              <a:xfrm>
                <a:off x="0" y="1464"/>
                <a:ext cx="367" cy="399"/>
              </a:xfrm>
              <a:prstGeom prst="rect">
                <a:avLst/>
              </a:prstGeom>
              <a:solidFill>
                <a:srgbClr val="0000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vi-VN" altLang="vi-VN" sz="2100" smtClean="0">
                  <a:solidFill>
                    <a:srgbClr val="000000"/>
                  </a:solidFill>
                </a:endParaRPr>
              </a:p>
            </p:txBody>
          </p:sp>
          <p:sp>
            <p:nvSpPr>
              <p:cNvPr id="15" name="Rectangle 13"/>
              <p:cNvSpPr>
                <a:spLocks noChangeArrowheads="1"/>
              </p:cNvSpPr>
              <p:nvPr userDrawn="1"/>
            </p:nvSpPr>
            <p:spPr bwMode="auto">
              <a:xfrm>
                <a:off x="1081" y="1464"/>
                <a:ext cx="362" cy="399"/>
              </a:xfrm>
              <a:prstGeom prst="rect">
                <a:avLst/>
              </a:prstGeom>
              <a:solidFill>
                <a:srgbClr val="9999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vi-VN" altLang="vi-VN" sz="2100" smtClean="0">
                  <a:solidFill>
                    <a:srgbClr val="000000"/>
                  </a:solidFill>
                </a:endParaRPr>
              </a:p>
            </p:txBody>
          </p:sp>
          <p:sp>
            <p:nvSpPr>
              <p:cNvPr id="16" name="Rectangle 14"/>
              <p:cNvSpPr>
                <a:spLocks noChangeArrowheads="1"/>
              </p:cNvSpPr>
              <p:nvPr userDrawn="1"/>
            </p:nvSpPr>
            <p:spPr bwMode="auto">
              <a:xfrm>
                <a:off x="361" y="1857"/>
                <a:ext cx="363" cy="406"/>
              </a:xfrm>
              <a:prstGeom prst="rect">
                <a:avLst/>
              </a:prstGeom>
              <a:solidFill>
                <a:srgbClr val="CCCC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vi-VN" altLang="vi-VN" sz="2100" smtClean="0">
                  <a:solidFill>
                    <a:srgbClr val="000000"/>
                  </a:solidFill>
                </a:endParaRPr>
              </a:p>
            </p:txBody>
          </p:sp>
          <p:sp>
            <p:nvSpPr>
              <p:cNvPr id="17" name="Rectangle 15"/>
              <p:cNvSpPr>
                <a:spLocks noChangeArrowheads="1"/>
              </p:cNvSpPr>
              <p:nvPr userDrawn="1"/>
            </p:nvSpPr>
            <p:spPr bwMode="auto">
              <a:xfrm>
                <a:off x="719" y="1857"/>
                <a:ext cx="368" cy="406"/>
              </a:xfrm>
              <a:prstGeom prst="rect">
                <a:avLst/>
              </a:prstGeom>
              <a:solidFill>
                <a:srgbClr val="9999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vi-VN" altLang="vi-VN" sz="2100" smtClean="0">
                  <a:solidFill>
                    <a:srgbClr val="000000"/>
                  </a:solidFill>
                </a:endParaRPr>
              </a:p>
            </p:txBody>
          </p:sp>
        </p:grpSp>
      </p:grpSp>
      <p:sp>
        <p:nvSpPr>
          <p:cNvPr id="2" name="Title 1"/>
          <p:cNvSpPr>
            <a:spLocks noGrp="1"/>
          </p:cNvSpPr>
          <p:nvPr>
            <p:ph type="ctrTitle"/>
          </p:nvPr>
        </p:nvSpPr>
        <p:spPr>
          <a:xfrm>
            <a:off x="2867026" y="1690688"/>
            <a:ext cx="6276974" cy="2533649"/>
          </a:xfrm>
        </p:spPr>
        <p:txBody>
          <a:bodyPr>
            <a:normAutofit/>
          </a:bodyPr>
          <a:lstStyle>
            <a:lvl1pPr>
              <a:defRPr sz="4800">
                <a:solidFill>
                  <a:schemeClr val="bg1"/>
                </a:solidFill>
              </a:defRPr>
            </a:lvl1pPr>
          </a:lstStyle>
          <a:p>
            <a:r>
              <a:rPr lang="en-US" smtClean="0"/>
              <a:t>Click to edit Master title style</a:t>
            </a:r>
            <a:endParaRPr lang="en-US"/>
          </a:p>
        </p:txBody>
      </p:sp>
      <p:sp>
        <p:nvSpPr>
          <p:cNvPr id="3" name="Subtitle 2"/>
          <p:cNvSpPr>
            <a:spLocks noGrp="1"/>
          </p:cNvSpPr>
          <p:nvPr>
            <p:ph type="subTitle" idx="1"/>
          </p:nvPr>
        </p:nvSpPr>
        <p:spPr>
          <a:xfrm>
            <a:off x="2847431" y="4267200"/>
            <a:ext cx="6296569" cy="1752600"/>
          </a:xfrm>
        </p:spPr>
        <p:txBody>
          <a:bodyPr/>
          <a:lstStyle>
            <a:lvl1pPr marL="0" indent="0" algn="ctr">
              <a:buNone/>
              <a:defRPr sz="32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18" name="Date Placeholder 3"/>
          <p:cNvSpPr>
            <a:spLocks noGrp="1"/>
          </p:cNvSpPr>
          <p:nvPr>
            <p:ph type="dt" sz="half" idx="10"/>
          </p:nvPr>
        </p:nvSpPr>
        <p:spPr/>
        <p:txBody>
          <a:bodyPr/>
          <a:lstStyle>
            <a:lvl1pPr>
              <a:defRPr/>
            </a:lvl1pPr>
          </a:lstStyle>
          <a:p>
            <a:pPr>
              <a:defRPr/>
            </a:pPr>
            <a:fld id="{42A6681F-8AAD-4A9A-92D6-1B45A84A7B41}" type="datetime1">
              <a:rPr lang="vi-VN" smtClean="0"/>
              <a:t>25/05/2017</a:t>
            </a:fld>
            <a:endParaRPr lang="en-US"/>
          </a:p>
        </p:txBody>
      </p:sp>
      <p:sp>
        <p:nvSpPr>
          <p:cNvPr id="19" name="Footer Placeholder 4"/>
          <p:cNvSpPr>
            <a:spLocks noGrp="1"/>
          </p:cNvSpPr>
          <p:nvPr>
            <p:ph type="ftr" sz="quarter" idx="11"/>
          </p:nvPr>
        </p:nvSpPr>
        <p:spPr/>
        <p:txBody>
          <a:bodyPr/>
          <a:lstStyle>
            <a:lvl1pPr>
              <a:defRPr/>
            </a:lvl1pPr>
          </a:lstStyle>
          <a:p>
            <a:pPr>
              <a:defRPr/>
            </a:pPr>
            <a:endParaRPr lang="en-US"/>
          </a:p>
        </p:txBody>
      </p:sp>
      <p:sp>
        <p:nvSpPr>
          <p:cNvPr id="20" name="Slide Number Placeholder 5"/>
          <p:cNvSpPr>
            <a:spLocks noGrp="1"/>
          </p:cNvSpPr>
          <p:nvPr>
            <p:ph type="sldNum" sz="quarter" idx="12"/>
          </p:nvPr>
        </p:nvSpPr>
        <p:spPr/>
        <p:txBody>
          <a:bodyPr/>
          <a:lstStyle>
            <a:lvl1pPr>
              <a:defRPr/>
            </a:lvl1pPr>
          </a:lstStyle>
          <a:p>
            <a:fld id="{3B86428D-3C64-4767-9B6C-EABFD4B59968}" type="slidenum">
              <a:rPr lang="en-US" altLang="en-US" smtClean="0"/>
              <a:pPr/>
              <a:t>‹#›</a:t>
            </a:fld>
            <a:endParaRPr lang="en-US" altLang="en-US"/>
          </a:p>
        </p:txBody>
      </p:sp>
    </p:spTree>
    <p:extLst>
      <p:ext uri="{BB962C8B-B14F-4D97-AF65-F5344CB8AC3E}">
        <p14:creationId xmlns:p14="http://schemas.microsoft.com/office/powerpoint/2010/main" val="596592633"/>
      </p:ext>
    </p:extLst>
  </p:cSld>
  <p:clrMapOvr>
    <a:masterClrMapping/>
  </p:clrMapOvr>
  <p:transition spd="slow"/>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fld id="{08A32D22-B391-4C5A-B05C-F57F86BAAF0B}" type="datetime1">
              <a:rPr lang="vi-VN" smtClean="0"/>
              <a:t>25/05/2017</a:t>
            </a:fld>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fld id="{E3C31EAB-02B1-472C-BD05-6138C74396F4}" type="slidenum">
              <a:rPr lang="en-US" altLang="en-US" smtClean="0"/>
              <a:pPr/>
              <a:t>‹#›</a:t>
            </a:fld>
            <a:endParaRPr lang="en-US" altLang="en-US"/>
          </a:p>
        </p:txBody>
      </p:sp>
    </p:spTree>
    <p:extLst>
      <p:ext uri="{BB962C8B-B14F-4D97-AF65-F5344CB8AC3E}">
        <p14:creationId xmlns:p14="http://schemas.microsoft.com/office/powerpoint/2010/main" val="3588907400"/>
      </p:ext>
    </p:extLst>
  </p:cSld>
  <p:clrMapOvr>
    <a:masterClrMapping/>
  </p:clrMapOvr>
  <p:transition>
    <p:dissolv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394063"/>
            <a:ext cx="8229600" cy="9906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524000"/>
            <a:ext cx="8229600" cy="4648200"/>
          </a:xfrm>
        </p:spPr>
        <p:txBody>
          <a:bodyPr/>
          <a:lstStyle/>
          <a:p>
            <a:pPr lvl="0"/>
            <a:r>
              <a:rPr lang="en-US" noProof="0" smtClean="0"/>
              <a:t>Click icon to add table</a:t>
            </a:r>
            <a:endParaRPr lang="en-US" noProof="0"/>
          </a:p>
        </p:txBody>
      </p:sp>
      <p:sp>
        <p:nvSpPr>
          <p:cNvPr id="4" name="Date Placeholder 3"/>
          <p:cNvSpPr>
            <a:spLocks noGrp="1"/>
          </p:cNvSpPr>
          <p:nvPr>
            <p:ph type="dt" sz="half" idx="10"/>
          </p:nvPr>
        </p:nvSpPr>
        <p:spPr/>
        <p:txBody>
          <a:bodyPr/>
          <a:lstStyle>
            <a:lvl1pPr>
              <a:defRPr/>
            </a:lvl1pPr>
          </a:lstStyle>
          <a:p>
            <a:pPr>
              <a:defRPr/>
            </a:pPr>
            <a:fld id="{7081C6F3-C001-4936-B01C-20C51DAAE182}" type="datetime1">
              <a:rPr lang="vi-VN" smtClean="0"/>
              <a:t>25/05/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DA8A6FB7-B971-4E68-B908-9CD5ACCB66DE}" type="slidenum">
              <a:rPr lang="en-US" altLang="en-US" smtClean="0"/>
              <a:pPr/>
              <a:t>‹#›</a:t>
            </a:fld>
            <a:endParaRPr lang="en-US" altLang="en-US"/>
          </a:p>
        </p:txBody>
      </p:sp>
    </p:spTree>
    <p:extLst>
      <p:ext uri="{BB962C8B-B14F-4D97-AF65-F5344CB8AC3E}">
        <p14:creationId xmlns:p14="http://schemas.microsoft.com/office/powerpoint/2010/main" val="1393897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Title and Text over Content">
    <p:spTree>
      <p:nvGrpSpPr>
        <p:cNvPr id="1" name=""/>
        <p:cNvGrpSpPr/>
        <p:nvPr/>
      </p:nvGrpSpPr>
      <p:grpSpPr>
        <a:xfrm>
          <a:off x="0" y="0"/>
          <a:ext cx="0" cy="0"/>
          <a:chOff x="0" y="0"/>
          <a:chExt cx="0" cy="0"/>
        </a:xfrm>
      </p:grpSpPr>
      <p:sp>
        <p:nvSpPr>
          <p:cNvPr id="3" name="Text Placeholder 2"/>
          <p:cNvSpPr>
            <a:spLocks noGrp="1"/>
          </p:cNvSpPr>
          <p:nvPr>
            <p:ph type="body" sz="half" idx="1"/>
          </p:nvPr>
        </p:nvSpPr>
        <p:spPr>
          <a:xfrm>
            <a:off x="457200" y="1219200"/>
            <a:ext cx="8229600" cy="24765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7200" y="3848100"/>
            <a:ext cx="8229600" cy="24765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Title Placeholder 1"/>
          <p:cNvSpPr>
            <a:spLocks noGrp="1"/>
          </p:cNvSpPr>
          <p:nvPr>
            <p:ph type="title"/>
          </p:nvPr>
        </p:nvSpPr>
        <p:spPr bwMode="auto">
          <a:xfrm>
            <a:off x="457200" y="409575"/>
            <a:ext cx="8229600"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a:r>
              <a:rPr lang="en-US" smtClean="0"/>
              <a:t>Click to edit Master title style</a:t>
            </a:r>
          </a:p>
        </p:txBody>
      </p:sp>
      <p:sp>
        <p:nvSpPr>
          <p:cNvPr id="5" name="Date Placeholder 3"/>
          <p:cNvSpPr>
            <a:spLocks noGrp="1"/>
          </p:cNvSpPr>
          <p:nvPr>
            <p:ph type="dt" sz="half" idx="10"/>
          </p:nvPr>
        </p:nvSpPr>
        <p:spPr/>
        <p:txBody>
          <a:bodyPr/>
          <a:lstStyle>
            <a:lvl1pPr>
              <a:defRPr/>
            </a:lvl1pPr>
          </a:lstStyle>
          <a:p>
            <a:pPr>
              <a:defRPr/>
            </a:pPr>
            <a:fld id="{8CA677B5-FB6C-4B75-97E5-B8AC33E8BE32}" type="datetime1">
              <a:rPr lang="vi-VN" smtClean="0"/>
              <a:t>25/05/2017</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F6D94E22-8D0B-4D6C-ACE8-15AAB8203229}" type="slidenum">
              <a:rPr lang="en-US" altLang="en-US" smtClean="0"/>
              <a:pPr/>
              <a:t>‹#›</a:t>
            </a:fld>
            <a:endParaRPr lang="en-US" altLang="en-US"/>
          </a:p>
        </p:txBody>
      </p:sp>
    </p:spTree>
    <p:extLst>
      <p:ext uri="{BB962C8B-B14F-4D97-AF65-F5344CB8AC3E}">
        <p14:creationId xmlns:p14="http://schemas.microsoft.com/office/powerpoint/2010/main" val="1680803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Title and Content over Tex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219200"/>
            <a:ext cx="8229600" cy="24765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3848100"/>
            <a:ext cx="8229600" cy="24765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Title Placeholder 1"/>
          <p:cNvSpPr>
            <a:spLocks noGrp="1"/>
          </p:cNvSpPr>
          <p:nvPr>
            <p:ph type="title"/>
          </p:nvPr>
        </p:nvSpPr>
        <p:spPr bwMode="auto">
          <a:xfrm>
            <a:off x="457200" y="409575"/>
            <a:ext cx="8229600"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a:r>
              <a:rPr lang="en-US" smtClean="0"/>
              <a:t>Click to edit Master title style</a:t>
            </a:r>
          </a:p>
        </p:txBody>
      </p:sp>
      <p:sp>
        <p:nvSpPr>
          <p:cNvPr id="5" name="Date Placeholder 3"/>
          <p:cNvSpPr>
            <a:spLocks noGrp="1"/>
          </p:cNvSpPr>
          <p:nvPr>
            <p:ph type="dt" sz="half" idx="10"/>
          </p:nvPr>
        </p:nvSpPr>
        <p:spPr/>
        <p:txBody>
          <a:bodyPr/>
          <a:lstStyle>
            <a:lvl1pPr>
              <a:defRPr/>
            </a:lvl1pPr>
          </a:lstStyle>
          <a:p>
            <a:pPr>
              <a:defRPr/>
            </a:pPr>
            <a:fld id="{977518C6-9B35-488D-A66A-E95F51F15924}" type="datetime1">
              <a:rPr lang="vi-VN" smtClean="0"/>
              <a:t>25/05/2017</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F6D94E22-8D0B-4D6C-ACE8-15AAB8203229}" type="slidenum">
              <a:rPr lang="en-US" altLang="en-US" smtClean="0"/>
              <a:pPr/>
              <a:t>‹#›</a:t>
            </a:fld>
            <a:endParaRPr lang="en-US" altLang="en-US"/>
          </a:p>
        </p:txBody>
      </p:sp>
    </p:spTree>
    <p:extLst>
      <p:ext uri="{BB962C8B-B14F-4D97-AF65-F5344CB8AC3E}">
        <p14:creationId xmlns:p14="http://schemas.microsoft.com/office/powerpoint/2010/main" val="16942972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lang="en-US"/>
            </a:lvl1pPr>
          </a:lstStyle>
          <a:p>
            <a:r>
              <a:rPr lang="en-US" smtClean="0"/>
              <a:t>Click to edit Master title style</a:t>
            </a:r>
            <a:endParaRPr lang="en-US"/>
          </a:p>
        </p:txBody>
      </p:sp>
      <p:sp>
        <p:nvSpPr>
          <p:cNvPr id="3" name="Content Placeholder 2"/>
          <p:cNvSpPr>
            <a:spLocks noGrp="1"/>
          </p:cNvSpPr>
          <p:nvPr>
            <p:ph idx="1"/>
          </p:nvPr>
        </p:nvSpPr>
        <p:spPr/>
        <p:txBody>
          <a:bodyPr/>
          <a:lstStyle>
            <a:lvl1pPr>
              <a:spcBef>
                <a:spcPts val="800"/>
              </a:spcBef>
              <a:defRPr lang="en-US" smtClean="0"/>
            </a:lvl1pPr>
            <a:lvl2pPr>
              <a:defRPr lang="en-US" smtClean="0"/>
            </a:lvl2pPr>
            <a:lvl3pPr>
              <a:defRPr lang="en-US" smtClean="0"/>
            </a:lvl3pPr>
            <a:lvl4pPr>
              <a:defRPr lang="en-US" smtClean="0"/>
            </a:lvl4pPr>
            <a:lvl5pPr>
              <a:defRPr lang="en-US"/>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51075AB-6781-4B0A-A40A-7790336EE4D9}" type="datetime1">
              <a:rPr lang="vi-VN" smtClean="0"/>
              <a:t>25/05/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069B156C-4221-48A5-8D62-C2AC13802C22}" type="slidenum">
              <a:rPr lang="en-US" altLang="en-US" smtClean="0"/>
              <a:pPr/>
              <a:t>‹#›</a:t>
            </a:fld>
            <a:endParaRPr lang="en-US" altLang="en-US"/>
          </a:p>
        </p:txBody>
      </p:sp>
    </p:spTree>
    <p:extLst>
      <p:ext uri="{BB962C8B-B14F-4D97-AF65-F5344CB8AC3E}">
        <p14:creationId xmlns:p14="http://schemas.microsoft.com/office/powerpoint/2010/main" val="416658348"/>
      </p:ext>
    </p:extLst>
  </p:cSld>
  <p:clrMapOvr>
    <a:masterClrMapping/>
  </p:clrMapOvr>
  <p:transition spd="slow"/>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Big 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09575"/>
            <a:ext cx="8229600" cy="1190625"/>
          </a:xfrm>
        </p:spPr>
        <p:txBody>
          <a:bodyPr/>
          <a:lstStyle>
            <a:lvl1pPr>
              <a:defRPr lang="en-US"/>
            </a:lvl1pPr>
          </a:lstStyle>
          <a:p>
            <a:r>
              <a:rPr lang="en-US" smtClean="0"/>
              <a:t>Click to edit Master title style</a:t>
            </a:r>
            <a:endParaRPr lang="en-US"/>
          </a:p>
        </p:txBody>
      </p:sp>
      <p:sp>
        <p:nvSpPr>
          <p:cNvPr id="3" name="Content Placeholder 2"/>
          <p:cNvSpPr>
            <a:spLocks noGrp="1"/>
          </p:cNvSpPr>
          <p:nvPr>
            <p:ph idx="1"/>
          </p:nvPr>
        </p:nvSpPr>
        <p:spPr>
          <a:xfrm>
            <a:off x="457200" y="1717964"/>
            <a:ext cx="8229600" cy="4454236"/>
          </a:xfrm>
        </p:spPr>
        <p:txBody>
          <a:bodyPr/>
          <a:lstStyle>
            <a:lvl1pPr>
              <a:spcBef>
                <a:spcPts val="800"/>
              </a:spcBef>
              <a:defRPr lang="en-US" smtClean="0"/>
            </a:lvl1pPr>
            <a:lvl2pPr>
              <a:defRPr lang="en-US" smtClean="0"/>
            </a:lvl2pPr>
            <a:lvl3pPr>
              <a:defRPr lang="en-US" smtClean="0"/>
            </a:lvl3pPr>
            <a:lvl4pPr>
              <a:defRPr lang="en-US" smtClean="0"/>
            </a:lvl4pPr>
            <a:lvl5pPr>
              <a:defRPr lang="en-US"/>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0FBC5E38-B7FC-4030-BEB6-DE776C9E4F14}" type="datetime1">
              <a:rPr lang="vi-VN" smtClean="0"/>
              <a:t>25/05/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F6D94E22-8D0B-4D6C-ACE8-15AAB8203229}" type="slidenum">
              <a:rPr lang="en-US" altLang="en-US" smtClean="0"/>
              <a:pPr/>
              <a:t>‹#›</a:t>
            </a:fld>
            <a:endParaRPr lang="en-US" altLang="en-US"/>
          </a:p>
        </p:txBody>
      </p:sp>
    </p:spTree>
    <p:extLst>
      <p:ext uri="{BB962C8B-B14F-4D97-AF65-F5344CB8AC3E}">
        <p14:creationId xmlns:p14="http://schemas.microsoft.com/office/powerpoint/2010/main" val="2468968272"/>
      </p:ext>
    </p:extLst>
  </p:cSld>
  <p:clrMapOvr>
    <a:masterClrMapping/>
  </p:clrMapOvr>
  <p:transition spd="slow"/>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p:cSld name="Section Header">
    <p:spTree>
      <p:nvGrpSpPr>
        <p:cNvPr id="1" name=""/>
        <p:cNvGrpSpPr/>
        <p:nvPr/>
      </p:nvGrpSpPr>
      <p:grpSpPr>
        <a:xfrm>
          <a:off x="0" y="0"/>
          <a:ext cx="0" cy="0"/>
          <a:chOff x="0" y="0"/>
          <a:chExt cx="0" cy="0"/>
        </a:xfrm>
      </p:grpSpPr>
      <p:pic>
        <p:nvPicPr>
          <p:cNvPr id="3" name="Picture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13" y="2438400"/>
            <a:ext cx="9144001"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722313" y="2828925"/>
            <a:ext cx="7772400" cy="1362075"/>
          </a:xfrm>
        </p:spPr>
        <p:txBody>
          <a:bodyPr/>
          <a:lstStyle>
            <a:lvl1pPr algn="ctr">
              <a:defRPr lang="en-US" sz="4400"/>
            </a:lvl1pPr>
          </a:lstStyle>
          <a:p>
            <a:r>
              <a:rPr lang="en-US" smtClean="0"/>
              <a:t>Click to edit Master title style</a:t>
            </a:r>
            <a:endParaRPr lang="en-US"/>
          </a:p>
        </p:txBody>
      </p:sp>
      <p:sp>
        <p:nvSpPr>
          <p:cNvPr id="4" name="Date Placeholder 3"/>
          <p:cNvSpPr>
            <a:spLocks noGrp="1"/>
          </p:cNvSpPr>
          <p:nvPr>
            <p:ph type="dt" sz="half" idx="10"/>
          </p:nvPr>
        </p:nvSpPr>
        <p:spPr/>
        <p:txBody>
          <a:bodyPr/>
          <a:lstStyle>
            <a:lvl1pPr>
              <a:defRPr/>
            </a:lvl1pPr>
          </a:lstStyle>
          <a:p>
            <a:pPr>
              <a:defRPr/>
            </a:pPr>
            <a:fld id="{36A534E2-E7F5-435B-8B6B-232F0CC23FA9}" type="datetime1">
              <a:rPr lang="vi-VN" smtClean="0"/>
              <a:t>25/05/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6A902C2B-8D03-4F97-872D-A3150E1B85AB}" type="slidenum">
              <a:rPr lang="en-US" altLang="en-US" smtClean="0"/>
              <a:pPr/>
              <a:t>‹#›</a:t>
            </a:fld>
            <a:endParaRPr lang="en-US" altLang="en-US"/>
          </a:p>
        </p:txBody>
      </p:sp>
    </p:spTree>
    <p:extLst>
      <p:ext uri="{BB962C8B-B14F-4D97-AF65-F5344CB8AC3E}">
        <p14:creationId xmlns:p14="http://schemas.microsoft.com/office/powerpoint/2010/main" val="1256779277"/>
      </p:ext>
    </p:extLst>
  </p:cSld>
  <p:clrMapOvr>
    <a:masterClrMapping/>
  </p:clrMapOvr>
  <p:transition spd="slow"/>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24000"/>
            <a:ext cx="4038600" cy="4648200"/>
          </a:xfrm>
        </p:spPr>
        <p:txBody>
          <a:bodyPr/>
          <a:lstStyle>
            <a:lvl1pPr>
              <a:defRPr lang="en-US" smtClean="0"/>
            </a:lvl1pPr>
            <a:lvl2pPr>
              <a:defRPr lang="en-US" smtClean="0"/>
            </a:lvl2pPr>
            <a:lvl3pPr>
              <a:defRPr lang="en-US" smtClean="0"/>
            </a:lvl3pPr>
            <a:lvl4pPr>
              <a:defRPr lang="en-US" smtClean="0"/>
            </a:lvl4pPr>
            <a:lvl5pPr>
              <a:defRPr lang="en-US"/>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4000"/>
            <a:ext cx="4038600" cy="4648200"/>
          </a:xfrm>
        </p:spPr>
        <p:txBody>
          <a:bodyPr/>
          <a:lstStyle>
            <a:lvl1pPr>
              <a:defRPr lang="en-US" smtClean="0"/>
            </a:lvl1pPr>
            <a:lvl2pPr>
              <a:defRPr lang="en-US" smtClean="0"/>
            </a:lvl2pPr>
            <a:lvl3pPr>
              <a:defRPr lang="en-US" smtClean="0"/>
            </a:lvl3pPr>
            <a:lvl4pPr>
              <a:defRPr lang="en-US" smtClean="0"/>
            </a:lvl4pPr>
            <a:lvl5pPr>
              <a:defRPr lang="en-US"/>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D6710065-465D-4371-A47A-A512D25EDBC7}" type="datetime1">
              <a:rPr lang="vi-VN" smtClean="0"/>
              <a:t>25/05/2017</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5FE537C9-5502-40BF-B4DF-BE7D5BD6E45E}" type="slidenum">
              <a:rPr lang="en-US" altLang="en-US" smtClean="0"/>
              <a:pPr/>
              <a:t>‹#›</a:t>
            </a:fld>
            <a:endParaRPr lang="en-US" altLang="en-US"/>
          </a:p>
        </p:txBody>
      </p:sp>
    </p:spTree>
    <p:extLst>
      <p:ext uri="{BB962C8B-B14F-4D97-AF65-F5344CB8AC3E}">
        <p14:creationId xmlns:p14="http://schemas.microsoft.com/office/powerpoint/2010/main" val="996001243"/>
      </p:ext>
    </p:extLst>
  </p:cSld>
  <p:clrMapOvr>
    <a:masterClrMapping/>
  </p:clrMapOvr>
  <p:transition spd="slow"/>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24000"/>
            <a:ext cx="4040188" cy="6858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286000"/>
            <a:ext cx="4040188" cy="3886200"/>
          </a:xfrm>
        </p:spPr>
        <p:txBody>
          <a:bodyPr/>
          <a:lstStyle>
            <a:lvl1pPr>
              <a:defRPr lang="en-US" smtClean="0"/>
            </a:lvl1pPr>
            <a:lvl2pPr>
              <a:defRPr lang="en-US" smtClean="0"/>
            </a:lvl2pPr>
            <a:lvl3pPr>
              <a:defRPr lang="en-US" smtClean="0"/>
            </a:lvl3pPr>
            <a:lvl4pPr>
              <a:defRPr lang="en-US" smtClean="0"/>
            </a:lvl4pPr>
            <a:lvl5pPr>
              <a:defRPr lang="en-US"/>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24000"/>
            <a:ext cx="4041775" cy="6858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286000"/>
            <a:ext cx="4041775" cy="3886200"/>
          </a:xfrm>
        </p:spPr>
        <p:txBody>
          <a:bodyPr/>
          <a:lstStyle>
            <a:lvl1pPr>
              <a:defRPr lang="en-US" smtClean="0"/>
            </a:lvl1pPr>
            <a:lvl2pPr>
              <a:defRPr lang="en-US" smtClean="0"/>
            </a:lvl2pPr>
            <a:lvl3pPr>
              <a:defRPr lang="en-US" smtClean="0"/>
            </a:lvl3pPr>
            <a:lvl4pPr>
              <a:defRPr lang="en-US" smtClean="0"/>
            </a:lvl4pPr>
            <a:lvl5pPr>
              <a:defRPr lang="en-US"/>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16E39B0E-556F-42CE-B346-0FFD9F4120D7}" type="datetime1">
              <a:rPr lang="vi-VN" smtClean="0"/>
              <a:t>25/05/2017</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568DAE20-84C0-4331-8C0D-3C2B81AD1F46}" type="slidenum">
              <a:rPr lang="en-US" altLang="en-US" smtClean="0"/>
              <a:pPr/>
              <a:t>‹#›</a:t>
            </a:fld>
            <a:endParaRPr lang="en-US" altLang="en-US"/>
          </a:p>
        </p:txBody>
      </p:sp>
    </p:spTree>
    <p:extLst>
      <p:ext uri="{BB962C8B-B14F-4D97-AF65-F5344CB8AC3E}">
        <p14:creationId xmlns:p14="http://schemas.microsoft.com/office/powerpoint/2010/main" val="899549076"/>
      </p:ext>
    </p:extLst>
  </p:cSld>
  <p:clrMapOvr>
    <a:masterClrMapping/>
  </p:clrMapOvr>
  <p:transition spd="slow"/>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7" name="Content Placeholder 6"/>
          <p:cNvSpPr>
            <a:spLocks noGrp="1"/>
          </p:cNvSpPr>
          <p:nvPr>
            <p:ph sz="quarter" idx="13"/>
          </p:nvPr>
        </p:nvSpPr>
        <p:spPr>
          <a:xfrm>
            <a:off x="457200" y="1524000"/>
            <a:ext cx="8229600" cy="2286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14"/>
          </p:nvPr>
        </p:nvSpPr>
        <p:spPr>
          <a:xfrm>
            <a:off x="457200" y="3886200"/>
            <a:ext cx="8229600" cy="2286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5"/>
          </p:nvPr>
        </p:nvSpPr>
        <p:spPr/>
        <p:txBody>
          <a:bodyPr/>
          <a:lstStyle>
            <a:lvl1pPr>
              <a:defRPr/>
            </a:lvl1pPr>
          </a:lstStyle>
          <a:p>
            <a:pPr>
              <a:defRPr/>
            </a:pPr>
            <a:fld id="{33891455-97B4-4877-84FB-81628BA3F806}" type="datetime1">
              <a:rPr lang="vi-VN" smtClean="0"/>
              <a:t>25/05/2017</a:t>
            </a:fld>
            <a:endParaRPr lang="en-US"/>
          </a:p>
        </p:txBody>
      </p:sp>
      <p:sp>
        <p:nvSpPr>
          <p:cNvPr id="6" name="Footer Placeholder 4"/>
          <p:cNvSpPr>
            <a:spLocks noGrp="1"/>
          </p:cNvSpPr>
          <p:nvPr>
            <p:ph type="ftr" sz="quarter" idx="16"/>
          </p:nvPr>
        </p:nvSpPr>
        <p:spPr/>
        <p:txBody>
          <a:bodyPr/>
          <a:lstStyle>
            <a:lvl1pPr>
              <a:defRPr/>
            </a:lvl1pPr>
          </a:lstStyle>
          <a:p>
            <a:pPr>
              <a:defRPr/>
            </a:pPr>
            <a:endParaRPr lang="en-US"/>
          </a:p>
        </p:txBody>
      </p:sp>
      <p:sp>
        <p:nvSpPr>
          <p:cNvPr id="8" name="Slide Number Placeholder 5"/>
          <p:cNvSpPr>
            <a:spLocks noGrp="1"/>
          </p:cNvSpPr>
          <p:nvPr>
            <p:ph type="sldNum" sz="quarter" idx="17"/>
          </p:nvPr>
        </p:nvSpPr>
        <p:spPr/>
        <p:txBody>
          <a:bodyPr/>
          <a:lstStyle>
            <a:lvl1pPr>
              <a:defRPr/>
            </a:lvl1pPr>
          </a:lstStyle>
          <a:p>
            <a:fld id="{90C5D2C7-1092-4A51-AC9B-82FCB3FD13D1}" type="slidenum">
              <a:rPr lang="en-US" altLang="en-US" smtClean="0"/>
              <a:pPr/>
              <a:t>‹#›</a:t>
            </a:fld>
            <a:endParaRPr lang="en-US" altLang="en-US"/>
          </a:p>
        </p:txBody>
      </p:sp>
    </p:spTree>
    <p:extLst>
      <p:ext uri="{BB962C8B-B14F-4D97-AF65-F5344CB8AC3E}">
        <p14:creationId xmlns:p14="http://schemas.microsoft.com/office/powerpoint/2010/main" val="2088754967"/>
      </p:ext>
    </p:extLst>
  </p:cSld>
  <p:clrMapOvr>
    <a:masterClrMapping/>
  </p:clrMapOvr>
  <p:transition spd="slow"/>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7" name="Content Placeholder 6"/>
          <p:cNvSpPr>
            <a:spLocks noGrp="1"/>
          </p:cNvSpPr>
          <p:nvPr>
            <p:ph sz="quarter" idx="13"/>
          </p:nvPr>
        </p:nvSpPr>
        <p:spPr>
          <a:xfrm>
            <a:off x="457200" y="1524000"/>
            <a:ext cx="4038600" cy="464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4"/>
          </p:nvPr>
        </p:nvSpPr>
        <p:spPr>
          <a:xfrm>
            <a:off x="4648200" y="1524000"/>
            <a:ext cx="4038600" cy="2286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 name="Content Placeholder 8"/>
          <p:cNvSpPr>
            <a:spLocks noGrp="1"/>
          </p:cNvSpPr>
          <p:nvPr>
            <p:ph sz="quarter" idx="15"/>
          </p:nvPr>
        </p:nvSpPr>
        <p:spPr>
          <a:xfrm>
            <a:off x="4648200" y="3886200"/>
            <a:ext cx="4038600" cy="2286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3"/>
          <p:cNvSpPr>
            <a:spLocks noGrp="1"/>
          </p:cNvSpPr>
          <p:nvPr>
            <p:ph type="dt" sz="half" idx="16"/>
          </p:nvPr>
        </p:nvSpPr>
        <p:spPr/>
        <p:txBody>
          <a:bodyPr/>
          <a:lstStyle>
            <a:lvl1pPr>
              <a:defRPr/>
            </a:lvl1pPr>
          </a:lstStyle>
          <a:p>
            <a:pPr>
              <a:defRPr/>
            </a:pPr>
            <a:fld id="{A41D05EA-EB4A-4C82-877A-BE64568AF430}" type="datetime1">
              <a:rPr lang="vi-VN" smtClean="0"/>
              <a:t>25/05/2017</a:t>
            </a:fld>
            <a:endParaRPr lang="en-US"/>
          </a:p>
        </p:txBody>
      </p:sp>
      <p:sp>
        <p:nvSpPr>
          <p:cNvPr id="8" name="Footer Placeholder 4"/>
          <p:cNvSpPr>
            <a:spLocks noGrp="1"/>
          </p:cNvSpPr>
          <p:nvPr>
            <p:ph type="ftr" sz="quarter" idx="17"/>
          </p:nvPr>
        </p:nvSpPr>
        <p:spPr/>
        <p:txBody>
          <a:bodyPr/>
          <a:lstStyle>
            <a:lvl1pPr>
              <a:defRPr/>
            </a:lvl1pPr>
          </a:lstStyle>
          <a:p>
            <a:pPr>
              <a:defRPr/>
            </a:pPr>
            <a:endParaRPr lang="en-US"/>
          </a:p>
        </p:txBody>
      </p:sp>
      <p:sp>
        <p:nvSpPr>
          <p:cNvPr id="11" name="Slide Number Placeholder 5"/>
          <p:cNvSpPr>
            <a:spLocks noGrp="1"/>
          </p:cNvSpPr>
          <p:nvPr>
            <p:ph type="sldNum" sz="quarter" idx="18"/>
          </p:nvPr>
        </p:nvSpPr>
        <p:spPr/>
        <p:txBody>
          <a:bodyPr/>
          <a:lstStyle>
            <a:lvl1pPr>
              <a:defRPr/>
            </a:lvl1pPr>
          </a:lstStyle>
          <a:p>
            <a:fld id="{16B81D2B-D8CA-42D9-AE4C-F3817E82237D}" type="slidenum">
              <a:rPr lang="en-US" altLang="en-US" smtClean="0"/>
              <a:pPr/>
              <a:t>‹#›</a:t>
            </a:fld>
            <a:endParaRPr lang="en-US" altLang="en-US"/>
          </a:p>
        </p:txBody>
      </p:sp>
    </p:spTree>
    <p:extLst>
      <p:ext uri="{BB962C8B-B14F-4D97-AF65-F5344CB8AC3E}">
        <p14:creationId xmlns:p14="http://schemas.microsoft.com/office/powerpoint/2010/main" val="1305037052"/>
      </p:ext>
    </p:extLst>
  </p:cSld>
  <p:clrMapOvr>
    <a:masterClrMapping/>
  </p:clrMapOvr>
  <p:transition spd="slow"/>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422638"/>
            <a:ext cx="8229600" cy="962025"/>
          </a:xfrm>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C5DACC30-63D8-465F-80CE-5CE6BDA8DA8F}" type="datetime1">
              <a:rPr lang="vi-VN" smtClean="0"/>
              <a:t>25/05/2017</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944CBBF9-017A-4ECE-AF41-8E7C0E265EF3}" type="slidenum">
              <a:rPr lang="en-US" altLang="en-US" smtClean="0"/>
              <a:pPr/>
              <a:t>‹#›</a:t>
            </a:fld>
            <a:endParaRPr lang="en-US" altLang="en-US"/>
          </a:p>
        </p:txBody>
      </p:sp>
    </p:spTree>
    <p:extLst>
      <p:ext uri="{BB962C8B-B14F-4D97-AF65-F5344CB8AC3E}">
        <p14:creationId xmlns:p14="http://schemas.microsoft.com/office/powerpoint/2010/main" val="727214654"/>
      </p:ext>
    </p:extLst>
  </p:cSld>
  <p:clrMapOvr>
    <a:masterClrMapping/>
  </p:clrMapOvr>
  <p:transition>
    <p:dissolv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409575"/>
            <a:ext cx="822960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vi-VN" smtClean="0"/>
              <a:t>Click to edit Master title style</a:t>
            </a:r>
          </a:p>
        </p:txBody>
      </p:sp>
      <p:sp>
        <p:nvSpPr>
          <p:cNvPr id="3" name="Text Placeholder 2"/>
          <p:cNvSpPr>
            <a:spLocks noGrp="1"/>
          </p:cNvSpPr>
          <p:nvPr>
            <p:ph type="body" idx="1"/>
          </p:nvPr>
        </p:nvSpPr>
        <p:spPr bwMode="auto">
          <a:xfrm>
            <a:off x="457200" y="1524000"/>
            <a:ext cx="82296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vi-VN" smtClean="0"/>
              <a:t>Click to edit Master text styles</a:t>
            </a:r>
          </a:p>
          <a:p>
            <a:pPr lvl="1"/>
            <a:r>
              <a:rPr lang="en-US" altLang="vi-VN" smtClean="0"/>
              <a:t>Second level</a:t>
            </a:r>
          </a:p>
          <a:p>
            <a:pPr lvl="2"/>
            <a:r>
              <a:rPr lang="en-US" altLang="vi-VN" smtClean="0"/>
              <a:t>Third level</a:t>
            </a:r>
          </a:p>
          <a:p>
            <a:pPr lvl="3"/>
            <a:r>
              <a:rPr lang="en-US" altLang="vi-VN" smtClean="0"/>
              <a:t>Fourth level</a:t>
            </a:r>
          </a:p>
          <a:p>
            <a:pPr lvl="4"/>
            <a:r>
              <a:rPr lang="en-US" altLang="vi-VN" smtClean="0"/>
              <a:t>Fifth level</a:t>
            </a:r>
          </a:p>
        </p:txBody>
      </p:sp>
      <p:sp>
        <p:nvSpPr>
          <p:cNvPr id="4" name="Date Placeholder 3"/>
          <p:cNvSpPr>
            <a:spLocks noGrp="1"/>
          </p:cNvSpPr>
          <p:nvPr>
            <p:ph type="dt" sz="half" idx="2"/>
          </p:nvPr>
        </p:nvSpPr>
        <p:spPr>
          <a:xfrm>
            <a:off x="457200" y="6324600"/>
            <a:ext cx="2133600" cy="320675"/>
          </a:xfrm>
          <a:prstGeom prst="rect">
            <a:avLst/>
          </a:prstGeom>
        </p:spPr>
        <p:txBody>
          <a:bodyPr vert="horz" lIns="91440" tIns="45720" rIns="91440" bIns="45720" rtlCol="0" anchor="ctr"/>
          <a:lstStyle>
            <a:lvl1pPr algn="l" eaLnBrk="1" fontAlgn="auto" hangingPunct="1">
              <a:spcBef>
                <a:spcPts val="0"/>
              </a:spcBef>
              <a:spcAft>
                <a:spcPts val="0"/>
              </a:spcAft>
              <a:defRPr sz="1400">
                <a:solidFill>
                  <a:schemeClr val="tx1">
                    <a:tint val="75000"/>
                  </a:schemeClr>
                </a:solidFill>
                <a:latin typeface="+mn-lt"/>
                <a:cs typeface="+mn-cs"/>
              </a:defRPr>
            </a:lvl1pPr>
          </a:lstStyle>
          <a:p>
            <a:pPr>
              <a:defRPr/>
            </a:pPr>
            <a:fld id="{6FDD5E65-76E5-4313-821C-06A9E85B968B}" type="datetime1">
              <a:rPr lang="vi-VN" smtClean="0"/>
              <a:t>25/05/2017</a:t>
            </a:fld>
            <a:endParaRPr lang="en-US"/>
          </a:p>
        </p:txBody>
      </p:sp>
      <p:sp>
        <p:nvSpPr>
          <p:cNvPr id="5" name="Footer Placeholder 4"/>
          <p:cNvSpPr>
            <a:spLocks noGrp="1"/>
          </p:cNvSpPr>
          <p:nvPr>
            <p:ph type="ftr" sz="quarter" idx="3"/>
          </p:nvPr>
        </p:nvSpPr>
        <p:spPr>
          <a:xfrm>
            <a:off x="3124200" y="6324600"/>
            <a:ext cx="2895600" cy="320675"/>
          </a:xfrm>
          <a:prstGeom prst="rect">
            <a:avLst/>
          </a:prstGeom>
        </p:spPr>
        <p:txBody>
          <a:bodyPr vert="horz" lIns="91440" tIns="45720" rIns="91440" bIns="45720" rtlCol="0" anchor="ctr"/>
          <a:lstStyle>
            <a:lvl1pPr algn="ctr" eaLnBrk="1" fontAlgn="auto" hangingPunct="1">
              <a:spcBef>
                <a:spcPts val="0"/>
              </a:spcBef>
              <a:spcAft>
                <a:spcPts val="0"/>
              </a:spcAft>
              <a:defRPr sz="1400">
                <a:solidFill>
                  <a:schemeClr val="tx1">
                    <a:tint val="75000"/>
                  </a:scheme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24600"/>
            <a:ext cx="2133600" cy="32067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400">
                <a:solidFill>
                  <a:srgbClr val="898989"/>
                </a:solidFill>
                <a:latin typeface="Calibri" panose="020F0502020204030204" pitchFamily="34" charset="0"/>
              </a:defRPr>
            </a:lvl1pPr>
          </a:lstStyle>
          <a:p>
            <a:fld id="{F6D94E22-8D0B-4D6C-ACE8-15AAB8203229}" type="slidenum">
              <a:rPr lang="en-US" altLang="en-US" smtClean="0"/>
              <a:pPr/>
              <a:t>‹#›</a:t>
            </a:fld>
            <a:endParaRPr lang="en-US" altLang="en-US"/>
          </a:p>
        </p:txBody>
      </p:sp>
      <p:grpSp>
        <p:nvGrpSpPr>
          <p:cNvPr id="1031" name="Group 4"/>
          <p:cNvGrpSpPr>
            <a:grpSpLocks/>
          </p:cNvGrpSpPr>
          <p:nvPr/>
        </p:nvGrpSpPr>
        <p:grpSpPr bwMode="auto">
          <a:xfrm>
            <a:off x="0" y="0"/>
            <a:ext cx="9144000" cy="546100"/>
            <a:chOff x="0" y="0"/>
            <a:chExt cx="5760" cy="344"/>
          </a:xfrm>
        </p:grpSpPr>
        <p:sp>
          <p:nvSpPr>
            <p:cNvPr id="1032" name="Rectangle 5"/>
            <p:cNvSpPr>
              <a:spLocks noChangeArrowheads="1"/>
            </p:cNvSpPr>
            <p:nvPr/>
          </p:nvSpPr>
          <p:spPr bwMode="auto">
            <a:xfrm>
              <a:off x="0" y="0"/>
              <a:ext cx="180" cy="336"/>
            </a:xfrm>
            <a:prstGeom prst="rect">
              <a:avLst/>
            </a:prstGeom>
            <a:gradFill rotWithShape="0">
              <a:gsLst>
                <a:gs pos="0">
                  <a:srgbClr val="CCCCE6"/>
                </a:gs>
                <a:gs pos="100000">
                  <a:srgbClr val="FFFF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defRPr/>
              </a:pPr>
              <a:endParaRPr lang="vi-VN" altLang="vi-VN" sz="2100" smtClean="0">
                <a:solidFill>
                  <a:srgbClr val="000000"/>
                </a:solidFill>
              </a:endParaRPr>
            </a:p>
          </p:txBody>
        </p:sp>
        <p:sp>
          <p:nvSpPr>
            <p:cNvPr id="1033" name="Rectangle 6"/>
            <p:cNvSpPr>
              <a:spLocks noChangeArrowheads="1"/>
            </p:cNvSpPr>
            <p:nvPr/>
          </p:nvSpPr>
          <p:spPr bwMode="auto">
            <a:xfrm>
              <a:off x="260" y="85"/>
              <a:ext cx="5500" cy="173"/>
            </a:xfrm>
            <a:prstGeom prst="rect">
              <a:avLst/>
            </a:prstGeom>
            <a:gradFill rotWithShape="0">
              <a:gsLst>
                <a:gs pos="0">
                  <a:srgbClr val="00007D"/>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vi-VN" altLang="vi-VN" sz="2100" smtClean="0">
                <a:solidFill>
                  <a:srgbClr val="000000"/>
                </a:solidFill>
              </a:endParaRPr>
            </a:p>
          </p:txBody>
        </p:sp>
        <p:sp>
          <p:nvSpPr>
            <p:cNvPr id="1034" name="Rectangle 7"/>
            <p:cNvSpPr>
              <a:spLocks noChangeArrowheads="1"/>
            </p:cNvSpPr>
            <p:nvPr/>
          </p:nvSpPr>
          <p:spPr bwMode="auto">
            <a:xfrm>
              <a:off x="258" y="85"/>
              <a:ext cx="87" cy="89"/>
            </a:xfrm>
            <a:prstGeom prst="rect">
              <a:avLst/>
            </a:prstGeom>
            <a:solidFill>
              <a:srgbClr val="CCCC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vi-VN" altLang="vi-VN" sz="1600" smtClean="0">
                <a:solidFill>
                  <a:srgbClr val="666699"/>
                </a:solidFill>
              </a:endParaRPr>
            </a:p>
          </p:txBody>
        </p:sp>
        <p:sp>
          <p:nvSpPr>
            <p:cNvPr id="1035" name="Rectangle 8"/>
            <p:cNvSpPr>
              <a:spLocks noChangeArrowheads="1"/>
            </p:cNvSpPr>
            <p:nvPr/>
          </p:nvSpPr>
          <p:spPr bwMode="auto">
            <a:xfrm>
              <a:off x="345" y="0"/>
              <a:ext cx="88" cy="87"/>
            </a:xfrm>
            <a:prstGeom prst="rect">
              <a:avLst/>
            </a:prstGeom>
            <a:solidFill>
              <a:srgbClr val="CCCC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vi-VN" altLang="vi-VN" sz="1600" smtClean="0">
                <a:solidFill>
                  <a:srgbClr val="666699"/>
                </a:solidFill>
              </a:endParaRPr>
            </a:p>
          </p:txBody>
        </p:sp>
        <p:sp>
          <p:nvSpPr>
            <p:cNvPr id="1036" name="Rectangle 9"/>
            <p:cNvSpPr>
              <a:spLocks noChangeArrowheads="1"/>
            </p:cNvSpPr>
            <p:nvPr/>
          </p:nvSpPr>
          <p:spPr bwMode="auto">
            <a:xfrm>
              <a:off x="345" y="85"/>
              <a:ext cx="88" cy="89"/>
            </a:xfrm>
            <a:prstGeom prst="rect">
              <a:avLst/>
            </a:prstGeom>
            <a:solidFill>
              <a:srgbClr val="9999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vi-VN" altLang="vi-VN" sz="1600" smtClean="0">
                <a:solidFill>
                  <a:srgbClr val="9999CC"/>
                </a:solidFill>
              </a:endParaRPr>
            </a:p>
          </p:txBody>
        </p:sp>
        <p:sp>
          <p:nvSpPr>
            <p:cNvPr id="1037" name="Rectangle 10"/>
            <p:cNvSpPr>
              <a:spLocks noChangeArrowheads="1"/>
            </p:cNvSpPr>
            <p:nvPr/>
          </p:nvSpPr>
          <p:spPr bwMode="auto">
            <a:xfrm>
              <a:off x="173" y="173"/>
              <a:ext cx="86" cy="87"/>
            </a:xfrm>
            <a:prstGeom prst="rect">
              <a:avLst/>
            </a:prstGeom>
            <a:solidFill>
              <a:srgbClr val="CCCC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vi-VN" altLang="vi-VN" sz="1600" smtClean="0">
                <a:solidFill>
                  <a:srgbClr val="666699"/>
                </a:solidFill>
              </a:endParaRPr>
            </a:p>
          </p:txBody>
        </p:sp>
        <p:sp>
          <p:nvSpPr>
            <p:cNvPr id="1038" name="Rectangle 11"/>
            <p:cNvSpPr>
              <a:spLocks noChangeArrowheads="1"/>
            </p:cNvSpPr>
            <p:nvPr/>
          </p:nvSpPr>
          <p:spPr bwMode="auto">
            <a:xfrm>
              <a:off x="83" y="86"/>
              <a:ext cx="89" cy="87"/>
            </a:xfrm>
            <a:prstGeom prst="rect">
              <a:avLst/>
            </a:prstGeom>
            <a:solidFill>
              <a:srgbClr val="0000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vi-VN" altLang="vi-VN" sz="2100" smtClean="0">
                <a:solidFill>
                  <a:srgbClr val="000000"/>
                </a:solidFill>
              </a:endParaRPr>
            </a:p>
          </p:txBody>
        </p:sp>
        <p:sp>
          <p:nvSpPr>
            <p:cNvPr id="1039" name="Rectangle 12"/>
            <p:cNvSpPr>
              <a:spLocks noChangeArrowheads="1"/>
            </p:cNvSpPr>
            <p:nvPr/>
          </p:nvSpPr>
          <p:spPr bwMode="auto">
            <a:xfrm>
              <a:off x="258" y="171"/>
              <a:ext cx="87" cy="87"/>
            </a:xfrm>
            <a:prstGeom prst="rect">
              <a:avLst/>
            </a:prstGeom>
            <a:solidFill>
              <a:srgbClr val="9999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vi-VN" altLang="vi-VN" sz="1600" smtClean="0">
                <a:solidFill>
                  <a:srgbClr val="9999CC"/>
                </a:solidFill>
              </a:endParaRPr>
            </a:p>
          </p:txBody>
        </p:sp>
        <p:sp>
          <p:nvSpPr>
            <p:cNvPr id="1040" name="Rectangle 13"/>
            <p:cNvSpPr>
              <a:spLocks noChangeArrowheads="1"/>
            </p:cNvSpPr>
            <p:nvPr/>
          </p:nvSpPr>
          <p:spPr bwMode="auto">
            <a:xfrm>
              <a:off x="173" y="258"/>
              <a:ext cx="86" cy="86"/>
            </a:xfrm>
            <a:prstGeom prst="rect">
              <a:avLst/>
            </a:prstGeom>
            <a:solidFill>
              <a:srgbClr val="9999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vi-VN" altLang="vi-VN" sz="1600" smtClean="0">
                <a:solidFill>
                  <a:srgbClr val="9999CC"/>
                </a:solidFill>
              </a:endParaRPr>
            </a:p>
          </p:txBody>
        </p:sp>
      </p:grpSp>
    </p:spTree>
    <p:extLst>
      <p:ext uri="{BB962C8B-B14F-4D97-AF65-F5344CB8AC3E}">
        <p14:creationId xmlns:p14="http://schemas.microsoft.com/office/powerpoint/2010/main" val="3361691771"/>
      </p:ext>
    </p:extLst>
  </p:cSld>
  <p:clrMap bg1="lt1" tx1="dk1" bg2="lt2" tx2="dk2" accent1="accent1" accent2="accent2" accent3="accent3" accent4="accent4" accent5="accent5" accent6="accent6" hlink="hlink" folHlink="folHlink"/>
  <p:sldLayoutIdLst>
    <p:sldLayoutId id="2147484009" r:id="rId1"/>
    <p:sldLayoutId id="2147484010" r:id="rId2"/>
    <p:sldLayoutId id="2147484011" r:id="rId3"/>
    <p:sldLayoutId id="2147484012" r:id="rId4"/>
    <p:sldLayoutId id="2147484013" r:id="rId5"/>
    <p:sldLayoutId id="2147484014" r:id="rId6"/>
    <p:sldLayoutId id="2147484015" r:id="rId7"/>
    <p:sldLayoutId id="2147484016" r:id="rId8"/>
    <p:sldLayoutId id="2147484017" r:id="rId9"/>
    <p:sldLayoutId id="2147484018" r:id="rId10"/>
    <p:sldLayoutId id="2147484019" r:id="rId11"/>
    <p:sldLayoutId id="2147484020" r:id="rId12"/>
    <p:sldLayoutId id="2147484021" r:id="rId13"/>
  </p:sldLayoutIdLst>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ipe(down)">
                                      <p:cBhvr>
                                        <p:cTn id="10" dur="500"/>
                                        <p:tgtEl>
                                          <p:spTgt spid="3">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wipe(down)">
                                      <p:cBhvr>
                                        <p:cTn id="13" dur="500"/>
                                        <p:tgtEl>
                                          <p:spTgt spid="3">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wipe(down)">
                                      <p:cBhvr>
                                        <p:cTn id="16" dur="500"/>
                                        <p:tgtEl>
                                          <p:spTgt spid="3">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wipe(down)">
                                      <p:cBhvr>
                                        <p:cTn id="19"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tmplLst>
          <p:tmpl lvl="1">
            <p:tnLst>
              <p:par>
                <p:cTn presetID="22" presetClass="entr" presetSubtype="4"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down)">
                      <p:cBhvr>
                        <p:cTn dur="500"/>
                        <p:tgtEl>
                          <p:spTgt spid="3"/>
                        </p:tgtEl>
                      </p:cBhvr>
                    </p:animEffect>
                  </p:childTnLst>
                </p:cTn>
              </p:par>
            </p:tnLst>
          </p:tmpl>
          <p:tmpl lvl="2">
            <p:tnLst>
              <p:par>
                <p:cTn presetID="22" presetClass="entr" presetSubtype="4"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down)">
                      <p:cBhvr>
                        <p:cTn dur="500"/>
                        <p:tgtEl>
                          <p:spTgt spid="3"/>
                        </p:tgtEl>
                      </p:cBhvr>
                    </p:animEffect>
                  </p:childTnLst>
                </p:cTn>
              </p:par>
            </p:tnLst>
          </p:tmpl>
          <p:tmpl lvl="3">
            <p:tnLst>
              <p:par>
                <p:cTn presetID="22" presetClass="entr" presetSubtype="4"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down)">
                      <p:cBhvr>
                        <p:cTn dur="500"/>
                        <p:tgtEl>
                          <p:spTgt spid="3"/>
                        </p:tgtEl>
                      </p:cBhvr>
                    </p:animEffect>
                  </p:childTnLst>
                </p:cTn>
              </p:par>
            </p:tnLst>
          </p:tmpl>
          <p:tmpl lvl="4">
            <p:tnLst>
              <p:par>
                <p:cTn presetID="22" presetClass="entr" presetSubtype="4"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down)">
                      <p:cBhvr>
                        <p:cTn dur="500"/>
                        <p:tgtEl>
                          <p:spTgt spid="3"/>
                        </p:tgtEl>
                      </p:cBhvr>
                    </p:animEffect>
                  </p:childTnLst>
                </p:cTn>
              </p:par>
            </p:tnLst>
          </p:tmpl>
          <p:tmpl lvl="5">
            <p:tnLst>
              <p:par>
                <p:cTn presetID="22" presetClass="entr" presetSubtype="4"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down)">
                      <p:cBhvr>
                        <p:cTn dur="500"/>
                        <p:tgtEl>
                          <p:spTgt spid="3"/>
                        </p:tgtEl>
                      </p:cBhvr>
                    </p:animEffect>
                  </p:childTnLst>
                </p:cTn>
              </p:par>
            </p:tnLst>
          </p:tmpl>
        </p:tmplLst>
      </p:bldP>
    </p:bldLst>
  </p:timing>
  <p:hf hdr="0" ftr="0"/>
  <p:txStyles>
    <p:titleStyle>
      <a:lvl1pPr algn="l" rtl="0" eaLnBrk="1" fontAlgn="base" hangingPunct="1">
        <a:spcBef>
          <a:spcPct val="0"/>
        </a:spcBef>
        <a:spcAft>
          <a:spcPct val="0"/>
        </a:spcAft>
        <a:defRPr sz="4000" b="1" kern="1200">
          <a:solidFill>
            <a:schemeClr val="tx1"/>
          </a:solidFill>
          <a:latin typeface="Arial Narrow" pitchFamily="34" charset="0"/>
          <a:ea typeface="Arial Narrow" pitchFamily="34" charset="0"/>
          <a:cs typeface="Arial" pitchFamily="34" charset="0"/>
        </a:defRPr>
      </a:lvl1pPr>
      <a:lvl2pPr algn="l" rtl="0" eaLnBrk="1" fontAlgn="base" hangingPunct="1">
        <a:spcBef>
          <a:spcPct val="0"/>
        </a:spcBef>
        <a:spcAft>
          <a:spcPct val="0"/>
        </a:spcAft>
        <a:defRPr sz="4000" b="1">
          <a:solidFill>
            <a:schemeClr val="tx1"/>
          </a:solidFill>
          <a:latin typeface="Arial Narrow" pitchFamily="34" charset="0"/>
          <a:ea typeface="Arial Narrow" pitchFamily="34" charset="0"/>
          <a:cs typeface="Arial" charset="0"/>
        </a:defRPr>
      </a:lvl2pPr>
      <a:lvl3pPr algn="l" rtl="0" eaLnBrk="1" fontAlgn="base" hangingPunct="1">
        <a:spcBef>
          <a:spcPct val="0"/>
        </a:spcBef>
        <a:spcAft>
          <a:spcPct val="0"/>
        </a:spcAft>
        <a:defRPr sz="4000" b="1">
          <a:solidFill>
            <a:schemeClr val="tx1"/>
          </a:solidFill>
          <a:latin typeface="Arial Narrow" pitchFamily="34" charset="0"/>
          <a:ea typeface="Arial Narrow" pitchFamily="34" charset="0"/>
          <a:cs typeface="Arial" charset="0"/>
        </a:defRPr>
      </a:lvl3pPr>
      <a:lvl4pPr algn="l" rtl="0" eaLnBrk="1" fontAlgn="base" hangingPunct="1">
        <a:spcBef>
          <a:spcPct val="0"/>
        </a:spcBef>
        <a:spcAft>
          <a:spcPct val="0"/>
        </a:spcAft>
        <a:defRPr sz="4000" b="1">
          <a:solidFill>
            <a:schemeClr val="tx1"/>
          </a:solidFill>
          <a:latin typeface="Arial Narrow" pitchFamily="34" charset="0"/>
          <a:ea typeface="Arial Narrow" pitchFamily="34" charset="0"/>
          <a:cs typeface="Arial" charset="0"/>
        </a:defRPr>
      </a:lvl4pPr>
      <a:lvl5pPr algn="l" rtl="0" eaLnBrk="1" fontAlgn="base" hangingPunct="1">
        <a:spcBef>
          <a:spcPct val="0"/>
        </a:spcBef>
        <a:spcAft>
          <a:spcPct val="0"/>
        </a:spcAft>
        <a:defRPr sz="4000" b="1">
          <a:solidFill>
            <a:schemeClr val="tx1"/>
          </a:solidFill>
          <a:latin typeface="Arial Narrow" pitchFamily="34" charset="0"/>
          <a:ea typeface="Arial Narrow" pitchFamily="34" charset="0"/>
          <a:cs typeface="Arial" charset="0"/>
        </a:defRPr>
      </a:lvl5pPr>
      <a:lvl6pPr marL="457200" algn="ctr" rtl="0" eaLnBrk="1" fontAlgn="base" hangingPunct="1">
        <a:spcBef>
          <a:spcPct val="0"/>
        </a:spcBef>
        <a:spcAft>
          <a:spcPct val="0"/>
        </a:spcAft>
        <a:defRPr sz="4000" b="1">
          <a:solidFill>
            <a:schemeClr val="tx1"/>
          </a:solidFill>
          <a:latin typeface="Calibri" pitchFamily="34" charset="0"/>
        </a:defRPr>
      </a:lvl6pPr>
      <a:lvl7pPr marL="914400" algn="ctr" rtl="0" eaLnBrk="1" fontAlgn="base" hangingPunct="1">
        <a:spcBef>
          <a:spcPct val="0"/>
        </a:spcBef>
        <a:spcAft>
          <a:spcPct val="0"/>
        </a:spcAft>
        <a:defRPr sz="4000" b="1">
          <a:solidFill>
            <a:schemeClr val="tx1"/>
          </a:solidFill>
          <a:latin typeface="Calibri" pitchFamily="34" charset="0"/>
        </a:defRPr>
      </a:lvl7pPr>
      <a:lvl8pPr marL="1371600" algn="ctr" rtl="0" eaLnBrk="1" fontAlgn="base" hangingPunct="1">
        <a:spcBef>
          <a:spcPct val="0"/>
        </a:spcBef>
        <a:spcAft>
          <a:spcPct val="0"/>
        </a:spcAft>
        <a:defRPr sz="4000" b="1">
          <a:solidFill>
            <a:schemeClr val="tx1"/>
          </a:solidFill>
          <a:latin typeface="Calibri" pitchFamily="34" charset="0"/>
        </a:defRPr>
      </a:lvl8pPr>
      <a:lvl9pPr marL="1828800" algn="ctr" rtl="0" eaLnBrk="1" fontAlgn="base" hangingPunct="1">
        <a:spcBef>
          <a:spcPct val="0"/>
        </a:spcBef>
        <a:spcAft>
          <a:spcPct val="0"/>
        </a:spcAft>
        <a:defRPr sz="4000" b="1">
          <a:solidFill>
            <a:schemeClr val="tx1"/>
          </a:solidFill>
          <a:latin typeface="Calibri" pitchFamily="34" charset="0"/>
        </a:defRPr>
      </a:lvl9pPr>
    </p:titleStyle>
    <p:bodyStyle>
      <a:lvl1pPr marL="342900" indent="-342900" algn="l" rtl="0" eaLnBrk="1" fontAlgn="base" hangingPunct="1">
        <a:spcBef>
          <a:spcPts val="800"/>
        </a:spcBef>
        <a:spcAft>
          <a:spcPct val="0"/>
        </a:spcAft>
        <a:buFont typeface="Arial" panose="020B0604020202020204" pitchFamily="34" charset="0"/>
        <a:buChar char="•"/>
        <a:defRPr sz="2600" kern="1200">
          <a:solidFill>
            <a:schemeClr val="tx1"/>
          </a:solidFill>
          <a:latin typeface="Arial" pitchFamily="34" charset="0"/>
          <a:ea typeface="Arial" pitchFamily="34" charset="0"/>
          <a:cs typeface="Arial" pitchFamily="34" charset="0"/>
        </a:defRPr>
      </a:lvl1pPr>
      <a:lvl2pPr marL="742950" indent="-285750" algn="l" rtl="0" eaLnBrk="1" fontAlgn="base" hangingPunct="1">
        <a:spcBef>
          <a:spcPct val="20000"/>
        </a:spcBef>
        <a:spcAft>
          <a:spcPct val="0"/>
        </a:spcAft>
        <a:buFont typeface="Arial" panose="020B0604020202020204" pitchFamily="34" charset="0"/>
        <a:buChar char="–"/>
        <a:defRPr sz="2200" kern="1200">
          <a:solidFill>
            <a:schemeClr val="tx1"/>
          </a:solidFill>
          <a:latin typeface="Arial" pitchFamily="34" charset="0"/>
          <a:ea typeface="Arial" pitchFamily="34" charset="0"/>
          <a:cs typeface="Arial" pitchFamily="34" charset="0"/>
        </a:defRPr>
      </a:lvl2pPr>
      <a:lvl3pPr marL="1143000" indent="-228600" algn="l" rtl="0" eaLnBrk="1" fontAlgn="base" hangingPunct="1">
        <a:spcBef>
          <a:spcPct val="20000"/>
        </a:spcBef>
        <a:spcAft>
          <a:spcPct val="0"/>
        </a:spcAft>
        <a:buFont typeface="Arial" panose="020B0604020202020204" pitchFamily="34" charset="0"/>
        <a:buChar char="•"/>
        <a:defRPr sz="2000" kern="1200">
          <a:solidFill>
            <a:schemeClr val="tx1"/>
          </a:solidFill>
          <a:latin typeface="Arial" pitchFamily="34" charset="0"/>
          <a:ea typeface="Arial" pitchFamily="34" charset="0"/>
          <a:cs typeface="Arial" pitchFamily="34" charset="0"/>
        </a:defRPr>
      </a:lvl3pPr>
      <a:lvl4pPr marL="1600200" indent="-228600" algn="l" rtl="0" eaLnBrk="1" fontAlgn="base" hangingPunct="1">
        <a:spcBef>
          <a:spcPct val="20000"/>
        </a:spcBef>
        <a:spcAft>
          <a:spcPct val="0"/>
        </a:spcAft>
        <a:buFont typeface="Arial" panose="020B0604020202020204" pitchFamily="34" charset="0"/>
        <a:buChar char="–"/>
        <a:defRPr kern="1200">
          <a:solidFill>
            <a:schemeClr val="tx1"/>
          </a:solidFill>
          <a:latin typeface="Arial" pitchFamily="34" charset="0"/>
          <a:ea typeface="Arial" pitchFamily="34" charset="0"/>
          <a:cs typeface="Arial" pitchFamily="34" charset="0"/>
        </a:defRPr>
      </a:lvl4pPr>
      <a:lvl5pPr marL="2057400" indent="-228600" algn="l" rtl="0" eaLnBrk="1" fontAlgn="base" hangingPunct="1">
        <a:spcBef>
          <a:spcPct val="20000"/>
        </a:spcBef>
        <a:spcAft>
          <a:spcPct val="0"/>
        </a:spcAft>
        <a:buFont typeface="Arial" panose="020B0604020202020204" pitchFamily="34" charset="0"/>
        <a:buChar char="»"/>
        <a:defRPr sz="1600" kern="1200">
          <a:solidFill>
            <a:schemeClr val="tx1"/>
          </a:solidFill>
          <a:latin typeface="Arial" pitchFamily="34" charset="0"/>
          <a:ea typeface="Arial" pitchFamily="34" charset="0"/>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7.wmf"/></Relationships>
</file>

<file path=ppt/slides/_rels/slide13.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8.wmf"/><Relationship Id="rId4" Type="http://schemas.openxmlformats.org/officeDocument/2006/relationships/image" Target="../media/image7.wmf"/></Relationships>
</file>

<file path=ppt/slides/_rels/slide14.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8.wmf"/><Relationship Id="rId4" Type="http://schemas.openxmlformats.org/officeDocument/2006/relationships/image" Target="../media/image7.w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9.xml"/><Relationship Id="rId4" Type="http://schemas.openxmlformats.org/officeDocument/2006/relationships/image" Target="../media/image1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7.wmf"/></Relationships>
</file>

<file path=ppt/slides/_rels/slide2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2.xml"/><Relationship Id="rId7" Type="http://schemas.openxmlformats.org/officeDocument/2006/relationships/image" Target="../media/image23.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2.wmf"/><Relationship Id="rId4" Type="http://schemas.openxmlformats.org/officeDocument/2006/relationships/oleObject" Target="../embeddings/oleObject2.bin"/><Relationship Id="rId9" Type="http://schemas.openxmlformats.org/officeDocument/2006/relationships/image" Target="../media/image24.wm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25.wmf"/><Relationship Id="rId4" Type="http://schemas.openxmlformats.org/officeDocument/2006/relationships/oleObject" Target="../embeddings/oleObject5.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8.wmf"/><Relationship Id="rId5" Type="http://schemas.openxmlformats.org/officeDocument/2006/relationships/oleObject" Target="../embeddings/oleObject8.bin"/><Relationship Id="rId4" Type="http://schemas.openxmlformats.org/officeDocument/2006/relationships/image" Target="../media/image27.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9.wmf"/></Relationships>
</file>

<file path=ppt/slides/_rels/slide3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10.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1.png"/><Relationship Id="rId4" Type="http://schemas.openxmlformats.org/officeDocument/2006/relationships/image" Target="../media/image30.wmf"/></Relationships>
</file>

<file path=ppt/slides/_rels/slide3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9.xml"/><Relationship Id="rId1" Type="http://schemas.openxmlformats.org/officeDocument/2006/relationships/vmlDrawing" Target="../drawings/vmlDrawing7.vml"/><Relationship Id="rId5" Type="http://schemas.openxmlformats.org/officeDocument/2006/relationships/image" Target="../media/image32.emf"/><Relationship Id="rId4" Type="http://schemas.openxmlformats.org/officeDocument/2006/relationships/oleObject" Target="../embeddings/Microsoft_Excel_97-2003_Worksheet1.xls"/></Relationships>
</file>

<file path=ppt/slides/_rels/slide42.xml.rels><?xml version="1.0" encoding="UTF-8" standalone="yes"?>
<Relationships xmlns="http://schemas.openxmlformats.org/package/2006/relationships"><Relationship Id="rId8" Type="http://schemas.openxmlformats.org/officeDocument/2006/relationships/oleObject" Target="../embeddings/Microsoft_Excel_97-2003_Worksheet2.xls"/><Relationship Id="rId3" Type="http://schemas.openxmlformats.org/officeDocument/2006/relationships/notesSlide" Target="../notesSlides/notesSlide15.xml"/><Relationship Id="rId7" Type="http://schemas.openxmlformats.org/officeDocument/2006/relationships/image" Target="../media/image34.wmf"/><Relationship Id="rId12" Type="http://schemas.openxmlformats.org/officeDocument/2006/relationships/image" Target="../media/image37.png"/><Relationship Id="rId2" Type="http://schemas.openxmlformats.org/officeDocument/2006/relationships/slideLayout" Target="../slideLayouts/slideLayout9.xml"/><Relationship Id="rId1" Type="http://schemas.openxmlformats.org/officeDocument/2006/relationships/vmlDrawing" Target="../drawings/vmlDrawing8.vml"/><Relationship Id="rId6" Type="http://schemas.openxmlformats.org/officeDocument/2006/relationships/oleObject" Target="../embeddings/oleObject12.bin"/><Relationship Id="rId11" Type="http://schemas.openxmlformats.org/officeDocument/2006/relationships/image" Target="../media/image36.wmf"/><Relationship Id="rId5" Type="http://schemas.openxmlformats.org/officeDocument/2006/relationships/image" Target="../media/image33.emf"/><Relationship Id="rId10" Type="http://schemas.openxmlformats.org/officeDocument/2006/relationships/oleObject" Target="../embeddings/oleObject13.bin"/><Relationship Id="rId4" Type="http://schemas.openxmlformats.org/officeDocument/2006/relationships/oleObject" Target="../embeddings/oleObject11.bin"/><Relationship Id="rId9" Type="http://schemas.openxmlformats.org/officeDocument/2006/relationships/image" Target="../media/image35.emf"/></Relationships>
</file>

<file path=ppt/slides/_rels/slide4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p:cNvSpPr>
            <a:spLocks noGrp="1" noChangeArrowheads="1"/>
          </p:cNvSpPr>
          <p:nvPr>
            <p:ph type="ctrTitle"/>
          </p:nvPr>
        </p:nvSpPr>
        <p:spPr/>
        <p:txBody>
          <a:bodyPr/>
          <a:lstStyle/>
          <a:p>
            <a:pPr eaLnBrk="1" hangingPunct="1"/>
            <a:r>
              <a:rPr lang="en-US" altLang="en-US" smtClean="0"/>
              <a:t>Learning from Observations</a:t>
            </a:r>
            <a:br>
              <a:rPr lang="en-US" altLang="en-US" smtClean="0"/>
            </a:br>
            <a:endParaRPr lang="en-US" altLang="en-US" smtClean="0"/>
          </a:p>
        </p:txBody>
      </p:sp>
      <p:sp>
        <p:nvSpPr>
          <p:cNvPr id="9219" name="Rectangle 3"/>
          <p:cNvSpPr>
            <a:spLocks noGrp="1" noChangeArrowheads="1"/>
          </p:cNvSpPr>
          <p:nvPr>
            <p:ph type="subTitle" idx="1"/>
          </p:nvPr>
        </p:nvSpPr>
        <p:spPr/>
        <p:txBody>
          <a:bodyPr/>
          <a:lstStyle/>
          <a:p>
            <a:pPr eaLnBrk="1" hangingPunct="1"/>
            <a:endParaRPr lang="vi-VN" altLang="en-US" smtClean="0"/>
          </a:p>
        </p:txBody>
      </p:sp>
      <p:sp>
        <p:nvSpPr>
          <p:cNvPr id="2" name="Date Placeholder 1"/>
          <p:cNvSpPr>
            <a:spLocks noGrp="1"/>
          </p:cNvSpPr>
          <p:nvPr>
            <p:ph type="dt" sz="half" idx="10"/>
          </p:nvPr>
        </p:nvSpPr>
        <p:spPr/>
        <p:txBody>
          <a:bodyPr/>
          <a:lstStyle/>
          <a:p>
            <a:pPr>
              <a:defRPr/>
            </a:pPr>
            <a:fld id="{5F8997EE-757E-46BC-B5F7-455A8047AAE3}" type="datetime1">
              <a:rPr lang="vi-VN" smtClean="0"/>
              <a:t>25/05/2017</a:t>
            </a:fld>
            <a:endParaRPr lang="en-US"/>
          </a:p>
        </p:txBody>
      </p:sp>
      <p:sp>
        <p:nvSpPr>
          <p:cNvPr id="3" name="Slide Number Placeholder 2"/>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1D97B29-AE81-4B30-87C5-4A392F105371}" type="slidenum">
              <a:rPr lang="en-US" altLang="en-US">
                <a:solidFill>
                  <a:srgbClr val="898989"/>
                </a:solidFill>
                <a:latin typeface="Calibri" panose="020F0502020204030204" pitchFamily="34" charset="0"/>
              </a:rPr>
              <a:pPr eaLnBrk="1" hangingPunct="1"/>
              <a:t>1</a:t>
            </a:fld>
            <a:endParaRPr lang="en-US" altLang="en-US">
              <a:solidFill>
                <a:srgbClr val="898989"/>
              </a:solidFill>
              <a:latin typeface="Calibri" panose="020F0502020204030204" pitchFamily="34" charset="0"/>
            </a:endParaRPr>
          </a:p>
        </p:txBody>
      </p:sp>
    </p:spTree>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3" name="Rectangle 183"/>
          <p:cNvSpPr>
            <a:spLocks noGrp="1" noChangeArrowheads="1"/>
          </p:cNvSpPr>
          <p:nvPr>
            <p:ph type="title"/>
          </p:nvPr>
        </p:nvSpPr>
        <p:spPr/>
        <p:txBody>
          <a:bodyPr/>
          <a:lstStyle/>
          <a:p>
            <a:r>
              <a:rPr lang="en-US" altLang="en-US" smtClean="0"/>
              <a:t>Components of a Learning Agent</a:t>
            </a:r>
          </a:p>
        </p:txBody>
      </p:sp>
      <p:sp>
        <p:nvSpPr>
          <p:cNvPr id="142" name="Date Placeholder 3"/>
          <p:cNvSpPr>
            <a:spLocks noGrp="1"/>
          </p:cNvSpPr>
          <p:nvPr>
            <p:ph type="dt" sz="half" idx="10"/>
          </p:nvPr>
        </p:nvSpPr>
        <p:spPr/>
        <p:txBody>
          <a:bodyPr/>
          <a:lstStyle/>
          <a:p>
            <a:pPr>
              <a:defRPr/>
            </a:pPr>
            <a:fld id="{CA6FE0B6-08E8-49F0-BA0F-42BCF6118D61}" type="datetime1">
              <a:rPr lang="vi-VN" smtClean="0"/>
              <a:t>25/05/2017</a:t>
            </a:fld>
            <a:endParaRPr lang="en-US" altLang="en-US"/>
          </a:p>
        </p:txBody>
      </p:sp>
      <p:sp>
        <p:nvSpPr>
          <p:cNvPr id="144" name="Slide Number Placeholder 5"/>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AACD4C1-759A-4C16-8E3C-5B27FFA9B030}" type="slidenum">
              <a:rPr lang="en-US" altLang="en-US">
                <a:solidFill>
                  <a:srgbClr val="898989"/>
                </a:solidFill>
                <a:latin typeface="Calibri" panose="020F0502020204030204" pitchFamily="34" charset="0"/>
              </a:rPr>
              <a:pPr eaLnBrk="1" hangingPunct="1"/>
              <a:t>10</a:t>
            </a:fld>
            <a:endParaRPr lang="en-US" altLang="en-US">
              <a:solidFill>
                <a:srgbClr val="898989"/>
              </a:solidFill>
              <a:latin typeface="Calibri" panose="020F0502020204030204" pitchFamily="34" charset="0"/>
            </a:endParaRPr>
          </a:p>
        </p:txBody>
      </p:sp>
      <p:sp>
        <p:nvSpPr>
          <p:cNvPr id="18436" name="Rectangle 3"/>
          <p:cNvSpPr>
            <a:spLocks noChangeArrowheads="1"/>
          </p:cNvSpPr>
          <p:nvPr/>
        </p:nvSpPr>
        <p:spPr bwMode="auto">
          <a:xfrm>
            <a:off x="838200" y="2590800"/>
            <a:ext cx="173355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b="1"/>
              <a:t>Environment</a:t>
            </a:r>
          </a:p>
        </p:txBody>
      </p:sp>
      <p:grpSp>
        <p:nvGrpSpPr>
          <p:cNvPr id="18437" name="Group 4"/>
          <p:cNvGrpSpPr>
            <a:grpSpLocks/>
          </p:cNvGrpSpPr>
          <p:nvPr/>
        </p:nvGrpSpPr>
        <p:grpSpPr bwMode="auto">
          <a:xfrm>
            <a:off x="838200" y="2971800"/>
            <a:ext cx="1219200" cy="2971800"/>
            <a:chOff x="576" y="2160"/>
            <a:chExt cx="1404" cy="1584"/>
          </a:xfrm>
        </p:grpSpPr>
        <p:sp>
          <p:nvSpPr>
            <p:cNvPr id="18476" name="Freeform 5"/>
            <p:cNvSpPr>
              <a:spLocks/>
            </p:cNvSpPr>
            <p:nvPr/>
          </p:nvSpPr>
          <p:spPr bwMode="auto">
            <a:xfrm>
              <a:off x="828" y="2718"/>
              <a:ext cx="956" cy="1026"/>
            </a:xfrm>
            <a:custGeom>
              <a:avLst/>
              <a:gdLst>
                <a:gd name="T0" fmla="*/ 1 w 1912"/>
                <a:gd name="T1" fmla="*/ 2 h 2051"/>
                <a:gd name="T2" fmla="*/ 0 w 1912"/>
                <a:gd name="T3" fmla="*/ 1 h 2051"/>
                <a:gd name="T4" fmla="*/ 1 w 1912"/>
                <a:gd name="T5" fmla="*/ 1 h 2051"/>
                <a:gd name="T6" fmla="*/ 1 w 1912"/>
                <a:gd name="T7" fmla="*/ 1 h 2051"/>
                <a:gd name="T8" fmla="*/ 1 w 1912"/>
                <a:gd name="T9" fmla="*/ 1 h 2051"/>
                <a:gd name="T10" fmla="*/ 1 w 1912"/>
                <a:gd name="T11" fmla="*/ 1 h 2051"/>
                <a:gd name="T12" fmla="*/ 1 w 1912"/>
                <a:gd name="T13" fmla="*/ 1 h 2051"/>
                <a:gd name="T14" fmla="*/ 1 w 1912"/>
                <a:gd name="T15" fmla="*/ 1 h 2051"/>
                <a:gd name="T16" fmla="*/ 1 w 1912"/>
                <a:gd name="T17" fmla="*/ 1 h 2051"/>
                <a:gd name="T18" fmla="*/ 1 w 1912"/>
                <a:gd name="T19" fmla="*/ 1 h 2051"/>
                <a:gd name="T20" fmla="*/ 1 w 1912"/>
                <a:gd name="T21" fmla="*/ 1 h 2051"/>
                <a:gd name="T22" fmla="*/ 1 w 1912"/>
                <a:gd name="T23" fmla="*/ 1 h 2051"/>
                <a:gd name="T24" fmla="*/ 1 w 1912"/>
                <a:gd name="T25" fmla="*/ 1 h 2051"/>
                <a:gd name="T26" fmla="*/ 1 w 1912"/>
                <a:gd name="T27" fmla="*/ 1 h 2051"/>
                <a:gd name="T28" fmla="*/ 1 w 1912"/>
                <a:gd name="T29" fmla="*/ 1 h 2051"/>
                <a:gd name="T30" fmla="*/ 1 w 1912"/>
                <a:gd name="T31" fmla="*/ 1 h 2051"/>
                <a:gd name="T32" fmla="*/ 1 w 1912"/>
                <a:gd name="T33" fmla="*/ 1 h 2051"/>
                <a:gd name="T34" fmla="*/ 1 w 1912"/>
                <a:gd name="T35" fmla="*/ 1 h 2051"/>
                <a:gd name="T36" fmla="*/ 1 w 1912"/>
                <a:gd name="T37" fmla="*/ 1 h 2051"/>
                <a:gd name="T38" fmla="*/ 1 w 1912"/>
                <a:gd name="T39" fmla="*/ 1 h 2051"/>
                <a:gd name="T40" fmla="*/ 1 w 1912"/>
                <a:gd name="T41" fmla="*/ 1 h 2051"/>
                <a:gd name="T42" fmla="*/ 1 w 1912"/>
                <a:gd name="T43" fmla="*/ 1 h 2051"/>
                <a:gd name="T44" fmla="*/ 1 w 1912"/>
                <a:gd name="T45" fmla="*/ 1 h 2051"/>
                <a:gd name="T46" fmla="*/ 1 w 1912"/>
                <a:gd name="T47" fmla="*/ 1 h 2051"/>
                <a:gd name="T48" fmla="*/ 1 w 1912"/>
                <a:gd name="T49" fmla="*/ 1 h 2051"/>
                <a:gd name="T50" fmla="*/ 1 w 1912"/>
                <a:gd name="T51" fmla="*/ 0 h 2051"/>
                <a:gd name="T52" fmla="*/ 1 w 1912"/>
                <a:gd name="T53" fmla="*/ 1 h 2051"/>
                <a:gd name="T54" fmla="*/ 1 w 1912"/>
                <a:gd name="T55" fmla="*/ 1 h 2051"/>
                <a:gd name="T56" fmla="*/ 1 w 1912"/>
                <a:gd name="T57" fmla="*/ 1 h 2051"/>
                <a:gd name="T58" fmla="*/ 1 w 1912"/>
                <a:gd name="T59" fmla="*/ 1 h 2051"/>
                <a:gd name="T60" fmla="*/ 1 w 1912"/>
                <a:gd name="T61" fmla="*/ 1 h 2051"/>
                <a:gd name="T62" fmla="*/ 1 w 1912"/>
                <a:gd name="T63" fmla="*/ 1 h 2051"/>
                <a:gd name="T64" fmla="*/ 1 w 1912"/>
                <a:gd name="T65" fmla="*/ 1 h 2051"/>
                <a:gd name="T66" fmla="*/ 1 w 1912"/>
                <a:gd name="T67" fmla="*/ 1 h 2051"/>
                <a:gd name="T68" fmla="*/ 1 w 1912"/>
                <a:gd name="T69" fmla="*/ 1 h 2051"/>
                <a:gd name="T70" fmla="*/ 1 w 1912"/>
                <a:gd name="T71" fmla="*/ 1 h 2051"/>
                <a:gd name="T72" fmla="*/ 1 w 1912"/>
                <a:gd name="T73" fmla="*/ 1 h 2051"/>
                <a:gd name="T74" fmla="*/ 1 w 1912"/>
                <a:gd name="T75" fmla="*/ 1 h 2051"/>
                <a:gd name="T76" fmla="*/ 1 w 1912"/>
                <a:gd name="T77" fmla="*/ 1 h 2051"/>
                <a:gd name="T78" fmla="*/ 1 w 1912"/>
                <a:gd name="T79" fmla="*/ 1 h 2051"/>
                <a:gd name="T80" fmla="*/ 1 w 1912"/>
                <a:gd name="T81" fmla="*/ 1 h 2051"/>
                <a:gd name="T82" fmla="*/ 1 w 1912"/>
                <a:gd name="T83" fmla="*/ 1 h 2051"/>
                <a:gd name="T84" fmla="*/ 1 w 1912"/>
                <a:gd name="T85" fmla="*/ 2 h 205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912" h="2051">
                  <a:moveTo>
                    <a:pt x="179" y="2051"/>
                  </a:moveTo>
                  <a:lnTo>
                    <a:pt x="0" y="1750"/>
                  </a:lnTo>
                  <a:lnTo>
                    <a:pt x="210" y="1884"/>
                  </a:lnTo>
                  <a:lnTo>
                    <a:pt x="179" y="1656"/>
                  </a:lnTo>
                  <a:lnTo>
                    <a:pt x="299" y="1790"/>
                  </a:lnTo>
                  <a:lnTo>
                    <a:pt x="247" y="1515"/>
                  </a:lnTo>
                  <a:lnTo>
                    <a:pt x="528" y="1816"/>
                  </a:lnTo>
                  <a:lnTo>
                    <a:pt x="464" y="1472"/>
                  </a:lnTo>
                  <a:lnTo>
                    <a:pt x="676" y="1764"/>
                  </a:lnTo>
                  <a:lnTo>
                    <a:pt x="643" y="1300"/>
                  </a:lnTo>
                  <a:lnTo>
                    <a:pt x="782" y="1750"/>
                  </a:lnTo>
                  <a:lnTo>
                    <a:pt x="794" y="735"/>
                  </a:lnTo>
                  <a:lnTo>
                    <a:pt x="433" y="381"/>
                  </a:lnTo>
                  <a:lnTo>
                    <a:pt x="447" y="295"/>
                  </a:lnTo>
                  <a:lnTo>
                    <a:pt x="457" y="271"/>
                  </a:lnTo>
                  <a:lnTo>
                    <a:pt x="796" y="563"/>
                  </a:lnTo>
                  <a:lnTo>
                    <a:pt x="844" y="10"/>
                  </a:lnTo>
                  <a:lnTo>
                    <a:pt x="848" y="12"/>
                  </a:lnTo>
                  <a:lnTo>
                    <a:pt x="856" y="15"/>
                  </a:lnTo>
                  <a:lnTo>
                    <a:pt x="870" y="20"/>
                  </a:lnTo>
                  <a:lnTo>
                    <a:pt x="891" y="25"/>
                  </a:lnTo>
                  <a:lnTo>
                    <a:pt x="918" y="27"/>
                  </a:lnTo>
                  <a:lnTo>
                    <a:pt x="951" y="24"/>
                  </a:lnTo>
                  <a:lnTo>
                    <a:pt x="992" y="15"/>
                  </a:lnTo>
                  <a:lnTo>
                    <a:pt x="1038" y="0"/>
                  </a:lnTo>
                  <a:lnTo>
                    <a:pt x="1061" y="367"/>
                  </a:lnTo>
                  <a:lnTo>
                    <a:pt x="1372" y="158"/>
                  </a:lnTo>
                  <a:lnTo>
                    <a:pt x="1386" y="239"/>
                  </a:lnTo>
                  <a:lnTo>
                    <a:pt x="1057" y="510"/>
                  </a:lnTo>
                  <a:lnTo>
                    <a:pt x="1057" y="1420"/>
                  </a:lnTo>
                  <a:lnTo>
                    <a:pt x="1119" y="1821"/>
                  </a:lnTo>
                  <a:lnTo>
                    <a:pt x="1272" y="1189"/>
                  </a:lnTo>
                  <a:lnTo>
                    <a:pt x="1262" y="1773"/>
                  </a:lnTo>
                  <a:lnTo>
                    <a:pt x="1453" y="1116"/>
                  </a:lnTo>
                  <a:lnTo>
                    <a:pt x="1405" y="1821"/>
                  </a:lnTo>
                  <a:lnTo>
                    <a:pt x="1568" y="1515"/>
                  </a:lnTo>
                  <a:lnTo>
                    <a:pt x="1563" y="1869"/>
                  </a:lnTo>
                  <a:lnTo>
                    <a:pt x="1730" y="1630"/>
                  </a:lnTo>
                  <a:lnTo>
                    <a:pt x="1735" y="1802"/>
                  </a:lnTo>
                  <a:lnTo>
                    <a:pt x="1912" y="1707"/>
                  </a:lnTo>
                  <a:lnTo>
                    <a:pt x="1692" y="2030"/>
                  </a:lnTo>
                  <a:lnTo>
                    <a:pt x="179" y="20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77" name="Freeform 6"/>
            <p:cNvSpPr>
              <a:spLocks/>
            </p:cNvSpPr>
            <p:nvPr/>
          </p:nvSpPr>
          <p:spPr bwMode="auto">
            <a:xfrm>
              <a:off x="1181" y="3534"/>
              <a:ext cx="32" cy="178"/>
            </a:xfrm>
            <a:custGeom>
              <a:avLst/>
              <a:gdLst>
                <a:gd name="T0" fmla="*/ 1 w 63"/>
                <a:gd name="T1" fmla="*/ 0 h 357"/>
                <a:gd name="T2" fmla="*/ 0 w 63"/>
                <a:gd name="T3" fmla="*/ 0 h 357"/>
                <a:gd name="T4" fmla="*/ 0 w 63"/>
                <a:gd name="T5" fmla="*/ 0 h 357"/>
                <a:gd name="T6" fmla="*/ 1 w 63"/>
                <a:gd name="T7" fmla="*/ 0 h 357"/>
                <a:gd name="T8" fmla="*/ 1 w 63"/>
                <a:gd name="T9" fmla="*/ 0 h 357"/>
                <a:gd name="T10" fmla="*/ 1 w 63"/>
                <a:gd name="T11" fmla="*/ 0 h 35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 h="357">
                  <a:moveTo>
                    <a:pt x="56" y="337"/>
                  </a:moveTo>
                  <a:lnTo>
                    <a:pt x="0" y="0"/>
                  </a:lnTo>
                  <a:lnTo>
                    <a:pt x="0" y="229"/>
                  </a:lnTo>
                  <a:lnTo>
                    <a:pt x="25" y="357"/>
                  </a:lnTo>
                  <a:lnTo>
                    <a:pt x="63" y="357"/>
                  </a:lnTo>
                  <a:lnTo>
                    <a:pt x="56" y="337"/>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78" name="Freeform 7"/>
            <p:cNvSpPr>
              <a:spLocks/>
            </p:cNvSpPr>
            <p:nvPr/>
          </p:nvSpPr>
          <p:spPr bwMode="auto">
            <a:xfrm>
              <a:off x="879" y="3528"/>
              <a:ext cx="296" cy="196"/>
            </a:xfrm>
            <a:custGeom>
              <a:avLst/>
              <a:gdLst>
                <a:gd name="T0" fmla="*/ 0 w 594"/>
                <a:gd name="T1" fmla="*/ 0 h 393"/>
                <a:gd name="T2" fmla="*/ 0 w 594"/>
                <a:gd name="T3" fmla="*/ 0 h 393"/>
                <a:gd name="T4" fmla="*/ 0 w 594"/>
                <a:gd name="T5" fmla="*/ 0 h 393"/>
                <a:gd name="T6" fmla="*/ 0 w 594"/>
                <a:gd name="T7" fmla="*/ 0 h 393"/>
                <a:gd name="T8" fmla="*/ 0 w 594"/>
                <a:gd name="T9" fmla="*/ 0 h 393"/>
                <a:gd name="T10" fmla="*/ 0 w 594"/>
                <a:gd name="T11" fmla="*/ 0 h 393"/>
                <a:gd name="T12" fmla="*/ 0 w 594"/>
                <a:gd name="T13" fmla="*/ 0 h 393"/>
                <a:gd name="T14" fmla="*/ 0 w 594"/>
                <a:gd name="T15" fmla="*/ 0 h 393"/>
                <a:gd name="T16" fmla="*/ 0 w 594"/>
                <a:gd name="T17" fmla="*/ 0 h 393"/>
                <a:gd name="T18" fmla="*/ 0 w 594"/>
                <a:gd name="T19" fmla="*/ 0 h 393"/>
                <a:gd name="T20" fmla="*/ 0 w 594"/>
                <a:gd name="T21" fmla="*/ 0 h 39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94" h="393">
                  <a:moveTo>
                    <a:pt x="594" y="375"/>
                  </a:moveTo>
                  <a:lnTo>
                    <a:pt x="434" y="38"/>
                  </a:lnTo>
                  <a:lnTo>
                    <a:pt x="490" y="363"/>
                  </a:lnTo>
                  <a:lnTo>
                    <a:pt x="344" y="177"/>
                  </a:lnTo>
                  <a:lnTo>
                    <a:pt x="198" y="0"/>
                  </a:lnTo>
                  <a:lnTo>
                    <a:pt x="262" y="349"/>
                  </a:lnTo>
                  <a:lnTo>
                    <a:pt x="128" y="172"/>
                  </a:lnTo>
                  <a:lnTo>
                    <a:pt x="146" y="349"/>
                  </a:lnTo>
                  <a:lnTo>
                    <a:pt x="0" y="261"/>
                  </a:lnTo>
                  <a:lnTo>
                    <a:pt x="109" y="393"/>
                  </a:lnTo>
                  <a:lnTo>
                    <a:pt x="594" y="375"/>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79" name="Freeform 8"/>
            <p:cNvSpPr>
              <a:spLocks/>
            </p:cNvSpPr>
            <p:nvPr/>
          </p:nvSpPr>
          <p:spPr bwMode="auto">
            <a:xfrm>
              <a:off x="1397" y="3432"/>
              <a:ext cx="131" cy="283"/>
            </a:xfrm>
            <a:custGeom>
              <a:avLst/>
              <a:gdLst>
                <a:gd name="T0" fmla="*/ 0 w 262"/>
                <a:gd name="T1" fmla="*/ 1 h 566"/>
                <a:gd name="T2" fmla="*/ 0 w 262"/>
                <a:gd name="T3" fmla="*/ 1 h 566"/>
                <a:gd name="T4" fmla="*/ 1 w 262"/>
                <a:gd name="T5" fmla="*/ 1 h 566"/>
                <a:gd name="T6" fmla="*/ 1 w 262"/>
                <a:gd name="T7" fmla="*/ 1 h 566"/>
                <a:gd name="T8" fmla="*/ 1 w 262"/>
                <a:gd name="T9" fmla="*/ 0 h 566"/>
                <a:gd name="T10" fmla="*/ 1 w 262"/>
                <a:gd name="T11" fmla="*/ 1 h 566"/>
                <a:gd name="T12" fmla="*/ 0 w 262"/>
                <a:gd name="T13" fmla="*/ 1 h 56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2" h="566">
                  <a:moveTo>
                    <a:pt x="0" y="566"/>
                  </a:moveTo>
                  <a:lnTo>
                    <a:pt x="0" y="483"/>
                  </a:lnTo>
                  <a:lnTo>
                    <a:pt x="83" y="153"/>
                  </a:lnTo>
                  <a:lnTo>
                    <a:pt x="108" y="516"/>
                  </a:lnTo>
                  <a:lnTo>
                    <a:pt x="262" y="0"/>
                  </a:lnTo>
                  <a:lnTo>
                    <a:pt x="210" y="566"/>
                  </a:lnTo>
                  <a:lnTo>
                    <a:pt x="0" y="56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80" name="Freeform 9"/>
            <p:cNvSpPr>
              <a:spLocks/>
            </p:cNvSpPr>
            <p:nvPr/>
          </p:nvSpPr>
          <p:spPr bwMode="auto">
            <a:xfrm>
              <a:off x="1518" y="3572"/>
              <a:ext cx="73" cy="143"/>
            </a:xfrm>
            <a:custGeom>
              <a:avLst/>
              <a:gdLst>
                <a:gd name="T0" fmla="*/ 0 w 146"/>
                <a:gd name="T1" fmla="*/ 1 h 286"/>
                <a:gd name="T2" fmla="*/ 1 w 146"/>
                <a:gd name="T3" fmla="*/ 0 h 286"/>
                <a:gd name="T4" fmla="*/ 1 w 146"/>
                <a:gd name="T5" fmla="*/ 1 h 286"/>
                <a:gd name="T6" fmla="*/ 0 w 146"/>
                <a:gd name="T7" fmla="*/ 1 h 2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6" h="286">
                  <a:moveTo>
                    <a:pt x="0" y="286"/>
                  </a:moveTo>
                  <a:lnTo>
                    <a:pt x="139" y="0"/>
                  </a:lnTo>
                  <a:lnTo>
                    <a:pt x="146" y="280"/>
                  </a:lnTo>
                  <a:lnTo>
                    <a:pt x="0" y="28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81" name="Freeform 10"/>
            <p:cNvSpPr>
              <a:spLocks/>
            </p:cNvSpPr>
            <p:nvPr/>
          </p:nvSpPr>
          <p:spPr bwMode="auto">
            <a:xfrm>
              <a:off x="1607" y="3607"/>
              <a:ext cx="67" cy="105"/>
            </a:xfrm>
            <a:custGeom>
              <a:avLst/>
              <a:gdLst>
                <a:gd name="T0" fmla="*/ 0 w 134"/>
                <a:gd name="T1" fmla="*/ 0 h 211"/>
                <a:gd name="T2" fmla="*/ 1 w 134"/>
                <a:gd name="T3" fmla="*/ 0 h 211"/>
                <a:gd name="T4" fmla="*/ 1 w 134"/>
                <a:gd name="T5" fmla="*/ 0 h 211"/>
                <a:gd name="T6" fmla="*/ 0 w 134"/>
                <a:gd name="T7" fmla="*/ 0 h 2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4" h="211">
                  <a:moveTo>
                    <a:pt x="0" y="211"/>
                  </a:moveTo>
                  <a:lnTo>
                    <a:pt x="134" y="0"/>
                  </a:lnTo>
                  <a:lnTo>
                    <a:pt x="108" y="205"/>
                  </a:lnTo>
                  <a:lnTo>
                    <a:pt x="0" y="21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82" name="Freeform 11"/>
            <p:cNvSpPr>
              <a:spLocks/>
            </p:cNvSpPr>
            <p:nvPr/>
          </p:nvSpPr>
          <p:spPr bwMode="auto">
            <a:xfrm>
              <a:off x="1681" y="3626"/>
              <a:ext cx="44" cy="66"/>
            </a:xfrm>
            <a:custGeom>
              <a:avLst/>
              <a:gdLst>
                <a:gd name="T0" fmla="*/ 0 w 87"/>
                <a:gd name="T1" fmla="*/ 1 h 132"/>
                <a:gd name="T2" fmla="*/ 1 w 87"/>
                <a:gd name="T3" fmla="*/ 1 h 132"/>
                <a:gd name="T4" fmla="*/ 1 w 87"/>
                <a:gd name="T5" fmla="*/ 0 h 132"/>
                <a:gd name="T6" fmla="*/ 1 w 87"/>
                <a:gd name="T7" fmla="*/ 1 h 132"/>
                <a:gd name="T8" fmla="*/ 0 w 87"/>
                <a:gd name="T9" fmla="*/ 1 h 1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132">
                  <a:moveTo>
                    <a:pt x="0" y="132"/>
                  </a:moveTo>
                  <a:lnTo>
                    <a:pt x="24" y="56"/>
                  </a:lnTo>
                  <a:lnTo>
                    <a:pt x="87" y="0"/>
                  </a:lnTo>
                  <a:lnTo>
                    <a:pt x="68" y="49"/>
                  </a:lnTo>
                  <a:lnTo>
                    <a:pt x="0" y="132"/>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83" name="Freeform 12"/>
            <p:cNvSpPr>
              <a:spLocks/>
            </p:cNvSpPr>
            <p:nvPr/>
          </p:nvSpPr>
          <p:spPr bwMode="auto">
            <a:xfrm>
              <a:off x="1223" y="2780"/>
              <a:ext cx="49" cy="935"/>
            </a:xfrm>
            <a:custGeom>
              <a:avLst/>
              <a:gdLst>
                <a:gd name="T0" fmla="*/ 0 w 98"/>
                <a:gd name="T1" fmla="*/ 1 h 1870"/>
                <a:gd name="T2" fmla="*/ 1 w 98"/>
                <a:gd name="T3" fmla="*/ 0 h 1870"/>
                <a:gd name="T4" fmla="*/ 1 w 98"/>
                <a:gd name="T5" fmla="*/ 1 h 1870"/>
                <a:gd name="T6" fmla="*/ 1 w 98"/>
                <a:gd name="T7" fmla="*/ 1 h 1870"/>
                <a:gd name="T8" fmla="*/ 1 w 98"/>
                <a:gd name="T9" fmla="*/ 1 h 1870"/>
                <a:gd name="T10" fmla="*/ 1 w 98"/>
                <a:gd name="T11" fmla="*/ 1 h 1870"/>
                <a:gd name="T12" fmla="*/ 1 w 98"/>
                <a:gd name="T13" fmla="*/ 1 h 1870"/>
                <a:gd name="T14" fmla="*/ 0 w 98"/>
                <a:gd name="T15" fmla="*/ 1 h 187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8" h="1870">
                  <a:moveTo>
                    <a:pt x="0" y="1870"/>
                  </a:moveTo>
                  <a:lnTo>
                    <a:pt x="71" y="0"/>
                  </a:lnTo>
                  <a:lnTo>
                    <a:pt x="72" y="4"/>
                  </a:lnTo>
                  <a:lnTo>
                    <a:pt x="77" y="7"/>
                  </a:lnTo>
                  <a:lnTo>
                    <a:pt x="86" y="9"/>
                  </a:lnTo>
                  <a:lnTo>
                    <a:pt x="98" y="2"/>
                  </a:lnTo>
                  <a:lnTo>
                    <a:pt x="88" y="1870"/>
                  </a:lnTo>
                  <a:lnTo>
                    <a:pt x="0" y="1870"/>
                  </a:lnTo>
                  <a:close/>
                </a:path>
              </a:pathLst>
            </a:custGeom>
            <a:solidFill>
              <a:srgbClr val="87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84" name="Freeform 13"/>
            <p:cNvSpPr>
              <a:spLocks/>
            </p:cNvSpPr>
            <p:nvPr/>
          </p:nvSpPr>
          <p:spPr bwMode="auto">
            <a:xfrm>
              <a:off x="1279" y="2755"/>
              <a:ext cx="38" cy="957"/>
            </a:xfrm>
            <a:custGeom>
              <a:avLst/>
              <a:gdLst>
                <a:gd name="T0" fmla="*/ 0 w 75"/>
                <a:gd name="T1" fmla="*/ 1 h 1913"/>
                <a:gd name="T2" fmla="*/ 1 w 75"/>
                <a:gd name="T3" fmla="*/ 1 h 1913"/>
                <a:gd name="T4" fmla="*/ 1 w 75"/>
                <a:gd name="T5" fmla="*/ 1 h 1913"/>
                <a:gd name="T6" fmla="*/ 1 w 75"/>
                <a:gd name="T7" fmla="*/ 1 h 1913"/>
                <a:gd name="T8" fmla="*/ 1 w 75"/>
                <a:gd name="T9" fmla="*/ 1 h 1913"/>
                <a:gd name="T10" fmla="*/ 1 w 75"/>
                <a:gd name="T11" fmla="*/ 0 h 1913"/>
                <a:gd name="T12" fmla="*/ 1 w 75"/>
                <a:gd name="T13" fmla="*/ 1 h 1913"/>
                <a:gd name="T14" fmla="*/ 0 w 75"/>
                <a:gd name="T15" fmla="*/ 1 h 191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5" h="1913">
                  <a:moveTo>
                    <a:pt x="0" y="1913"/>
                  </a:moveTo>
                  <a:lnTo>
                    <a:pt x="31" y="5"/>
                  </a:lnTo>
                  <a:lnTo>
                    <a:pt x="32" y="6"/>
                  </a:lnTo>
                  <a:lnTo>
                    <a:pt x="41" y="10"/>
                  </a:lnTo>
                  <a:lnTo>
                    <a:pt x="53" y="8"/>
                  </a:lnTo>
                  <a:lnTo>
                    <a:pt x="70" y="0"/>
                  </a:lnTo>
                  <a:lnTo>
                    <a:pt x="75" y="1913"/>
                  </a:lnTo>
                  <a:lnTo>
                    <a:pt x="0" y="1913"/>
                  </a:lnTo>
                  <a:close/>
                </a:path>
              </a:pathLst>
            </a:custGeom>
            <a:solidFill>
              <a:srgbClr val="87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85" name="Freeform 14"/>
            <p:cNvSpPr>
              <a:spLocks/>
            </p:cNvSpPr>
            <p:nvPr/>
          </p:nvSpPr>
          <p:spPr bwMode="auto">
            <a:xfrm>
              <a:off x="1327" y="2733"/>
              <a:ext cx="35" cy="976"/>
            </a:xfrm>
            <a:custGeom>
              <a:avLst/>
              <a:gdLst>
                <a:gd name="T0" fmla="*/ 0 w 71"/>
                <a:gd name="T1" fmla="*/ 1 h 1952"/>
                <a:gd name="T2" fmla="*/ 0 w 71"/>
                <a:gd name="T3" fmla="*/ 1 h 1952"/>
                <a:gd name="T4" fmla="*/ 0 w 71"/>
                <a:gd name="T5" fmla="*/ 0 h 1952"/>
                <a:gd name="T6" fmla="*/ 0 w 71"/>
                <a:gd name="T7" fmla="*/ 1 h 1952"/>
                <a:gd name="T8" fmla="*/ 0 w 71"/>
                <a:gd name="T9" fmla="*/ 1 h 1952"/>
                <a:gd name="T10" fmla="*/ 0 w 71"/>
                <a:gd name="T11" fmla="*/ 1 h 19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1" h="1952">
                  <a:moveTo>
                    <a:pt x="14" y="1952"/>
                  </a:moveTo>
                  <a:lnTo>
                    <a:pt x="0" y="19"/>
                  </a:lnTo>
                  <a:lnTo>
                    <a:pt x="26" y="0"/>
                  </a:lnTo>
                  <a:lnTo>
                    <a:pt x="40" y="1486"/>
                  </a:lnTo>
                  <a:lnTo>
                    <a:pt x="71" y="1945"/>
                  </a:lnTo>
                  <a:lnTo>
                    <a:pt x="14" y="1952"/>
                  </a:lnTo>
                  <a:close/>
                </a:path>
              </a:pathLst>
            </a:custGeom>
            <a:solidFill>
              <a:srgbClr val="87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86" name="Freeform 15"/>
            <p:cNvSpPr>
              <a:spLocks/>
            </p:cNvSpPr>
            <p:nvPr/>
          </p:nvSpPr>
          <p:spPr bwMode="auto">
            <a:xfrm>
              <a:off x="1362" y="2819"/>
              <a:ext cx="140" cy="130"/>
            </a:xfrm>
            <a:custGeom>
              <a:avLst/>
              <a:gdLst>
                <a:gd name="T0" fmla="*/ 1 w 280"/>
                <a:gd name="T1" fmla="*/ 0 h 261"/>
                <a:gd name="T2" fmla="*/ 1 w 280"/>
                <a:gd name="T3" fmla="*/ 0 h 261"/>
                <a:gd name="T4" fmla="*/ 1 w 280"/>
                <a:gd name="T5" fmla="*/ 0 h 261"/>
                <a:gd name="T6" fmla="*/ 0 w 280"/>
                <a:gd name="T7" fmla="*/ 0 h 261"/>
                <a:gd name="T8" fmla="*/ 1 w 280"/>
                <a:gd name="T9" fmla="*/ 0 h 2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0" h="261">
                  <a:moveTo>
                    <a:pt x="7" y="209"/>
                  </a:moveTo>
                  <a:lnTo>
                    <a:pt x="280" y="0"/>
                  </a:lnTo>
                  <a:lnTo>
                    <a:pt x="280" y="19"/>
                  </a:lnTo>
                  <a:lnTo>
                    <a:pt x="0" y="261"/>
                  </a:lnTo>
                  <a:lnTo>
                    <a:pt x="7" y="209"/>
                  </a:lnTo>
                  <a:close/>
                </a:path>
              </a:pathLst>
            </a:custGeom>
            <a:solidFill>
              <a:srgbClr val="87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87" name="Freeform 16"/>
            <p:cNvSpPr>
              <a:spLocks/>
            </p:cNvSpPr>
            <p:nvPr/>
          </p:nvSpPr>
          <p:spPr bwMode="auto">
            <a:xfrm>
              <a:off x="1060" y="2879"/>
              <a:ext cx="163" cy="175"/>
            </a:xfrm>
            <a:custGeom>
              <a:avLst/>
              <a:gdLst>
                <a:gd name="T0" fmla="*/ 1 w 325"/>
                <a:gd name="T1" fmla="*/ 1 h 350"/>
                <a:gd name="T2" fmla="*/ 1 w 325"/>
                <a:gd name="T3" fmla="*/ 1 h 350"/>
                <a:gd name="T4" fmla="*/ 1 w 325"/>
                <a:gd name="T5" fmla="*/ 0 h 350"/>
                <a:gd name="T6" fmla="*/ 0 w 325"/>
                <a:gd name="T7" fmla="*/ 1 h 350"/>
                <a:gd name="T8" fmla="*/ 1 w 325"/>
                <a:gd name="T9" fmla="*/ 1 h 3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5" h="350">
                  <a:moveTo>
                    <a:pt x="325" y="350"/>
                  </a:moveTo>
                  <a:lnTo>
                    <a:pt x="318" y="273"/>
                  </a:lnTo>
                  <a:lnTo>
                    <a:pt x="14" y="0"/>
                  </a:lnTo>
                  <a:lnTo>
                    <a:pt x="0" y="57"/>
                  </a:lnTo>
                  <a:lnTo>
                    <a:pt x="325" y="350"/>
                  </a:lnTo>
                  <a:close/>
                </a:path>
              </a:pathLst>
            </a:custGeom>
            <a:solidFill>
              <a:srgbClr val="87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88" name="Freeform 17"/>
            <p:cNvSpPr>
              <a:spLocks/>
            </p:cNvSpPr>
            <p:nvPr/>
          </p:nvSpPr>
          <p:spPr bwMode="auto">
            <a:xfrm>
              <a:off x="576" y="2767"/>
              <a:ext cx="475" cy="381"/>
            </a:xfrm>
            <a:custGeom>
              <a:avLst/>
              <a:gdLst>
                <a:gd name="T0" fmla="*/ 0 w 951"/>
                <a:gd name="T1" fmla="*/ 1 h 761"/>
                <a:gd name="T2" fmla="*/ 0 w 951"/>
                <a:gd name="T3" fmla="*/ 1 h 761"/>
                <a:gd name="T4" fmla="*/ 0 w 951"/>
                <a:gd name="T5" fmla="*/ 1 h 761"/>
                <a:gd name="T6" fmla="*/ 0 w 951"/>
                <a:gd name="T7" fmla="*/ 1 h 761"/>
                <a:gd name="T8" fmla="*/ 0 w 951"/>
                <a:gd name="T9" fmla="*/ 1 h 761"/>
                <a:gd name="T10" fmla="*/ 0 w 951"/>
                <a:gd name="T11" fmla="*/ 1 h 761"/>
                <a:gd name="T12" fmla="*/ 0 w 951"/>
                <a:gd name="T13" fmla="*/ 1 h 761"/>
                <a:gd name="T14" fmla="*/ 0 w 951"/>
                <a:gd name="T15" fmla="*/ 1 h 761"/>
                <a:gd name="T16" fmla="*/ 0 w 951"/>
                <a:gd name="T17" fmla="*/ 1 h 761"/>
                <a:gd name="T18" fmla="*/ 0 w 951"/>
                <a:gd name="T19" fmla="*/ 1 h 761"/>
                <a:gd name="T20" fmla="*/ 0 w 951"/>
                <a:gd name="T21" fmla="*/ 1 h 761"/>
                <a:gd name="T22" fmla="*/ 0 w 951"/>
                <a:gd name="T23" fmla="*/ 1 h 761"/>
                <a:gd name="T24" fmla="*/ 0 w 951"/>
                <a:gd name="T25" fmla="*/ 1 h 761"/>
                <a:gd name="T26" fmla="*/ 0 w 951"/>
                <a:gd name="T27" fmla="*/ 1 h 761"/>
                <a:gd name="T28" fmla="*/ 0 w 951"/>
                <a:gd name="T29" fmla="*/ 1 h 761"/>
                <a:gd name="T30" fmla="*/ 0 w 951"/>
                <a:gd name="T31" fmla="*/ 1 h 761"/>
                <a:gd name="T32" fmla="*/ 0 w 951"/>
                <a:gd name="T33" fmla="*/ 1 h 761"/>
                <a:gd name="T34" fmla="*/ 0 w 951"/>
                <a:gd name="T35" fmla="*/ 1 h 761"/>
                <a:gd name="T36" fmla="*/ 0 w 951"/>
                <a:gd name="T37" fmla="*/ 1 h 761"/>
                <a:gd name="T38" fmla="*/ 0 w 951"/>
                <a:gd name="T39" fmla="*/ 1 h 761"/>
                <a:gd name="T40" fmla="*/ 0 w 951"/>
                <a:gd name="T41" fmla="*/ 1 h 761"/>
                <a:gd name="T42" fmla="*/ 0 w 951"/>
                <a:gd name="T43" fmla="*/ 1 h 761"/>
                <a:gd name="T44" fmla="*/ 0 w 951"/>
                <a:gd name="T45" fmla="*/ 1 h 761"/>
                <a:gd name="T46" fmla="*/ 0 w 951"/>
                <a:gd name="T47" fmla="*/ 1 h 761"/>
                <a:gd name="T48" fmla="*/ 0 w 951"/>
                <a:gd name="T49" fmla="*/ 1 h 761"/>
                <a:gd name="T50" fmla="*/ 0 w 951"/>
                <a:gd name="T51" fmla="*/ 1 h 761"/>
                <a:gd name="T52" fmla="*/ 0 w 951"/>
                <a:gd name="T53" fmla="*/ 1 h 761"/>
                <a:gd name="T54" fmla="*/ 0 w 951"/>
                <a:gd name="T55" fmla="*/ 1 h 761"/>
                <a:gd name="T56" fmla="*/ 0 w 951"/>
                <a:gd name="T57" fmla="*/ 1 h 761"/>
                <a:gd name="T58" fmla="*/ 0 w 951"/>
                <a:gd name="T59" fmla="*/ 1 h 761"/>
                <a:gd name="T60" fmla="*/ 0 w 951"/>
                <a:gd name="T61" fmla="*/ 1 h 761"/>
                <a:gd name="T62" fmla="*/ 0 w 951"/>
                <a:gd name="T63" fmla="*/ 1 h 761"/>
                <a:gd name="T64" fmla="*/ 0 w 951"/>
                <a:gd name="T65" fmla="*/ 1 h 761"/>
                <a:gd name="T66" fmla="*/ 0 w 951"/>
                <a:gd name="T67" fmla="*/ 1 h 761"/>
                <a:gd name="T68" fmla="*/ 0 w 951"/>
                <a:gd name="T69" fmla="*/ 0 h 761"/>
                <a:gd name="T70" fmla="*/ 0 w 951"/>
                <a:gd name="T71" fmla="*/ 1 h 761"/>
                <a:gd name="T72" fmla="*/ 0 w 951"/>
                <a:gd name="T73" fmla="*/ 1 h 761"/>
                <a:gd name="T74" fmla="*/ 0 w 951"/>
                <a:gd name="T75" fmla="*/ 1 h 761"/>
                <a:gd name="T76" fmla="*/ 0 w 951"/>
                <a:gd name="T77" fmla="*/ 1 h 761"/>
                <a:gd name="T78" fmla="*/ 0 w 951"/>
                <a:gd name="T79" fmla="*/ 1 h 761"/>
                <a:gd name="T80" fmla="*/ 0 w 951"/>
                <a:gd name="T81" fmla="*/ 1 h 761"/>
                <a:gd name="T82" fmla="*/ 0 w 951"/>
                <a:gd name="T83" fmla="*/ 1 h 76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951" h="761">
                  <a:moveTo>
                    <a:pt x="923" y="261"/>
                  </a:moveTo>
                  <a:lnTo>
                    <a:pt x="911" y="555"/>
                  </a:lnTo>
                  <a:lnTo>
                    <a:pt x="908" y="558"/>
                  </a:lnTo>
                  <a:lnTo>
                    <a:pt x="896" y="570"/>
                  </a:lnTo>
                  <a:lnTo>
                    <a:pt x="879" y="587"/>
                  </a:lnTo>
                  <a:lnTo>
                    <a:pt x="855" y="608"/>
                  </a:lnTo>
                  <a:lnTo>
                    <a:pt x="824" y="630"/>
                  </a:lnTo>
                  <a:lnTo>
                    <a:pt x="789" y="654"/>
                  </a:lnTo>
                  <a:lnTo>
                    <a:pt x="750" y="675"/>
                  </a:lnTo>
                  <a:lnTo>
                    <a:pt x="707" y="694"/>
                  </a:lnTo>
                  <a:lnTo>
                    <a:pt x="464" y="761"/>
                  </a:lnTo>
                  <a:lnTo>
                    <a:pt x="466" y="756"/>
                  </a:lnTo>
                  <a:lnTo>
                    <a:pt x="471" y="738"/>
                  </a:lnTo>
                  <a:lnTo>
                    <a:pt x="476" y="714"/>
                  </a:lnTo>
                  <a:lnTo>
                    <a:pt x="485" y="685"/>
                  </a:lnTo>
                  <a:lnTo>
                    <a:pt x="494" y="651"/>
                  </a:lnTo>
                  <a:lnTo>
                    <a:pt x="502" y="613"/>
                  </a:lnTo>
                  <a:lnTo>
                    <a:pt x="509" y="577"/>
                  </a:lnTo>
                  <a:lnTo>
                    <a:pt x="516" y="541"/>
                  </a:lnTo>
                  <a:lnTo>
                    <a:pt x="518" y="534"/>
                  </a:lnTo>
                  <a:lnTo>
                    <a:pt x="519" y="515"/>
                  </a:lnTo>
                  <a:lnTo>
                    <a:pt x="524" y="486"/>
                  </a:lnTo>
                  <a:lnTo>
                    <a:pt x="531" y="453"/>
                  </a:lnTo>
                  <a:lnTo>
                    <a:pt x="542" y="419"/>
                  </a:lnTo>
                  <a:lnTo>
                    <a:pt x="554" y="386"/>
                  </a:lnTo>
                  <a:lnTo>
                    <a:pt x="569" y="359"/>
                  </a:lnTo>
                  <a:lnTo>
                    <a:pt x="588" y="342"/>
                  </a:lnTo>
                  <a:lnTo>
                    <a:pt x="581" y="343"/>
                  </a:lnTo>
                  <a:lnTo>
                    <a:pt x="562" y="345"/>
                  </a:lnTo>
                  <a:lnTo>
                    <a:pt x="533" y="348"/>
                  </a:lnTo>
                  <a:lnTo>
                    <a:pt x="497" y="354"/>
                  </a:lnTo>
                  <a:lnTo>
                    <a:pt x="457" y="359"/>
                  </a:lnTo>
                  <a:lnTo>
                    <a:pt x="414" y="362"/>
                  </a:lnTo>
                  <a:lnTo>
                    <a:pt x="373" y="364"/>
                  </a:lnTo>
                  <a:lnTo>
                    <a:pt x="335" y="366"/>
                  </a:lnTo>
                  <a:lnTo>
                    <a:pt x="328" y="366"/>
                  </a:lnTo>
                  <a:lnTo>
                    <a:pt x="311" y="367"/>
                  </a:lnTo>
                  <a:lnTo>
                    <a:pt x="284" y="367"/>
                  </a:lnTo>
                  <a:lnTo>
                    <a:pt x="248" y="366"/>
                  </a:lnTo>
                  <a:lnTo>
                    <a:pt x="208" y="360"/>
                  </a:lnTo>
                  <a:lnTo>
                    <a:pt x="167" y="352"/>
                  </a:lnTo>
                  <a:lnTo>
                    <a:pt x="124" y="335"/>
                  </a:lnTo>
                  <a:lnTo>
                    <a:pt x="83" y="312"/>
                  </a:lnTo>
                  <a:lnTo>
                    <a:pt x="81" y="311"/>
                  </a:lnTo>
                  <a:lnTo>
                    <a:pt x="74" y="307"/>
                  </a:lnTo>
                  <a:lnTo>
                    <a:pt x="64" y="299"/>
                  </a:lnTo>
                  <a:lnTo>
                    <a:pt x="52" y="288"/>
                  </a:lnTo>
                  <a:lnTo>
                    <a:pt x="40" y="273"/>
                  </a:lnTo>
                  <a:lnTo>
                    <a:pt x="26" y="254"/>
                  </a:lnTo>
                  <a:lnTo>
                    <a:pt x="12" y="230"/>
                  </a:lnTo>
                  <a:lnTo>
                    <a:pt x="0" y="202"/>
                  </a:lnTo>
                  <a:lnTo>
                    <a:pt x="7" y="199"/>
                  </a:lnTo>
                  <a:lnTo>
                    <a:pt x="24" y="189"/>
                  </a:lnTo>
                  <a:lnTo>
                    <a:pt x="52" y="175"/>
                  </a:lnTo>
                  <a:lnTo>
                    <a:pt x="84" y="156"/>
                  </a:lnTo>
                  <a:lnTo>
                    <a:pt x="122" y="137"/>
                  </a:lnTo>
                  <a:lnTo>
                    <a:pt x="160" y="116"/>
                  </a:lnTo>
                  <a:lnTo>
                    <a:pt x="196" y="96"/>
                  </a:lnTo>
                  <a:lnTo>
                    <a:pt x="230" y="79"/>
                  </a:lnTo>
                  <a:lnTo>
                    <a:pt x="237" y="75"/>
                  </a:lnTo>
                  <a:lnTo>
                    <a:pt x="256" y="67"/>
                  </a:lnTo>
                  <a:lnTo>
                    <a:pt x="284" y="55"/>
                  </a:lnTo>
                  <a:lnTo>
                    <a:pt x="318" y="39"/>
                  </a:lnTo>
                  <a:lnTo>
                    <a:pt x="358" y="25"/>
                  </a:lnTo>
                  <a:lnTo>
                    <a:pt x="399" y="13"/>
                  </a:lnTo>
                  <a:lnTo>
                    <a:pt x="440" y="5"/>
                  </a:lnTo>
                  <a:lnTo>
                    <a:pt x="478" y="1"/>
                  </a:lnTo>
                  <a:lnTo>
                    <a:pt x="487" y="1"/>
                  </a:lnTo>
                  <a:lnTo>
                    <a:pt x="509" y="0"/>
                  </a:lnTo>
                  <a:lnTo>
                    <a:pt x="543" y="0"/>
                  </a:lnTo>
                  <a:lnTo>
                    <a:pt x="585" y="0"/>
                  </a:lnTo>
                  <a:lnTo>
                    <a:pt x="629" y="1"/>
                  </a:lnTo>
                  <a:lnTo>
                    <a:pt x="674" y="7"/>
                  </a:lnTo>
                  <a:lnTo>
                    <a:pt x="714" y="13"/>
                  </a:lnTo>
                  <a:lnTo>
                    <a:pt x="746" y="25"/>
                  </a:lnTo>
                  <a:lnTo>
                    <a:pt x="751" y="29"/>
                  </a:lnTo>
                  <a:lnTo>
                    <a:pt x="765" y="39"/>
                  </a:lnTo>
                  <a:lnTo>
                    <a:pt x="784" y="55"/>
                  </a:lnTo>
                  <a:lnTo>
                    <a:pt x="808" y="75"/>
                  </a:lnTo>
                  <a:lnTo>
                    <a:pt x="834" y="101"/>
                  </a:lnTo>
                  <a:lnTo>
                    <a:pt x="858" y="128"/>
                  </a:lnTo>
                  <a:lnTo>
                    <a:pt x="882" y="161"/>
                  </a:lnTo>
                  <a:lnTo>
                    <a:pt x="899" y="194"/>
                  </a:lnTo>
                  <a:lnTo>
                    <a:pt x="951" y="197"/>
                  </a:lnTo>
                  <a:lnTo>
                    <a:pt x="923" y="2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89" name="Freeform 18"/>
            <p:cNvSpPr>
              <a:spLocks/>
            </p:cNvSpPr>
            <p:nvPr/>
          </p:nvSpPr>
          <p:spPr bwMode="auto">
            <a:xfrm>
              <a:off x="964" y="2635"/>
              <a:ext cx="133" cy="203"/>
            </a:xfrm>
            <a:custGeom>
              <a:avLst/>
              <a:gdLst>
                <a:gd name="T0" fmla="*/ 1 w 266"/>
                <a:gd name="T1" fmla="*/ 1 h 406"/>
                <a:gd name="T2" fmla="*/ 1 w 266"/>
                <a:gd name="T3" fmla="*/ 1 h 406"/>
                <a:gd name="T4" fmla="*/ 1 w 266"/>
                <a:gd name="T5" fmla="*/ 1 h 406"/>
                <a:gd name="T6" fmla="*/ 1 w 266"/>
                <a:gd name="T7" fmla="*/ 1 h 406"/>
                <a:gd name="T8" fmla="*/ 1 w 266"/>
                <a:gd name="T9" fmla="*/ 1 h 406"/>
                <a:gd name="T10" fmla="*/ 1 w 266"/>
                <a:gd name="T11" fmla="*/ 1 h 406"/>
                <a:gd name="T12" fmla="*/ 1 w 266"/>
                <a:gd name="T13" fmla="*/ 1 h 406"/>
                <a:gd name="T14" fmla="*/ 1 w 266"/>
                <a:gd name="T15" fmla="*/ 1 h 406"/>
                <a:gd name="T16" fmla="*/ 1 w 266"/>
                <a:gd name="T17" fmla="*/ 1 h 406"/>
                <a:gd name="T18" fmla="*/ 1 w 266"/>
                <a:gd name="T19" fmla="*/ 1 h 406"/>
                <a:gd name="T20" fmla="*/ 1 w 266"/>
                <a:gd name="T21" fmla="*/ 1 h 406"/>
                <a:gd name="T22" fmla="*/ 0 w 266"/>
                <a:gd name="T23" fmla="*/ 1 h 406"/>
                <a:gd name="T24" fmla="*/ 1 w 266"/>
                <a:gd name="T25" fmla="*/ 1 h 406"/>
                <a:gd name="T26" fmla="*/ 1 w 266"/>
                <a:gd name="T27" fmla="*/ 0 h 406"/>
                <a:gd name="T28" fmla="*/ 1 w 266"/>
                <a:gd name="T29" fmla="*/ 1 h 406"/>
                <a:gd name="T30" fmla="*/ 1 w 266"/>
                <a:gd name="T31" fmla="*/ 1 h 40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66" h="406">
                  <a:moveTo>
                    <a:pt x="156" y="406"/>
                  </a:moveTo>
                  <a:lnTo>
                    <a:pt x="151" y="402"/>
                  </a:lnTo>
                  <a:lnTo>
                    <a:pt x="135" y="390"/>
                  </a:lnTo>
                  <a:lnTo>
                    <a:pt x="115" y="373"/>
                  </a:lnTo>
                  <a:lnTo>
                    <a:pt x="91" y="352"/>
                  </a:lnTo>
                  <a:lnTo>
                    <a:pt x="65" y="326"/>
                  </a:lnTo>
                  <a:lnTo>
                    <a:pt x="41" y="301"/>
                  </a:lnTo>
                  <a:lnTo>
                    <a:pt x="24" y="273"/>
                  </a:lnTo>
                  <a:lnTo>
                    <a:pt x="13" y="247"/>
                  </a:lnTo>
                  <a:lnTo>
                    <a:pt x="10" y="230"/>
                  </a:lnTo>
                  <a:lnTo>
                    <a:pt x="1" y="187"/>
                  </a:lnTo>
                  <a:lnTo>
                    <a:pt x="0" y="132"/>
                  </a:lnTo>
                  <a:lnTo>
                    <a:pt x="8" y="81"/>
                  </a:lnTo>
                  <a:lnTo>
                    <a:pt x="56" y="0"/>
                  </a:lnTo>
                  <a:lnTo>
                    <a:pt x="266" y="158"/>
                  </a:lnTo>
                  <a:lnTo>
                    <a:pt x="156" y="4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90" name="Freeform 19"/>
            <p:cNvSpPr>
              <a:spLocks/>
            </p:cNvSpPr>
            <p:nvPr/>
          </p:nvSpPr>
          <p:spPr bwMode="auto">
            <a:xfrm>
              <a:off x="728" y="2512"/>
              <a:ext cx="209" cy="240"/>
            </a:xfrm>
            <a:custGeom>
              <a:avLst/>
              <a:gdLst>
                <a:gd name="T0" fmla="*/ 1 w 418"/>
                <a:gd name="T1" fmla="*/ 1 h 480"/>
                <a:gd name="T2" fmla="*/ 1 w 418"/>
                <a:gd name="T3" fmla="*/ 1 h 480"/>
                <a:gd name="T4" fmla="*/ 1 w 418"/>
                <a:gd name="T5" fmla="*/ 1 h 480"/>
                <a:gd name="T6" fmla="*/ 1 w 418"/>
                <a:gd name="T7" fmla="*/ 1 h 480"/>
                <a:gd name="T8" fmla="*/ 1 w 418"/>
                <a:gd name="T9" fmla="*/ 1 h 480"/>
                <a:gd name="T10" fmla="*/ 1 w 418"/>
                <a:gd name="T11" fmla="*/ 1 h 480"/>
                <a:gd name="T12" fmla="*/ 1 w 418"/>
                <a:gd name="T13" fmla="*/ 1 h 480"/>
                <a:gd name="T14" fmla="*/ 1 w 418"/>
                <a:gd name="T15" fmla="*/ 1 h 480"/>
                <a:gd name="T16" fmla="*/ 1 w 418"/>
                <a:gd name="T17" fmla="*/ 1 h 480"/>
                <a:gd name="T18" fmla="*/ 1 w 418"/>
                <a:gd name="T19" fmla="*/ 1 h 480"/>
                <a:gd name="T20" fmla="*/ 1 w 418"/>
                <a:gd name="T21" fmla="*/ 1 h 480"/>
                <a:gd name="T22" fmla="*/ 1 w 418"/>
                <a:gd name="T23" fmla="*/ 1 h 480"/>
                <a:gd name="T24" fmla="*/ 1 w 418"/>
                <a:gd name="T25" fmla="*/ 1 h 480"/>
                <a:gd name="T26" fmla="*/ 1 w 418"/>
                <a:gd name="T27" fmla="*/ 1 h 480"/>
                <a:gd name="T28" fmla="*/ 1 w 418"/>
                <a:gd name="T29" fmla="*/ 1 h 480"/>
                <a:gd name="T30" fmla="*/ 1 w 418"/>
                <a:gd name="T31" fmla="*/ 1 h 480"/>
                <a:gd name="T32" fmla="*/ 1 w 418"/>
                <a:gd name="T33" fmla="*/ 1 h 480"/>
                <a:gd name="T34" fmla="*/ 1 w 418"/>
                <a:gd name="T35" fmla="*/ 1 h 480"/>
                <a:gd name="T36" fmla="*/ 1 w 418"/>
                <a:gd name="T37" fmla="*/ 1 h 480"/>
                <a:gd name="T38" fmla="*/ 1 w 418"/>
                <a:gd name="T39" fmla="*/ 1 h 480"/>
                <a:gd name="T40" fmla="*/ 1 w 418"/>
                <a:gd name="T41" fmla="*/ 1 h 480"/>
                <a:gd name="T42" fmla="*/ 1 w 418"/>
                <a:gd name="T43" fmla="*/ 1 h 480"/>
                <a:gd name="T44" fmla="*/ 1 w 418"/>
                <a:gd name="T45" fmla="*/ 1 h 480"/>
                <a:gd name="T46" fmla="*/ 1 w 418"/>
                <a:gd name="T47" fmla="*/ 0 h 480"/>
                <a:gd name="T48" fmla="*/ 1 w 418"/>
                <a:gd name="T49" fmla="*/ 1 h 480"/>
                <a:gd name="T50" fmla="*/ 0 w 418"/>
                <a:gd name="T51" fmla="*/ 1 h 480"/>
                <a:gd name="T52" fmla="*/ 0 w 418"/>
                <a:gd name="T53" fmla="*/ 1 h 480"/>
                <a:gd name="T54" fmla="*/ 1 w 418"/>
                <a:gd name="T55" fmla="*/ 1 h 480"/>
                <a:gd name="T56" fmla="*/ 1 w 418"/>
                <a:gd name="T57" fmla="*/ 1 h 480"/>
                <a:gd name="T58" fmla="*/ 1 w 418"/>
                <a:gd name="T59" fmla="*/ 1 h 480"/>
                <a:gd name="T60" fmla="*/ 1 w 418"/>
                <a:gd name="T61" fmla="*/ 1 h 480"/>
                <a:gd name="T62" fmla="*/ 1 w 418"/>
                <a:gd name="T63" fmla="*/ 1 h 480"/>
                <a:gd name="T64" fmla="*/ 1 w 418"/>
                <a:gd name="T65" fmla="*/ 1 h 480"/>
                <a:gd name="T66" fmla="*/ 1 w 418"/>
                <a:gd name="T67" fmla="*/ 1 h 480"/>
                <a:gd name="T68" fmla="*/ 1 w 418"/>
                <a:gd name="T69" fmla="*/ 1 h 480"/>
                <a:gd name="T70" fmla="*/ 1 w 418"/>
                <a:gd name="T71" fmla="*/ 1 h 480"/>
                <a:gd name="T72" fmla="*/ 1 w 418"/>
                <a:gd name="T73" fmla="*/ 1 h 480"/>
                <a:gd name="T74" fmla="*/ 1 w 418"/>
                <a:gd name="T75" fmla="*/ 1 h 480"/>
                <a:gd name="T76" fmla="*/ 1 w 418"/>
                <a:gd name="T77" fmla="*/ 1 h 480"/>
                <a:gd name="T78" fmla="*/ 1 w 418"/>
                <a:gd name="T79" fmla="*/ 1 h 480"/>
                <a:gd name="T80" fmla="*/ 1 w 418"/>
                <a:gd name="T81" fmla="*/ 1 h 480"/>
                <a:gd name="T82" fmla="*/ 1 w 418"/>
                <a:gd name="T83" fmla="*/ 1 h 480"/>
                <a:gd name="T84" fmla="*/ 1 w 418"/>
                <a:gd name="T85" fmla="*/ 1 h 480"/>
                <a:gd name="T86" fmla="*/ 1 w 418"/>
                <a:gd name="T87" fmla="*/ 1 h 480"/>
                <a:gd name="T88" fmla="*/ 1 w 418"/>
                <a:gd name="T89" fmla="*/ 1 h 48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18" h="480">
                  <a:moveTo>
                    <a:pt x="418" y="480"/>
                  </a:moveTo>
                  <a:lnTo>
                    <a:pt x="418" y="469"/>
                  </a:lnTo>
                  <a:lnTo>
                    <a:pt x="415" y="442"/>
                  </a:lnTo>
                  <a:lnTo>
                    <a:pt x="410" y="401"/>
                  </a:lnTo>
                  <a:lnTo>
                    <a:pt x="401" y="349"/>
                  </a:lnTo>
                  <a:lnTo>
                    <a:pt x="387" y="292"/>
                  </a:lnTo>
                  <a:lnTo>
                    <a:pt x="370" y="236"/>
                  </a:lnTo>
                  <a:lnTo>
                    <a:pt x="344" y="182"/>
                  </a:lnTo>
                  <a:lnTo>
                    <a:pt x="313" y="136"/>
                  </a:lnTo>
                  <a:lnTo>
                    <a:pt x="312" y="134"/>
                  </a:lnTo>
                  <a:lnTo>
                    <a:pt x="308" y="126"/>
                  </a:lnTo>
                  <a:lnTo>
                    <a:pt x="300" y="115"/>
                  </a:lnTo>
                  <a:lnTo>
                    <a:pt x="289" y="102"/>
                  </a:lnTo>
                  <a:lnTo>
                    <a:pt x="275" y="86"/>
                  </a:lnTo>
                  <a:lnTo>
                    <a:pt x="257" y="71"/>
                  </a:lnTo>
                  <a:lnTo>
                    <a:pt x="234" y="54"/>
                  </a:lnTo>
                  <a:lnTo>
                    <a:pt x="208" y="36"/>
                  </a:lnTo>
                  <a:lnTo>
                    <a:pt x="203" y="35"/>
                  </a:lnTo>
                  <a:lnTo>
                    <a:pt x="188" y="30"/>
                  </a:lnTo>
                  <a:lnTo>
                    <a:pt x="164" y="23"/>
                  </a:lnTo>
                  <a:lnTo>
                    <a:pt x="136" y="14"/>
                  </a:lnTo>
                  <a:lnTo>
                    <a:pt x="104" y="7"/>
                  </a:lnTo>
                  <a:lnTo>
                    <a:pt x="69" y="2"/>
                  </a:lnTo>
                  <a:lnTo>
                    <a:pt x="35" y="0"/>
                  </a:lnTo>
                  <a:lnTo>
                    <a:pt x="2" y="2"/>
                  </a:lnTo>
                  <a:lnTo>
                    <a:pt x="0" y="24"/>
                  </a:lnTo>
                  <a:lnTo>
                    <a:pt x="0" y="78"/>
                  </a:lnTo>
                  <a:lnTo>
                    <a:pt x="7" y="143"/>
                  </a:lnTo>
                  <a:lnTo>
                    <a:pt x="26" y="203"/>
                  </a:lnTo>
                  <a:lnTo>
                    <a:pt x="28" y="207"/>
                  </a:lnTo>
                  <a:lnTo>
                    <a:pt x="33" y="217"/>
                  </a:lnTo>
                  <a:lnTo>
                    <a:pt x="42" y="232"/>
                  </a:lnTo>
                  <a:lnTo>
                    <a:pt x="54" y="253"/>
                  </a:lnTo>
                  <a:lnTo>
                    <a:pt x="73" y="275"/>
                  </a:lnTo>
                  <a:lnTo>
                    <a:pt x="95" y="301"/>
                  </a:lnTo>
                  <a:lnTo>
                    <a:pt x="124" y="329"/>
                  </a:lnTo>
                  <a:lnTo>
                    <a:pt x="160" y="356"/>
                  </a:lnTo>
                  <a:lnTo>
                    <a:pt x="165" y="359"/>
                  </a:lnTo>
                  <a:lnTo>
                    <a:pt x="183" y="368"/>
                  </a:lnTo>
                  <a:lnTo>
                    <a:pt x="208" y="382"/>
                  </a:lnTo>
                  <a:lnTo>
                    <a:pt x="241" y="399"/>
                  </a:lnTo>
                  <a:lnTo>
                    <a:pt x="281" y="420"/>
                  </a:lnTo>
                  <a:lnTo>
                    <a:pt x="324" y="440"/>
                  </a:lnTo>
                  <a:lnTo>
                    <a:pt x="370" y="461"/>
                  </a:lnTo>
                  <a:lnTo>
                    <a:pt x="418" y="48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91" name="Freeform 20"/>
            <p:cNvSpPr>
              <a:spLocks/>
            </p:cNvSpPr>
            <p:nvPr/>
          </p:nvSpPr>
          <p:spPr bwMode="auto">
            <a:xfrm>
              <a:off x="579" y="2771"/>
              <a:ext cx="456" cy="374"/>
            </a:xfrm>
            <a:custGeom>
              <a:avLst/>
              <a:gdLst>
                <a:gd name="T0" fmla="*/ 0 w 913"/>
                <a:gd name="T1" fmla="*/ 0 h 749"/>
                <a:gd name="T2" fmla="*/ 0 w 913"/>
                <a:gd name="T3" fmla="*/ 0 h 749"/>
                <a:gd name="T4" fmla="*/ 0 w 913"/>
                <a:gd name="T5" fmla="*/ 0 h 749"/>
                <a:gd name="T6" fmla="*/ 0 w 913"/>
                <a:gd name="T7" fmla="*/ 0 h 749"/>
                <a:gd name="T8" fmla="*/ 0 w 913"/>
                <a:gd name="T9" fmla="*/ 0 h 749"/>
                <a:gd name="T10" fmla="*/ 0 w 913"/>
                <a:gd name="T11" fmla="*/ 0 h 749"/>
                <a:gd name="T12" fmla="*/ 0 w 913"/>
                <a:gd name="T13" fmla="*/ 0 h 749"/>
                <a:gd name="T14" fmla="*/ 0 w 913"/>
                <a:gd name="T15" fmla="*/ 0 h 749"/>
                <a:gd name="T16" fmla="*/ 0 w 913"/>
                <a:gd name="T17" fmla="*/ 0 h 749"/>
                <a:gd name="T18" fmla="*/ 0 w 913"/>
                <a:gd name="T19" fmla="*/ 0 h 749"/>
                <a:gd name="T20" fmla="*/ 0 w 913"/>
                <a:gd name="T21" fmla="*/ 0 h 749"/>
                <a:gd name="T22" fmla="*/ 0 w 913"/>
                <a:gd name="T23" fmla="*/ 0 h 749"/>
                <a:gd name="T24" fmla="*/ 0 w 913"/>
                <a:gd name="T25" fmla="*/ 0 h 749"/>
                <a:gd name="T26" fmla="*/ 0 w 913"/>
                <a:gd name="T27" fmla="*/ 0 h 749"/>
                <a:gd name="T28" fmla="*/ 0 w 913"/>
                <a:gd name="T29" fmla="*/ 0 h 749"/>
                <a:gd name="T30" fmla="*/ 0 w 913"/>
                <a:gd name="T31" fmla="*/ 0 h 749"/>
                <a:gd name="T32" fmla="*/ 0 w 913"/>
                <a:gd name="T33" fmla="*/ 0 h 749"/>
                <a:gd name="T34" fmla="*/ 0 w 913"/>
                <a:gd name="T35" fmla="*/ 0 h 749"/>
                <a:gd name="T36" fmla="*/ 0 w 913"/>
                <a:gd name="T37" fmla="*/ 0 h 749"/>
                <a:gd name="T38" fmla="*/ 0 w 913"/>
                <a:gd name="T39" fmla="*/ 0 h 749"/>
                <a:gd name="T40" fmla="*/ 0 w 913"/>
                <a:gd name="T41" fmla="*/ 0 h 749"/>
                <a:gd name="T42" fmla="*/ 0 w 913"/>
                <a:gd name="T43" fmla="*/ 0 h 749"/>
                <a:gd name="T44" fmla="*/ 0 w 913"/>
                <a:gd name="T45" fmla="*/ 0 h 749"/>
                <a:gd name="T46" fmla="*/ 0 w 913"/>
                <a:gd name="T47" fmla="*/ 0 h 749"/>
                <a:gd name="T48" fmla="*/ 0 w 913"/>
                <a:gd name="T49" fmla="*/ 0 h 749"/>
                <a:gd name="T50" fmla="*/ 0 w 913"/>
                <a:gd name="T51" fmla="*/ 0 h 749"/>
                <a:gd name="T52" fmla="*/ 0 w 913"/>
                <a:gd name="T53" fmla="*/ 0 h 749"/>
                <a:gd name="T54" fmla="*/ 0 w 913"/>
                <a:gd name="T55" fmla="*/ 0 h 749"/>
                <a:gd name="T56" fmla="*/ 0 w 913"/>
                <a:gd name="T57" fmla="*/ 0 h 749"/>
                <a:gd name="T58" fmla="*/ 0 w 913"/>
                <a:gd name="T59" fmla="*/ 0 h 749"/>
                <a:gd name="T60" fmla="*/ 0 w 913"/>
                <a:gd name="T61" fmla="*/ 0 h 749"/>
                <a:gd name="T62" fmla="*/ 0 w 913"/>
                <a:gd name="T63" fmla="*/ 0 h 749"/>
                <a:gd name="T64" fmla="*/ 0 w 913"/>
                <a:gd name="T65" fmla="*/ 0 h 749"/>
                <a:gd name="T66" fmla="*/ 0 w 913"/>
                <a:gd name="T67" fmla="*/ 0 h 749"/>
                <a:gd name="T68" fmla="*/ 0 w 913"/>
                <a:gd name="T69" fmla="*/ 0 h 749"/>
                <a:gd name="T70" fmla="*/ 0 w 913"/>
                <a:gd name="T71" fmla="*/ 0 h 749"/>
                <a:gd name="T72" fmla="*/ 0 w 913"/>
                <a:gd name="T73" fmla="*/ 0 h 749"/>
                <a:gd name="T74" fmla="*/ 0 w 913"/>
                <a:gd name="T75" fmla="*/ 0 h 749"/>
                <a:gd name="T76" fmla="*/ 0 w 913"/>
                <a:gd name="T77" fmla="*/ 0 h 749"/>
                <a:gd name="T78" fmla="*/ 0 w 913"/>
                <a:gd name="T79" fmla="*/ 0 h 749"/>
                <a:gd name="T80" fmla="*/ 0 w 913"/>
                <a:gd name="T81" fmla="*/ 0 h 749"/>
                <a:gd name="T82" fmla="*/ 0 w 913"/>
                <a:gd name="T83" fmla="*/ 0 h 749"/>
                <a:gd name="T84" fmla="*/ 0 w 913"/>
                <a:gd name="T85" fmla="*/ 0 h 749"/>
                <a:gd name="T86" fmla="*/ 0 w 913"/>
                <a:gd name="T87" fmla="*/ 0 h 749"/>
                <a:gd name="T88" fmla="*/ 0 w 913"/>
                <a:gd name="T89" fmla="*/ 0 h 749"/>
                <a:gd name="T90" fmla="*/ 0 w 913"/>
                <a:gd name="T91" fmla="*/ 0 h 749"/>
                <a:gd name="T92" fmla="*/ 0 w 913"/>
                <a:gd name="T93" fmla="*/ 0 h 749"/>
                <a:gd name="T94" fmla="*/ 0 w 913"/>
                <a:gd name="T95" fmla="*/ 0 h 749"/>
                <a:gd name="T96" fmla="*/ 0 w 913"/>
                <a:gd name="T97" fmla="*/ 0 h 74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913" h="749">
                  <a:moveTo>
                    <a:pt x="894" y="182"/>
                  </a:moveTo>
                  <a:lnTo>
                    <a:pt x="784" y="61"/>
                  </a:lnTo>
                  <a:lnTo>
                    <a:pt x="783" y="60"/>
                  </a:lnTo>
                  <a:lnTo>
                    <a:pt x="776" y="53"/>
                  </a:lnTo>
                  <a:lnTo>
                    <a:pt x="765" y="44"/>
                  </a:lnTo>
                  <a:lnTo>
                    <a:pt x="753" y="34"/>
                  </a:lnTo>
                  <a:lnTo>
                    <a:pt x="736" y="24"/>
                  </a:lnTo>
                  <a:lnTo>
                    <a:pt x="717" y="13"/>
                  </a:lnTo>
                  <a:lnTo>
                    <a:pt x="697" y="5"/>
                  </a:lnTo>
                  <a:lnTo>
                    <a:pt x="674" y="0"/>
                  </a:lnTo>
                  <a:lnTo>
                    <a:pt x="672" y="0"/>
                  </a:lnTo>
                  <a:lnTo>
                    <a:pt x="666" y="0"/>
                  </a:lnTo>
                  <a:lnTo>
                    <a:pt x="655" y="0"/>
                  </a:lnTo>
                  <a:lnTo>
                    <a:pt x="642" y="0"/>
                  </a:lnTo>
                  <a:lnTo>
                    <a:pt x="626" y="0"/>
                  </a:lnTo>
                  <a:lnTo>
                    <a:pt x="607" y="0"/>
                  </a:lnTo>
                  <a:lnTo>
                    <a:pt x="587" y="0"/>
                  </a:lnTo>
                  <a:lnTo>
                    <a:pt x="564" y="0"/>
                  </a:lnTo>
                  <a:lnTo>
                    <a:pt x="542" y="1"/>
                  </a:lnTo>
                  <a:lnTo>
                    <a:pt x="518" y="1"/>
                  </a:lnTo>
                  <a:lnTo>
                    <a:pt x="494" y="3"/>
                  </a:lnTo>
                  <a:lnTo>
                    <a:pt x="470" y="5"/>
                  </a:lnTo>
                  <a:lnTo>
                    <a:pt x="447" y="8"/>
                  </a:lnTo>
                  <a:lnTo>
                    <a:pt x="425" y="12"/>
                  </a:lnTo>
                  <a:lnTo>
                    <a:pt x="406" y="15"/>
                  </a:lnTo>
                  <a:lnTo>
                    <a:pt x="387" y="18"/>
                  </a:lnTo>
                  <a:lnTo>
                    <a:pt x="380" y="20"/>
                  </a:lnTo>
                  <a:lnTo>
                    <a:pt x="365" y="27"/>
                  </a:lnTo>
                  <a:lnTo>
                    <a:pt x="339" y="36"/>
                  </a:lnTo>
                  <a:lnTo>
                    <a:pt x="308" y="48"/>
                  </a:lnTo>
                  <a:lnTo>
                    <a:pt x="274" y="61"/>
                  </a:lnTo>
                  <a:lnTo>
                    <a:pt x="236" y="75"/>
                  </a:lnTo>
                  <a:lnTo>
                    <a:pt x="200" y="91"/>
                  </a:lnTo>
                  <a:lnTo>
                    <a:pt x="167" y="104"/>
                  </a:lnTo>
                  <a:lnTo>
                    <a:pt x="162" y="108"/>
                  </a:lnTo>
                  <a:lnTo>
                    <a:pt x="146" y="115"/>
                  </a:lnTo>
                  <a:lnTo>
                    <a:pt x="124" y="125"/>
                  </a:lnTo>
                  <a:lnTo>
                    <a:pt x="98" y="139"/>
                  </a:lnTo>
                  <a:lnTo>
                    <a:pt x="69" y="154"/>
                  </a:lnTo>
                  <a:lnTo>
                    <a:pt x="41" y="171"/>
                  </a:lnTo>
                  <a:lnTo>
                    <a:pt x="17" y="187"/>
                  </a:lnTo>
                  <a:lnTo>
                    <a:pt x="0" y="201"/>
                  </a:lnTo>
                  <a:lnTo>
                    <a:pt x="0" y="202"/>
                  </a:lnTo>
                  <a:lnTo>
                    <a:pt x="0" y="207"/>
                  </a:lnTo>
                  <a:lnTo>
                    <a:pt x="2" y="216"/>
                  </a:lnTo>
                  <a:lnTo>
                    <a:pt x="5" y="228"/>
                  </a:lnTo>
                  <a:lnTo>
                    <a:pt x="10" y="242"/>
                  </a:lnTo>
                  <a:lnTo>
                    <a:pt x="21" y="257"/>
                  </a:lnTo>
                  <a:lnTo>
                    <a:pt x="35" y="274"/>
                  </a:lnTo>
                  <a:lnTo>
                    <a:pt x="53" y="292"/>
                  </a:lnTo>
                  <a:lnTo>
                    <a:pt x="57" y="295"/>
                  </a:lnTo>
                  <a:lnTo>
                    <a:pt x="69" y="302"/>
                  </a:lnTo>
                  <a:lnTo>
                    <a:pt x="88" y="312"/>
                  </a:lnTo>
                  <a:lnTo>
                    <a:pt x="112" y="326"/>
                  </a:lnTo>
                  <a:lnTo>
                    <a:pt x="141" y="338"/>
                  </a:lnTo>
                  <a:lnTo>
                    <a:pt x="172" y="350"/>
                  </a:lnTo>
                  <a:lnTo>
                    <a:pt x="205" y="359"/>
                  </a:lnTo>
                  <a:lnTo>
                    <a:pt x="239" y="362"/>
                  </a:lnTo>
                  <a:lnTo>
                    <a:pt x="241" y="362"/>
                  </a:lnTo>
                  <a:lnTo>
                    <a:pt x="248" y="362"/>
                  </a:lnTo>
                  <a:lnTo>
                    <a:pt x="256" y="362"/>
                  </a:lnTo>
                  <a:lnTo>
                    <a:pt x="270" y="362"/>
                  </a:lnTo>
                  <a:lnTo>
                    <a:pt x="287" y="360"/>
                  </a:lnTo>
                  <a:lnTo>
                    <a:pt x="306" y="360"/>
                  </a:lnTo>
                  <a:lnTo>
                    <a:pt x="327" y="359"/>
                  </a:lnTo>
                  <a:lnTo>
                    <a:pt x="353" y="357"/>
                  </a:lnTo>
                  <a:lnTo>
                    <a:pt x="378" y="355"/>
                  </a:lnTo>
                  <a:lnTo>
                    <a:pt x="406" y="353"/>
                  </a:lnTo>
                  <a:lnTo>
                    <a:pt x="435" y="350"/>
                  </a:lnTo>
                  <a:lnTo>
                    <a:pt x="466" y="347"/>
                  </a:lnTo>
                  <a:lnTo>
                    <a:pt x="497" y="341"/>
                  </a:lnTo>
                  <a:lnTo>
                    <a:pt x="528" y="336"/>
                  </a:lnTo>
                  <a:lnTo>
                    <a:pt x="561" y="331"/>
                  </a:lnTo>
                  <a:lnTo>
                    <a:pt x="593" y="324"/>
                  </a:lnTo>
                  <a:lnTo>
                    <a:pt x="592" y="326"/>
                  </a:lnTo>
                  <a:lnTo>
                    <a:pt x="587" y="333"/>
                  </a:lnTo>
                  <a:lnTo>
                    <a:pt x="580" y="345"/>
                  </a:lnTo>
                  <a:lnTo>
                    <a:pt x="569" y="362"/>
                  </a:lnTo>
                  <a:lnTo>
                    <a:pt x="557" y="388"/>
                  </a:lnTo>
                  <a:lnTo>
                    <a:pt x="544" y="420"/>
                  </a:lnTo>
                  <a:lnTo>
                    <a:pt x="530" y="463"/>
                  </a:lnTo>
                  <a:lnTo>
                    <a:pt x="516" y="515"/>
                  </a:lnTo>
                  <a:lnTo>
                    <a:pt x="459" y="749"/>
                  </a:lnTo>
                  <a:lnTo>
                    <a:pt x="607" y="706"/>
                  </a:lnTo>
                  <a:lnTo>
                    <a:pt x="612" y="704"/>
                  </a:lnTo>
                  <a:lnTo>
                    <a:pt x="626" y="700"/>
                  </a:lnTo>
                  <a:lnTo>
                    <a:pt x="648" y="694"/>
                  </a:lnTo>
                  <a:lnTo>
                    <a:pt x="676" y="683"/>
                  </a:lnTo>
                  <a:lnTo>
                    <a:pt x="705" y="673"/>
                  </a:lnTo>
                  <a:lnTo>
                    <a:pt x="738" y="659"/>
                  </a:lnTo>
                  <a:lnTo>
                    <a:pt x="769" y="645"/>
                  </a:lnTo>
                  <a:lnTo>
                    <a:pt x="798" y="630"/>
                  </a:lnTo>
                  <a:lnTo>
                    <a:pt x="908" y="558"/>
                  </a:lnTo>
                  <a:lnTo>
                    <a:pt x="913" y="268"/>
                  </a:lnTo>
                  <a:lnTo>
                    <a:pt x="912" y="259"/>
                  </a:lnTo>
                  <a:lnTo>
                    <a:pt x="906" y="238"/>
                  </a:lnTo>
                  <a:lnTo>
                    <a:pt x="901" y="211"/>
                  </a:lnTo>
                  <a:lnTo>
                    <a:pt x="894" y="18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92" name="Freeform 21"/>
            <p:cNvSpPr>
              <a:spLocks/>
            </p:cNvSpPr>
            <p:nvPr/>
          </p:nvSpPr>
          <p:spPr bwMode="auto">
            <a:xfrm>
              <a:off x="898" y="2900"/>
              <a:ext cx="94" cy="31"/>
            </a:xfrm>
            <a:custGeom>
              <a:avLst/>
              <a:gdLst>
                <a:gd name="T0" fmla="*/ 0 w 187"/>
                <a:gd name="T1" fmla="*/ 1 h 62"/>
                <a:gd name="T2" fmla="*/ 1 w 187"/>
                <a:gd name="T3" fmla="*/ 0 h 62"/>
                <a:gd name="T4" fmla="*/ 1 w 187"/>
                <a:gd name="T5" fmla="*/ 1 h 62"/>
                <a:gd name="T6" fmla="*/ 0 w 187"/>
                <a:gd name="T7" fmla="*/ 1 h 6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7" h="62">
                  <a:moveTo>
                    <a:pt x="0" y="59"/>
                  </a:moveTo>
                  <a:lnTo>
                    <a:pt x="187" y="0"/>
                  </a:lnTo>
                  <a:lnTo>
                    <a:pt x="144" y="62"/>
                  </a:lnTo>
                  <a:lnTo>
                    <a:pt x="0" y="59"/>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93" name="Freeform 22"/>
            <p:cNvSpPr>
              <a:spLocks/>
            </p:cNvSpPr>
            <p:nvPr/>
          </p:nvSpPr>
          <p:spPr bwMode="auto">
            <a:xfrm>
              <a:off x="987" y="2909"/>
              <a:ext cx="33" cy="107"/>
            </a:xfrm>
            <a:custGeom>
              <a:avLst/>
              <a:gdLst>
                <a:gd name="T0" fmla="*/ 0 w 67"/>
                <a:gd name="T1" fmla="*/ 0 h 215"/>
                <a:gd name="T2" fmla="*/ 0 w 67"/>
                <a:gd name="T3" fmla="*/ 0 h 215"/>
                <a:gd name="T4" fmla="*/ 0 w 67"/>
                <a:gd name="T5" fmla="*/ 0 h 215"/>
                <a:gd name="T6" fmla="*/ 0 w 67"/>
                <a:gd name="T7" fmla="*/ 0 h 215"/>
                <a:gd name="T8" fmla="*/ 0 w 67"/>
                <a:gd name="T9" fmla="*/ 0 h 215"/>
                <a:gd name="T10" fmla="*/ 0 w 67"/>
                <a:gd name="T11" fmla="*/ 0 h 215"/>
                <a:gd name="T12" fmla="*/ 0 w 67"/>
                <a:gd name="T13" fmla="*/ 0 h 215"/>
                <a:gd name="T14" fmla="*/ 0 w 67"/>
                <a:gd name="T15" fmla="*/ 0 h 215"/>
                <a:gd name="T16" fmla="*/ 0 w 67"/>
                <a:gd name="T17" fmla="*/ 0 h 215"/>
                <a:gd name="T18" fmla="*/ 0 w 67"/>
                <a:gd name="T19" fmla="*/ 0 h 215"/>
                <a:gd name="T20" fmla="*/ 0 w 67"/>
                <a:gd name="T21" fmla="*/ 0 h 21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7" h="215">
                  <a:moveTo>
                    <a:pt x="0" y="62"/>
                  </a:moveTo>
                  <a:lnTo>
                    <a:pt x="43" y="0"/>
                  </a:lnTo>
                  <a:lnTo>
                    <a:pt x="67" y="215"/>
                  </a:lnTo>
                  <a:lnTo>
                    <a:pt x="65" y="210"/>
                  </a:lnTo>
                  <a:lnTo>
                    <a:pt x="62" y="194"/>
                  </a:lnTo>
                  <a:lnTo>
                    <a:pt x="55" y="172"/>
                  </a:lnTo>
                  <a:lnTo>
                    <a:pt x="46" y="146"/>
                  </a:lnTo>
                  <a:lnTo>
                    <a:pt x="36" y="119"/>
                  </a:lnTo>
                  <a:lnTo>
                    <a:pt x="26" y="95"/>
                  </a:lnTo>
                  <a:lnTo>
                    <a:pt x="12" y="74"/>
                  </a:lnTo>
                  <a:lnTo>
                    <a:pt x="0" y="62"/>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94" name="Freeform 23"/>
            <p:cNvSpPr>
              <a:spLocks/>
            </p:cNvSpPr>
            <p:nvPr/>
          </p:nvSpPr>
          <p:spPr bwMode="auto">
            <a:xfrm>
              <a:off x="925" y="2952"/>
              <a:ext cx="71" cy="125"/>
            </a:xfrm>
            <a:custGeom>
              <a:avLst/>
              <a:gdLst>
                <a:gd name="T0" fmla="*/ 0 w 143"/>
                <a:gd name="T1" fmla="*/ 0 h 249"/>
                <a:gd name="T2" fmla="*/ 0 w 143"/>
                <a:gd name="T3" fmla="*/ 1 h 249"/>
                <a:gd name="T4" fmla="*/ 0 w 143"/>
                <a:gd name="T5" fmla="*/ 1 h 249"/>
                <a:gd name="T6" fmla="*/ 0 w 143"/>
                <a:gd name="T7" fmla="*/ 1 h 249"/>
                <a:gd name="T8" fmla="*/ 0 w 143"/>
                <a:gd name="T9" fmla="*/ 0 h 24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3" h="249">
                  <a:moveTo>
                    <a:pt x="91" y="0"/>
                  </a:moveTo>
                  <a:lnTo>
                    <a:pt x="143" y="182"/>
                  </a:lnTo>
                  <a:lnTo>
                    <a:pt x="43" y="249"/>
                  </a:lnTo>
                  <a:lnTo>
                    <a:pt x="0" y="86"/>
                  </a:lnTo>
                  <a:lnTo>
                    <a:pt x="91"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95" name="Freeform 24"/>
            <p:cNvSpPr>
              <a:spLocks/>
            </p:cNvSpPr>
            <p:nvPr/>
          </p:nvSpPr>
          <p:spPr bwMode="auto">
            <a:xfrm>
              <a:off x="858" y="2952"/>
              <a:ext cx="79" cy="51"/>
            </a:xfrm>
            <a:custGeom>
              <a:avLst/>
              <a:gdLst>
                <a:gd name="T0" fmla="*/ 1 w 158"/>
                <a:gd name="T1" fmla="*/ 1 h 101"/>
                <a:gd name="T2" fmla="*/ 1 w 158"/>
                <a:gd name="T3" fmla="*/ 0 h 101"/>
                <a:gd name="T4" fmla="*/ 1 w 158"/>
                <a:gd name="T5" fmla="*/ 1 h 101"/>
                <a:gd name="T6" fmla="*/ 1 w 158"/>
                <a:gd name="T7" fmla="*/ 1 h 101"/>
                <a:gd name="T8" fmla="*/ 1 w 158"/>
                <a:gd name="T9" fmla="*/ 1 h 101"/>
                <a:gd name="T10" fmla="*/ 1 w 158"/>
                <a:gd name="T11" fmla="*/ 1 h 101"/>
                <a:gd name="T12" fmla="*/ 1 w 158"/>
                <a:gd name="T13" fmla="*/ 1 h 101"/>
                <a:gd name="T14" fmla="*/ 1 w 158"/>
                <a:gd name="T15" fmla="*/ 1 h 101"/>
                <a:gd name="T16" fmla="*/ 1 w 158"/>
                <a:gd name="T17" fmla="*/ 1 h 101"/>
                <a:gd name="T18" fmla="*/ 0 w 158"/>
                <a:gd name="T19" fmla="*/ 1 h 101"/>
                <a:gd name="T20" fmla="*/ 1 w 158"/>
                <a:gd name="T21" fmla="*/ 1 h 101"/>
                <a:gd name="T22" fmla="*/ 1 w 158"/>
                <a:gd name="T23" fmla="*/ 1 h 10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8" h="101">
                  <a:moveTo>
                    <a:pt x="158" y="5"/>
                  </a:moveTo>
                  <a:lnTo>
                    <a:pt x="53" y="0"/>
                  </a:lnTo>
                  <a:lnTo>
                    <a:pt x="52" y="3"/>
                  </a:lnTo>
                  <a:lnTo>
                    <a:pt x="45" y="10"/>
                  </a:lnTo>
                  <a:lnTo>
                    <a:pt x="36" y="22"/>
                  </a:lnTo>
                  <a:lnTo>
                    <a:pt x="28" y="36"/>
                  </a:lnTo>
                  <a:lnTo>
                    <a:pt x="17" y="52"/>
                  </a:lnTo>
                  <a:lnTo>
                    <a:pt x="9" y="69"/>
                  </a:lnTo>
                  <a:lnTo>
                    <a:pt x="2" y="86"/>
                  </a:lnTo>
                  <a:lnTo>
                    <a:pt x="0" y="101"/>
                  </a:lnTo>
                  <a:lnTo>
                    <a:pt x="115" y="72"/>
                  </a:lnTo>
                  <a:lnTo>
                    <a:pt x="158" y="5"/>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96" name="Freeform 25"/>
            <p:cNvSpPr>
              <a:spLocks/>
            </p:cNvSpPr>
            <p:nvPr/>
          </p:nvSpPr>
          <p:spPr bwMode="auto">
            <a:xfrm>
              <a:off x="839" y="3015"/>
              <a:ext cx="53" cy="75"/>
            </a:xfrm>
            <a:custGeom>
              <a:avLst/>
              <a:gdLst>
                <a:gd name="T0" fmla="*/ 1 w 105"/>
                <a:gd name="T1" fmla="*/ 0 h 152"/>
                <a:gd name="T2" fmla="*/ 1 w 105"/>
                <a:gd name="T3" fmla="*/ 0 h 152"/>
                <a:gd name="T4" fmla="*/ 0 w 105"/>
                <a:gd name="T5" fmla="*/ 0 h 152"/>
                <a:gd name="T6" fmla="*/ 1 w 105"/>
                <a:gd name="T7" fmla="*/ 0 h 1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5" h="152">
                  <a:moveTo>
                    <a:pt x="33" y="14"/>
                  </a:moveTo>
                  <a:lnTo>
                    <a:pt x="105" y="0"/>
                  </a:lnTo>
                  <a:lnTo>
                    <a:pt x="0" y="152"/>
                  </a:lnTo>
                  <a:lnTo>
                    <a:pt x="33" y="14"/>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97" name="Freeform 26"/>
            <p:cNvSpPr>
              <a:spLocks/>
            </p:cNvSpPr>
            <p:nvPr/>
          </p:nvSpPr>
          <p:spPr bwMode="auto">
            <a:xfrm>
              <a:off x="837" y="3081"/>
              <a:ext cx="38" cy="36"/>
            </a:xfrm>
            <a:custGeom>
              <a:avLst/>
              <a:gdLst>
                <a:gd name="T0" fmla="*/ 0 w 77"/>
                <a:gd name="T1" fmla="*/ 1 h 72"/>
                <a:gd name="T2" fmla="*/ 0 w 77"/>
                <a:gd name="T3" fmla="*/ 0 h 72"/>
                <a:gd name="T4" fmla="*/ 0 w 77"/>
                <a:gd name="T5" fmla="*/ 1 h 72"/>
                <a:gd name="T6" fmla="*/ 0 w 77"/>
                <a:gd name="T7" fmla="*/ 1 h 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 h="72">
                  <a:moveTo>
                    <a:pt x="0" y="72"/>
                  </a:moveTo>
                  <a:lnTo>
                    <a:pt x="53" y="0"/>
                  </a:lnTo>
                  <a:lnTo>
                    <a:pt x="77" y="53"/>
                  </a:lnTo>
                  <a:lnTo>
                    <a:pt x="0" y="72"/>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98" name="Freeform 27"/>
            <p:cNvSpPr>
              <a:spLocks/>
            </p:cNvSpPr>
            <p:nvPr/>
          </p:nvSpPr>
          <p:spPr bwMode="auto">
            <a:xfrm>
              <a:off x="879" y="3022"/>
              <a:ext cx="43" cy="79"/>
            </a:xfrm>
            <a:custGeom>
              <a:avLst/>
              <a:gdLst>
                <a:gd name="T0" fmla="*/ 0 w 86"/>
                <a:gd name="T1" fmla="*/ 1 h 158"/>
                <a:gd name="T2" fmla="*/ 1 w 86"/>
                <a:gd name="T3" fmla="*/ 0 h 158"/>
                <a:gd name="T4" fmla="*/ 1 w 86"/>
                <a:gd name="T5" fmla="*/ 1 h 158"/>
                <a:gd name="T6" fmla="*/ 1 w 86"/>
                <a:gd name="T7" fmla="*/ 1 h 158"/>
                <a:gd name="T8" fmla="*/ 0 w 86"/>
                <a:gd name="T9" fmla="*/ 1 h 1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 h="158">
                  <a:moveTo>
                    <a:pt x="0" y="76"/>
                  </a:moveTo>
                  <a:lnTo>
                    <a:pt x="53" y="0"/>
                  </a:lnTo>
                  <a:lnTo>
                    <a:pt x="86" y="138"/>
                  </a:lnTo>
                  <a:lnTo>
                    <a:pt x="24" y="158"/>
                  </a:lnTo>
                  <a:lnTo>
                    <a:pt x="0" y="76"/>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99" name="Freeform 28"/>
            <p:cNvSpPr>
              <a:spLocks/>
            </p:cNvSpPr>
            <p:nvPr/>
          </p:nvSpPr>
          <p:spPr bwMode="auto">
            <a:xfrm>
              <a:off x="877" y="2864"/>
              <a:ext cx="117" cy="45"/>
            </a:xfrm>
            <a:custGeom>
              <a:avLst/>
              <a:gdLst>
                <a:gd name="T0" fmla="*/ 1 w 234"/>
                <a:gd name="T1" fmla="*/ 0 h 89"/>
                <a:gd name="T2" fmla="*/ 1 w 234"/>
                <a:gd name="T3" fmla="*/ 0 h 89"/>
                <a:gd name="T4" fmla="*/ 1 w 234"/>
                <a:gd name="T5" fmla="*/ 1 h 89"/>
                <a:gd name="T6" fmla="*/ 1 w 234"/>
                <a:gd name="T7" fmla="*/ 1 h 89"/>
                <a:gd name="T8" fmla="*/ 1 w 234"/>
                <a:gd name="T9" fmla="*/ 1 h 89"/>
                <a:gd name="T10" fmla="*/ 1 w 234"/>
                <a:gd name="T11" fmla="*/ 1 h 89"/>
                <a:gd name="T12" fmla="*/ 1 w 234"/>
                <a:gd name="T13" fmla="*/ 1 h 89"/>
                <a:gd name="T14" fmla="*/ 1 w 234"/>
                <a:gd name="T15" fmla="*/ 1 h 89"/>
                <a:gd name="T16" fmla="*/ 1 w 234"/>
                <a:gd name="T17" fmla="*/ 1 h 89"/>
                <a:gd name="T18" fmla="*/ 0 w 234"/>
                <a:gd name="T19" fmla="*/ 1 h 89"/>
                <a:gd name="T20" fmla="*/ 1 w 234"/>
                <a:gd name="T21" fmla="*/ 0 h 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34" h="89">
                  <a:moveTo>
                    <a:pt x="34" y="0"/>
                  </a:moveTo>
                  <a:lnTo>
                    <a:pt x="234" y="0"/>
                  </a:lnTo>
                  <a:lnTo>
                    <a:pt x="229" y="3"/>
                  </a:lnTo>
                  <a:lnTo>
                    <a:pt x="215" y="12"/>
                  </a:lnTo>
                  <a:lnTo>
                    <a:pt x="191" y="24"/>
                  </a:lnTo>
                  <a:lnTo>
                    <a:pt x="161" y="39"/>
                  </a:lnTo>
                  <a:lnTo>
                    <a:pt x="127" y="55"/>
                  </a:lnTo>
                  <a:lnTo>
                    <a:pt x="88" y="68"/>
                  </a:lnTo>
                  <a:lnTo>
                    <a:pt x="45" y="81"/>
                  </a:lnTo>
                  <a:lnTo>
                    <a:pt x="0" y="89"/>
                  </a:lnTo>
                  <a:lnTo>
                    <a:pt x="34" y="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00" name="Freeform 29"/>
            <p:cNvSpPr>
              <a:spLocks/>
            </p:cNvSpPr>
            <p:nvPr/>
          </p:nvSpPr>
          <p:spPr bwMode="auto">
            <a:xfrm>
              <a:off x="732" y="2864"/>
              <a:ext cx="143" cy="69"/>
            </a:xfrm>
            <a:custGeom>
              <a:avLst/>
              <a:gdLst>
                <a:gd name="T0" fmla="*/ 0 w 287"/>
                <a:gd name="T1" fmla="*/ 0 h 137"/>
                <a:gd name="T2" fmla="*/ 0 w 287"/>
                <a:gd name="T3" fmla="*/ 1 h 137"/>
                <a:gd name="T4" fmla="*/ 0 w 287"/>
                <a:gd name="T5" fmla="*/ 1 h 137"/>
                <a:gd name="T6" fmla="*/ 0 w 287"/>
                <a:gd name="T7" fmla="*/ 1 h 137"/>
                <a:gd name="T8" fmla="*/ 0 w 287"/>
                <a:gd name="T9" fmla="*/ 1 h 137"/>
                <a:gd name="T10" fmla="*/ 0 w 287"/>
                <a:gd name="T11" fmla="*/ 1 h 137"/>
                <a:gd name="T12" fmla="*/ 0 w 287"/>
                <a:gd name="T13" fmla="*/ 1 h 137"/>
                <a:gd name="T14" fmla="*/ 0 w 287"/>
                <a:gd name="T15" fmla="*/ 1 h 137"/>
                <a:gd name="T16" fmla="*/ 0 w 287"/>
                <a:gd name="T17" fmla="*/ 1 h 137"/>
                <a:gd name="T18" fmla="*/ 0 w 287"/>
                <a:gd name="T19" fmla="*/ 1 h 137"/>
                <a:gd name="T20" fmla="*/ 0 w 287"/>
                <a:gd name="T21" fmla="*/ 0 h 137"/>
                <a:gd name="T22" fmla="*/ 0 w 287"/>
                <a:gd name="T23" fmla="*/ 0 h 1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87" h="137">
                  <a:moveTo>
                    <a:pt x="287" y="0"/>
                  </a:moveTo>
                  <a:lnTo>
                    <a:pt x="205" y="108"/>
                  </a:lnTo>
                  <a:lnTo>
                    <a:pt x="200" y="110"/>
                  </a:lnTo>
                  <a:lnTo>
                    <a:pt x="188" y="113"/>
                  </a:lnTo>
                  <a:lnTo>
                    <a:pt x="167" y="118"/>
                  </a:lnTo>
                  <a:lnTo>
                    <a:pt x="140" y="125"/>
                  </a:lnTo>
                  <a:lnTo>
                    <a:pt x="109" y="130"/>
                  </a:lnTo>
                  <a:lnTo>
                    <a:pt x="74" y="135"/>
                  </a:lnTo>
                  <a:lnTo>
                    <a:pt x="38" y="137"/>
                  </a:lnTo>
                  <a:lnTo>
                    <a:pt x="0" y="137"/>
                  </a:lnTo>
                  <a:lnTo>
                    <a:pt x="115" y="0"/>
                  </a:lnTo>
                  <a:lnTo>
                    <a:pt x="287" y="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01" name="Freeform 30"/>
            <p:cNvSpPr>
              <a:spLocks/>
            </p:cNvSpPr>
            <p:nvPr/>
          </p:nvSpPr>
          <p:spPr bwMode="auto">
            <a:xfrm>
              <a:off x="662" y="2876"/>
              <a:ext cx="79" cy="57"/>
            </a:xfrm>
            <a:custGeom>
              <a:avLst/>
              <a:gdLst>
                <a:gd name="T0" fmla="*/ 1 w 158"/>
                <a:gd name="T1" fmla="*/ 0 h 115"/>
                <a:gd name="T2" fmla="*/ 1 w 158"/>
                <a:gd name="T3" fmla="*/ 0 h 115"/>
                <a:gd name="T4" fmla="*/ 1 w 158"/>
                <a:gd name="T5" fmla="*/ 0 h 115"/>
                <a:gd name="T6" fmla="*/ 1 w 158"/>
                <a:gd name="T7" fmla="*/ 0 h 115"/>
                <a:gd name="T8" fmla="*/ 1 w 158"/>
                <a:gd name="T9" fmla="*/ 0 h 115"/>
                <a:gd name="T10" fmla="*/ 1 w 158"/>
                <a:gd name="T11" fmla="*/ 0 h 115"/>
                <a:gd name="T12" fmla="*/ 1 w 158"/>
                <a:gd name="T13" fmla="*/ 0 h 115"/>
                <a:gd name="T14" fmla="*/ 1 w 158"/>
                <a:gd name="T15" fmla="*/ 0 h 115"/>
                <a:gd name="T16" fmla="*/ 1 w 158"/>
                <a:gd name="T17" fmla="*/ 0 h 115"/>
                <a:gd name="T18" fmla="*/ 0 w 158"/>
                <a:gd name="T19" fmla="*/ 0 h 115"/>
                <a:gd name="T20" fmla="*/ 1 w 158"/>
                <a:gd name="T21" fmla="*/ 0 h 115"/>
                <a:gd name="T22" fmla="*/ 1 w 158"/>
                <a:gd name="T23" fmla="*/ 0 h 115"/>
                <a:gd name="T24" fmla="*/ 1 w 158"/>
                <a:gd name="T25" fmla="*/ 0 h 115"/>
                <a:gd name="T26" fmla="*/ 1 w 158"/>
                <a:gd name="T27" fmla="*/ 0 h 115"/>
                <a:gd name="T28" fmla="*/ 1 w 158"/>
                <a:gd name="T29" fmla="*/ 0 h 115"/>
                <a:gd name="T30" fmla="*/ 1 w 158"/>
                <a:gd name="T31" fmla="*/ 0 h 115"/>
                <a:gd name="T32" fmla="*/ 1 w 158"/>
                <a:gd name="T33" fmla="*/ 0 h 115"/>
                <a:gd name="T34" fmla="*/ 1 w 158"/>
                <a:gd name="T35" fmla="*/ 0 h 115"/>
                <a:gd name="T36" fmla="*/ 1 w 158"/>
                <a:gd name="T37" fmla="*/ 0 h 11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58" h="115">
                  <a:moveTo>
                    <a:pt x="158" y="0"/>
                  </a:moveTo>
                  <a:lnTo>
                    <a:pt x="96" y="110"/>
                  </a:lnTo>
                  <a:lnTo>
                    <a:pt x="93" y="112"/>
                  </a:lnTo>
                  <a:lnTo>
                    <a:pt x="86" y="113"/>
                  </a:lnTo>
                  <a:lnTo>
                    <a:pt x="74" y="115"/>
                  </a:lnTo>
                  <a:lnTo>
                    <a:pt x="58" y="115"/>
                  </a:lnTo>
                  <a:lnTo>
                    <a:pt x="43" y="113"/>
                  </a:lnTo>
                  <a:lnTo>
                    <a:pt x="27" y="108"/>
                  </a:lnTo>
                  <a:lnTo>
                    <a:pt x="12" y="98"/>
                  </a:lnTo>
                  <a:lnTo>
                    <a:pt x="0" y="83"/>
                  </a:lnTo>
                  <a:lnTo>
                    <a:pt x="2" y="79"/>
                  </a:lnTo>
                  <a:lnTo>
                    <a:pt x="3" y="72"/>
                  </a:lnTo>
                  <a:lnTo>
                    <a:pt x="9" y="62"/>
                  </a:lnTo>
                  <a:lnTo>
                    <a:pt x="14" y="50"/>
                  </a:lnTo>
                  <a:lnTo>
                    <a:pt x="22" y="36"/>
                  </a:lnTo>
                  <a:lnTo>
                    <a:pt x="33" y="24"/>
                  </a:lnTo>
                  <a:lnTo>
                    <a:pt x="45" y="14"/>
                  </a:lnTo>
                  <a:lnTo>
                    <a:pt x="58" y="5"/>
                  </a:lnTo>
                  <a:lnTo>
                    <a:pt x="158" y="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02" name="Freeform 31"/>
            <p:cNvSpPr>
              <a:spLocks/>
            </p:cNvSpPr>
            <p:nvPr/>
          </p:nvSpPr>
          <p:spPr bwMode="auto">
            <a:xfrm>
              <a:off x="612" y="2876"/>
              <a:ext cx="41" cy="38"/>
            </a:xfrm>
            <a:custGeom>
              <a:avLst/>
              <a:gdLst>
                <a:gd name="T0" fmla="*/ 1 w 81"/>
                <a:gd name="T1" fmla="*/ 0 h 77"/>
                <a:gd name="T2" fmla="*/ 0 w 81"/>
                <a:gd name="T3" fmla="*/ 0 h 77"/>
                <a:gd name="T4" fmla="*/ 1 w 81"/>
                <a:gd name="T5" fmla="*/ 0 h 77"/>
                <a:gd name="T6" fmla="*/ 1 w 81"/>
                <a:gd name="T7" fmla="*/ 0 h 77"/>
                <a:gd name="T8" fmla="*/ 1 w 81"/>
                <a:gd name="T9" fmla="*/ 0 h 77"/>
                <a:gd name="T10" fmla="*/ 1 w 81"/>
                <a:gd name="T11" fmla="*/ 0 h 77"/>
                <a:gd name="T12" fmla="*/ 1 w 81"/>
                <a:gd name="T13" fmla="*/ 0 h 77"/>
                <a:gd name="T14" fmla="*/ 1 w 81"/>
                <a:gd name="T15" fmla="*/ 0 h 77"/>
                <a:gd name="T16" fmla="*/ 1 w 81"/>
                <a:gd name="T17" fmla="*/ 0 h 77"/>
                <a:gd name="T18" fmla="*/ 1 w 81"/>
                <a:gd name="T19" fmla="*/ 0 h 77"/>
                <a:gd name="T20" fmla="*/ 1 w 81"/>
                <a:gd name="T21" fmla="*/ 0 h 77"/>
                <a:gd name="T22" fmla="*/ 1 w 81"/>
                <a:gd name="T23" fmla="*/ 0 h 77"/>
                <a:gd name="T24" fmla="*/ 1 w 81"/>
                <a:gd name="T25" fmla="*/ 0 h 77"/>
                <a:gd name="T26" fmla="*/ 1 w 81"/>
                <a:gd name="T27" fmla="*/ 0 h 7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1" h="77">
                  <a:moveTo>
                    <a:pt x="81" y="0"/>
                  </a:moveTo>
                  <a:lnTo>
                    <a:pt x="0" y="21"/>
                  </a:lnTo>
                  <a:lnTo>
                    <a:pt x="2" y="22"/>
                  </a:lnTo>
                  <a:lnTo>
                    <a:pt x="4" y="28"/>
                  </a:lnTo>
                  <a:lnTo>
                    <a:pt x="9" y="34"/>
                  </a:lnTo>
                  <a:lnTo>
                    <a:pt x="14" y="43"/>
                  </a:lnTo>
                  <a:lnTo>
                    <a:pt x="21" y="53"/>
                  </a:lnTo>
                  <a:lnTo>
                    <a:pt x="31" y="62"/>
                  </a:lnTo>
                  <a:lnTo>
                    <a:pt x="41" y="71"/>
                  </a:lnTo>
                  <a:lnTo>
                    <a:pt x="54" y="77"/>
                  </a:lnTo>
                  <a:lnTo>
                    <a:pt x="59" y="76"/>
                  </a:lnTo>
                  <a:lnTo>
                    <a:pt x="67" y="65"/>
                  </a:lnTo>
                  <a:lnTo>
                    <a:pt x="78" y="43"/>
                  </a:lnTo>
                  <a:lnTo>
                    <a:pt x="81" y="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03" name="Freeform 32"/>
            <p:cNvSpPr>
              <a:spLocks/>
            </p:cNvSpPr>
            <p:nvPr/>
          </p:nvSpPr>
          <p:spPr bwMode="auto">
            <a:xfrm>
              <a:off x="617" y="2845"/>
              <a:ext cx="38" cy="14"/>
            </a:xfrm>
            <a:custGeom>
              <a:avLst/>
              <a:gdLst>
                <a:gd name="T0" fmla="*/ 0 w 75"/>
                <a:gd name="T1" fmla="*/ 0 h 29"/>
                <a:gd name="T2" fmla="*/ 1 w 75"/>
                <a:gd name="T3" fmla="*/ 0 h 29"/>
                <a:gd name="T4" fmla="*/ 1 w 75"/>
                <a:gd name="T5" fmla="*/ 0 h 29"/>
                <a:gd name="T6" fmla="*/ 0 w 75"/>
                <a:gd name="T7" fmla="*/ 0 h 2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5" h="29">
                  <a:moveTo>
                    <a:pt x="0" y="29"/>
                  </a:moveTo>
                  <a:lnTo>
                    <a:pt x="70" y="0"/>
                  </a:lnTo>
                  <a:lnTo>
                    <a:pt x="75" y="19"/>
                  </a:lnTo>
                  <a:lnTo>
                    <a:pt x="0" y="29"/>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04" name="Freeform 33"/>
            <p:cNvSpPr>
              <a:spLocks/>
            </p:cNvSpPr>
            <p:nvPr/>
          </p:nvSpPr>
          <p:spPr bwMode="auto">
            <a:xfrm>
              <a:off x="683" y="2814"/>
              <a:ext cx="73" cy="36"/>
            </a:xfrm>
            <a:custGeom>
              <a:avLst/>
              <a:gdLst>
                <a:gd name="T0" fmla="*/ 0 w 144"/>
                <a:gd name="T1" fmla="*/ 0 h 73"/>
                <a:gd name="T2" fmla="*/ 0 w 144"/>
                <a:gd name="T3" fmla="*/ 0 h 73"/>
                <a:gd name="T4" fmla="*/ 1 w 144"/>
                <a:gd name="T5" fmla="*/ 0 h 73"/>
                <a:gd name="T6" fmla="*/ 1 w 144"/>
                <a:gd name="T7" fmla="*/ 0 h 73"/>
                <a:gd name="T8" fmla="*/ 1 w 144"/>
                <a:gd name="T9" fmla="*/ 0 h 73"/>
                <a:gd name="T10" fmla="*/ 1 w 144"/>
                <a:gd name="T11" fmla="*/ 0 h 73"/>
                <a:gd name="T12" fmla="*/ 1 w 144"/>
                <a:gd name="T13" fmla="*/ 0 h 73"/>
                <a:gd name="T14" fmla="*/ 1 w 144"/>
                <a:gd name="T15" fmla="*/ 0 h 73"/>
                <a:gd name="T16" fmla="*/ 1 w 144"/>
                <a:gd name="T17" fmla="*/ 0 h 73"/>
                <a:gd name="T18" fmla="*/ 1 w 144"/>
                <a:gd name="T19" fmla="*/ 0 h 73"/>
                <a:gd name="T20" fmla="*/ 1 w 144"/>
                <a:gd name="T21" fmla="*/ 0 h 73"/>
                <a:gd name="T22" fmla="*/ 0 w 144"/>
                <a:gd name="T23" fmla="*/ 0 h 7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44" h="73">
                  <a:moveTo>
                    <a:pt x="0" y="73"/>
                  </a:moveTo>
                  <a:lnTo>
                    <a:pt x="0" y="35"/>
                  </a:lnTo>
                  <a:lnTo>
                    <a:pt x="2" y="35"/>
                  </a:lnTo>
                  <a:lnTo>
                    <a:pt x="9" y="31"/>
                  </a:lnTo>
                  <a:lnTo>
                    <a:pt x="19" y="28"/>
                  </a:lnTo>
                  <a:lnTo>
                    <a:pt x="31" y="23"/>
                  </a:lnTo>
                  <a:lnTo>
                    <a:pt x="45" y="18"/>
                  </a:lnTo>
                  <a:lnTo>
                    <a:pt x="58" y="12"/>
                  </a:lnTo>
                  <a:lnTo>
                    <a:pt x="72" y="6"/>
                  </a:lnTo>
                  <a:lnTo>
                    <a:pt x="86" y="0"/>
                  </a:lnTo>
                  <a:lnTo>
                    <a:pt x="144" y="73"/>
                  </a:lnTo>
                  <a:lnTo>
                    <a:pt x="0" y="73"/>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05" name="Freeform 34"/>
            <p:cNvSpPr>
              <a:spLocks/>
            </p:cNvSpPr>
            <p:nvPr/>
          </p:nvSpPr>
          <p:spPr bwMode="auto">
            <a:xfrm>
              <a:off x="748" y="2790"/>
              <a:ext cx="129" cy="57"/>
            </a:xfrm>
            <a:custGeom>
              <a:avLst/>
              <a:gdLst>
                <a:gd name="T0" fmla="*/ 1 w 258"/>
                <a:gd name="T1" fmla="*/ 0 h 115"/>
                <a:gd name="T2" fmla="*/ 0 w 258"/>
                <a:gd name="T3" fmla="*/ 0 h 115"/>
                <a:gd name="T4" fmla="*/ 1 w 258"/>
                <a:gd name="T5" fmla="*/ 0 h 115"/>
                <a:gd name="T6" fmla="*/ 1 w 258"/>
                <a:gd name="T7" fmla="*/ 0 h 115"/>
                <a:gd name="T8" fmla="*/ 1 w 258"/>
                <a:gd name="T9" fmla="*/ 0 h 115"/>
                <a:gd name="T10" fmla="*/ 1 w 258"/>
                <a:gd name="T11" fmla="*/ 0 h 115"/>
                <a:gd name="T12" fmla="*/ 1 w 258"/>
                <a:gd name="T13" fmla="*/ 0 h 115"/>
                <a:gd name="T14" fmla="*/ 1 w 258"/>
                <a:gd name="T15" fmla="*/ 0 h 115"/>
                <a:gd name="T16" fmla="*/ 1 w 258"/>
                <a:gd name="T17" fmla="*/ 0 h 115"/>
                <a:gd name="T18" fmla="*/ 1 w 258"/>
                <a:gd name="T19" fmla="*/ 0 h 115"/>
                <a:gd name="T20" fmla="*/ 1 w 258"/>
                <a:gd name="T21" fmla="*/ 0 h 115"/>
                <a:gd name="T22" fmla="*/ 1 w 258"/>
                <a:gd name="T23" fmla="*/ 0 h 1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58" h="115">
                  <a:moveTo>
                    <a:pt x="101" y="110"/>
                  </a:moveTo>
                  <a:lnTo>
                    <a:pt x="0" y="40"/>
                  </a:lnTo>
                  <a:lnTo>
                    <a:pt x="2" y="38"/>
                  </a:lnTo>
                  <a:lnTo>
                    <a:pt x="10" y="35"/>
                  </a:lnTo>
                  <a:lnTo>
                    <a:pt x="21" y="30"/>
                  </a:lnTo>
                  <a:lnTo>
                    <a:pt x="38" y="23"/>
                  </a:lnTo>
                  <a:lnTo>
                    <a:pt x="57" y="16"/>
                  </a:lnTo>
                  <a:lnTo>
                    <a:pt x="81" y="9"/>
                  </a:lnTo>
                  <a:lnTo>
                    <a:pt x="108" y="4"/>
                  </a:lnTo>
                  <a:lnTo>
                    <a:pt x="139" y="0"/>
                  </a:lnTo>
                  <a:lnTo>
                    <a:pt x="258" y="115"/>
                  </a:lnTo>
                  <a:lnTo>
                    <a:pt x="101" y="11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06" name="Freeform 35"/>
            <p:cNvSpPr>
              <a:spLocks/>
            </p:cNvSpPr>
            <p:nvPr/>
          </p:nvSpPr>
          <p:spPr bwMode="auto">
            <a:xfrm>
              <a:off x="855" y="2786"/>
              <a:ext cx="128" cy="61"/>
            </a:xfrm>
            <a:custGeom>
              <a:avLst/>
              <a:gdLst>
                <a:gd name="T0" fmla="*/ 0 w 254"/>
                <a:gd name="T1" fmla="*/ 1 h 122"/>
                <a:gd name="T2" fmla="*/ 1 w 254"/>
                <a:gd name="T3" fmla="*/ 1 h 122"/>
                <a:gd name="T4" fmla="*/ 1 w 254"/>
                <a:gd name="T5" fmla="*/ 1 h 122"/>
                <a:gd name="T6" fmla="*/ 1 w 254"/>
                <a:gd name="T7" fmla="*/ 1 h 122"/>
                <a:gd name="T8" fmla="*/ 1 w 254"/>
                <a:gd name="T9" fmla="*/ 0 h 122"/>
                <a:gd name="T10" fmla="*/ 1 w 254"/>
                <a:gd name="T11" fmla="*/ 1 h 122"/>
                <a:gd name="T12" fmla="*/ 1 w 254"/>
                <a:gd name="T13" fmla="*/ 1 h 122"/>
                <a:gd name="T14" fmla="*/ 1 w 254"/>
                <a:gd name="T15" fmla="*/ 1 h 122"/>
                <a:gd name="T16" fmla="*/ 1 w 254"/>
                <a:gd name="T17" fmla="*/ 1 h 122"/>
                <a:gd name="T18" fmla="*/ 1 w 254"/>
                <a:gd name="T19" fmla="*/ 1 h 122"/>
                <a:gd name="T20" fmla="*/ 1 w 254"/>
                <a:gd name="T21" fmla="*/ 1 h 122"/>
                <a:gd name="T22" fmla="*/ 1 w 254"/>
                <a:gd name="T23" fmla="*/ 1 h 122"/>
                <a:gd name="T24" fmla="*/ 1 w 254"/>
                <a:gd name="T25" fmla="*/ 1 h 122"/>
                <a:gd name="T26" fmla="*/ 1 w 254"/>
                <a:gd name="T27" fmla="*/ 1 h 122"/>
                <a:gd name="T28" fmla="*/ 1 w 254"/>
                <a:gd name="T29" fmla="*/ 1 h 122"/>
                <a:gd name="T30" fmla="*/ 1 w 254"/>
                <a:gd name="T31" fmla="*/ 1 h 122"/>
                <a:gd name="T32" fmla="*/ 1 w 254"/>
                <a:gd name="T33" fmla="*/ 1 h 122"/>
                <a:gd name="T34" fmla="*/ 1 w 254"/>
                <a:gd name="T35" fmla="*/ 1 h 122"/>
                <a:gd name="T36" fmla="*/ 0 w 254"/>
                <a:gd name="T37" fmla="*/ 1 h 12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54" h="122">
                  <a:moveTo>
                    <a:pt x="0" y="4"/>
                  </a:moveTo>
                  <a:lnTo>
                    <a:pt x="3" y="4"/>
                  </a:lnTo>
                  <a:lnTo>
                    <a:pt x="15" y="2"/>
                  </a:lnTo>
                  <a:lnTo>
                    <a:pt x="31" y="2"/>
                  </a:lnTo>
                  <a:lnTo>
                    <a:pt x="51" y="0"/>
                  </a:lnTo>
                  <a:lnTo>
                    <a:pt x="76" y="2"/>
                  </a:lnTo>
                  <a:lnTo>
                    <a:pt x="100" y="4"/>
                  </a:lnTo>
                  <a:lnTo>
                    <a:pt x="122" y="7"/>
                  </a:lnTo>
                  <a:lnTo>
                    <a:pt x="144" y="12"/>
                  </a:lnTo>
                  <a:lnTo>
                    <a:pt x="148" y="14"/>
                  </a:lnTo>
                  <a:lnTo>
                    <a:pt x="155" y="18"/>
                  </a:lnTo>
                  <a:lnTo>
                    <a:pt x="168" y="24"/>
                  </a:lnTo>
                  <a:lnTo>
                    <a:pt x="184" y="35"/>
                  </a:lnTo>
                  <a:lnTo>
                    <a:pt x="201" y="50"/>
                  </a:lnTo>
                  <a:lnTo>
                    <a:pt x="218" y="69"/>
                  </a:lnTo>
                  <a:lnTo>
                    <a:pt x="237" y="93"/>
                  </a:lnTo>
                  <a:lnTo>
                    <a:pt x="254" y="122"/>
                  </a:lnTo>
                  <a:lnTo>
                    <a:pt x="110" y="122"/>
                  </a:lnTo>
                  <a:lnTo>
                    <a:pt x="0" y="4"/>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07" name="Freeform 36"/>
            <p:cNvSpPr>
              <a:spLocks/>
            </p:cNvSpPr>
            <p:nvPr/>
          </p:nvSpPr>
          <p:spPr bwMode="auto">
            <a:xfrm>
              <a:off x="812" y="2669"/>
              <a:ext cx="104" cy="55"/>
            </a:xfrm>
            <a:custGeom>
              <a:avLst/>
              <a:gdLst>
                <a:gd name="T0" fmla="*/ 1 w 206"/>
                <a:gd name="T1" fmla="*/ 1 h 110"/>
                <a:gd name="T2" fmla="*/ 1 w 206"/>
                <a:gd name="T3" fmla="*/ 1 h 110"/>
                <a:gd name="T4" fmla="*/ 1 w 206"/>
                <a:gd name="T5" fmla="*/ 1 h 110"/>
                <a:gd name="T6" fmla="*/ 1 w 206"/>
                <a:gd name="T7" fmla="*/ 1 h 110"/>
                <a:gd name="T8" fmla="*/ 1 w 206"/>
                <a:gd name="T9" fmla="*/ 1 h 110"/>
                <a:gd name="T10" fmla="*/ 1 w 206"/>
                <a:gd name="T11" fmla="*/ 1 h 110"/>
                <a:gd name="T12" fmla="*/ 1 w 206"/>
                <a:gd name="T13" fmla="*/ 1 h 110"/>
                <a:gd name="T14" fmla="*/ 1 w 206"/>
                <a:gd name="T15" fmla="*/ 1 h 110"/>
                <a:gd name="T16" fmla="*/ 1 w 206"/>
                <a:gd name="T17" fmla="*/ 0 h 110"/>
                <a:gd name="T18" fmla="*/ 0 w 206"/>
                <a:gd name="T19" fmla="*/ 0 h 110"/>
                <a:gd name="T20" fmla="*/ 1 w 206"/>
                <a:gd name="T21" fmla="*/ 1 h 110"/>
                <a:gd name="T22" fmla="*/ 1 w 206"/>
                <a:gd name="T23" fmla="*/ 1 h 110"/>
                <a:gd name="T24" fmla="*/ 1 w 206"/>
                <a:gd name="T25" fmla="*/ 1 h 110"/>
                <a:gd name="T26" fmla="*/ 1 w 206"/>
                <a:gd name="T27" fmla="*/ 1 h 110"/>
                <a:gd name="T28" fmla="*/ 1 w 206"/>
                <a:gd name="T29" fmla="*/ 1 h 110"/>
                <a:gd name="T30" fmla="*/ 1 w 206"/>
                <a:gd name="T31" fmla="*/ 1 h 110"/>
                <a:gd name="T32" fmla="*/ 1 w 206"/>
                <a:gd name="T33" fmla="*/ 1 h 110"/>
                <a:gd name="T34" fmla="*/ 1 w 206"/>
                <a:gd name="T35" fmla="*/ 1 h 1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06" h="110">
                  <a:moveTo>
                    <a:pt x="206" y="110"/>
                  </a:moveTo>
                  <a:lnTo>
                    <a:pt x="204" y="107"/>
                  </a:lnTo>
                  <a:lnTo>
                    <a:pt x="199" y="100"/>
                  </a:lnTo>
                  <a:lnTo>
                    <a:pt x="191" y="89"/>
                  </a:lnTo>
                  <a:lnTo>
                    <a:pt x="179" y="74"/>
                  </a:lnTo>
                  <a:lnTo>
                    <a:pt x="165" y="57"/>
                  </a:lnTo>
                  <a:lnTo>
                    <a:pt x="149" y="40"/>
                  </a:lnTo>
                  <a:lnTo>
                    <a:pt x="132" y="19"/>
                  </a:lnTo>
                  <a:lnTo>
                    <a:pt x="115" y="0"/>
                  </a:lnTo>
                  <a:lnTo>
                    <a:pt x="0" y="0"/>
                  </a:lnTo>
                  <a:lnTo>
                    <a:pt x="5" y="3"/>
                  </a:lnTo>
                  <a:lnTo>
                    <a:pt x="17" y="10"/>
                  </a:lnTo>
                  <a:lnTo>
                    <a:pt x="38" y="24"/>
                  </a:lnTo>
                  <a:lnTo>
                    <a:pt x="63" y="40"/>
                  </a:lnTo>
                  <a:lnTo>
                    <a:pt x="94" y="57"/>
                  </a:lnTo>
                  <a:lnTo>
                    <a:pt x="131" y="74"/>
                  </a:lnTo>
                  <a:lnTo>
                    <a:pt x="167" y="93"/>
                  </a:lnTo>
                  <a:lnTo>
                    <a:pt x="206" y="11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08" name="Freeform 37"/>
            <p:cNvSpPr>
              <a:spLocks/>
            </p:cNvSpPr>
            <p:nvPr/>
          </p:nvSpPr>
          <p:spPr bwMode="auto">
            <a:xfrm>
              <a:off x="763" y="2618"/>
              <a:ext cx="91" cy="26"/>
            </a:xfrm>
            <a:custGeom>
              <a:avLst/>
              <a:gdLst>
                <a:gd name="T0" fmla="*/ 1 w 182"/>
                <a:gd name="T1" fmla="*/ 0 h 53"/>
                <a:gd name="T2" fmla="*/ 1 w 182"/>
                <a:gd name="T3" fmla="*/ 0 h 53"/>
                <a:gd name="T4" fmla="*/ 0 w 182"/>
                <a:gd name="T5" fmla="*/ 0 h 53"/>
                <a:gd name="T6" fmla="*/ 1 w 182"/>
                <a:gd name="T7" fmla="*/ 0 h 53"/>
                <a:gd name="T8" fmla="*/ 1 w 182"/>
                <a:gd name="T9" fmla="*/ 0 h 53"/>
                <a:gd name="T10" fmla="*/ 1 w 182"/>
                <a:gd name="T11" fmla="*/ 0 h 53"/>
                <a:gd name="T12" fmla="*/ 1 w 182"/>
                <a:gd name="T13" fmla="*/ 0 h 53"/>
                <a:gd name="T14" fmla="*/ 1 w 182"/>
                <a:gd name="T15" fmla="*/ 0 h 5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82" h="53">
                  <a:moveTo>
                    <a:pt x="182" y="53"/>
                  </a:moveTo>
                  <a:lnTo>
                    <a:pt x="143" y="0"/>
                  </a:lnTo>
                  <a:lnTo>
                    <a:pt x="0" y="5"/>
                  </a:lnTo>
                  <a:lnTo>
                    <a:pt x="2" y="7"/>
                  </a:lnTo>
                  <a:lnTo>
                    <a:pt x="10" y="13"/>
                  </a:lnTo>
                  <a:lnTo>
                    <a:pt x="24" y="27"/>
                  </a:lnTo>
                  <a:lnTo>
                    <a:pt x="48" y="48"/>
                  </a:lnTo>
                  <a:lnTo>
                    <a:pt x="182" y="53"/>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09" name="Freeform 38"/>
            <p:cNvSpPr>
              <a:spLocks/>
            </p:cNvSpPr>
            <p:nvPr/>
          </p:nvSpPr>
          <p:spPr bwMode="auto">
            <a:xfrm>
              <a:off x="747" y="2577"/>
              <a:ext cx="73" cy="22"/>
            </a:xfrm>
            <a:custGeom>
              <a:avLst/>
              <a:gdLst>
                <a:gd name="T0" fmla="*/ 1 w 146"/>
                <a:gd name="T1" fmla="*/ 1 h 43"/>
                <a:gd name="T2" fmla="*/ 1 w 146"/>
                <a:gd name="T3" fmla="*/ 0 h 43"/>
                <a:gd name="T4" fmla="*/ 1 w 146"/>
                <a:gd name="T5" fmla="*/ 0 h 43"/>
                <a:gd name="T6" fmla="*/ 0 w 146"/>
                <a:gd name="T7" fmla="*/ 1 h 43"/>
                <a:gd name="T8" fmla="*/ 0 w 146"/>
                <a:gd name="T9" fmla="*/ 1 h 43"/>
                <a:gd name="T10" fmla="*/ 1 w 146"/>
                <a:gd name="T11" fmla="*/ 1 h 43"/>
                <a:gd name="T12" fmla="*/ 1 w 146"/>
                <a:gd name="T13" fmla="*/ 1 h 43"/>
                <a:gd name="T14" fmla="*/ 1 w 146"/>
                <a:gd name="T15" fmla="*/ 1 h 4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46" h="43">
                  <a:moveTo>
                    <a:pt x="146" y="43"/>
                  </a:moveTo>
                  <a:lnTo>
                    <a:pt x="107" y="0"/>
                  </a:lnTo>
                  <a:lnTo>
                    <a:pt x="2" y="0"/>
                  </a:lnTo>
                  <a:lnTo>
                    <a:pt x="0" y="2"/>
                  </a:lnTo>
                  <a:lnTo>
                    <a:pt x="0" y="9"/>
                  </a:lnTo>
                  <a:lnTo>
                    <a:pt x="5" y="21"/>
                  </a:lnTo>
                  <a:lnTo>
                    <a:pt x="17" y="38"/>
                  </a:lnTo>
                  <a:lnTo>
                    <a:pt x="146" y="43"/>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10" name="Freeform 39"/>
            <p:cNvSpPr>
              <a:spLocks/>
            </p:cNvSpPr>
            <p:nvPr/>
          </p:nvSpPr>
          <p:spPr bwMode="auto">
            <a:xfrm>
              <a:off x="784" y="2528"/>
              <a:ext cx="62" cy="62"/>
            </a:xfrm>
            <a:custGeom>
              <a:avLst/>
              <a:gdLst>
                <a:gd name="T0" fmla="*/ 1 w 124"/>
                <a:gd name="T1" fmla="*/ 1 h 124"/>
                <a:gd name="T2" fmla="*/ 0 w 124"/>
                <a:gd name="T3" fmla="*/ 0 h 124"/>
                <a:gd name="T4" fmla="*/ 1 w 124"/>
                <a:gd name="T5" fmla="*/ 1 h 124"/>
                <a:gd name="T6" fmla="*/ 1 w 124"/>
                <a:gd name="T7" fmla="*/ 1 h 124"/>
                <a:gd name="T8" fmla="*/ 1 w 124"/>
                <a:gd name="T9" fmla="*/ 1 h 124"/>
                <a:gd name="T10" fmla="*/ 1 w 124"/>
                <a:gd name="T11" fmla="*/ 1 h 124"/>
                <a:gd name="T12" fmla="*/ 1 w 124"/>
                <a:gd name="T13" fmla="*/ 1 h 124"/>
                <a:gd name="T14" fmla="*/ 1 w 124"/>
                <a:gd name="T15" fmla="*/ 1 h 12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24" h="124">
                  <a:moveTo>
                    <a:pt x="24" y="33"/>
                  </a:moveTo>
                  <a:lnTo>
                    <a:pt x="0" y="0"/>
                  </a:lnTo>
                  <a:lnTo>
                    <a:pt x="81" y="38"/>
                  </a:lnTo>
                  <a:lnTo>
                    <a:pt x="88" y="45"/>
                  </a:lnTo>
                  <a:lnTo>
                    <a:pt x="103" y="62"/>
                  </a:lnTo>
                  <a:lnTo>
                    <a:pt x="117" y="90"/>
                  </a:lnTo>
                  <a:lnTo>
                    <a:pt x="124" y="124"/>
                  </a:lnTo>
                  <a:lnTo>
                    <a:pt x="24" y="33"/>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11" name="Freeform 40"/>
            <p:cNvSpPr>
              <a:spLocks/>
            </p:cNvSpPr>
            <p:nvPr/>
          </p:nvSpPr>
          <p:spPr bwMode="auto">
            <a:xfrm>
              <a:off x="851" y="2585"/>
              <a:ext cx="41" cy="65"/>
            </a:xfrm>
            <a:custGeom>
              <a:avLst/>
              <a:gdLst>
                <a:gd name="T0" fmla="*/ 0 w 81"/>
                <a:gd name="T1" fmla="*/ 1 h 129"/>
                <a:gd name="T2" fmla="*/ 1 w 81"/>
                <a:gd name="T3" fmla="*/ 0 h 129"/>
                <a:gd name="T4" fmla="*/ 1 w 81"/>
                <a:gd name="T5" fmla="*/ 1 h 129"/>
                <a:gd name="T6" fmla="*/ 1 w 81"/>
                <a:gd name="T7" fmla="*/ 1 h 129"/>
                <a:gd name="T8" fmla="*/ 1 w 81"/>
                <a:gd name="T9" fmla="*/ 1 h 129"/>
                <a:gd name="T10" fmla="*/ 1 w 81"/>
                <a:gd name="T11" fmla="*/ 1 h 129"/>
                <a:gd name="T12" fmla="*/ 1 w 81"/>
                <a:gd name="T13" fmla="*/ 1 h 129"/>
                <a:gd name="T14" fmla="*/ 1 w 81"/>
                <a:gd name="T15" fmla="*/ 1 h 129"/>
                <a:gd name="T16" fmla="*/ 1 w 81"/>
                <a:gd name="T17" fmla="*/ 1 h 129"/>
                <a:gd name="T18" fmla="*/ 1 w 81"/>
                <a:gd name="T19" fmla="*/ 1 h 129"/>
                <a:gd name="T20" fmla="*/ 1 w 81"/>
                <a:gd name="T21" fmla="*/ 1 h 129"/>
                <a:gd name="T22" fmla="*/ 1 w 81"/>
                <a:gd name="T23" fmla="*/ 1 h 129"/>
                <a:gd name="T24" fmla="*/ 1 w 81"/>
                <a:gd name="T25" fmla="*/ 1 h 129"/>
                <a:gd name="T26" fmla="*/ 1 w 81"/>
                <a:gd name="T27" fmla="*/ 1 h 129"/>
                <a:gd name="T28" fmla="*/ 1 w 81"/>
                <a:gd name="T29" fmla="*/ 1 h 129"/>
                <a:gd name="T30" fmla="*/ 1 w 81"/>
                <a:gd name="T31" fmla="*/ 1 h 129"/>
                <a:gd name="T32" fmla="*/ 1 w 81"/>
                <a:gd name="T33" fmla="*/ 1 h 129"/>
                <a:gd name="T34" fmla="*/ 1 w 81"/>
                <a:gd name="T35" fmla="*/ 1 h 129"/>
                <a:gd name="T36" fmla="*/ 0 w 81"/>
                <a:gd name="T37" fmla="*/ 1 h 12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81" h="129">
                  <a:moveTo>
                    <a:pt x="0" y="38"/>
                  </a:moveTo>
                  <a:lnTo>
                    <a:pt x="19" y="0"/>
                  </a:lnTo>
                  <a:lnTo>
                    <a:pt x="21" y="2"/>
                  </a:lnTo>
                  <a:lnTo>
                    <a:pt x="26" y="4"/>
                  </a:lnTo>
                  <a:lnTo>
                    <a:pt x="33" y="11"/>
                  </a:lnTo>
                  <a:lnTo>
                    <a:pt x="42" y="18"/>
                  </a:lnTo>
                  <a:lnTo>
                    <a:pt x="50" y="30"/>
                  </a:lnTo>
                  <a:lnTo>
                    <a:pt x="60" y="45"/>
                  </a:lnTo>
                  <a:lnTo>
                    <a:pt x="71" y="64"/>
                  </a:lnTo>
                  <a:lnTo>
                    <a:pt x="81" y="86"/>
                  </a:lnTo>
                  <a:lnTo>
                    <a:pt x="67" y="129"/>
                  </a:lnTo>
                  <a:lnTo>
                    <a:pt x="66" y="126"/>
                  </a:lnTo>
                  <a:lnTo>
                    <a:pt x="60" y="117"/>
                  </a:lnTo>
                  <a:lnTo>
                    <a:pt x="52" y="105"/>
                  </a:lnTo>
                  <a:lnTo>
                    <a:pt x="43" y="91"/>
                  </a:lnTo>
                  <a:lnTo>
                    <a:pt x="31" y="76"/>
                  </a:lnTo>
                  <a:lnTo>
                    <a:pt x="21" y="61"/>
                  </a:lnTo>
                  <a:lnTo>
                    <a:pt x="11" y="47"/>
                  </a:lnTo>
                  <a:lnTo>
                    <a:pt x="0" y="38"/>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12" name="Freeform 41"/>
            <p:cNvSpPr>
              <a:spLocks/>
            </p:cNvSpPr>
            <p:nvPr/>
          </p:nvSpPr>
          <p:spPr bwMode="auto">
            <a:xfrm>
              <a:off x="898" y="2647"/>
              <a:ext cx="20" cy="47"/>
            </a:xfrm>
            <a:custGeom>
              <a:avLst/>
              <a:gdLst>
                <a:gd name="T0" fmla="*/ 0 w 39"/>
                <a:gd name="T1" fmla="*/ 0 h 95"/>
                <a:gd name="T2" fmla="*/ 1 w 39"/>
                <a:gd name="T3" fmla="*/ 0 h 95"/>
                <a:gd name="T4" fmla="*/ 1 w 39"/>
                <a:gd name="T5" fmla="*/ 0 h 95"/>
                <a:gd name="T6" fmla="*/ 0 w 39"/>
                <a:gd name="T7" fmla="*/ 0 h 9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9" h="95">
                  <a:moveTo>
                    <a:pt x="0" y="33"/>
                  </a:moveTo>
                  <a:lnTo>
                    <a:pt x="10" y="0"/>
                  </a:lnTo>
                  <a:lnTo>
                    <a:pt x="39" y="95"/>
                  </a:lnTo>
                  <a:lnTo>
                    <a:pt x="0" y="33"/>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13" name="Freeform 42"/>
            <p:cNvSpPr>
              <a:spLocks/>
            </p:cNvSpPr>
            <p:nvPr/>
          </p:nvSpPr>
          <p:spPr bwMode="auto">
            <a:xfrm>
              <a:off x="987" y="2661"/>
              <a:ext cx="27" cy="53"/>
            </a:xfrm>
            <a:custGeom>
              <a:avLst/>
              <a:gdLst>
                <a:gd name="T0" fmla="*/ 1 w 53"/>
                <a:gd name="T1" fmla="*/ 0 h 106"/>
                <a:gd name="T2" fmla="*/ 1 w 53"/>
                <a:gd name="T3" fmla="*/ 1 h 106"/>
                <a:gd name="T4" fmla="*/ 1 w 53"/>
                <a:gd name="T5" fmla="*/ 1 h 106"/>
                <a:gd name="T6" fmla="*/ 1 w 53"/>
                <a:gd name="T7" fmla="*/ 1 h 106"/>
                <a:gd name="T8" fmla="*/ 1 w 53"/>
                <a:gd name="T9" fmla="*/ 1 h 106"/>
                <a:gd name="T10" fmla="*/ 0 w 53"/>
                <a:gd name="T11" fmla="*/ 1 h 106"/>
                <a:gd name="T12" fmla="*/ 0 w 53"/>
                <a:gd name="T13" fmla="*/ 1 h 106"/>
                <a:gd name="T14" fmla="*/ 0 w 53"/>
                <a:gd name="T15" fmla="*/ 1 h 106"/>
                <a:gd name="T16" fmla="*/ 1 w 53"/>
                <a:gd name="T17" fmla="*/ 1 h 106"/>
                <a:gd name="T18" fmla="*/ 1 w 53"/>
                <a:gd name="T19" fmla="*/ 0 h 10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3" h="106">
                  <a:moveTo>
                    <a:pt x="19" y="0"/>
                  </a:moveTo>
                  <a:lnTo>
                    <a:pt x="24" y="6"/>
                  </a:lnTo>
                  <a:lnTo>
                    <a:pt x="34" y="29"/>
                  </a:lnTo>
                  <a:lnTo>
                    <a:pt x="46" y="63"/>
                  </a:lnTo>
                  <a:lnTo>
                    <a:pt x="53" y="106"/>
                  </a:lnTo>
                  <a:lnTo>
                    <a:pt x="0" y="96"/>
                  </a:lnTo>
                  <a:lnTo>
                    <a:pt x="0" y="85"/>
                  </a:lnTo>
                  <a:lnTo>
                    <a:pt x="0" y="60"/>
                  </a:lnTo>
                  <a:lnTo>
                    <a:pt x="5" y="29"/>
                  </a:lnTo>
                  <a:lnTo>
                    <a:pt x="19"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14" name="Freeform 43"/>
            <p:cNvSpPr>
              <a:spLocks/>
            </p:cNvSpPr>
            <p:nvPr/>
          </p:nvSpPr>
          <p:spPr bwMode="auto">
            <a:xfrm>
              <a:off x="984" y="2725"/>
              <a:ext cx="42" cy="67"/>
            </a:xfrm>
            <a:custGeom>
              <a:avLst/>
              <a:gdLst>
                <a:gd name="T0" fmla="*/ 0 w 82"/>
                <a:gd name="T1" fmla="*/ 0 h 134"/>
                <a:gd name="T2" fmla="*/ 1 w 82"/>
                <a:gd name="T3" fmla="*/ 1 h 134"/>
                <a:gd name="T4" fmla="*/ 1 w 82"/>
                <a:gd name="T5" fmla="*/ 1 h 134"/>
                <a:gd name="T6" fmla="*/ 1 w 82"/>
                <a:gd name="T7" fmla="*/ 1 h 134"/>
                <a:gd name="T8" fmla="*/ 1 w 82"/>
                <a:gd name="T9" fmla="*/ 1 h 134"/>
                <a:gd name="T10" fmla="*/ 1 w 82"/>
                <a:gd name="T11" fmla="*/ 1 h 134"/>
                <a:gd name="T12" fmla="*/ 1 w 82"/>
                <a:gd name="T13" fmla="*/ 1 h 134"/>
                <a:gd name="T14" fmla="*/ 1 w 82"/>
                <a:gd name="T15" fmla="*/ 1 h 134"/>
                <a:gd name="T16" fmla="*/ 1 w 82"/>
                <a:gd name="T17" fmla="*/ 1 h 134"/>
                <a:gd name="T18" fmla="*/ 1 w 82"/>
                <a:gd name="T19" fmla="*/ 1 h 134"/>
                <a:gd name="T20" fmla="*/ 0 w 82"/>
                <a:gd name="T21" fmla="*/ 0 h 13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2" h="134">
                  <a:moveTo>
                    <a:pt x="0" y="0"/>
                  </a:moveTo>
                  <a:lnTo>
                    <a:pt x="67" y="24"/>
                  </a:lnTo>
                  <a:lnTo>
                    <a:pt x="82" y="134"/>
                  </a:lnTo>
                  <a:lnTo>
                    <a:pt x="81" y="134"/>
                  </a:lnTo>
                  <a:lnTo>
                    <a:pt x="74" y="131"/>
                  </a:lnTo>
                  <a:lnTo>
                    <a:pt x="65" y="124"/>
                  </a:lnTo>
                  <a:lnTo>
                    <a:pt x="55" y="112"/>
                  </a:lnTo>
                  <a:lnTo>
                    <a:pt x="41" y="95"/>
                  </a:lnTo>
                  <a:lnTo>
                    <a:pt x="27" y="73"/>
                  </a:lnTo>
                  <a:lnTo>
                    <a:pt x="14" y="40"/>
                  </a:lnTo>
                  <a:lnTo>
                    <a:pt x="0"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15" name="Freeform 44"/>
            <p:cNvSpPr>
              <a:spLocks/>
            </p:cNvSpPr>
            <p:nvPr/>
          </p:nvSpPr>
          <p:spPr bwMode="auto">
            <a:xfrm>
              <a:off x="1045" y="2714"/>
              <a:ext cx="37" cy="83"/>
            </a:xfrm>
            <a:custGeom>
              <a:avLst/>
              <a:gdLst>
                <a:gd name="T0" fmla="*/ 0 w 76"/>
                <a:gd name="T1" fmla="*/ 0 h 167"/>
                <a:gd name="T2" fmla="*/ 0 w 76"/>
                <a:gd name="T3" fmla="*/ 0 h 167"/>
                <a:gd name="T4" fmla="*/ 0 w 76"/>
                <a:gd name="T5" fmla="*/ 0 h 167"/>
                <a:gd name="T6" fmla="*/ 0 w 76"/>
                <a:gd name="T7" fmla="*/ 0 h 167"/>
                <a:gd name="T8" fmla="*/ 0 w 76"/>
                <a:gd name="T9" fmla="*/ 0 h 167"/>
                <a:gd name="T10" fmla="*/ 0 w 76"/>
                <a:gd name="T11" fmla="*/ 0 h 167"/>
                <a:gd name="T12" fmla="*/ 0 w 76"/>
                <a:gd name="T13" fmla="*/ 0 h 167"/>
                <a:gd name="T14" fmla="*/ 0 w 76"/>
                <a:gd name="T15" fmla="*/ 0 h 167"/>
                <a:gd name="T16" fmla="*/ 0 w 76"/>
                <a:gd name="T17" fmla="*/ 0 h 167"/>
                <a:gd name="T18" fmla="*/ 0 w 76"/>
                <a:gd name="T19" fmla="*/ 0 h 167"/>
                <a:gd name="T20" fmla="*/ 0 w 76"/>
                <a:gd name="T21" fmla="*/ 0 h 16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6" h="167">
                  <a:moveTo>
                    <a:pt x="0" y="167"/>
                  </a:moveTo>
                  <a:lnTo>
                    <a:pt x="0" y="46"/>
                  </a:lnTo>
                  <a:lnTo>
                    <a:pt x="76" y="0"/>
                  </a:lnTo>
                  <a:lnTo>
                    <a:pt x="72" y="5"/>
                  </a:lnTo>
                  <a:lnTo>
                    <a:pt x="64" y="21"/>
                  </a:lnTo>
                  <a:lnTo>
                    <a:pt x="52" y="41"/>
                  </a:lnTo>
                  <a:lnTo>
                    <a:pt x="38" y="67"/>
                  </a:lnTo>
                  <a:lnTo>
                    <a:pt x="24" y="95"/>
                  </a:lnTo>
                  <a:lnTo>
                    <a:pt x="12" y="122"/>
                  </a:lnTo>
                  <a:lnTo>
                    <a:pt x="4" y="148"/>
                  </a:lnTo>
                  <a:lnTo>
                    <a:pt x="0" y="167"/>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16" name="Freeform 45"/>
            <p:cNvSpPr>
              <a:spLocks/>
            </p:cNvSpPr>
            <p:nvPr/>
          </p:nvSpPr>
          <p:spPr bwMode="auto">
            <a:xfrm>
              <a:off x="1023" y="2671"/>
              <a:ext cx="38" cy="50"/>
            </a:xfrm>
            <a:custGeom>
              <a:avLst/>
              <a:gdLst>
                <a:gd name="T0" fmla="*/ 1 w 76"/>
                <a:gd name="T1" fmla="*/ 1 h 100"/>
                <a:gd name="T2" fmla="*/ 0 w 76"/>
                <a:gd name="T3" fmla="*/ 0 h 100"/>
                <a:gd name="T4" fmla="*/ 1 w 76"/>
                <a:gd name="T5" fmla="*/ 1 h 100"/>
                <a:gd name="T6" fmla="*/ 1 w 76"/>
                <a:gd name="T7" fmla="*/ 1 h 100"/>
                <a:gd name="T8" fmla="*/ 1 w 76"/>
                <a:gd name="T9" fmla="*/ 1 h 100"/>
                <a:gd name="T10" fmla="*/ 1 w 76"/>
                <a:gd name="T11" fmla="*/ 1 h 100"/>
                <a:gd name="T12" fmla="*/ 1 w 76"/>
                <a:gd name="T13" fmla="*/ 1 h 100"/>
                <a:gd name="T14" fmla="*/ 1 w 76"/>
                <a:gd name="T15" fmla="*/ 1 h 100"/>
                <a:gd name="T16" fmla="*/ 1 w 76"/>
                <a:gd name="T17" fmla="*/ 1 h 100"/>
                <a:gd name="T18" fmla="*/ 1 w 76"/>
                <a:gd name="T19" fmla="*/ 1 h 100"/>
                <a:gd name="T20" fmla="*/ 1 w 76"/>
                <a:gd name="T21" fmla="*/ 1 h 1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6" h="100">
                  <a:moveTo>
                    <a:pt x="28" y="100"/>
                  </a:moveTo>
                  <a:lnTo>
                    <a:pt x="0" y="0"/>
                  </a:lnTo>
                  <a:lnTo>
                    <a:pt x="4" y="2"/>
                  </a:lnTo>
                  <a:lnTo>
                    <a:pt x="10" y="7"/>
                  </a:lnTo>
                  <a:lnTo>
                    <a:pt x="21" y="14"/>
                  </a:lnTo>
                  <a:lnTo>
                    <a:pt x="33" y="24"/>
                  </a:lnTo>
                  <a:lnTo>
                    <a:pt x="47" y="35"/>
                  </a:lnTo>
                  <a:lnTo>
                    <a:pt x="59" y="45"/>
                  </a:lnTo>
                  <a:lnTo>
                    <a:pt x="69" y="53"/>
                  </a:lnTo>
                  <a:lnTo>
                    <a:pt x="76" y="62"/>
                  </a:lnTo>
                  <a:lnTo>
                    <a:pt x="28" y="10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17" name="Freeform 46"/>
            <p:cNvSpPr>
              <a:spLocks/>
            </p:cNvSpPr>
            <p:nvPr/>
          </p:nvSpPr>
          <p:spPr bwMode="auto">
            <a:xfrm>
              <a:off x="742" y="2532"/>
              <a:ext cx="45" cy="33"/>
            </a:xfrm>
            <a:custGeom>
              <a:avLst/>
              <a:gdLst>
                <a:gd name="T0" fmla="*/ 1 w 89"/>
                <a:gd name="T1" fmla="*/ 0 h 67"/>
                <a:gd name="T2" fmla="*/ 1 w 89"/>
                <a:gd name="T3" fmla="*/ 0 h 67"/>
                <a:gd name="T4" fmla="*/ 1 w 89"/>
                <a:gd name="T5" fmla="*/ 0 h 67"/>
                <a:gd name="T6" fmla="*/ 1 w 89"/>
                <a:gd name="T7" fmla="*/ 0 h 67"/>
                <a:gd name="T8" fmla="*/ 1 w 89"/>
                <a:gd name="T9" fmla="*/ 0 h 67"/>
                <a:gd name="T10" fmla="*/ 1 w 89"/>
                <a:gd name="T11" fmla="*/ 0 h 67"/>
                <a:gd name="T12" fmla="*/ 1 w 89"/>
                <a:gd name="T13" fmla="*/ 0 h 67"/>
                <a:gd name="T14" fmla="*/ 1 w 89"/>
                <a:gd name="T15" fmla="*/ 0 h 67"/>
                <a:gd name="T16" fmla="*/ 1 w 89"/>
                <a:gd name="T17" fmla="*/ 0 h 67"/>
                <a:gd name="T18" fmla="*/ 1 w 89"/>
                <a:gd name="T19" fmla="*/ 0 h 67"/>
                <a:gd name="T20" fmla="*/ 1 w 89"/>
                <a:gd name="T21" fmla="*/ 0 h 67"/>
                <a:gd name="T22" fmla="*/ 0 w 89"/>
                <a:gd name="T23" fmla="*/ 0 h 67"/>
                <a:gd name="T24" fmla="*/ 1 w 89"/>
                <a:gd name="T25" fmla="*/ 0 h 67"/>
                <a:gd name="T26" fmla="*/ 1 w 89"/>
                <a:gd name="T27" fmla="*/ 0 h 6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9" h="67">
                  <a:moveTo>
                    <a:pt x="89" y="58"/>
                  </a:moveTo>
                  <a:lnTo>
                    <a:pt x="88" y="57"/>
                  </a:lnTo>
                  <a:lnTo>
                    <a:pt x="82" y="51"/>
                  </a:lnTo>
                  <a:lnTo>
                    <a:pt x="76" y="45"/>
                  </a:lnTo>
                  <a:lnTo>
                    <a:pt x="65" y="34"/>
                  </a:lnTo>
                  <a:lnTo>
                    <a:pt x="53" y="26"/>
                  </a:lnTo>
                  <a:lnTo>
                    <a:pt x="41" y="15"/>
                  </a:lnTo>
                  <a:lnTo>
                    <a:pt x="27" y="7"/>
                  </a:lnTo>
                  <a:lnTo>
                    <a:pt x="12" y="0"/>
                  </a:lnTo>
                  <a:lnTo>
                    <a:pt x="8" y="7"/>
                  </a:lnTo>
                  <a:lnTo>
                    <a:pt x="3" y="22"/>
                  </a:lnTo>
                  <a:lnTo>
                    <a:pt x="0" y="45"/>
                  </a:lnTo>
                  <a:lnTo>
                    <a:pt x="8" y="67"/>
                  </a:lnTo>
                  <a:lnTo>
                    <a:pt x="89" y="58"/>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18" name="Freeform 47"/>
            <p:cNvSpPr>
              <a:spLocks/>
            </p:cNvSpPr>
            <p:nvPr/>
          </p:nvSpPr>
          <p:spPr bwMode="auto">
            <a:xfrm>
              <a:off x="987" y="2224"/>
              <a:ext cx="702" cy="478"/>
            </a:xfrm>
            <a:custGeom>
              <a:avLst/>
              <a:gdLst>
                <a:gd name="T0" fmla="*/ 1 w 1403"/>
                <a:gd name="T1" fmla="*/ 1 h 955"/>
                <a:gd name="T2" fmla="*/ 1 w 1403"/>
                <a:gd name="T3" fmla="*/ 1 h 955"/>
                <a:gd name="T4" fmla="*/ 1 w 1403"/>
                <a:gd name="T5" fmla="*/ 1 h 955"/>
                <a:gd name="T6" fmla="*/ 1 w 1403"/>
                <a:gd name="T7" fmla="*/ 1 h 955"/>
                <a:gd name="T8" fmla="*/ 1 w 1403"/>
                <a:gd name="T9" fmla="*/ 1 h 955"/>
                <a:gd name="T10" fmla="*/ 1 w 1403"/>
                <a:gd name="T11" fmla="*/ 1 h 955"/>
                <a:gd name="T12" fmla="*/ 1 w 1403"/>
                <a:gd name="T13" fmla="*/ 1 h 955"/>
                <a:gd name="T14" fmla="*/ 1 w 1403"/>
                <a:gd name="T15" fmla="*/ 1 h 955"/>
                <a:gd name="T16" fmla="*/ 1 w 1403"/>
                <a:gd name="T17" fmla="*/ 1 h 955"/>
                <a:gd name="T18" fmla="*/ 1 w 1403"/>
                <a:gd name="T19" fmla="*/ 1 h 955"/>
                <a:gd name="T20" fmla="*/ 1 w 1403"/>
                <a:gd name="T21" fmla="*/ 1 h 955"/>
                <a:gd name="T22" fmla="*/ 1 w 1403"/>
                <a:gd name="T23" fmla="*/ 1 h 955"/>
                <a:gd name="T24" fmla="*/ 1 w 1403"/>
                <a:gd name="T25" fmla="*/ 1 h 955"/>
                <a:gd name="T26" fmla="*/ 1 w 1403"/>
                <a:gd name="T27" fmla="*/ 1 h 955"/>
                <a:gd name="T28" fmla="*/ 1 w 1403"/>
                <a:gd name="T29" fmla="*/ 1 h 955"/>
                <a:gd name="T30" fmla="*/ 1 w 1403"/>
                <a:gd name="T31" fmla="*/ 1 h 955"/>
                <a:gd name="T32" fmla="*/ 1 w 1403"/>
                <a:gd name="T33" fmla="*/ 1 h 955"/>
                <a:gd name="T34" fmla="*/ 1 w 1403"/>
                <a:gd name="T35" fmla="*/ 1 h 955"/>
                <a:gd name="T36" fmla="*/ 1 w 1403"/>
                <a:gd name="T37" fmla="*/ 1 h 955"/>
                <a:gd name="T38" fmla="*/ 1 w 1403"/>
                <a:gd name="T39" fmla="*/ 1 h 955"/>
                <a:gd name="T40" fmla="*/ 1 w 1403"/>
                <a:gd name="T41" fmla="*/ 1 h 955"/>
                <a:gd name="T42" fmla="*/ 1 w 1403"/>
                <a:gd name="T43" fmla="*/ 1 h 955"/>
                <a:gd name="T44" fmla="*/ 1 w 1403"/>
                <a:gd name="T45" fmla="*/ 1 h 955"/>
                <a:gd name="T46" fmla="*/ 1 w 1403"/>
                <a:gd name="T47" fmla="*/ 1 h 955"/>
                <a:gd name="T48" fmla="*/ 1 w 1403"/>
                <a:gd name="T49" fmla="*/ 1 h 955"/>
                <a:gd name="T50" fmla="*/ 1 w 1403"/>
                <a:gd name="T51" fmla="*/ 1 h 955"/>
                <a:gd name="T52" fmla="*/ 1 w 1403"/>
                <a:gd name="T53" fmla="*/ 1 h 955"/>
                <a:gd name="T54" fmla="*/ 1 w 1403"/>
                <a:gd name="T55" fmla="*/ 1 h 955"/>
                <a:gd name="T56" fmla="*/ 1 w 1403"/>
                <a:gd name="T57" fmla="*/ 1 h 955"/>
                <a:gd name="T58" fmla="*/ 1 w 1403"/>
                <a:gd name="T59" fmla="*/ 1 h 955"/>
                <a:gd name="T60" fmla="*/ 1 w 1403"/>
                <a:gd name="T61" fmla="*/ 1 h 955"/>
                <a:gd name="T62" fmla="*/ 1 w 1403"/>
                <a:gd name="T63" fmla="*/ 1 h 955"/>
                <a:gd name="T64" fmla="*/ 1 w 1403"/>
                <a:gd name="T65" fmla="*/ 1 h 955"/>
                <a:gd name="T66" fmla="*/ 0 w 1403"/>
                <a:gd name="T67" fmla="*/ 1 h 955"/>
                <a:gd name="T68" fmla="*/ 1 w 1403"/>
                <a:gd name="T69" fmla="*/ 1 h 955"/>
                <a:gd name="T70" fmla="*/ 1 w 1403"/>
                <a:gd name="T71" fmla="*/ 1 h 955"/>
                <a:gd name="T72" fmla="*/ 1 w 1403"/>
                <a:gd name="T73" fmla="*/ 1 h 955"/>
                <a:gd name="T74" fmla="*/ 1 w 1403"/>
                <a:gd name="T75" fmla="*/ 1 h 955"/>
                <a:gd name="T76" fmla="*/ 1 w 1403"/>
                <a:gd name="T77" fmla="*/ 1 h 955"/>
                <a:gd name="T78" fmla="*/ 1 w 1403"/>
                <a:gd name="T79" fmla="*/ 1 h 955"/>
                <a:gd name="T80" fmla="*/ 1 w 1403"/>
                <a:gd name="T81" fmla="*/ 1 h 955"/>
                <a:gd name="T82" fmla="*/ 1 w 1403"/>
                <a:gd name="T83" fmla="*/ 1 h 955"/>
                <a:gd name="T84" fmla="*/ 1 w 1403"/>
                <a:gd name="T85" fmla="*/ 1 h 955"/>
                <a:gd name="T86" fmla="*/ 1 w 1403"/>
                <a:gd name="T87" fmla="*/ 1 h 955"/>
                <a:gd name="T88" fmla="*/ 1 w 1403"/>
                <a:gd name="T89" fmla="*/ 1 h 955"/>
                <a:gd name="T90" fmla="*/ 1 w 1403"/>
                <a:gd name="T91" fmla="*/ 1 h 955"/>
                <a:gd name="T92" fmla="*/ 1 w 1403"/>
                <a:gd name="T93" fmla="*/ 1 h 9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403" h="955">
                  <a:moveTo>
                    <a:pt x="638" y="926"/>
                  </a:moveTo>
                  <a:lnTo>
                    <a:pt x="641" y="928"/>
                  </a:lnTo>
                  <a:lnTo>
                    <a:pt x="652" y="931"/>
                  </a:lnTo>
                  <a:lnTo>
                    <a:pt x="665" y="936"/>
                  </a:lnTo>
                  <a:lnTo>
                    <a:pt x="684" y="941"/>
                  </a:lnTo>
                  <a:lnTo>
                    <a:pt x="707" y="946"/>
                  </a:lnTo>
                  <a:lnTo>
                    <a:pt x="731" y="952"/>
                  </a:lnTo>
                  <a:lnTo>
                    <a:pt x="757" y="955"/>
                  </a:lnTo>
                  <a:lnTo>
                    <a:pt x="782" y="955"/>
                  </a:lnTo>
                  <a:lnTo>
                    <a:pt x="787" y="955"/>
                  </a:lnTo>
                  <a:lnTo>
                    <a:pt x="805" y="953"/>
                  </a:lnTo>
                  <a:lnTo>
                    <a:pt x="829" y="948"/>
                  </a:lnTo>
                  <a:lnTo>
                    <a:pt x="861" y="943"/>
                  </a:lnTo>
                  <a:lnTo>
                    <a:pt x="898" y="934"/>
                  </a:lnTo>
                  <a:lnTo>
                    <a:pt x="937" y="922"/>
                  </a:lnTo>
                  <a:lnTo>
                    <a:pt x="980" y="907"/>
                  </a:lnTo>
                  <a:lnTo>
                    <a:pt x="1021" y="888"/>
                  </a:lnTo>
                  <a:lnTo>
                    <a:pt x="1026" y="885"/>
                  </a:lnTo>
                  <a:lnTo>
                    <a:pt x="1042" y="874"/>
                  </a:lnTo>
                  <a:lnTo>
                    <a:pt x="1063" y="857"/>
                  </a:lnTo>
                  <a:lnTo>
                    <a:pt x="1092" y="833"/>
                  </a:lnTo>
                  <a:lnTo>
                    <a:pt x="1123" y="804"/>
                  </a:lnTo>
                  <a:lnTo>
                    <a:pt x="1157" y="768"/>
                  </a:lnTo>
                  <a:lnTo>
                    <a:pt x="1193" y="728"/>
                  </a:lnTo>
                  <a:lnTo>
                    <a:pt x="1226" y="682"/>
                  </a:lnTo>
                  <a:lnTo>
                    <a:pt x="1403" y="311"/>
                  </a:lnTo>
                  <a:lnTo>
                    <a:pt x="1396" y="311"/>
                  </a:lnTo>
                  <a:lnTo>
                    <a:pt x="1377" y="313"/>
                  </a:lnTo>
                  <a:lnTo>
                    <a:pt x="1348" y="314"/>
                  </a:lnTo>
                  <a:lnTo>
                    <a:pt x="1310" y="316"/>
                  </a:lnTo>
                  <a:lnTo>
                    <a:pt x="1267" y="321"/>
                  </a:lnTo>
                  <a:lnTo>
                    <a:pt x="1223" y="328"/>
                  </a:lnTo>
                  <a:lnTo>
                    <a:pt x="1178" y="337"/>
                  </a:lnTo>
                  <a:lnTo>
                    <a:pt x="1135" y="349"/>
                  </a:lnTo>
                  <a:lnTo>
                    <a:pt x="1130" y="350"/>
                  </a:lnTo>
                  <a:lnTo>
                    <a:pt x="1114" y="354"/>
                  </a:lnTo>
                  <a:lnTo>
                    <a:pt x="1092" y="361"/>
                  </a:lnTo>
                  <a:lnTo>
                    <a:pt x="1063" y="371"/>
                  </a:lnTo>
                  <a:lnTo>
                    <a:pt x="1030" y="385"/>
                  </a:lnTo>
                  <a:lnTo>
                    <a:pt x="996" y="400"/>
                  </a:lnTo>
                  <a:lnTo>
                    <a:pt x="963" y="421"/>
                  </a:lnTo>
                  <a:lnTo>
                    <a:pt x="930" y="443"/>
                  </a:lnTo>
                  <a:lnTo>
                    <a:pt x="927" y="447"/>
                  </a:lnTo>
                  <a:lnTo>
                    <a:pt x="918" y="453"/>
                  </a:lnTo>
                  <a:lnTo>
                    <a:pt x="904" y="465"/>
                  </a:lnTo>
                  <a:lnTo>
                    <a:pt x="889" y="481"/>
                  </a:lnTo>
                  <a:lnTo>
                    <a:pt x="872" y="496"/>
                  </a:lnTo>
                  <a:lnTo>
                    <a:pt x="855" y="512"/>
                  </a:lnTo>
                  <a:lnTo>
                    <a:pt x="841" y="527"/>
                  </a:lnTo>
                  <a:lnTo>
                    <a:pt x="829" y="539"/>
                  </a:lnTo>
                  <a:lnTo>
                    <a:pt x="827" y="520"/>
                  </a:lnTo>
                  <a:lnTo>
                    <a:pt x="822" y="467"/>
                  </a:lnTo>
                  <a:lnTo>
                    <a:pt x="812" y="395"/>
                  </a:lnTo>
                  <a:lnTo>
                    <a:pt x="796" y="314"/>
                  </a:lnTo>
                  <a:lnTo>
                    <a:pt x="794" y="306"/>
                  </a:lnTo>
                  <a:lnTo>
                    <a:pt x="789" y="283"/>
                  </a:lnTo>
                  <a:lnTo>
                    <a:pt x="781" y="249"/>
                  </a:lnTo>
                  <a:lnTo>
                    <a:pt x="767" y="206"/>
                  </a:lnTo>
                  <a:lnTo>
                    <a:pt x="746" y="156"/>
                  </a:lnTo>
                  <a:lnTo>
                    <a:pt x="722" y="103"/>
                  </a:lnTo>
                  <a:lnTo>
                    <a:pt x="691" y="50"/>
                  </a:lnTo>
                  <a:lnTo>
                    <a:pt x="653" y="0"/>
                  </a:lnTo>
                  <a:lnTo>
                    <a:pt x="650" y="3"/>
                  </a:lnTo>
                  <a:lnTo>
                    <a:pt x="640" y="10"/>
                  </a:lnTo>
                  <a:lnTo>
                    <a:pt x="626" y="24"/>
                  </a:lnTo>
                  <a:lnTo>
                    <a:pt x="609" y="41"/>
                  </a:lnTo>
                  <a:lnTo>
                    <a:pt x="590" y="63"/>
                  </a:lnTo>
                  <a:lnTo>
                    <a:pt x="571" y="91"/>
                  </a:lnTo>
                  <a:lnTo>
                    <a:pt x="554" y="122"/>
                  </a:lnTo>
                  <a:lnTo>
                    <a:pt x="540" y="158"/>
                  </a:lnTo>
                  <a:lnTo>
                    <a:pt x="536" y="165"/>
                  </a:lnTo>
                  <a:lnTo>
                    <a:pt x="530" y="185"/>
                  </a:lnTo>
                  <a:lnTo>
                    <a:pt x="518" y="215"/>
                  </a:lnTo>
                  <a:lnTo>
                    <a:pt x="505" y="251"/>
                  </a:lnTo>
                  <a:lnTo>
                    <a:pt x="492" y="290"/>
                  </a:lnTo>
                  <a:lnTo>
                    <a:pt x="480" y="330"/>
                  </a:lnTo>
                  <a:lnTo>
                    <a:pt x="469" y="368"/>
                  </a:lnTo>
                  <a:lnTo>
                    <a:pt x="464" y="400"/>
                  </a:lnTo>
                  <a:lnTo>
                    <a:pt x="461" y="412"/>
                  </a:lnTo>
                  <a:lnTo>
                    <a:pt x="454" y="443"/>
                  </a:lnTo>
                  <a:lnTo>
                    <a:pt x="447" y="481"/>
                  </a:lnTo>
                  <a:lnTo>
                    <a:pt x="444" y="515"/>
                  </a:lnTo>
                  <a:lnTo>
                    <a:pt x="430" y="526"/>
                  </a:lnTo>
                  <a:lnTo>
                    <a:pt x="428" y="520"/>
                  </a:lnTo>
                  <a:lnTo>
                    <a:pt x="421" y="508"/>
                  </a:lnTo>
                  <a:lnTo>
                    <a:pt x="411" y="489"/>
                  </a:lnTo>
                  <a:lnTo>
                    <a:pt x="401" y="465"/>
                  </a:lnTo>
                  <a:lnTo>
                    <a:pt x="387" y="441"/>
                  </a:lnTo>
                  <a:lnTo>
                    <a:pt x="371" y="417"/>
                  </a:lnTo>
                  <a:lnTo>
                    <a:pt x="358" y="395"/>
                  </a:lnTo>
                  <a:lnTo>
                    <a:pt x="344" y="378"/>
                  </a:lnTo>
                  <a:lnTo>
                    <a:pt x="339" y="373"/>
                  </a:lnTo>
                  <a:lnTo>
                    <a:pt x="325" y="362"/>
                  </a:lnTo>
                  <a:lnTo>
                    <a:pt x="306" y="345"/>
                  </a:lnTo>
                  <a:lnTo>
                    <a:pt x="280" y="325"/>
                  </a:lnTo>
                  <a:lnTo>
                    <a:pt x="251" y="302"/>
                  </a:lnTo>
                  <a:lnTo>
                    <a:pt x="222" y="282"/>
                  </a:lnTo>
                  <a:lnTo>
                    <a:pt x="191" y="264"/>
                  </a:lnTo>
                  <a:lnTo>
                    <a:pt x="163" y="252"/>
                  </a:lnTo>
                  <a:lnTo>
                    <a:pt x="14" y="220"/>
                  </a:lnTo>
                  <a:lnTo>
                    <a:pt x="0" y="405"/>
                  </a:lnTo>
                  <a:lnTo>
                    <a:pt x="0" y="412"/>
                  </a:lnTo>
                  <a:lnTo>
                    <a:pt x="2" y="435"/>
                  </a:lnTo>
                  <a:lnTo>
                    <a:pt x="5" y="465"/>
                  </a:lnTo>
                  <a:lnTo>
                    <a:pt x="10" y="505"/>
                  </a:lnTo>
                  <a:lnTo>
                    <a:pt x="17" y="548"/>
                  </a:lnTo>
                  <a:lnTo>
                    <a:pt x="27" y="594"/>
                  </a:lnTo>
                  <a:lnTo>
                    <a:pt x="43" y="641"/>
                  </a:lnTo>
                  <a:lnTo>
                    <a:pt x="62" y="682"/>
                  </a:lnTo>
                  <a:lnTo>
                    <a:pt x="67" y="689"/>
                  </a:lnTo>
                  <a:lnTo>
                    <a:pt x="79" y="708"/>
                  </a:lnTo>
                  <a:lnTo>
                    <a:pt x="100" y="737"/>
                  </a:lnTo>
                  <a:lnTo>
                    <a:pt x="127" y="771"/>
                  </a:lnTo>
                  <a:lnTo>
                    <a:pt x="160" y="809"/>
                  </a:lnTo>
                  <a:lnTo>
                    <a:pt x="198" y="845"/>
                  </a:lnTo>
                  <a:lnTo>
                    <a:pt x="239" y="879"/>
                  </a:lnTo>
                  <a:lnTo>
                    <a:pt x="282" y="907"/>
                  </a:lnTo>
                  <a:lnTo>
                    <a:pt x="284" y="907"/>
                  </a:lnTo>
                  <a:lnTo>
                    <a:pt x="289" y="909"/>
                  </a:lnTo>
                  <a:lnTo>
                    <a:pt x="297" y="910"/>
                  </a:lnTo>
                  <a:lnTo>
                    <a:pt x="308" y="912"/>
                  </a:lnTo>
                  <a:lnTo>
                    <a:pt x="321" y="916"/>
                  </a:lnTo>
                  <a:lnTo>
                    <a:pt x="339" y="917"/>
                  </a:lnTo>
                  <a:lnTo>
                    <a:pt x="356" y="921"/>
                  </a:lnTo>
                  <a:lnTo>
                    <a:pt x="377" y="922"/>
                  </a:lnTo>
                  <a:lnTo>
                    <a:pt x="397" y="926"/>
                  </a:lnTo>
                  <a:lnTo>
                    <a:pt x="418" y="928"/>
                  </a:lnTo>
                  <a:lnTo>
                    <a:pt x="442" y="928"/>
                  </a:lnTo>
                  <a:lnTo>
                    <a:pt x="464" y="929"/>
                  </a:lnTo>
                  <a:lnTo>
                    <a:pt x="488" y="928"/>
                  </a:lnTo>
                  <a:lnTo>
                    <a:pt x="512" y="928"/>
                  </a:lnTo>
                  <a:lnTo>
                    <a:pt x="535" y="924"/>
                  </a:lnTo>
                  <a:lnTo>
                    <a:pt x="557" y="921"/>
                  </a:lnTo>
                  <a:lnTo>
                    <a:pt x="559" y="921"/>
                  </a:lnTo>
                  <a:lnTo>
                    <a:pt x="564" y="917"/>
                  </a:lnTo>
                  <a:lnTo>
                    <a:pt x="571" y="916"/>
                  </a:lnTo>
                  <a:lnTo>
                    <a:pt x="581" y="914"/>
                  </a:lnTo>
                  <a:lnTo>
                    <a:pt x="593" y="914"/>
                  </a:lnTo>
                  <a:lnTo>
                    <a:pt x="607" y="916"/>
                  </a:lnTo>
                  <a:lnTo>
                    <a:pt x="622" y="919"/>
                  </a:lnTo>
                  <a:lnTo>
                    <a:pt x="638" y="9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19" name="Freeform 48"/>
            <p:cNvSpPr>
              <a:spLocks/>
            </p:cNvSpPr>
            <p:nvPr/>
          </p:nvSpPr>
          <p:spPr bwMode="auto">
            <a:xfrm>
              <a:off x="1041" y="2160"/>
              <a:ext cx="166" cy="227"/>
            </a:xfrm>
            <a:custGeom>
              <a:avLst/>
              <a:gdLst>
                <a:gd name="T0" fmla="*/ 1 w 332"/>
                <a:gd name="T1" fmla="*/ 1 h 454"/>
                <a:gd name="T2" fmla="*/ 1 w 332"/>
                <a:gd name="T3" fmla="*/ 1 h 454"/>
                <a:gd name="T4" fmla="*/ 1 w 332"/>
                <a:gd name="T5" fmla="*/ 1 h 454"/>
                <a:gd name="T6" fmla="*/ 1 w 332"/>
                <a:gd name="T7" fmla="*/ 1 h 454"/>
                <a:gd name="T8" fmla="*/ 1 w 332"/>
                <a:gd name="T9" fmla="*/ 1 h 454"/>
                <a:gd name="T10" fmla="*/ 1 w 332"/>
                <a:gd name="T11" fmla="*/ 1 h 454"/>
                <a:gd name="T12" fmla="*/ 1 w 332"/>
                <a:gd name="T13" fmla="*/ 1 h 454"/>
                <a:gd name="T14" fmla="*/ 1 w 332"/>
                <a:gd name="T15" fmla="*/ 1 h 454"/>
                <a:gd name="T16" fmla="*/ 1 w 332"/>
                <a:gd name="T17" fmla="*/ 1 h 454"/>
                <a:gd name="T18" fmla="*/ 1 w 332"/>
                <a:gd name="T19" fmla="*/ 1 h 454"/>
                <a:gd name="T20" fmla="*/ 1 w 332"/>
                <a:gd name="T21" fmla="*/ 1 h 454"/>
                <a:gd name="T22" fmla="*/ 1 w 332"/>
                <a:gd name="T23" fmla="*/ 1 h 454"/>
                <a:gd name="T24" fmla="*/ 1 w 332"/>
                <a:gd name="T25" fmla="*/ 1 h 454"/>
                <a:gd name="T26" fmla="*/ 1 w 332"/>
                <a:gd name="T27" fmla="*/ 1 h 454"/>
                <a:gd name="T28" fmla="*/ 1 w 332"/>
                <a:gd name="T29" fmla="*/ 1 h 454"/>
                <a:gd name="T30" fmla="*/ 1 w 332"/>
                <a:gd name="T31" fmla="*/ 1 h 454"/>
                <a:gd name="T32" fmla="*/ 1 w 332"/>
                <a:gd name="T33" fmla="*/ 1 h 454"/>
                <a:gd name="T34" fmla="*/ 1 w 332"/>
                <a:gd name="T35" fmla="*/ 1 h 454"/>
                <a:gd name="T36" fmla="*/ 1 w 332"/>
                <a:gd name="T37" fmla="*/ 0 h 454"/>
                <a:gd name="T38" fmla="*/ 1 w 332"/>
                <a:gd name="T39" fmla="*/ 1 h 454"/>
                <a:gd name="T40" fmla="*/ 0 w 332"/>
                <a:gd name="T41" fmla="*/ 1 h 454"/>
                <a:gd name="T42" fmla="*/ 1 w 332"/>
                <a:gd name="T43" fmla="*/ 1 h 454"/>
                <a:gd name="T44" fmla="*/ 1 w 332"/>
                <a:gd name="T45" fmla="*/ 1 h 454"/>
                <a:gd name="T46" fmla="*/ 1 w 332"/>
                <a:gd name="T47" fmla="*/ 1 h 454"/>
                <a:gd name="T48" fmla="*/ 1 w 332"/>
                <a:gd name="T49" fmla="*/ 1 h 454"/>
                <a:gd name="T50" fmla="*/ 1 w 332"/>
                <a:gd name="T51" fmla="*/ 1 h 454"/>
                <a:gd name="T52" fmla="*/ 1 w 332"/>
                <a:gd name="T53" fmla="*/ 1 h 454"/>
                <a:gd name="T54" fmla="*/ 1 w 332"/>
                <a:gd name="T55" fmla="*/ 1 h 454"/>
                <a:gd name="T56" fmla="*/ 1 w 332"/>
                <a:gd name="T57" fmla="*/ 1 h 454"/>
                <a:gd name="T58" fmla="*/ 1 w 332"/>
                <a:gd name="T59" fmla="*/ 1 h 454"/>
                <a:gd name="T60" fmla="*/ 1 w 332"/>
                <a:gd name="T61" fmla="*/ 1 h 454"/>
                <a:gd name="T62" fmla="*/ 1 w 332"/>
                <a:gd name="T63" fmla="*/ 1 h 454"/>
                <a:gd name="T64" fmla="*/ 1 w 332"/>
                <a:gd name="T65" fmla="*/ 1 h 454"/>
                <a:gd name="T66" fmla="*/ 1 w 332"/>
                <a:gd name="T67" fmla="*/ 1 h 454"/>
                <a:gd name="T68" fmla="*/ 1 w 332"/>
                <a:gd name="T69" fmla="*/ 1 h 454"/>
                <a:gd name="T70" fmla="*/ 1 w 332"/>
                <a:gd name="T71" fmla="*/ 1 h 454"/>
                <a:gd name="T72" fmla="*/ 1 w 332"/>
                <a:gd name="T73" fmla="*/ 1 h 454"/>
                <a:gd name="T74" fmla="*/ 1 w 332"/>
                <a:gd name="T75" fmla="*/ 1 h 454"/>
                <a:gd name="T76" fmla="*/ 1 w 332"/>
                <a:gd name="T77" fmla="*/ 1 h 454"/>
                <a:gd name="T78" fmla="*/ 1 w 332"/>
                <a:gd name="T79" fmla="*/ 1 h 45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32" h="454">
                  <a:moveTo>
                    <a:pt x="332" y="454"/>
                  </a:moveTo>
                  <a:lnTo>
                    <a:pt x="327" y="287"/>
                  </a:lnTo>
                  <a:lnTo>
                    <a:pt x="327" y="282"/>
                  </a:lnTo>
                  <a:lnTo>
                    <a:pt x="325" y="266"/>
                  </a:lnTo>
                  <a:lnTo>
                    <a:pt x="322" y="246"/>
                  </a:lnTo>
                  <a:lnTo>
                    <a:pt x="317" y="218"/>
                  </a:lnTo>
                  <a:lnTo>
                    <a:pt x="310" y="189"/>
                  </a:lnTo>
                  <a:lnTo>
                    <a:pt x="299" y="156"/>
                  </a:lnTo>
                  <a:lnTo>
                    <a:pt x="284" y="127"/>
                  </a:lnTo>
                  <a:lnTo>
                    <a:pt x="265" y="100"/>
                  </a:lnTo>
                  <a:lnTo>
                    <a:pt x="263" y="96"/>
                  </a:lnTo>
                  <a:lnTo>
                    <a:pt x="255" y="89"/>
                  </a:lnTo>
                  <a:lnTo>
                    <a:pt x="243" y="79"/>
                  </a:lnTo>
                  <a:lnTo>
                    <a:pt x="227" y="65"/>
                  </a:lnTo>
                  <a:lnTo>
                    <a:pt x="205" y="52"/>
                  </a:lnTo>
                  <a:lnTo>
                    <a:pt x="181" y="38"/>
                  </a:lnTo>
                  <a:lnTo>
                    <a:pt x="150" y="24"/>
                  </a:lnTo>
                  <a:lnTo>
                    <a:pt x="117" y="14"/>
                  </a:lnTo>
                  <a:lnTo>
                    <a:pt x="12" y="0"/>
                  </a:lnTo>
                  <a:lnTo>
                    <a:pt x="2" y="134"/>
                  </a:lnTo>
                  <a:lnTo>
                    <a:pt x="0" y="149"/>
                  </a:lnTo>
                  <a:lnTo>
                    <a:pt x="2" y="187"/>
                  </a:lnTo>
                  <a:lnTo>
                    <a:pt x="11" y="235"/>
                  </a:lnTo>
                  <a:lnTo>
                    <a:pt x="31" y="282"/>
                  </a:lnTo>
                  <a:lnTo>
                    <a:pt x="35" y="283"/>
                  </a:lnTo>
                  <a:lnTo>
                    <a:pt x="42" y="290"/>
                  </a:lnTo>
                  <a:lnTo>
                    <a:pt x="54" y="301"/>
                  </a:lnTo>
                  <a:lnTo>
                    <a:pt x="71" y="314"/>
                  </a:lnTo>
                  <a:lnTo>
                    <a:pt x="91" y="330"/>
                  </a:lnTo>
                  <a:lnTo>
                    <a:pt x="115" y="347"/>
                  </a:lnTo>
                  <a:lnTo>
                    <a:pt x="143" y="364"/>
                  </a:lnTo>
                  <a:lnTo>
                    <a:pt x="174" y="381"/>
                  </a:lnTo>
                  <a:lnTo>
                    <a:pt x="177" y="383"/>
                  </a:lnTo>
                  <a:lnTo>
                    <a:pt x="189" y="388"/>
                  </a:lnTo>
                  <a:lnTo>
                    <a:pt x="207" y="397"/>
                  </a:lnTo>
                  <a:lnTo>
                    <a:pt x="227" y="407"/>
                  </a:lnTo>
                  <a:lnTo>
                    <a:pt x="253" y="417"/>
                  </a:lnTo>
                  <a:lnTo>
                    <a:pt x="279" y="430"/>
                  </a:lnTo>
                  <a:lnTo>
                    <a:pt x="306" y="442"/>
                  </a:lnTo>
                  <a:lnTo>
                    <a:pt x="332" y="4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20" name="Freeform 49"/>
            <p:cNvSpPr>
              <a:spLocks/>
            </p:cNvSpPr>
            <p:nvPr/>
          </p:nvSpPr>
          <p:spPr bwMode="auto">
            <a:xfrm>
              <a:off x="1407" y="2170"/>
              <a:ext cx="166" cy="226"/>
            </a:xfrm>
            <a:custGeom>
              <a:avLst/>
              <a:gdLst>
                <a:gd name="T0" fmla="*/ 0 w 334"/>
                <a:gd name="T1" fmla="*/ 1 h 451"/>
                <a:gd name="T2" fmla="*/ 0 w 334"/>
                <a:gd name="T3" fmla="*/ 1 h 451"/>
                <a:gd name="T4" fmla="*/ 0 w 334"/>
                <a:gd name="T5" fmla="*/ 1 h 451"/>
                <a:gd name="T6" fmla="*/ 0 w 334"/>
                <a:gd name="T7" fmla="*/ 1 h 451"/>
                <a:gd name="T8" fmla="*/ 0 w 334"/>
                <a:gd name="T9" fmla="*/ 1 h 451"/>
                <a:gd name="T10" fmla="*/ 0 w 334"/>
                <a:gd name="T11" fmla="*/ 1 h 451"/>
                <a:gd name="T12" fmla="*/ 0 w 334"/>
                <a:gd name="T13" fmla="*/ 1 h 451"/>
                <a:gd name="T14" fmla="*/ 0 w 334"/>
                <a:gd name="T15" fmla="*/ 1 h 451"/>
                <a:gd name="T16" fmla="*/ 0 w 334"/>
                <a:gd name="T17" fmla="*/ 1 h 451"/>
                <a:gd name="T18" fmla="*/ 0 w 334"/>
                <a:gd name="T19" fmla="*/ 1 h 451"/>
                <a:gd name="T20" fmla="*/ 0 w 334"/>
                <a:gd name="T21" fmla="*/ 1 h 451"/>
                <a:gd name="T22" fmla="*/ 0 w 334"/>
                <a:gd name="T23" fmla="*/ 1 h 451"/>
                <a:gd name="T24" fmla="*/ 0 w 334"/>
                <a:gd name="T25" fmla="*/ 1 h 451"/>
                <a:gd name="T26" fmla="*/ 0 w 334"/>
                <a:gd name="T27" fmla="*/ 1 h 451"/>
                <a:gd name="T28" fmla="*/ 0 w 334"/>
                <a:gd name="T29" fmla="*/ 1 h 451"/>
                <a:gd name="T30" fmla="*/ 0 w 334"/>
                <a:gd name="T31" fmla="*/ 1 h 451"/>
                <a:gd name="T32" fmla="*/ 0 w 334"/>
                <a:gd name="T33" fmla="*/ 1 h 451"/>
                <a:gd name="T34" fmla="*/ 0 w 334"/>
                <a:gd name="T35" fmla="*/ 1 h 451"/>
                <a:gd name="T36" fmla="*/ 0 w 334"/>
                <a:gd name="T37" fmla="*/ 1 h 451"/>
                <a:gd name="T38" fmla="*/ 0 w 334"/>
                <a:gd name="T39" fmla="*/ 1 h 451"/>
                <a:gd name="T40" fmla="*/ 0 w 334"/>
                <a:gd name="T41" fmla="*/ 1 h 451"/>
                <a:gd name="T42" fmla="*/ 0 w 334"/>
                <a:gd name="T43" fmla="*/ 1 h 451"/>
                <a:gd name="T44" fmla="*/ 0 w 334"/>
                <a:gd name="T45" fmla="*/ 1 h 451"/>
                <a:gd name="T46" fmla="*/ 0 w 334"/>
                <a:gd name="T47" fmla="*/ 1 h 451"/>
                <a:gd name="T48" fmla="*/ 0 w 334"/>
                <a:gd name="T49" fmla="*/ 1 h 451"/>
                <a:gd name="T50" fmla="*/ 0 w 334"/>
                <a:gd name="T51" fmla="*/ 1 h 451"/>
                <a:gd name="T52" fmla="*/ 0 w 334"/>
                <a:gd name="T53" fmla="*/ 1 h 451"/>
                <a:gd name="T54" fmla="*/ 0 w 334"/>
                <a:gd name="T55" fmla="*/ 0 h 451"/>
                <a:gd name="T56" fmla="*/ 0 w 334"/>
                <a:gd name="T57" fmla="*/ 0 h 451"/>
                <a:gd name="T58" fmla="*/ 0 w 334"/>
                <a:gd name="T59" fmla="*/ 0 h 451"/>
                <a:gd name="T60" fmla="*/ 0 w 334"/>
                <a:gd name="T61" fmla="*/ 1 h 451"/>
                <a:gd name="T62" fmla="*/ 0 w 334"/>
                <a:gd name="T63" fmla="*/ 1 h 451"/>
                <a:gd name="T64" fmla="*/ 0 w 334"/>
                <a:gd name="T65" fmla="*/ 1 h 451"/>
                <a:gd name="T66" fmla="*/ 0 w 334"/>
                <a:gd name="T67" fmla="*/ 1 h 451"/>
                <a:gd name="T68" fmla="*/ 0 w 334"/>
                <a:gd name="T69" fmla="*/ 1 h 451"/>
                <a:gd name="T70" fmla="*/ 0 w 334"/>
                <a:gd name="T71" fmla="*/ 1 h 451"/>
                <a:gd name="T72" fmla="*/ 0 w 334"/>
                <a:gd name="T73" fmla="*/ 1 h 451"/>
                <a:gd name="T74" fmla="*/ 0 w 334"/>
                <a:gd name="T75" fmla="*/ 1 h 451"/>
                <a:gd name="T76" fmla="*/ 0 w 334"/>
                <a:gd name="T77" fmla="*/ 1 h 451"/>
                <a:gd name="T78" fmla="*/ 0 w 334"/>
                <a:gd name="T79" fmla="*/ 1 h 451"/>
                <a:gd name="T80" fmla="*/ 0 w 334"/>
                <a:gd name="T81" fmla="*/ 1 h 451"/>
                <a:gd name="T82" fmla="*/ 0 w 334"/>
                <a:gd name="T83" fmla="*/ 1 h 451"/>
                <a:gd name="T84" fmla="*/ 0 w 334"/>
                <a:gd name="T85" fmla="*/ 1 h 451"/>
                <a:gd name="T86" fmla="*/ 0 w 334"/>
                <a:gd name="T87" fmla="*/ 1 h 451"/>
                <a:gd name="T88" fmla="*/ 0 w 334"/>
                <a:gd name="T89" fmla="*/ 1 h 451"/>
                <a:gd name="T90" fmla="*/ 0 w 334"/>
                <a:gd name="T91" fmla="*/ 1 h 451"/>
                <a:gd name="T92" fmla="*/ 0 w 334"/>
                <a:gd name="T93" fmla="*/ 1 h 451"/>
                <a:gd name="T94" fmla="*/ 0 w 334"/>
                <a:gd name="T95" fmla="*/ 1 h 451"/>
                <a:gd name="T96" fmla="*/ 0 w 334"/>
                <a:gd name="T97" fmla="*/ 1 h 451"/>
                <a:gd name="T98" fmla="*/ 0 w 334"/>
                <a:gd name="T99" fmla="*/ 1 h 4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334" h="451">
                  <a:moveTo>
                    <a:pt x="5" y="451"/>
                  </a:moveTo>
                  <a:lnTo>
                    <a:pt x="10" y="451"/>
                  </a:lnTo>
                  <a:lnTo>
                    <a:pt x="26" y="450"/>
                  </a:lnTo>
                  <a:lnTo>
                    <a:pt x="46" y="448"/>
                  </a:lnTo>
                  <a:lnTo>
                    <a:pt x="74" y="445"/>
                  </a:lnTo>
                  <a:lnTo>
                    <a:pt x="103" y="438"/>
                  </a:lnTo>
                  <a:lnTo>
                    <a:pt x="132" y="427"/>
                  </a:lnTo>
                  <a:lnTo>
                    <a:pt x="160" y="414"/>
                  </a:lnTo>
                  <a:lnTo>
                    <a:pt x="182" y="395"/>
                  </a:lnTo>
                  <a:lnTo>
                    <a:pt x="186" y="391"/>
                  </a:lnTo>
                  <a:lnTo>
                    <a:pt x="193" y="381"/>
                  </a:lnTo>
                  <a:lnTo>
                    <a:pt x="205" y="366"/>
                  </a:lnTo>
                  <a:lnTo>
                    <a:pt x="218" y="343"/>
                  </a:lnTo>
                  <a:lnTo>
                    <a:pt x="234" y="317"/>
                  </a:lnTo>
                  <a:lnTo>
                    <a:pt x="249" y="288"/>
                  </a:lnTo>
                  <a:lnTo>
                    <a:pt x="265" y="254"/>
                  </a:lnTo>
                  <a:lnTo>
                    <a:pt x="277" y="218"/>
                  </a:lnTo>
                  <a:lnTo>
                    <a:pt x="279" y="211"/>
                  </a:lnTo>
                  <a:lnTo>
                    <a:pt x="286" y="190"/>
                  </a:lnTo>
                  <a:lnTo>
                    <a:pt x="294" y="163"/>
                  </a:lnTo>
                  <a:lnTo>
                    <a:pt x="306" y="128"/>
                  </a:lnTo>
                  <a:lnTo>
                    <a:pt x="316" y="92"/>
                  </a:lnTo>
                  <a:lnTo>
                    <a:pt x="325" y="56"/>
                  </a:lnTo>
                  <a:lnTo>
                    <a:pt x="332" y="25"/>
                  </a:lnTo>
                  <a:lnTo>
                    <a:pt x="334" y="3"/>
                  </a:lnTo>
                  <a:lnTo>
                    <a:pt x="330" y="3"/>
                  </a:lnTo>
                  <a:lnTo>
                    <a:pt x="320" y="1"/>
                  </a:lnTo>
                  <a:lnTo>
                    <a:pt x="303" y="0"/>
                  </a:lnTo>
                  <a:lnTo>
                    <a:pt x="282" y="0"/>
                  </a:lnTo>
                  <a:lnTo>
                    <a:pt x="260" y="0"/>
                  </a:lnTo>
                  <a:lnTo>
                    <a:pt x="234" y="3"/>
                  </a:lnTo>
                  <a:lnTo>
                    <a:pt x="208" y="8"/>
                  </a:lnTo>
                  <a:lnTo>
                    <a:pt x="182" y="17"/>
                  </a:lnTo>
                  <a:lnTo>
                    <a:pt x="177" y="19"/>
                  </a:lnTo>
                  <a:lnTo>
                    <a:pt x="167" y="25"/>
                  </a:lnTo>
                  <a:lnTo>
                    <a:pt x="148" y="36"/>
                  </a:lnTo>
                  <a:lnTo>
                    <a:pt x="129" y="48"/>
                  </a:lnTo>
                  <a:lnTo>
                    <a:pt x="107" y="63"/>
                  </a:lnTo>
                  <a:lnTo>
                    <a:pt x="84" y="82"/>
                  </a:lnTo>
                  <a:lnTo>
                    <a:pt x="67" y="101"/>
                  </a:lnTo>
                  <a:lnTo>
                    <a:pt x="53" y="122"/>
                  </a:lnTo>
                  <a:lnTo>
                    <a:pt x="52" y="125"/>
                  </a:lnTo>
                  <a:lnTo>
                    <a:pt x="45" y="137"/>
                  </a:lnTo>
                  <a:lnTo>
                    <a:pt x="34" y="154"/>
                  </a:lnTo>
                  <a:lnTo>
                    <a:pt x="24" y="178"/>
                  </a:lnTo>
                  <a:lnTo>
                    <a:pt x="14" y="207"/>
                  </a:lnTo>
                  <a:lnTo>
                    <a:pt x="7" y="244"/>
                  </a:lnTo>
                  <a:lnTo>
                    <a:pt x="0" y="283"/>
                  </a:lnTo>
                  <a:lnTo>
                    <a:pt x="0" y="328"/>
                  </a:lnTo>
                  <a:lnTo>
                    <a:pt x="5" y="4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21" name="Freeform 50"/>
            <p:cNvSpPr>
              <a:spLocks/>
            </p:cNvSpPr>
            <p:nvPr/>
          </p:nvSpPr>
          <p:spPr bwMode="auto">
            <a:xfrm>
              <a:off x="1121" y="2616"/>
              <a:ext cx="114" cy="53"/>
            </a:xfrm>
            <a:custGeom>
              <a:avLst/>
              <a:gdLst>
                <a:gd name="T0" fmla="*/ 0 w 229"/>
                <a:gd name="T1" fmla="*/ 1 h 105"/>
                <a:gd name="T2" fmla="*/ 0 w 229"/>
                <a:gd name="T3" fmla="*/ 0 h 105"/>
                <a:gd name="T4" fmla="*/ 0 w 229"/>
                <a:gd name="T5" fmla="*/ 1 h 105"/>
                <a:gd name="T6" fmla="*/ 0 w 229"/>
                <a:gd name="T7" fmla="*/ 1 h 105"/>
                <a:gd name="T8" fmla="*/ 0 w 229"/>
                <a:gd name="T9" fmla="*/ 1 h 105"/>
                <a:gd name="T10" fmla="*/ 0 w 229"/>
                <a:gd name="T11" fmla="*/ 1 h 105"/>
                <a:gd name="T12" fmla="*/ 0 w 229"/>
                <a:gd name="T13" fmla="*/ 1 h 105"/>
                <a:gd name="T14" fmla="*/ 0 w 229"/>
                <a:gd name="T15" fmla="*/ 1 h 105"/>
                <a:gd name="T16" fmla="*/ 0 w 229"/>
                <a:gd name="T17" fmla="*/ 1 h 105"/>
                <a:gd name="T18" fmla="*/ 0 w 229"/>
                <a:gd name="T19" fmla="*/ 1 h 105"/>
                <a:gd name="T20" fmla="*/ 0 w 229"/>
                <a:gd name="T21" fmla="*/ 1 h 105"/>
                <a:gd name="T22" fmla="*/ 0 w 229"/>
                <a:gd name="T23" fmla="*/ 1 h 105"/>
                <a:gd name="T24" fmla="*/ 0 w 229"/>
                <a:gd name="T25" fmla="*/ 1 h 105"/>
                <a:gd name="T26" fmla="*/ 0 w 229"/>
                <a:gd name="T27" fmla="*/ 1 h 105"/>
                <a:gd name="T28" fmla="*/ 0 w 229"/>
                <a:gd name="T29" fmla="*/ 1 h 105"/>
                <a:gd name="T30" fmla="*/ 0 w 229"/>
                <a:gd name="T31" fmla="*/ 1 h 105"/>
                <a:gd name="T32" fmla="*/ 0 w 229"/>
                <a:gd name="T33" fmla="*/ 1 h 105"/>
                <a:gd name="T34" fmla="*/ 0 w 229"/>
                <a:gd name="T35" fmla="*/ 1 h 105"/>
                <a:gd name="T36" fmla="*/ 0 w 229"/>
                <a:gd name="T37" fmla="*/ 1 h 105"/>
                <a:gd name="T38" fmla="*/ 0 w 229"/>
                <a:gd name="T39" fmla="*/ 1 h 105"/>
                <a:gd name="T40" fmla="*/ 0 w 229"/>
                <a:gd name="T41" fmla="*/ 1 h 105"/>
                <a:gd name="T42" fmla="*/ 0 w 229"/>
                <a:gd name="T43" fmla="*/ 1 h 105"/>
                <a:gd name="T44" fmla="*/ 0 w 229"/>
                <a:gd name="T45" fmla="*/ 1 h 105"/>
                <a:gd name="T46" fmla="*/ 0 w 229"/>
                <a:gd name="T47" fmla="*/ 1 h 105"/>
                <a:gd name="T48" fmla="*/ 0 w 229"/>
                <a:gd name="T49" fmla="*/ 1 h 105"/>
                <a:gd name="T50" fmla="*/ 0 w 229"/>
                <a:gd name="T51" fmla="*/ 1 h 105"/>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29" h="105">
                  <a:moveTo>
                    <a:pt x="229" y="100"/>
                  </a:moveTo>
                  <a:lnTo>
                    <a:pt x="119" y="0"/>
                  </a:lnTo>
                  <a:lnTo>
                    <a:pt x="117" y="2"/>
                  </a:lnTo>
                  <a:lnTo>
                    <a:pt x="110" y="9"/>
                  </a:lnTo>
                  <a:lnTo>
                    <a:pt x="102" y="17"/>
                  </a:lnTo>
                  <a:lnTo>
                    <a:pt x="88" y="28"/>
                  </a:lnTo>
                  <a:lnTo>
                    <a:pt x="71" y="40"/>
                  </a:lnTo>
                  <a:lnTo>
                    <a:pt x="50" y="50"/>
                  </a:lnTo>
                  <a:lnTo>
                    <a:pt x="28" y="60"/>
                  </a:lnTo>
                  <a:lnTo>
                    <a:pt x="0" y="67"/>
                  </a:lnTo>
                  <a:lnTo>
                    <a:pt x="0" y="69"/>
                  </a:lnTo>
                  <a:lnTo>
                    <a:pt x="4" y="71"/>
                  </a:lnTo>
                  <a:lnTo>
                    <a:pt x="9" y="74"/>
                  </a:lnTo>
                  <a:lnTo>
                    <a:pt x="19" y="79"/>
                  </a:lnTo>
                  <a:lnTo>
                    <a:pt x="31" y="84"/>
                  </a:lnTo>
                  <a:lnTo>
                    <a:pt x="50" y="90"/>
                  </a:lnTo>
                  <a:lnTo>
                    <a:pt x="74" y="95"/>
                  </a:lnTo>
                  <a:lnTo>
                    <a:pt x="105" y="100"/>
                  </a:lnTo>
                  <a:lnTo>
                    <a:pt x="109" y="100"/>
                  </a:lnTo>
                  <a:lnTo>
                    <a:pt x="119" y="102"/>
                  </a:lnTo>
                  <a:lnTo>
                    <a:pt x="133" y="103"/>
                  </a:lnTo>
                  <a:lnTo>
                    <a:pt x="152" y="103"/>
                  </a:lnTo>
                  <a:lnTo>
                    <a:pt x="170" y="105"/>
                  </a:lnTo>
                  <a:lnTo>
                    <a:pt x="191" y="105"/>
                  </a:lnTo>
                  <a:lnTo>
                    <a:pt x="212" y="103"/>
                  </a:lnTo>
                  <a:lnTo>
                    <a:pt x="229" y="10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22" name="Freeform 51"/>
            <p:cNvSpPr>
              <a:spLocks/>
            </p:cNvSpPr>
            <p:nvPr/>
          </p:nvSpPr>
          <p:spPr bwMode="auto">
            <a:xfrm>
              <a:off x="1037" y="2564"/>
              <a:ext cx="125" cy="66"/>
            </a:xfrm>
            <a:custGeom>
              <a:avLst/>
              <a:gdLst>
                <a:gd name="T0" fmla="*/ 1 w 249"/>
                <a:gd name="T1" fmla="*/ 0 h 133"/>
                <a:gd name="T2" fmla="*/ 1 w 249"/>
                <a:gd name="T3" fmla="*/ 0 h 133"/>
                <a:gd name="T4" fmla="*/ 1 w 249"/>
                <a:gd name="T5" fmla="*/ 0 h 133"/>
                <a:gd name="T6" fmla="*/ 1 w 249"/>
                <a:gd name="T7" fmla="*/ 0 h 133"/>
                <a:gd name="T8" fmla="*/ 1 w 249"/>
                <a:gd name="T9" fmla="*/ 0 h 133"/>
                <a:gd name="T10" fmla="*/ 1 w 249"/>
                <a:gd name="T11" fmla="*/ 0 h 133"/>
                <a:gd name="T12" fmla="*/ 1 w 249"/>
                <a:gd name="T13" fmla="*/ 0 h 133"/>
                <a:gd name="T14" fmla="*/ 1 w 249"/>
                <a:gd name="T15" fmla="*/ 0 h 133"/>
                <a:gd name="T16" fmla="*/ 1 w 249"/>
                <a:gd name="T17" fmla="*/ 0 h 133"/>
                <a:gd name="T18" fmla="*/ 0 w 249"/>
                <a:gd name="T19" fmla="*/ 0 h 133"/>
                <a:gd name="T20" fmla="*/ 1 w 249"/>
                <a:gd name="T21" fmla="*/ 0 h 133"/>
                <a:gd name="T22" fmla="*/ 1 w 249"/>
                <a:gd name="T23" fmla="*/ 0 h 13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9" h="133">
                  <a:moveTo>
                    <a:pt x="249" y="86"/>
                  </a:moveTo>
                  <a:lnTo>
                    <a:pt x="129" y="133"/>
                  </a:lnTo>
                  <a:lnTo>
                    <a:pt x="125" y="131"/>
                  </a:lnTo>
                  <a:lnTo>
                    <a:pt x="117" y="124"/>
                  </a:lnTo>
                  <a:lnTo>
                    <a:pt x="103" y="114"/>
                  </a:lnTo>
                  <a:lnTo>
                    <a:pt x="86" y="100"/>
                  </a:lnTo>
                  <a:lnTo>
                    <a:pt x="67" y="81"/>
                  </a:lnTo>
                  <a:lnTo>
                    <a:pt x="44" y="59"/>
                  </a:lnTo>
                  <a:lnTo>
                    <a:pt x="22" y="31"/>
                  </a:lnTo>
                  <a:lnTo>
                    <a:pt x="0" y="0"/>
                  </a:lnTo>
                  <a:lnTo>
                    <a:pt x="220" y="23"/>
                  </a:lnTo>
                  <a:lnTo>
                    <a:pt x="249" y="86"/>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23" name="Freeform 52"/>
            <p:cNvSpPr>
              <a:spLocks/>
            </p:cNvSpPr>
            <p:nvPr/>
          </p:nvSpPr>
          <p:spPr bwMode="auto">
            <a:xfrm>
              <a:off x="1017" y="2482"/>
              <a:ext cx="108" cy="70"/>
            </a:xfrm>
            <a:custGeom>
              <a:avLst/>
              <a:gdLst>
                <a:gd name="T0" fmla="*/ 0 w 217"/>
                <a:gd name="T1" fmla="*/ 1 h 139"/>
                <a:gd name="T2" fmla="*/ 0 w 217"/>
                <a:gd name="T3" fmla="*/ 1 h 139"/>
                <a:gd name="T4" fmla="*/ 0 w 217"/>
                <a:gd name="T5" fmla="*/ 0 h 139"/>
                <a:gd name="T6" fmla="*/ 0 w 217"/>
                <a:gd name="T7" fmla="*/ 1 h 139"/>
                <a:gd name="T8" fmla="*/ 0 w 217"/>
                <a:gd name="T9" fmla="*/ 1 h 139"/>
                <a:gd name="T10" fmla="*/ 0 w 217"/>
                <a:gd name="T11" fmla="*/ 1 h 139"/>
                <a:gd name="T12" fmla="*/ 0 w 217"/>
                <a:gd name="T13" fmla="*/ 1 h 139"/>
                <a:gd name="T14" fmla="*/ 0 w 217"/>
                <a:gd name="T15" fmla="*/ 1 h 13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17" h="139">
                  <a:moveTo>
                    <a:pt x="217" y="139"/>
                  </a:moveTo>
                  <a:lnTo>
                    <a:pt x="122" y="19"/>
                  </a:lnTo>
                  <a:lnTo>
                    <a:pt x="2" y="0"/>
                  </a:lnTo>
                  <a:lnTo>
                    <a:pt x="0" y="11"/>
                  </a:lnTo>
                  <a:lnTo>
                    <a:pt x="0" y="36"/>
                  </a:lnTo>
                  <a:lnTo>
                    <a:pt x="7" y="72"/>
                  </a:lnTo>
                  <a:lnTo>
                    <a:pt x="26" y="115"/>
                  </a:lnTo>
                  <a:lnTo>
                    <a:pt x="217" y="139"/>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24" name="Freeform 53"/>
            <p:cNvSpPr>
              <a:spLocks/>
            </p:cNvSpPr>
            <p:nvPr/>
          </p:nvSpPr>
          <p:spPr bwMode="auto">
            <a:xfrm>
              <a:off x="1007" y="2389"/>
              <a:ext cx="51" cy="72"/>
            </a:xfrm>
            <a:custGeom>
              <a:avLst/>
              <a:gdLst>
                <a:gd name="T0" fmla="*/ 0 w 104"/>
                <a:gd name="T1" fmla="*/ 1 h 142"/>
                <a:gd name="T2" fmla="*/ 0 w 104"/>
                <a:gd name="T3" fmla="*/ 0 h 142"/>
                <a:gd name="T4" fmla="*/ 0 w 104"/>
                <a:gd name="T5" fmla="*/ 1 h 142"/>
                <a:gd name="T6" fmla="*/ 0 w 104"/>
                <a:gd name="T7" fmla="*/ 1 h 142"/>
                <a:gd name="T8" fmla="*/ 0 w 104"/>
                <a:gd name="T9" fmla="*/ 1 h 142"/>
                <a:gd name="T10" fmla="*/ 0 w 104"/>
                <a:gd name="T11" fmla="*/ 1 h 142"/>
                <a:gd name="T12" fmla="*/ 0 w 104"/>
                <a:gd name="T13" fmla="*/ 1 h 142"/>
                <a:gd name="T14" fmla="*/ 0 w 104"/>
                <a:gd name="T15" fmla="*/ 1 h 142"/>
                <a:gd name="T16" fmla="*/ 0 w 104"/>
                <a:gd name="T17" fmla="*/ 1 h 142"/>
                <a:gd name="T18" fmla="*/ 0 w 104"/>
                <a:gd name="T19" fmla="*/ 1 h 142"/>
                <a:gd name="T20" fmla="*/ 0 w 104"/>
                <a:gd name="T21" fmla="*/ 1 h 142"/>
                <a:gd name="T22" fmla="*/ 0 w 104"/>
                <a:gd name="T23" fmla="*/ 1 h 142"/>
                <a:gd name="T24" fmla="*/ 0 w 104"/>
                <a:gd name="T25" fmla="*/ 1 h 142"/>
                <a:gd name="T26" fmla="*/ 0 w 104"/>
                <a:gd name="T27" fmla="*/ 1 h 14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04" h="142">
                  <a:moveTo>
                    <a:pt x="104" y="142"/>
                  </a:moveTo>
                  <a:lnTo>
                    <a:pt x="14" y="0"/>
                  </a:lnTo>
                  <a:lnTo>
                    <a:pt x="11" y="12"/>
                  </a:lnTo>
                  <a:lnTo>
                    <a:pt x="4" y="39"/>
                  </a:lnTo>
                  <a:lnTo>
                    <a:pt x="0" y="79"/>
                  </a:lnTo>
                  <a:lnTo>
                    <a:pt x="4" y="118"/>
                  </a:lnTo>
                  <a:lnTo>
                    <a:pt x="6" y="120"/>
                  </a:lnTo>
                  <a:lnTo>
                    <a:pt x="9" y="123"/>
                  </a:lnTo>
                  <a:lnTo>
                    <a:pt x="16" y="127"/>
                  </a:lnTo>
                  <a:lnTo>
                    <a:pt x="26" y="132"/>
                  </a:lnTo>
                  <a:lnTo>
                    <a:pt x="38" y="137"/>
                  </a:lnTo>
                  <a:lnTo>
                    <a:pt x="56" y="141"/>
                  </a:lnTo>
                  <a:lnTo>
                    <a:pt x="78" y="142"/>
                  </a:lnTo>
                  <a:lnTo>
                    <a:pt x="104" y="142"/>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25" name="Freeform 54"/>
            <p:cNvSpPr>
              <a:spLocks/>
            </p:cNvSpPr>
            <p:nvPr/>
          </p:nvSpPr>
          <p:spPr bwMode="auto">
            <a:xfrm>
              <a:off x="1014" y="2351"/>
              <a:ext cx="83" cy="117"/>
            </a:xfrm>
            <a:custGeom>
              <a:avLst/>
              <a:gdLst>
                <a:gd name="T0" fmla="*/ 0 w 167"/>
                <a:gd name="T1" fmla="*/ 1 h 234"/>
                <a:gd name="T2" fmla="*/ 0 w 167"/>
                <a:gd name="T3" fmla="*/ 0 h 234"/>
                <a:gd name="T4" fmla="*/ 0 w 167"/>
                <a:gd name="T5" fmla="*/ 1 h 234"/>
                <a:gd name="T6" fmla="*/ 0 w 167"/>
                <a:gd name="T7" fmla="*/ 1 h 234"/>
                <a:gd name="T8" fmla="*/ 0 w 167"/>
                <a:gd name="T9" fmla="*/ 1 h 234"/>
                <a:gd name="T10" fmla="*/ 0 w 167"/>
                <a:gd name="T11" fmla="*/ 1 h 234"/>
                <a:gd name="T12" fmla="*/ 0 w 167"/>
                <a:gd name="T13" fmla="*/ 1 h 234"/>
                <a:gd name="T14" fmla="*/ 0 w 167"/>
                <a:gd name="T15" fmla="*/ 1 h 234"/>
                <a:gd name="T16" fmla="*/ 0 w 167"/>
                <a:gd name="T17" fmla="*/ 1 h 234"/>
                <a:gd name="T18" fmla="*/ 0 w 167"/>
                <a:gd name="T19" fmla="*/ 1 h 234"/>
                <a:gd name="T20" fmla="*/ 0 w 167"/>
                <a:gd name="T21" fmla="*/ 1 h 234"/>
                <a:gd name="T22" fmla="*/ 0 w 167"/>
                <a:gd name="T23" fmla="*/ 1 h 234"/>
                <a:gd name="T24" fmla="*/ 0 w 167"/>
                <a:gd name="T25" fmla="*/ 1 h 234"/>
                <a:gd name="T26" fmla="*/ 0 w 167"/>
                <a:gd name="T27" fmla="*/ 1 h 23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67" h="234">
                  <a:moveTo>
                    <a:pt x="157" y="234"/>
                  </a:moveTo>
                  <a:lnTo>
                    <a:pt x="0" y="0"/>
                  </a:lnTo>
                  <a:lnTo>
                    <a:pt x="5" y="2"/>
                  </a:lnTo>
                  <a:lnTo>
                    <a:pt x="21" y="7"/>
                  </a:lnTo>
                  <a:lnTo>
                    <a:pt x="43" y="16"/>
                  </a:lnTo>
                  <a:lnTo>
                    <a:pt x="71" y="26"/>
                  </a:lnTo>
                  <a:lnTo>
                    <a:pt x="100" y="38"/>
                  </a:lnTo>
                  <a:lnTo>
                    <a:pt x="126" y="52"/>
                  </a:lnTo>
                  <a:lnTo>
                    <a:pt x="150" y="67"/>
                  </a:lnTo>
                  <a:lnTo>
                    <a:pt x="167" y="83"/>
                  </a:lnTo>
                  <a:lnTo>
                    <a:pt x="167" y="95"/>
                  </a:lnTo>
                  <a:lnTo>
                    <a:pt x="165" y="126"/>
                  </a:lnTo>
                  <a:lnTo>
                    <a:pt x="162" y="174"/>
                  </a:lnTo>
                  <a:lnTo>
                    <a:pt x="157" y="234"/>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26" name="Freeform 55"/>
            <p:cNvSpPr>
              <a:spLocks/>
            </p:cNvSpPr>
            <p:nvPr/>
          </p:nvSpPr>
          <p:spPr bwMode="auto">
            <a:xfrm>
              <a:off x="1109" y="2408"/>
              <a:ext cx="57" cy="136"/>
            </a:xfrm>
            <a:custGeom>
              <a:avLst/>
              <a:gdLst>
                <a:gd name="T0" fmla="*/ 0 w 114"/>
                <a:gd name="T1" fmla="*/ 1 h 271"/>
                <a:gd name="T2" fmla="*/ 1 w 114"/>
                <a:gd name="T3" fmla="*/ 0 h 271"/>
                <a:gd name="T4" fmla="*/ 1 w 114"/>
                <a:gd name="T5" fmla="*/ 1 h 271"/>
                <a:gd name="T6" fmla="*/ 1 w 114"/>
                <a:gd name="T7" fmla="*/ 1 h 271"/>
                <a:gd name="T8" fmla="*/ 1 w 114"/>
                <a:gd name="T9" fmla="*/ 1 h 271"/>
                <a:gd name="T10" fmla="*/ 1 w 114"/>
                <a:gd name="T11" fmla="*/ 1 h 271"/>
                <a:gd name="T12" fmla="*/ 1 w 114"/>
                <a:gd name="T13" fmla="*/ 1 h 271"/>
                <a:gd name="T14" fmla="*/ 1 w 114"/>
                <a:gd name="T15" fmla="*/ 1 h 271"/>
                <a:gd name="T16" fmla="*/ 1 w 114"/>
                <a:gd name="T17" fmla="*/ 1 h 271"/>
                <a:gd name="T18" fmla="*/ 1 w 114"/>
                <a:gd name="T19" fmla="*/ 1 h 271"/>
                <a:gd name="T20" fmla="*/ 1 w 114"/>
                <a:gd name="T21" fmla="*/ 1 h 271"/>
                <a:gd name="T22" fmla="*/ 0 w 114"/>
                <a:gd name="T23" fmla="*/ 1 h 27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4" h="271">
                  <a:moveTo>
                    <a:pt x="0" y="176"/>
                  </a:moveTo>
                  <a:lnTo>
                    <a:pt x="24" y="0"/>
                  </a:lnTo>
                  <a:lnTo>
                    <a:pt x="26" y="1"/>
                  </a:lnTo>
                  <a:lnTo>
                    <a:pt x="33" y="5"/>
                  </a:lnTo>
                  <a:lnTo>
                    <a:pt x="43" y="13"/>
                  </a:lnTo>
                  <a:lnTo>
                    <a:pt x="55" y="24"/>
                  </a:lnTo>
                  <a:lnTo>
                    <a:pt x="69" y="37"/>
                  </a:lnTo>
                  <a:lnTo>
                    <a:pt x="84" y="54"/>
                  </a:lnTo>
                  <a:lnTo>
                    <a:pt x="98" y="75"/>
                  </a:lnTo>
                  <a:lnTo>
                    <a:pt x="114" y="99"/>
                  </a:lnTo>
                  <a:lnTo>
                    <a:pt x="71" y="271"/>
                  </a:lnTo>
                  <a:lnTo>
                    <a:pt x="0" y="176"/>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27" name="Freeform 56"/>
            <p:cNvSpPr>
              <a:spLocks/>
            </p:cNvSpPr>
            <p:nvPr/>
          </p:nvSpPr>
          <p:spPr bwMode="auto">
            <a:xfrm>
              <a:off x="1166" y="2494"/>
              <a:ext cx="86" cy="153"/>
            </a:xfrm>
            <a:custGeom>
              <a:avLst/>
              <a:gdLst>
                <a:gd name="T0" fmla="*/ 0 w 172"/>
                <a:gd name="T1" fmla="*/ 1 h 306"/>
                <a:gd name="T2" fmla="*/ 1 w 172"/>
                <a:gd name="T3" fmla="*/ 0 h 306"/>
                <a:gd name="T4" fmla="*/ 1 w 172"/>
                <a:gd name="T5" fmla="*/ 1 h 306"/>
                <a:gd name="T6" fmla="*/ 1 w 172"/>
                <a:gd name="T7" fmla="*/ 1 h 306"/>
                <a:gd name="T8" fmla="*/ 1 w 172"/>
                <a:gd name="T9" fmla="*/ 1 h 306"/>
                <a:gd name="T10" fmla="*/ 1 w 172"/>
                <a:gd name="T11" fmla="*/ 1 h 306"/>
                <a:gd name="T12" fmla="*/ 1 w 172"/>
                <a:gd name="T13" fmla="*/ 1 h 306"/>
                <a:gd name="T14" fmla="*/ 1 w 172"/>
                <a:gd name="T15" fmla="*/ 1 h 306"/>
                <a:gd name="T16" fmla="*/ 1 w 172"/>
                <a:gd name="T17" fmla="*/ 1 h 306"/>
                <a:gd name="T18" fmla="*/ 1 w 172"/>
                <a:gd name="T19" fmla="*/ 1 h 306"/>
                <a:gd name="T20" fmla="*/ 1 w 172"/>
                <a:gd name="T21" fmla="*/ 1 h 306"/>
                <a:gd name="T22" fmla="*/ 0 w 172"/>
                <a:gd name="T23" fmla="*/ 1 h 30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2" h="306">
                  <a:moveTo>
                    <a:pt x="0" y="143"/>
                  </a:moveTo>
                  <a:lnTo>
                    <a:pt x="29" y="0"/>
                  </a:lnTo>
                  <a:lnTo>
                    <a:pt x="34" y="7"/>
                  </a:lnTo>
                  <a:lnTo>
                    <a:pt x="44" y="28"/>
                  </a:lnTo>
                  <a:lnTo>
                    <a:pt x="63" y="59"/>
                  </a:lnTo>
                  <a:lnTo>
                    <a:pt x="84" y="98"/>
                  </a:lnTo>
                  <a:lnTo>
                    <a:pt x="108" y="145"/>
                  </a:lnTo>
                  <a:lnTo>
                    <a:pt x="130" y="193"/>
                  </a:lnTo>
                  <a:lnTo>
                    <a:pt x="153" y="243"/>
                  </a:lnTo>
                  <a:lnTo>
                    <a:pt x="172" y="291"/>
                  </a:lnTo>
                  <a:lnTo>
                    <a:pt x="172" y="306"/>
                  </a:lnTo>
                  <a:lnTo>
                    <a:pt x="0" y="143"/>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28" name="Freeform 57"/>
            <p:cNvSpPr>
              <a:spLocks/>
            </p:cNvSpPr>
            <p:nvPr/>
          </p:nvSpPr>
          <p:spPr bwMode="auto">
            <a:xfrm>
              <a:off x="1101" y="2310"/>
              <a:ext cx="82" cy="50"/>
            </a:xfrm>
            <a:custGeom>
              <a:avLst/>
              <a:gdLst>
                <a:gd name="T0" fmla="*/ 1 w 163"/>
                <a:gd name="T1" fmla="*/ 1 h 99"/>
                <a:gd name="T2" fmla="*/ 1 w 163"/>
                <a:gd name="T3" fmla="*/ 1 h 99"/>
                <a:gd name="T4" fmla="*/ 0 w 163"/>
                <a:gd name="T5" fmla="*/ 0 h 99"/>
                <a:gd name="T6" fmla="*/ 1 w 163"/>
                <a:gd name="T7" fmla="*/ 1 h 99"/>
                <a:gd name="T8" fmla="*/ 1 w 163"/>
                <a:gd name="T9" fmla="*/ 1 h 99"/>
                <a:gd name="T10" fmla="*/ 1 w 163"/>
                <a:gd name="T11" fmla="*/ 1 h 99"/>
                <a:gd name="T12" fmla="*/ 1 w 163"/>
                <a:gd name="T13" fmla="*/ 1 h 99"/>
                <a:gd name="T14" fmla="*/ 1 w 163"/>
                <a:gd name="T15" fmla="*/ 1 h 99"/>
                <a:gd name="T16" fmla="*/ 1 w 163"/>
                <a:gd name="T17" fmla="*/ 1 h 99"/>
                <a:gd name="T18" fmla="*/ 1 w 163"/>
                <a:gd name="T19" fmla="*/ 1 h 99"/>
                <a:gd name="T20" fmla="*/ 1 w 163"/>
                <a:gd name="T21" fmla="*/ 1 h 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63" h="99">
                  <a:moveTo>
                    <a:pt x="163" y="99"/>
                  </a:moveTo>
                  <a:lnTo>
                    <a:pt x="110" y="5"/>
                  </a:lnTo>
                  <a:lnTo>
                    <a:pt x="0" y="0"/>
                  </a:lnTo>
                  <a:lnTo>
                    <a:pt x="3" y="3"/>
                  </a:lnTo>
                  <a:lnTo>
                    <a:pt x="13" y="13"/>
                  </a:lnTo>
                  <a:lnTo>
                    <a:pt x="31" y="25"/>
                  </a:lnTo>
                  <a:lnTo>
                    <a:pt x="51" y="43"/>
                  </a:lnTo>
                  <a:lnTo>
                    <a:pt x="75" y="60"/>
                  </a:lnTo>
                  <a:lnTo>
                    <a:pt x="103" y="75"/>
                  </a:lnTo>
                  <a:lnTo>
                    <a:pt x="132" y="89"/>
                  </a:lnTo>
                  <a:lnTo>
                    <a:pt x="163" y="99"/>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29" name="Freeform 58"/>
            <p:cNvSpPr>
              <a:spLocks/>
            </p:cNvSpPr>
            <p:nvPr/>
          </p:nvSpPr>
          <p:spPr bwMode="auto">
            <a:xfrm>
              <a:off x="1061" y="2243"/>
              <a:ext cx="82" cy="53"/>
            </a:xfrm>
            <a:custGeom>
              <a:avLst/>
              <a:gdLst>
                <a:gd name="T0" fmla="*/ 1 w 163"/>
                <a:gd name="T1" fmla="*/ 1 h 104"/>
                <a:gd name="T2" fmla="*/ 1 w 163"/>
                <a:gd name="T3" fmla="*/ 1 h 104"/>
                <a:gd name="T4" fmla="*/ 0 w 163"/>
                <a:gd name="T5" fmla="*/ 0 h 104"/>
                <a:gd name="T6" fmla="*/ 0 w 163"/>
                <a:gd name="T7" fmla="*/ 1 h 104"/>
                <a:gd name="T8" fmla="*/ 1 w 163"/>
                <a:gd name="T9" fmla="*/ 1 h 104"/>
                <a:gd name="T10" fmla="*/ 1 w 163"/>
                <a:gd name="T11" fmla="*/ 1 h 104"/>
                <a:gd name="T12" fmla="*/ 1 w 163"/>
                <a:gd name="T13" fmla="*/ 1 h 104"/>
                <a:gd name="T14" fmla="*/ 1 w 163"/>
                <a:gd name="T15" fmla="*/ 1 h 1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63" h="104">
                  <a:moveTo>
                    <a:pt x="163" y="104"/>
                  </a:moveTo>
                  <a:lnTo>
                    <a:pt x="101" y="5"/>
                  </a:lnTo>
                  <a:lnTo>
                    <a:pt x="0" y="0"/>
                  </a:lnTo>
                  <a:lnTo>
                    <a:pt x="0" y="12"/>
                  </a:lnTo>
                  <a:lnTo>
                    <a:pt x="3" y="41"/>
                  </a:lnTo>
                  <a:lnTo>
                    <a:pt x="14" y="77"/>
                  </a:lnTo>
                  <a:lnTo>
                    <a:pt x="38" y="104"/>
                  </a:lnTo>
                  <a:lnTo>
                    <a:pt x="163" y="104"/>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30" name="Freeform 59"/>
            <p:cNvSpPr>
              <a:spLocks/>
            </p:cNvSpPr>
            <p:nvPr/>
          </p:nvSpPr>
          <p:spPr bwMode="auto">
            <a:xfrm>
              <a:off x="1063" y="2191"/>
              <a:ext cx="37" cy="39"/>
            </a:xfrm>
            <a:custGeom>
              <a:avLst/>
              <a:gdLst>
                <a:gd name="T0" fmla="*/ 1 w 72"/>
                <a:gd name="T1" fmla="*/ 1 h 77"/>
                <a:gd name="T2" fmla="*/ 0 w 72"/>
                <a:gd name="T3" fmla="*/ 0 h 77"/>
                <a:gd name="T4" fmla="*/ 0 w 72"/>
                <a:gd name="T5" fmla="*/ 1 h 77"/>
                <a:gd name="T6" fmla="*/ 0 w 72"/>
                <a:gd name="T7" fmla="*/ 1 h 77"/>
                <a:gd name="T8" fmla="*/ 0 w 72"/>
                <a:gd name="T9" fmla="*/ 1 h 77"/>
                <a:gd name="T10" fmla="*/ 0 w 72"/>
                <a:gd name="T11" fmla="*/ 1 h 77"/>
                <a:gd name="T12" fmla="*/ 1 w 72"/>
                <a:gd name="T13" fmla="*/ 1 h 7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77">
                  <a:moveTo>
                    <a:pt x="72" y="77"/>
                  </a:moveTo>
                  <a:lnTo>
                    <a:pt x="0" y="0"/>
                  </a:lnTo>
                  <a:lnTo>
                    <a:pt x="0" y="8"/>
                  </a:lnTo>
                  <a:lnTo>
                    <a:pt x="0" y="29"/>
                  </a:lnTo>
                  <a:lnTo>
                    <a:pt x="0" y="53"/>
                  </a:lnTo>
                  <a:lnTo>
                    <a:pt x="0" y="72"/>
                  </a:lnTo>
                  <a:lnTo>
                    <a:pt x="72" y="77"/>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31" name="Freeform 60"/>
            <p:cNvSpPr>
              <a:spLocks/>
            </p:cNvSpPr>
            <p:nvPr/>
          </p:nvSpPr>
          <p:spPr bwMode="auto">
            <a:xfrm>
              <a:off x="1090" y="2187"/>
              <a:ext cx="50" cy="55"/>
            </a:xfrm>
            <a:custGeom>
              <a:avLst/>
              <a:gdLst>
                <a:gd name="T0" fmla="*/ 0 w 100"/>
                <a:gd name="T1" fmla="*/ 1 h 108"/>
                <a:gd name="T2" fmla="*/ 1 w 100"/>
                <a:gd name="T3" fmla="*/ 1 h 108"/>
                <a:gd name="T4" fmla="*/ 1 w 100"/>
                <a:gd name="T5" fmla="*/ 0 h 108"/>
                <a:gd name="T6" fmla="*/ 1 w 100"/>
                <a:gd name="T7" fmla="*/ 0 h 108"/>
                <a:gd name="T8" fmla="*/ 1 w 100"/>
                <a:gd name="T9" fmla="*/ 1 h 108"/>
                <a:gd name="T10" fmla="*/ 1 w 100"/>
                <a:gd name="T11" fmla="*/ 1 h 108"/>
                <a:gd name="T12" fmla="*/ 1 w 100"/>
                <a:gd name="T13" fmla="*/ 1 h 108"/>
                <a:gd name="T14" fmla="*/ 1 w 100"/>
                <a:gd name="T15" fmla="*/ 1 h 108"/>
                <a:gd name="T16" fmla="*/ 1 w 100"/>
                <a:gd name="T17" fmla="*/ 1 h 108"/>
                <a:gd name="T18" fmla="*/ 1 w 100"/>
                <a:gd name="T19" fmla="*/ 1 h 108"/>
                <a:gd name="T20" fmla="*/ 1 w 100"/>
                <a:gd name="T21" fmla="*/ 1 h 108"/>
                <a:gd name="T22" fmla="*/ 1 w 100"/>
                <a:gd name="T23" fmla="*/ 1 h 108"/>
                <a:gd name="T24" fmla="*/ 1 w 100"/>
                <a:gd name="T25" fmla="*/ 1 h 108"/>
                <a:gd name="T26" fmla="*/ 1 w 100"/>
                <a:gd name="T27" fmla="*/ 1 h 108"/>
                <a:gd name="T28" fmla="*/ 1 w 100"/>
                <a:gd name="T29" fmla="*/ 1 h 108"/>
                <a:gd name="T30" fmla="*/ 1 w 100"/>
                <a:gd name="T31" fmla="*/ 1 h 108"/>
                <a:gd name="T32" fmla="*/ 1 w 100"/>
                <a:gd name="T33" fmla="*/ 1 h 108"/>
                <a:gd name="T34" fmla="*/ 0 w 100"/>
                <a:gd name="T35" fmla="*/ 1 h 10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00" h="108">
                  <a:moveTo>
                    <a:pt x="0" y="2"/>
                  </a:moveTo>
                  <a:lnTo>
                    <a:pt x="2" y="2"/>
                  </a:lnTo>
                  <a:lnTo>
                    <a:pt x="9" y="0"/>
                  </a:lnTo>
                  <a:lnTo>
                    <a:pt x="17" y="0"/>
                  </a:lnTo>
                  <a:lnTo>
                    <a:pt x="30" y="2"/>
                  </a:lnTo>
                  <a:lnTo>
                    <a:pt x="45" y="7"/>
                  </a:lnTo>
                  <a:lnTo>
                    <a:pt x="62" y="14"/>
                  </a:lnTo>
                  <a:lnTo>
                    <a:pt x="81" y="26"/>
                  </a:lnTo>
                  <a:lnTo>
                    <a:pt x="100" y="45"/>
                  </a:lnTo>
                  <a:lnTo>
                    <a:pt x="95" y="108"/>
                  </a:lnTo>
                  <a:lnTo>
                    <a:pt x="91" y="105"/>
                  </a:lnTo>
                  <a:lnTo>
                    <a:pt x="83" y="94"/>
                  </a:lnTo>
                  <a:lnTo>
                    <a:pt x="71" y="81"/>
                  </a:lnTo>
                  <a:lnTo>
                    <a:pt x="55" y="62"/>
                  </a:lnTo>
                  <a:lnTo>
                    <a:pt x="40" y="45"/>
                  </a:lnTo>
                  <a:lnTo>
                    <a:pt x="24" y="27"/>
                  </a:lnTo>
                  <a:lnTo>
                    <a:pt x="11" y="12"/>
                  </a:lnTo>
                  <a:lnTo>
                    <a:pt x="0" y="2"/>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32" name="Freeform 61"/>
            <p:cNvSpPr>
              <a:spLocks/>
            </p:cNvSpPr>
            <p:nvPr/>
          </p:nvSpPr>
          <p:spPr bwMode="auto">
            <a:xfrm>
              <a:off x="1159" y="2236"/>
              <a:ext cx="33" cy="108"/>
            </a:xfrm>
            <a:custGeom>
              <a:avLst/>
              <a:gdLst>
                <a:gd name="T0" fmla="*/ 0 w 67"/>
                <a:gd name="T1" fmla="*/ 0 h 215"/>
                <a:gd name="T2" fmla="*/ 0 w 67"/>
                <a:gd name="T3" fmla="*/ 1 h 215"/>
                <a:gd name="T4" fmla="*/ 0 w 67"/>
                <a:gd name="T5" fmla="*/ 1 h 215"/>
                <a:gd name="T6" fmla="*/ 0 w 67"/>
                <a:gd name="T7" fmla="*/ 1 h 215"/>
                <a:gd name="T8" fmla="*/ 0 w 67"/>
                <a:gd name="T9" fmla="*/ 1 h 215"/>
                <a:gd name="T10" fmla="*/ 0 w 67"/>
                <a:gd name="T11" fmla="*/ 1 h 215"/>
                <a:gd name="T12" fmla="*/ 0 w 67"/>
                <a:gd name="T13" fmla="*/ 1 h 215"/>
                <a:gd name="T14" fmla="*/ 0 w 67"/>
                <a:gd name="T15" fmla="*/ 1 h 215"/>
                <a:gd name="T16" fmla="*/ 0 w 67"/>
                <a:gd name="T17" fmla="*/ 1 h 215"/>
                <a:gd name="T18" fmla="*/ 0 w 67"/>
                <a:gd name="T19" fmla="*/ 1 h 215"/>
                <a:gd name="T20" fmla="*/ 0 w 67"/>
                <a:gd name="T21" fmla="*/ 0 h 21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7" h="215">
                  <a:moveTo>
                    <a:pt x="0" y="0"/>
                  </a:moveTo>
                  <a:lnTo>
                    <a:pt x="0" y="86"/>
                  </a:lnTo>
                  <a:lnTo>
                    <a:pt x="67" y="215"/>
                  </a:lnTo>
                  <a:lnTo>
                    <a:pt x="67" y="209"/>
                  </a:lnTo>
                  <a:lnTo>
                    <a:pt x="65" y="194"/>
                  </a:lnTo>
                  <a:lnTo>
                    <a:pt x="60" y="172"/>
                  </a:lnTo>
                  <a:lnTo>
                    <a:pt x="55" y="142"/>
                  </a:lnTo>
                  <a:lnTo>
                    <a:pt x="46" y="110"/>
                  </a:lnTo>
                  <a:lnTo>
                    <a:pt x="34" y="74"/>
                  </a:lnTo>
                  <a:lnTo>
                    <a:pt x="19" y="36"/>
                  </a:lnTo>
                  <a:lnTo>
                    <a:pt x="0"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33" name="Freeform 62"/>
            <p:cNvSpPr>
              <a:spLocks/>
            </p:cNvSpPr>
            <p:nvPr/>
          </p:nvSpPr>
          <p:spPr bwMode="auto">
            <a:xfrm>
              <a:off x="1229" y="2444"/>
              <a:ext cx="61" cy="148"/>
            </a:xfrm>
            <a:custGeom>
              <a:avLst/>
              <a:gdLst>
                <a:gd name="T0" fmla="*/ 1 w 122"/>
                <a:gd name="T1" fmla="*/ 1 h 295"/>
                <a:gd name="T2" fmla="*/ 1 w 122"/>
                <a:gd name="T3" fmla="*/ 1 h 295"/>
                <a:gd name="T4" fmla="*/ 1 w 122"/>
                <a:gd name="T5" fmla="*/ 0 h 295"/>
                <a:gd name="T6" fmla="*/ 1 w 122"/>
                <a:gd name="T7" fmla="*/ 1 h 295"/>
                <a:gd name="T8" fmla="*/ 1 w 122"/>
                <a:gd name="T9" fmla="*/ 1 h 295"/>
                <a:gd name="T10" fmla="*/ 0 w 122"/>
                <a:gd name="T11" fmla="*/ 1 h 295"/>
                <a:gd name="T12" fmla="*/ 1 w 122"/>
                <a:gd name="T13" fmla="*/ 1 h 295"/>
                <a:gd name="T14" fmla="*/ 1 w 122"/>
                <a:gd name="T15" fmla="*/ 1 h 29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22" h="295">
                  <a:moveTo>
                    <a:pt x="122" y="295"/>
                  </a:moveTo>
                  <a:lnTo>
                    <a:pt x="108" y="110"/>
                  </a:lnTo>
                  <a:lnTo>
                    <a:pt x="9" y="0"/>
                  </a:lnTo>
                  <a:lnTo>
                    <a:pt x="7" y="15"/>
                  </a:lnTo>
                  <a:lnTo>
                    <a:pt x="4" y="51"/>
                  </a:lnTo>
                  <a:lnTo>
                    <a:pt x="0" y="96"/>
                  </a:lnTo>
                  <a:lnTo>
                    <a:pt x="4" y="132"/>
                  </a:lnTo>
                  <a:lnTo>
                    <a:pt x="122" y="295"/>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34" name="Freeform 63"/>
            <p:cNvSpPr>
              <a:spLocks/>
            </p:cNvSpPr>
            <p:nvPr/>
          </p:nvSpPr>
          <p:spPr bwMode="auto">
            <a:xfrm>
              <a:off x="1242" y="2365"/>
              <a:ext cx="52" cy="96"/>
            </a:xfrm>
            <a:custGeom>
              <a:avLst/>
              <a:gdLst>
                <a:gd name="T0" fmla="*/ 1 w 103"/>
                <a:gd name="T1" fmla="*/ 1 h 190"/>
                <a:gd name="T2" fmla="*/ 1 w 103"/>
                <a:gd name="T3" fmla="*/ 1 h 190"/>
                <a:gd name="T4" fmla="*/ 1 w 103"/>
                <a:gd name="T5" fmla="*/ 0 h 190"/>
                <a:gd name="T6" fmla="*/ 1 w 103"/>
                <a:gd name="T7" fmla="*/ 1 h 190"/>
                <a:gd name="T8" fmla="*/ 1 w 103"/>
                <a:gd name="T9" fmla="*/ 1 h 190"/>
                <a:gd name="T10" fmla="*/ 1 w 103"/>
                <a:gd name="T11" fmla="*/ 1 h 190"/>
                <a:gd name="T12" fmla="*/ 0 w 103"/>
                <a:gd name="T13" fmla="*/ 1 h 190"/>
                <a:gd name="T14" fmla="*/ 1 w 103"/>
                <a:gd name="T15" fmla="*/ 1 h 19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3" h="190">
                  <a:moveTo>
                    <a:pt x="99" y="190"/>
                  </a:moveTo>
                  <a:lnTo>
                    <a:pt x="103" y="115"/>
                  </a:lnTo>
                  <a:lnTo>
                    <a:pt x="34" y="0"/>
                  </a:lnTo>
                  <a:lnTo>
                    <a:pt x="29" y="5"/>
                  </a:lnTo>
                  <a:lnTo>
                    <a:pt x="15" y="24"/>
                  </a:lnTo>
                  <a:lnTo>
                    <a:pt x="3" y="58"/>
                  </a:lnTo>
                  <a:lnTo>
                    <a:pt x="0" y="110"/>
                  </a:lnTo>
                  <a:lnTo>
                    <a:pt x="99" y="19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35" name="Freeform 64"/>
            <p:cNvSpPr>
              <a:spLocks/>
            </p:cNvSpPr>
            <p:nvPr/>
          </p:nvSpPr>
          <p:spPr bwMode="auto">
            <a:xfrm>
              <a:off x="1268" y="2270"/>
              <a:ext cx="31" cy="102"/>
            </a:xfrm>
            <a:custGeom>
              <a:avLst/>
              <a:gdLst>
                <a:gd name="T0" fmla="*/ 1 w 62"/>
                <a:gd name="T1" fmla="*/ 1 h 204"/>
                <a:gd name="T2" fmla="*/ 1 w 62"/>
                <a:gd name="T3" fmla="*/ 0 h 204"/>
                <a:gd name="T4" fmla="*/ 1 w 62"/>
                <a:gd name="T5" fmla="*/ 1 h 204"/>
                <a:gd name="T6" fmla="*/ 1 w 62"/>
                <a:gd name="T7" fmla="*/ 1 h 204"/>
                <a:gd name="T8" fmla="*/ 1 w 62"/>
                <a:gd name="T9" fmla="*/ 1 h 204"/>
                <a:gd name="T10" fmla="*/ 1 w 62"/>
                <a:gd name="T11" fmla="*/ 1 h 204"/>
                <a:gd name="T12" fmla="*/ 1 w 62"/>
                <a:gd name="T13" fmla="*/ 1 h 204"/>
                <a:gd name="T14" fmla="*/ 1 w 62"/>
                <a:gd name="T15" fmla="*/ 1 h 204"/>
                <a:gd name="T16" fmla="*/ 1 w 62"/>
                <a:gd name="T17" fmla="*/ 1 h 204"/>
                <a:gd name="T18" fmla="*/ 0 w 62"/>
                <a:gd name="T19" fmla="*/ 1 h 204"/>
                <a:gd name="T20" fmla="*/ 1 w 62"/>
                <a:gd name="T21" fmla="*/ 1 h 20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2" h="204">
                  <a:moveTo>
                    <a:pt x="48" y="204"/>
                  </a:moveTo>
                  <a:lnTo>
                    <a:pt x="62" y="0"/>
                  </a:lnTo>
                  <a:lnTo>
                    <a:pt x="60" y="2"/>
                  </a:lnTo>
                  <a:lnTo>
                    <a:pt x="54" y="8"/>
                  </a:lnTo>
                  <a:lnTo>
                    <a:pt x="43" y="19"/>
                  </a:lnTo>
                  <a:lnTo>
                    <a:pt x="33" y="36"/>
                  </a:lnTo>
                  <a:lnTo>
                    <a:pt x="23" y="57"/>
                  </a:lnTo>
                  <a:lnTo>
                    <a:pt x="12" y="84"/>
                  </a:lnTo>
                  <a:lnTo>
                    <a:pt x="4" y="118"/>
                  </a:lnTo>
                  <a:lnTo>
                    <a:pt x="0" y="158"/>
                  </a:lnTo>
                  <a:lnTo>
                    <a:pt x="48" y="204"/>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36" name="Freeform 65"/>
            <p:cNvSpPr>
              <a:spLocks/>
            </p:cNvSpPr>
            <p:nvPr/>
          </p:nvSpPr>
          <p:spPr bwMode="auto">
            <a:xfrm>
              <a:off x="1311" y="2274"/>
              <a:ext cx="47" cy="125"/>
            </a:xfrm>
            <a:custGeom>
              <a:avLst/>
              <a:gdLst>
                <a:gd name="T0" fmla="*/ 0 w 95"/>
                <a:gd name="T1" fmla="*/ 1 h 250"/>
                <a:gd name="T2" fmla="*/ 0 w 95"/>
                <a:gd name="T3" fmla="*/ 0 h 250"/>
                <a:gd name="T4" fmla="*/ 0 w 95"/>
                <a:gd name="T5" fmla="*/ 1 h 250"/>
                <a:gd name="T6" fmla="*/ 0 w 95"/>
                <a:gd name="T7" fmla="*/ 1 h 250"/>
                <a:gd name="T8" fmla="*/ 0 w 95"/>
                <a:gd name="T9" fmla="*/ 1 h 250"/>
                <a:gd name="T10" fmla="*/ 0 w 95"/>
                <a:gd name="T11" fmla="*/ 1 h 250"/>
                <a:gd name="T12" fmla="*/ 0 w 95"/>
                <a:gd name="T13" fmla="*/ 1 h 250"/>
                <a:gd name="T14" fmla="*/ 0 w 95"/>
                <a:gd name="T15" fmla="*/ 1 h 250"/>
                <a:gd name="T16" fmla="*/ 0 w 95"/>
                <a:gd name="T17" fmla="*/ 1 h 250"/>
                <a:gd name="T18" fmla="*/ 0 w 95"/>
                <a:gd name="T19" fmla="*/ 1 h 250"/>
                <a:gd name="T20" fmla="*/ 0 w 95"/>
                <a:gd name="T21" fmla="*/ 1 h 250"/>
                <a:gd name="T22" fmla="*/ 0 w 95"/>
                <a:gd name="T23" fmla="*/ 1 h 2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5" h="250">
                  <a:moveTo>
                    <a:pt x="0" y="250"/>
                  </a:moveTo>
                  <a:lnTo>
                    <a:pt x="19" y="0"/>
                  </a:lnTo>
                  <a:lnTo>
                    <a:pt x="23" y="4"/>
                  </a:lnTo>
                  <a:lnTo>
                    <a:pt x="29" y="13"/>
                  </a:lnTo>
                  <a:lnTo>
                    <a:pt x="40" y="28"/>
                  </a:lnTo>
                  <a:lnTo>
                    <a:pt x="52" y="49"/>
                  </a:lnTo>
                  <a:lnTo>
                    <a:pt x="66" y="73"/>
                  </a:lnTo>
                  <a:lnTo>
                    <a:pt x="78" y="100"/>
                  </a:lnTo>
                  <a:lnTo>
                    <a:pt x="88" y="131"/>
                  </a:lnTo>
                  <a:lnTo>
                    <a:pt x="95" y="164"/>
                  </a:lnTo>
                  <a:lnTo>
                    <a:pt x="95" y="188"/>
                  </a:lnTo>
                  <a:lnTo>
                    <a:pt x="0" y="25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37" name="Freeform 66"/>
            <p:cNvSpPr>
              <a:spLocks/>
            </p:cNvSpPr>
            <p:nvPr/>
          </p:nvSpPr>
          <p:spPr bwMode="auto">
            <a:xfrm>
              <a:off x="1311" y="2389"/>
              <a:ext cx="59" cy="93"/>
            </a:xfrm>
            <a:custGeom>
              <a:avLst/>
              <a:gdLst>
                <a:gd name="T0" fmla="*/ 0 w 119"/>
                <a:gd name="T1" fmla="*/ 1 h 185"/>
                <a:gd name="T2" fmla="*/ 0 w 119"/>
                <a:gd name="T3" fmla="*/ 0 h 185"/>
                <a:gd name="T4" fmla="*/ 0 w 119"/>
                <a:gd name="T5" fmla="*/ 1 h 185"/>
                <a:gd name="T6" fmla="*/ 0 w 119"/>
                <a:gd name="T7" fmla="*/ 1 h 185"/>
                <a:gd name="T8" fmla="*/ 0 w 119"/>
                <a:gd name="T9" fmla="*/ 1 h 185"/>
                <a:gd name="T10" fmla="*/ 0 w 119"/>
                <a:gd name="T11" fmla="*/ 1 h 185"/>
                <a:gd name="T12" fmla="*/ 0 w 119"/>
                <a:gd name="T13" fmla="*/ 1 h 185"/>
                <a:gd name="T14" fmla="*/ 0 w 119"/>
                <a:gd name="T15" fmla="*/ 1 h 18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9" h="185">
                  <a:moveTo>
                    <a:pt x="0" y="56"/>
                  </a:moveTo>
                  <a:lnTo>
                    <a:pt x="100" y="0"/>
                  </a:lnTo>
                  <a:lnTo>
                    <a:pt x="103" y="5"/>
                  </a:lnTo>
                  <a:lnTo>
                    <a:pt x="112" y="22"/>
                  </a:lnTo>
                  <a:lnTo>
                    <a:pt x="119" y="48"/>
                  </a:lnTo>
                  <a:lnTo>
                    <a:pt x="119" y="80"/>
                  </a:lnTo>
                  <a:lnTo>
                    <a:pt x="5" y="185"/>
                  </a:lnTo>
                  <a:lnTo>
                    <a:pt x="0" y="56"/>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38" name="Freeform 67"/>
            <p:cNvSpPr>
              <a:spLocks/>
            </p:cNvSpPr>
            <p:nvPr/>
          </p:nvSpPr>
          <p:spPr bwMode="auto">
            <a:xfrm>
              <a:off x="1311" y="2454"/>
              <a:ext cx="67" cy="196"/>
            </a:xfrm>
            <a:custGeom>
              <a:avLst/>
              <a:gdLst>
                <a:gd name="T0" fmla="*/ 0 w 134"/>
                <a:gd name="T1" fmla="*/ 1 h 391"/>
                <a:gd name="T2" fmla="*/ 0 w 134"/>
                <a:gd name="T3" fmla="*/ 1 h 391"/>
                <a:gd name="T4" fmla="*/ 1 w 134"/>
                <a:gd name="T5" fmla="*/ 1 h 391"/>
                <a:gd name="T6" fmla="*/ 1 w 134"/>
                <a:gd name="T7" fmla="*/ 1 h 391"/>
                <a:gd name="T8" fmla="*/ 1 w 134"/>
                <a:gd name="T9" fmla="*/ 1 h 391"/>
                <a:gd name="T10" fmla="*/ 1 w 134"/>
                <a:gd name="T11" fmla="*/ 1 h 391"/>
                <a:gd name="T12" fmla="*/ 1 w 134"/>
                <a:gd name="T13" fmla="*/ 1 h 391"/>
                <a:gd name="T14" fmla="*/ 1 w 134"/>
                <a:gd name="T15" fmla="*/ 1 h 391"/>
                <a:gd name="T16" fmla="*/ 1 w 134"/>
                <a:gd name="T17" fmla="*/ 1 h 391"/>
                <a:gd name="T18" fmla="*/ 1 w 134"/>
                <a:gd name="T19" fmla="*/ 1 h 391"/>
                <a:gd name="T20" fmla="*/ 1 w 134"/>
                <a:gd name="T21" fmla="*/ 1 h 391"/>
                <a:gd name="T22" fmla="*/ 1 w 134"/>
                <a:gd name="T23" fmla="*/ 1 h 391"/>
                <a:gd name="T24" fmla="*/ 1 w 134"/>
                <a:gd name="T25" fmla="*/ 1 h 391"/>
                <a:gd name="T26" fmla="*/ 1 w 134"/>
                <a:gd name="T27" fmla="*/ 0 h 391"/>
                <a:gd name="T28" fmla="*/ 0 w 134"/>
                <a:gd name="T29" fmla="*/ 1 h 39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34" h="391">
                  <a:moveTo>
                    <a:pt x="0" y="104"/>
                  </a:moveTo>
                  <a:lnTo>
                    <a:pt x="0" y="391"/>
                  </a:lnTo>
                  <a:lnTo>
                    <a:pt x="4" y="388"/>
                  </a:lnTo>
                  <a:lnTo>
                    <a:pt x="11" y="379"/>
                  </a:lnTo>
                  <a:lnTo>
                    <a:pt x="21" y="365"/>
                  </a:lnTo>
                  <a:lnTo>
                    <a:pt x="35" y="347"/>
                  </a:lnTo>
                  <a:lnTo>
                    <a:pt x="50" y="324"/>
                  </a:lnTo>
                  <a:lnTo>
                    <a:pt x="66" y="298"/>
                  </a:lnTo>
                  <a:lnTo>
                    <a:pt x="79" y="269"/>
                  </a:lnTo>
                  <a:lnTo>
                    <a:pt x="91" y="238"/>
                  </a:lnTo>
                  <a:lnTo>
                    <a:pt x="98" y="211"/>
                  </a:lnTo>
                  <a:lnTo>
                    <a:pt x="114" y="144"/>
                  </a:lnTo>
                  <a:lnTo>
                    <a:pt x="127" y="65"/>
                  </a:lnTo>
                  <a:lnTo>
                    <a:pt x="134" y="0"/>
                  </a:lnTo>
                  <a:lnTo>
                    <a:pt x="0" y="104"/>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39" name="Freeform 68"/>
            <p:cNvSpPr>
              <a:spLocks/>
            </p:cNvSpPr>
            <p:nvPr/>
          </p:nvSpPr>
          <p:spPr bwMode="auto">
            <a:xfrm>
              <a:off x="1425" y="2285"/>
              <a:ext cx="18" cy="85"/>
            </a:xfrm>
            <a:custGeom>
              <a:avLst/>
              <a:gdLst>
                <a:gd name="T0" fmla="*/ 0 w 34"/>
                <a:gd name="T1" fmla="*/ 0 h 172"/>
                <a:gd name="T2" fmla="*/ 0 w 34"/>
                <a:gd name="T3" fmla="*/ 0 h 172"/>
                <a:gd name="T4" fmla="*/ 1 w 34"/>
                <a:gd name="T5" fmla="*/ 0 h 172"/>
                <a:gd name="T6" fmla="*/ 1 w 34"/>
                <a:gd name="T7" fmla="*/ 0 h 172"/>
                <a:gd name="T8" fmla="*/ 0 w 34"/>
                <a:gd name="T9" fmla="*/ 0 h 1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172">
                  <a:moveTo>
                    <a:pt x="0" y="172"/>
                  </a:moveTo>
                  <a:lnTo>
                    <a:pt x="0" y="38"/>
                  </a:lnTo>
                  <a:lnTo>
                    <a:pt x="10" y="0"/>
                  </a:lnTo>
                  <a:lnTo>
                    <a:pt x="34" y="95"/>
                  </a:lnTo>
                  <a:lnTo>
                    <a:pt x="0" y="172"/>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40" name="Freeform 69"/>
            <p:cNvSpPr>
              <a:spLocks/>
            </p:cNvSpPr>
            <p:nvPr/>
          </p:nvSpPr>
          <p:spPr bwMode="auto">
            <a:xfrm>
              <a:off x="1452" y="2224"/>
              <a:ext cx="19" cy="93"/>
            </a:xfrm>
            <a:custGeom>
              <a:avLst/>
              <a:gdLst>
                <a:gd name="T0" fmla="*/ 1 w 38"/>
                <a:gd name="T1" fmla="*/ 1 h 185"/>
                <a:gd name="T2" fmla="*/ 0 w 38"/>
                <a:gd name="T3" fmla="*/ 1 h 185"/>
                <a:gd name="T4" fmla="*/ 1 w 38"/>
                <a:gd name="T5" fmla="*/ 0 h 185"/>
                <a:gd name="T6" fmla="*/ 1 w 38"/>
                <a:gd name="T7" fmla="*/ 1 h 185"/>
                <a:gd name="T8" fmla="*/ 1 w 38"/>
                <a:gd name="T9" fmla="*/ 1 h 1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185">
                  <a:moveTo>
                    <a:pt x="5" y="185"/>
                  </a:moveTo>
                  <a:lnTo>
                    <a:pt x="0" y="34"/>
                  </a:lnTo>
                  <a:lnTo>
                    <a:pt x="24" y="0"/>
                  </a:lnTo>
                  <a:lnTo>
                    <a:pt x="38" y="124"/>
                  </a:lnTo>
                  <a:lnTo>
                    <a:pt x="5" y="185"/>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41" name="Freeform 70"/>
            <p:cNvSpPr>
              <a:spLocks/>
            </p:cNvSpPr>
            <p:nvPr/>
          </p:nvSpPr>
          <p:spPr bwMode="auto">
            <a:xfrm>
              <a:off x="1478" y="2196"/>
              <a:ext cx="31" cy="69"/>
            </a:xfrm>
            <a:custGeom>
              <a:avLst/>
              <a:gdLst>
                <a:gd name="T0" fmla="*/ 1 w 62"/>
                <a:gd name="T1" fmla="*/ 1 h 138"/>
                <a:gd name="T2" fmla="*/ 0 w 62"/>
                <a:gd name="T3" fmla="*/ 1 h 138"/>
                <a:gd name="T4" fmla="*/ 1 w 62"/>
                <a:gd name="T5" fmla="*/ 1 h 138"/>
                <a:gd name="T6" fmla="*/ 1 w 62"/>
                <a:gd name="T7" fmla="*/ 1 h 138"/>
                <a:gd name="T8" fmla="*/ 1 w 62"/>
                <a:gd name="T9" fmla="*/ 1 h 138"/>
                <a:gd name="T10" fmla="*/ 1 w 62"/>
                <a:gd name="T11" fmla="*/ 0 h 138"/>
                <a:gd name="T12" fmla="*/ 1 w 62"/>
                <a:gd name="T13" fmla="*/ 1 h 138"/>
                <a:gd name="T14" fmla="*/ 1 w 62"/>
                <a:gd name="T15" fmla="*/ 1 h 13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2" h="138">
                  <a:moveTo>
                    <a:pt x="19" y="138"/>
                  </a:moveTo>
                  <a:lnTo>
                    <a:pt x="0" y="24"/>
                  </a:lnTo>
                  <a:lnTo>
                    <a:pt x="3" y="21"/>
                  </a:lnTo>
                  <a:lnTo>
                    <a:pt x="10" y="14"/>
                  </a:lnTo>
                  <a:lnTo>
                    <a:pt x="20" y="5"/>
                  </a:lnTo>
                  <a:lnTo>
                    <a:pt x="34" y="0"/>
                  </a:lnTo>
                  <a:lnTo>
                    <a:pt x="62" y="95"/>
                  </a:lnTo>
                  <a:lnTo>
                    <a:pt x="19" y="138"/>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42" name="Freeform 71"/>
            <p:cNvSpPr>
              <a:spLocks/>
            </p:cNvSpPr>
            <p:nvPr/>
          </p:nvSpPr>
          <p:spPr bwMode="auto">
            <a:xfrm>
              <a:off x="1519" y="2188"/>
              <a:ext cx="26" cy="32"/>
            </a:xfrm>
            <a:custGeom>
              <a:avLst/>
              <a:gdLst>
                <a:gd name="T0" fmla="*/ 1 w 52"/>
                <a:gd name="T1" fmla="*/ 1 h 63"/>
                <a:gd name="T2" fmla="*/ 0 w 52"/>
                <a:gd name="T3" fmla="*/ 1 h 63"/>
                <a:gd name="T4" fmla="*/ 1 w 52"/>
                <a:gd name="T5" fmla="*/ 0 h 63"/>
                <a:gd name="T6" fmla="*/ 1 w 52"/>
                <a:gd name="T7" fmla="*/ 1 h 6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63">
                  <a:moveTo>
                    <a:pt x="4" y="63"/>
                  </a:moveTo>
                  <a:lnTo>
                    <a:pt x="0" y="10"/>
                  </a:lnTo>
                  <a:lnTo>
                    <a:pt x="52" y="0"/>
                  </a:lnTo>
                  <a:lnTo>
                    <a:pt x="4" y="63"/>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43" name="Freeform 72"/>
            <p:cNvSpPr>
              <a:spLocks/>
            </p:cNvSpPr>
            <p:nvPr/>
          </p:nvSpPr>
          <p:spPr bwMode="auto">
            <a:xfrm>
              <a:off x="1447" y="2337"/>
              <a:ext cx="46" cy="38"/>
            </a:xfrm>
            <a:custGeom>
              <a:avLst/>
              <a:gdLst>
                <a:gd name="T0" fmla="*/ 0 w 91"/>
                <a:gd name="T1" fmla="*/ 1 h 76"/>
                <a:gd name="T2" fmla="*/ 1 w 91"/>
                <a:gd name="T3" fmla="*/ 1 h 76"/>
                <a:gd name="T4" fmla="*/ 1 w 91"/>
                <a:gd name="T5" fmla="*/ 0 h 76"/>
                <a:gd name="T6" fmla="*/ 1 w 91"/>
                <a:gd name="T7" fmla="*/ 1 h 76"/>
                <a:gd name="T8" fmla="*/ 1 w 91"/>
                <a:gd name="T9" fmla="*/ 1 h 76"/>
                <a:gd name="T10" fmla="*/ 1 w 91"/>
                <a:gd name="T11" fmla="*/ 1 h 76"/>
                <a:gd name="T12" fmla="*/ 1 w 91"/>
                <a:gd name="T13" fmla="*/ 1 h 76"/>
                <a:gd name="T14" fmla="*/ 1 w 91"/>
                <a:gd name="T15" fmla="*/ 1 h 76"/>
                <a:gd name="T16" fmla="*/ 1 w 91"/>
                <a:gd name="T17" fmla="*/ 1 h 76"/>
                <a:gd name="T18" fmla="*/ 1 w 91"/>
                <a:gd name="T19" fmla="*/ 1 h 76"/>
                <a:gd name="T20" fmla="*/ 0 w 91"/>
                <a:gd name="T21" fmla="*/ 1 h 7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1" h="76">
                  <a:moveTo>
                    <a:pt x="0" y="76"/>
                  </a:moveTo>
                  <a:lnTo>
                    <a:pt x="29" y="8"/>
                  </a:lnTo>
                  <a:lnTo>
                    <a:pt x="91" y="0"/>
                  </a:lnTo>
                  <a:lnTo>
                    <a:pt x="91" y="3"/>
                  </a:lnTo>
                  <a:lnTo>
                    <a:pt x="91" y="10"/>
                  </a:lnTo>
                  <a:lnTo>
                    <a:pt x="89" y="21"/>
                  </a:lnTo>
                  <a:lnTo>
                    <a:pt x="84" y="33"/>
                  </a:lnTo>
                  <a:lnTo>
                    <a:pt x="74" y="46"/>
                  </a:lnTo>
                  <a:lnTo>
                    <a:pt x="57" y="58"/>
                  </a:lnTo>
                  <a:lnTo>
                    <a:pt x="33" y="69"/>
                  </a:lnTo>
                  <a:lnTo>
                    <a:pt x="0" y="76"/>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44" name="Freeform 73"/>
            <p:cNvSpPr>
              <a:spLocks/>
            </p:cNvSpPr>
            <p:nvPr/>
          </p:nvSpPr>
          <p:spPr bwMode="auto">
            <a:xfrm>
              <a:off x="1476" y="2291"/>
              <a:ext cx="50" cy="29"/>
            </a:xfrm>
            <a:custGeom>
              <a:avLst/>
              <a:gdLst>
                <a:gd name="T0" fmla="*/ 0 w 100"/>
                <a:gd name="T1" fmla="*/ 1 h 57"/>
                <a:gd name="T2" fmla="*/ 1 w 100"/>
                <a:gd name="T3" fmla="*/ 0 h 57"/>
                <a:gd name="T4" fmla="*/ 1 w 100"/>
                <a:gd name="T5" fmla="*/ 1 h 57"/>
                <a:gd name="T6" fmla="*/ 1 w 100"/>
                <a:gd name="T7" fmla="*/ 1 h 57"/>
                <a:gd name="T8" fmla="*/ 1 w 100"/>
                <a:gd name="T9" fmla="*/ 1 h 57"/>
                <a:gd name="T10" fmla="*/ 1 w 100"/>
                <a:gd name="T11" fmla="*/ 1 h 57"/>
                <a:gd name="T12" fmla="*/ 1 w 100"/>
                <a:gd name="T13" fmla="*/ 1 h 57"/>
                <a:gd name="T14" fmla="*/ 1 w 100"/>
                <a:gd name="T15" fmla="*/ 1 h 57"/>
                <a:gd name="T16" fmla="*/ 1 w 100"/>
                <a:gd name="T17" fmla="*/ 1 h 57"/>
                <a:gd name="T18" fmla="*/ 1 w 100"/>
                <a:gd name="T19" fmla="*/ 1 h 57"/>
                <a:gd name="T20" fmla="*/ 0 w 100"/>
                <a:gd name="T21" fmla="*/ 1 h 5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0" h="57">
                  <a:moveTo>
                    <a:pt x="0" y="51"/>
                  </a:moveTo>
                  <a:lnTo>
                    <a:pt x="38" y="0"/>
                  </a:lnTo>
                  <a:lnTo>
                    <a:pt x="100" y="8"/>
                  </a:lnTo>
                  <a:lnTo>
                    <a:pt x="98" y="12"/>
                  </a:lnTo>
                  <a:lnTo>
                    <a:pt x="95" y="19"/>
                  </a:lnTo>
                  <a:lnTo>
                    <a:pt x="88" y="29"/>
                  </a:lnTo>
                  <a:lnTo>
                    <a:pt x="79" y="39"/>
                  </a:lnTo>
                  <a:lnTo>
                    <a:pt x="66" y="48"/>
                  </a:lnTo>
                  <a:lnTo>
                    <a:pt x="48" y="55"/>
                  </a:lnTo>
                  <a:lnTo>
                    <a:pt x="26" y="57"/>
                  </a:lnTo>
                  <a:lnTo>
                    <a:pt x="0" y="51"/>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45" name="Freeform 74"/>
            <p:cNvSpPr>
              <a:spLocks/>
            </p:cNvSpPr>
            <p:nvPr/>
          </p:nvSpPr>
          <p:spPr bwMode="auto">
            <a:xfrm>
              <a:off x="1507" y="2251"/>
              <a:ext cx="31" cy="23"/>
            </a:xfrm>
            <a:custGeom>
              <a:avLst/>
              <a:gdLst>
                <a:gd name="T0" fmla="*/ 0 w 62"/>
                <a:gd name="T1" fmla="*/ 1 h 46"/>
                <a:gd name="T2" fmla="*/ 1 w 62"/>
                <a:gd name="T3" fmla="*/ 0 h 46"/>
                <a:gd name="T4" fmla="*/ 1 w 62"/>
                <a:gd name="T5" fmla="*/ 1 h 46"/>
                <a:gd name="T6" fmla="*/ 1 w 62"/>
                <a:gd name="T7" fmla="*/ 1 h 46"/>
                <a:gd name="T8" fmla="*/ 0 w 62"/>
                <a:gd name="T9" fmla="*/ 1 h 4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 h="46">
                  <a:moveTo>
                    <a:pt x="0" y="33"/>
                  </a:moveTo>
                  <a:lnTo>
                    <a:pt x="33" y="0"/>
                  </a:lnTo>
                  <a:lnTo>
                    <a:pt x="62" y="4"/>
                  </a:lnTo>
                  <a:lnTo>
                    <a:pt x="43" y="46"/>
                  </a:lnTo>
                  <a:lnTo>
                    <a:pt x="0" y="33"/>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46" name="Freeform 75"/>
            <p:cNvSpPr>
              <a:spLocks/>
            </p:cNvSpPr>
            <p:nvPr/>
          </p:nvSpPr>
          <p:spPr bwMode="auto">
            <a:xfrm>
              <a:off x="1538" y="2199"/>
              <a:ext cx="19" cy="25"/>
            </a:xfrm>
            <a:custGeom>
              <a:avLst/>
              <a:gdLst>
                <a:gd name="T0" fmla="*/ 0 w 38"/>
                <a:gd name="T1" fmla="*/ 0 h 52"/>
                <a:gd name="T2" fmla="*/ 1 w 38"/>
                <a:gd name="T3" fmla="*/ 0 h 52"/>
                <a:gd name="T4" fmla="*/ 1 w 38"/>
                <a:gd name="T5" fmla="*/ 0 h 52"/>
                <a:gd name="T6" fmla="*/ 0 w 38"/>
                <a:gd name="T7" fmla="*/ 0 h 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 h="52">
                  <a:moveTo>
                    <a:pt x="0" y="43"/>
                  </a:moveTo>
                  <a:lnTo>
                    <a:pt x="38" y="0"/>
                  </a:lnTo>
                  <a:lnTo>
                    <a:pt x="24" y="52"/>
                  </a:lnTo>
                  <a:lnTo>
                    <a:pt x="0" y="43"/>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47" name="Freeform 76"/>
            <p:cNvSpPr>
              <a:spLocks/>
            </p:cNvSpPr>
            <p:nvPr/>
          </p:nvSpPr>
          <p:spPr bwMode="auto">
            <a:xfrm>
              <a:off x="1354" y="2562"/>
              <a:ext cx="34" cy="52"/>
            </a:xfrm>
            <a:custGeom>
              <a:avLst/>
              <a:gdLst>
                <a:gd name="T0" fmla="*/ 0 w 67"/>
                <a:gd name="T1" fmla="*/ 1 h 103"/>
                <a:gd name="T2" fmla="*/ 1 w 67"/>
                <a:gd name="T3" fmla="*/ 1 h 103"/>
                <a:gd name="T4" fmla="*/ 1 w 67"/>
                <a:gd name="T5" fmla="*/ 1 h 103"/>
                <a:gd name="T6" fmla="*/ 1 w 67"/>
                <a:gd name="T7" fmla="*/ 1 h 103"/>
                <a:gd name="T8" fmla="*/ 1 w 67"/>
                <a:gd name="T9" fmla="*/ 1 h 103"/>
                <a:gd name="T10" fmla="*/ 1 w 67"/>
                <a:gd name="T11" fmla="*/ 1 h 103"/>
                <a:gd name="T12" fmla="*/ 1 w 67"/>
                <a:gd name="T13" fmla="*/ 1 h 103"/>
                <a:gd name="T14" fmla="*/ 1 w 67"/>
                <a:gd name="T15" fmla="*/ 1 h 103"/>
                <a:gd name="T16" fmla="*/ 1 w 67"/>
                <a:gd name="T17" fmla="*/ 1 h 103"/>
                <a:gd name="T18" fmla="*/ 1 w 67"/>
                <a:gd name="T19" fmla="*/ 0 h 103"/>
                <a:gd name="T20" fmla="*/ 1 w 67"/>
                <a:gd name="T21" fmla="*/ 1 h 103"/>
                <a:gd name="T22" fmla="*/ 1 w 67"/>
                <a:gd name="T23" fmla="*/ 1 h 103"/>
                <a:gd name="T24" fmla="*/ 1 w 67"/>
                <a:gd name="T25" fmla="*/ 1 h 103"/>
                <a:gd name="T26" fmla="*/ 1 w 67"/>
                <a:gd name="T27" fmla="*/ 1 h 103"/>
                <a:gd name="T28" fmla="*/ 1 w 67"/>
                <a:gd name="T29" fmla="*/ 1 h 103"/>
                <a:gd name="T30" fmla="*/ 1 w 67"/>
                <a:gd name="T31" fmla="*/ 1 h 103"/>
                <a:gd name="T32" fmla="*/ 1 w 67"/>
                <a:gd name="T33" fmla="*/ 1 h 103"/>
                <a:gd name="T34" fmla="*/ 1 w 67"/>
                <a:gd name="T35" fmla="*/ 1 h 103"/>
                <a:gd name="T36" fmla="*/ 1 w 67"/>
                <a:gd name="T37" fmla="*/ 1 h 103"/>
                <a:gd name="T38" fmla="*/ 1 w 67"/>
                <a:gd name="T39" fmla="*/ 1 h 103"/>
                <a:gd name="T40" fmla="*/ 0 w 67"/>
                <a:gd name="T41" fmla="*/ 1 h 10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67" h="103">
                  <a:moveTo>
                    <a:pt x="0" y="103"/>
                  </a:moveTo>
                  <a:lnTo>
                    <a:pt x="2" y="101"/>
                  </a:lnTo>
                  <a:lnTo>
                    <a:pt x="7" y="96"/>
                  </a:lnTo>
                  <a:lnTo>
                    <a:pt x="12" y="88"/>
                  </a:lnTo>
                  <a:lnTo>
                    <a:pt x="21" y="76"/>
                  </a:lnTo>
                  <a:lnTo>
                    <a:pt x="29" y="62"/>
                  </a:lnTo>
                  <a:lnTo>
                    <a:pt x="38" y="46"/>
                  </a:lnTo>
                  <a:lnTo>
                    <a:pt x="45" y="29"/>
                  </a:lnTo>
                  <a:lnTo>
                    <a:pt x="52" y="12"/>
                  </a:lnTo>
                  <a:lnTo>
                    <a:pt x="60" y="0"/>
                  </a:lnTo>
                  <a:lnTo>
                    <a:pt x="66" y="21"/>
                  </a:lnTo>
                  <a:lnTo>
                    <a:pt x="67" y="50"/>
                  </a:lnTo>
                  <a:lnTo>
                    <a:pt x="67" y="65"/>
                  </a:lnTo>
                  <a:lnTo>
                    <a:pt x="66" y="67"/>
                  </a:lnTo>
                  <a:lnTo>
                    <a:pt x="60" y="70"/>
                  </a:lnTo>
                  <a:lnTo>
                    <a:pt x="55" y="76"/>
                  </a:lnTo>
                  <a:lnTo>
                    <a:pt x="47" y="81"/>
                  </a:lnTo>
                  <a:lnTo>
                    <a:pt x="35" y="88"/>
                  </a:lnTo>
                  <a:lnTo>
                    <a:pt x="19" y="95"/>
                  </a:lnTo>
                  <a:lnTo>
                    <a:pt x="0" y="103"/>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48" name="Freeform 77"/>
            <p:cNvSpPr>
              <a:spLocks/>
            </p:cNvSpPr>
            <p:nvPr/>
          </p:nvSpPr>
          <p:spPr bwMode="auto">
            <a:xfrm>
              <a:off x="1333" y="2626"/>
              <a:ext cx="153" cy="49"/>
            </a:xfrm>
            <a:custGeom>
              <a:avLst/>
              <a:gdLst>
                <a:gd name="T0" fmla="*/ 0 w 306"/>
                <a:gd name="T1" fmla="*/ 1 h 98"/>
                <a:gd name="T2" fmla="*/ 1 w 306"/>
                <a:gd name="T3" fmla="*/ 0 h 98"/>
                <a:gd name="T4" fmla="*/ 1 w 306"/>
                <a:gd name="T5" fmla="*/ 1 h 98"/>
                <a:gd name="T6" fmla="*/ 1 w 306"/>
                <a:gd name="T7" fmla="*/ 1 h 98"/>
                <a:gd name="T8" fmla="*/ 1 w 306"/>
                <a:gd name="T9" fmla="*/ 1 h 98"/>
                <a:gd name="T10" fmla="*/ 1 w 306"/>
                <a:gd name="T11" fmla="*/ 1 h 98"/>
                <a:gd name="T12" fmla="*/ 1 w 306"/>
                <a:gd name="T13" fmla="*/ 1 h 98"/>
                <a:gd name="T14" fmla="*/ 1 w 306"/>
                <a:gd name="T15" fmla="*/ 1 h 98"/>
                <a:gd name="T16" fmla="*/ 1 w 306"/>
                <a:gd name="T17" fmla="*/ 1 h 98"/>
                <a:gd name="T18" fmla="*/ 1 w 306"/>
                <a:gd name="T19" fmla="*/ 1 h 98"/>
                <a:gd name="T20" fmla="*/ 1 w 306"/>
                <a:gd name="T21" fmla="*/ 1 h 98"/>
                <a:gd name="T22" fmla="*/ 1 w 306"/>
                <a:gd name="T23" fmla="*/ 1 h 98"/>
                <a:gd name="T24" fmla="*/ 1 w 306"/>
                <a:gd name="T25" fmla="*/ 1 h 98"/>
                <a:gd name="T26" fmla="*/ 1 w 306"/>
                <a:gd name="T27" fmla="*/ 1 h 98"/>
                <a:gd name="T28" fmla="*/ 1 w 306"/>
                <a:gd name="T29" fmla="*/ 1 h 98"/>
                <a:gd name="T30" fmla="*/ 1 w 306"/>
                <a:gd name="T31" fmla="*/ 1 h 98"/>
                <a:gd name="T32" fmla="*/ 1 w 306"/>
                <a:gd name="T33" fmla="*/ 1 h 98"/>
                <a:gd name="T34" fmla="*/ 1 w 306"/>
                <a:gd name="T35" fmla="*/ 1 h 98"/>
                <a:gd name="T36" fmla="*/ 0 w 306"/>
                <a:gd name="T37" fmla="*/ 1 h 9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06" h="98">
                  <a:moveTo>
                    <a:pt x="0" y="81"/>
                  </a:moveTo>
                  <a:lnTo>
                    <a:pt x="81" y="0"/>
                  </a:lnTo>
                  <a:lnTo>
                    <a:pt x="306" y="38"/>
                  </a:lnTo>
                  <a:lnTo>
                    <a:pt x="303" y="40"/>
                  </a:lnTo>
                  <a:lnTo>
                    <a:pt x="296" y="45"/>
                  </a:lnTo>
                  <a:lnTo>
                    <a:pt x="282" y="52"/>
                  </a:lnTo>
                  <a:lnTo>
                    <a:pt x="263" y="60"/>
                  </a:lnTo>
                  <a:lnTo>
                    <a:pt x="239" y="71"/>
                  </a:lnTo>
                  <a:lnTo>
                    <a:pt x="210" y="79"/>
                  </a:lnTo>
                  <a:lnTo>
                    <a:pt x="177" y="88"/>
                  </a:lnTo>
                  <a:lnTo>
                    <a:pt x="138" y="95"/>
                  </a:lnTo>
                  <a:lnTo>
                    <a:pt x="134" y="95"/>
                  </a:lnTo>
                  <a:lnTo>
                    <a:pt x="124" y="96"/>
                  </a:lnTo>
                  <a:lnTo>
                    <a:pt x="109" y="98"/>
                  </a:lnTo>
                  <a:lnTo>
                    <a:pt x="90" y="98"/>
                  </a:lnTo>
                  <a:lnTo>
                    <a:pt x="69" y="98"/>
                  </a:lnTo>
                  <a:lnTo>
                    <a:pt x="45" y="95"/>
                  </a:lnTo>
                  <a:lnTo>
                    <a:pt x="23" y="89"/>
                  </a:lnTo>
                  <a:lnTo>
                    <a:pt x="0" y="81"/>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49" name="Freeform 78"/>
            <p:cNvSpPr>
              <a:spLocks/>
            </p:cNvSpPr>
            <p:nvPr/>
          </p:nvSpPr>
          <p:spPr bwMode="auto">
            <a:xfrm>
              <a:off x="1409" y="2575"/>
              <a:ext cx="145" cy="55"/>
            </a:xfrm>
            <a:custGeom>
              <a:avLst/>
              <a:gdLst>
                <a:gd name="T0" fmla="*/ 0 w 291"/>
                <a:gd name="T1" fmla="*/ 1 h 110"/>
                <a:gd name="T2" fmla="*/ 0 w 291"/>
                <a:gd name="T3" fmla="*/ 0 h 110"/>
                <a:gd name="T4" fmla="*/ 0 w 291"/>
                <a:gd name="T5" fmla="*/ 1 h 110"/>
                <a:gd name="T6" fmla="*/ 0 w 291"/>
                <a:gd name="T7" fmla="*/ 1 h 110"/>
                <a:gd name="T8" fmla="*/ 0 w 291"/>
                <a:gd name="T9" fmla="*/ 1 h 11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1" h="110">
                  <a:moveTo>
                    <a:pt x="0" y="63"/>
                  </a:moveTo>
                  <a:lnTo>
                    <a:pt x="86" y="0"/>
                  </a:lnTo>
                  <a:lnTo>
                    <a:pt x="291" y="39"/>
                  </a:lnTo>
                  <a:lnTo>
                    <a:pt x="200" y="110"/>
                  </a:lnTo>
                  <a:lnTo>
                    <a:pt x="0" y="63"/>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50" name="Freeform 79"/>
            <p:cNvSpPr>
              <a:spLocks/>
            </p:cNvSpPr>
            <p:nvPr/>
          </p:nvSpPr>
          <p:spPr bwMode="auto">
            <a:xfrm>
              <a:off x="1397" y="2480"/>
              <a:ext cx="47" cy="97"/>
            </a:xfrm>
            <a:custGeom>
              <a:avLst/>
              <a:gdLst>
                <a:gd name="T0" fmla="*/ 0 w 95"/>
                <a:gd name="T1" fmla="*/ 0 h 196"/>
                <a:gd name="T2" fmla="*/ 0 w 95"/>
                <a:gd name="T3" fmla="*/ 0 h 196"/>
                <a:gd name="T4" fmla="*/ 0 w 95"/>
                <a:gd name="T5" fmla="*/ 0 h 196"/>
                <a:gd name="T6" fmla="*/ 0 w 95"/>
                <a:gd name="T7" fmla="*/ 0 h 196"/>
                <a:gd name="T8" fmla="*/ 0 w 95"/>
                <a:gd name="T9" fmla="*/ 0 h 196"/>
                <a:gd name="T10" fmla="*/ 0 w 95"/>
                <a:gd name="T11" fmla="*/ 0 h 196"/>
                <a:gd name="T12" fmla="*/ 0 w 95"/>
                <a:gd name="T13" fmla="*/ 0 h 196"/>
                <a:gd name="T14" fmla="*/ 0 w 95"/>
                <a:gd name="T15" fmla="*/ 0 h 196"/>
                <a:gd name="T16" fmla="*/ 0 w 95"/>
                <a:gd name="T17" fmla="*/ 0 h 196"/>
                <a:gd name="T18" fmla="*/ 0 w 95"/>
                <a:gd name="T19" fmla="*/ 0 h 196"/>
                <a:gd name="T20" fmla="*/ 0 w 95"/>
                <a:gd name="T21" fmla="*/ 0 h 196"/>
                <a:gd name="T22" fmla="*/ 0 w 95"/>
                <a:gd name="T23" fmla="*/ 0 h 1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5" h="196">
                  <a:moveTo>
                    <a:pt x="19" y="196"/>
                  </a:moveTo>
                  <a:lnTo>
                    <a:pt x="0" y="91"/>
                  </a:lnTo>
                  <a:lnTo>
                    <a:pt x="2" y="89"/>
                  </a:lnTo>
                  <a:lnTo>
                    <a:pt x="9" y="83"/>
                  </a:lnTo>
                  <a:lnTo>
                    <a:pt x="19" y="72"/>
                  </a:lnTo>
                  <a:lnTo>
                    <a:pt x="31" y="59"/>
                  </a:lnTo>
                  <a:lnTo>
                    <a:pt x="43" y="45"/>
                  </a:lnTo>
                  <a:lnTo>
                    <a:pt x="59" y="29"/>
                  </a:lnTo>
                  <a:lnTo>
                    <a:pt x="72" y="14"/>
                  </a:lnTo>
                  <a:lnTo>
                    <a:pt x="86" y="0"/>
                  </a:lnTo>
                  <a:lnTo>
                    <a:pt x="95" y="148"/>
                  </a:lnTo>
                  <a:lnTo>
                    <a:pt x="19" y="196"/>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51" name="Freeform 80"/>
            <p:cNvSpPr>
              <a:spLocks/>
            </p:cNvSpPr>
            <p:nvPr/>
          </p:nvSpPr>
          <p:spPr bwMode="auto">
            <a:xfrm>
              <a:off x="1464" y="2423"/>
              <a:ext cx="86" cy="112"/>
            </a:xfrm>
            <a:custGeom>
              <a:avLst/>
              <a:gdLst>
                <a:gd name="T0" fmla="*/ 0 w 172"/>
                <a:gd name="T1" fmla="*/ 1 h 223"/>
                <a:gd name="T2" fmla="*/ 1 w 172"/>
                <a:gd name="T3" fmla="*/ 1 h 223"/>
                <a:gd name="T4" fmla="*/ 1 w 172"/>
                <a:gd name="T5" fmla="*/ 1 h 223"/>
                <a:gd name="T6" fmla="*/ 1 w 172"/>
                <a:gd name="T7" fmla="*/ 1 h 223"/>
                <a:gd name="T8" fmla="*/ 1 w 172"/>
                <a:gd name="T9" fmla="*/ 1 h 223"/>
                <a:gd name="T10" fmla="*/ 1 w 172"/>
                <a:gd name="T11" fmla="*/ 1 h 223"/>
                <a:gd name="T12" fmla="*/ 1 w 172"/>
                <a:gd name="T13" fmla="*/ 1 h 223"/>
                <a:gd name="T14" fmla="*/ 1 w 172"/>
                <a:gd name="T15" fmla="*/ 1 h 223"/>
                <a:gd name="T16" fmla="*/ 1 w 172"/>
                <a:gd name="T17" fmla="*/ 1 h 223"/>
                <a:gd name="T18" fmla="*/ 1 w 172"/>
                <a:gd name="T19" fmla="*/ 1 h 223"/>
                <a:gd name="T20" fmla="*/ 1 w 172"/>
                <a:gd name="T21" fmla="*/ 0 h 223"/>
                <a:gd name="T22" fmla="*/ 1 w 172"/>
                <a:gd name="T23" fmla="*/ 1 h 223"/>
                <a:gd name="T24" fmla="*/ 0 w 172"/>
                <a:gd name="T25" fmla="*/ 1 h 22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 h="223">
                  <a:moveTo>
                    <a:pt x="0" y="223"/>
                  </a:moveTo>
                  <a:lnTo>
                    <a:pt x="4" y="70"/>
                  </a:lnTo>
                  <a:lnTo>
                    <a:pt x="5" y="68"/>
                  </a:lnTo>
                  <a:lnTo>
                    <a:pt x="9" y="63"/>
                  </a:lnTo>
                  <a:lnTo>
                    <a:pt x="14" y="56"/>
                  </a:lnTo>
                  <a:lnTo>
                    <a:pt x="24" y="48"/>
                  </a:lnTo>
                  <a:lnTo>
                    <a:pt x="38" y="39"/>
                  </a:lnTo>
                  <a:lnTo>
                    <a:pt x="55" y="29"/>
                  </a:lnTo>
                  <a:lnTo>
                    <a:pt x="78" y="19"/>
                  </a:lnTo>
                  <a:lnTo>
                    <a:pt x="105" y="8"/>
                  </a:lnTo>
                  <a:lnTo>
                    <a:pt x="172" y="0"/>
                  </a:lnTo>
                  <a:lnTo>
                    <a:pt x="124" y="123"/>
                  </a:lnTo>
                  <a:lnTo>
                    <a:pt x="0" y="223"/>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52" name="Freeform 81"/>
            <p:cNvSpPr>
              <a:spLocks/>
            </p:cNvSpPr>
            <p:nvPr/>
          </p:nvSpPr>
          <p:spPr bwMode="auto">
            <a:xfrm>
              <a:off x="1476" y="2513"/>
              <a:ext cx="127" cy="64"/>
            </a:xfrm>
            <a:custGeom>
              <a:avLst/>
              <a:gdLst>
                <a:gd name="T0" fmla="*/ 0 w 253"/>
                <a:gd name="T1" fmla="*/ 0 h 129"/>
                <a:gd name="T2" fmla="*/ 1 w 253"/>
                <a:gd name="T3" fmla="*/ 0 h 129"/>
                <a:gd name="T4" fmla="*/ 1 w 253"/>
                <a:gd name="T5" fmla="*/ 0 h 129"/>
                <a:gd name="T6" fmla="*/ 1 w 253"/>
                <a:gd name="T7" fmla="*/ 0 h 129"/>
                <a:gd name="T8" fmla="*/ 1 w 253"/>
                <a:gd name="T9" fmla="*/ 0 h 129"/>
                <a:gd name="T10" fmla="*/ 1 w 253"/>
                <a:gd name="T11" fmla="*/ 0 h 129"/>
                <a:gd name="T12" fmla="*/ 1 w 253"/>
                <a:gd name="T13" fmla="*/ 0 h 129"/>
                <a:gd name="T14" fmla="*/ 1 w 253"/>
                <a:gd name="T15" fmla="*/ 0 h 129"/>
                <a:gd name="T16" fmla="*/ 1 w 253"/>
                <a:gd name="T17" fmla="*/ 0 h 129"/>
                <a:gd name="T18" fmla="*/ 1 w 253"/>
                <a:gd name="T19" fmla="*/ 0 h 129"/>
                <a:gd name="T20" fmla="*/ 1 w 253"/>
                <a:gd name="T21" fmla="*/ 0 h 129"/>
                <a:gd name="T22" fmla="*/ 0 w 253"/>
                <a:gd name="T23" fmla="*/ 0 h 12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53" h="129">
                  <a:moveTo>
                    <a:pt x="0" y="81"/>
                  </a:moveTo>
                  <a:lnTo>
                    <a:pt x="100" y="0"/>
                  </a:lnTo>
                  <a:lnTo>
                    <a:pt x="253" y="19"/>
                  </a:lnTo>
                  <a:lnTo>
                    <a:pt x="251" y="22"/>
                  </a:lnTo>
                  <a:lnTo>
                    <a:pt x="246" y="31"/>
                  </a:lnTo>
                  <a:lnTo>
                    <a:pt x="238" y="45"/>
                  </a:lnTo>
                  <a:lnTo>
                    <a:pt x="227" y="62"/>
                  </a:lnTo>
                  <a:lnTo>
                    <a:pt x="215" y="79"/>
                  </a:lnTo>
                  <a:lnTo>
                    <a:pt x="202" y="98"/>
                  </a:lnTo>
                  <a:lnTo>
                    <a:pt x="190" y="115"/>
                  </a:lnTo>
                  <a:lnTo>
                    <a:pt x="176" y="129"/>
                  </a:lnTo>
                  <a:lnTo>
                    <a:pt x="0" y="81"/>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53" name="Freeform 82"/>
            <p:cNvSpPr>
              <a:spLocks/>
            </p:cNvSpPr>
            <p:nvPr/>
          </p:nvSpPr>
          <p:spPr bwMode="auto">
            <a:xfrm>
              <a:off x="1557" y="2406"/>
              <a:ext cx="102" cy="93"/>
            </a:xfrm>
            <a:custGeom>
              <a:avLst/>
              <a:gdLst>
                <a:gd name="T0" fmla="*/ 0 w 205"/>
                <a:gd name="T1" fmla="*/ 0 h 188"/>
                <a:gd name="T2" fmla="*/ 0 w 205"/>
                <a:gd name="T3" fmla="*/ 0 h 188"/>
                <a:gd name="T4" fmla="*/ 0 w 205"/>
                <a:gd name="T5" fmla="*/ 0 h 188"/>
                <a:gd name="T6" fmla="*/ 0 w 205"/>
                <a:gd name="T7" fmla="*/ 0 h 188"/>
                <a:gd name="T8" fmla="*/ 0 w 205"/>
                <a:gd name="T9" fmla="*/ 0 h 188"/>
                <a:gd name="T10" fmla="*/ 0 w 205"/>
                <a:gd name="T11" fmla="*/ 0 h 188"/>
                <a:gd name="T12" fmla="*/ 0 w 205"/>
                <a:gd name="T13" fmla="*/ 0 h 188"/>
                <a:gd name="T14" fmla="*/ 0 w 205"/>
                <a:gd name="T15" fmla="*/ 0 h 188"/>
                <a:gd name="T16" fmla="*/ 0 w 205"/>
                <a:gd name="T17" fmla="*/ 0 h 188"/>
                <a:gd name="T18" fmla="*/ 0 w 205"/>
                <a:gd name="T19" fmla="*/ 0 h 188"/>
                <a:gd name="T20" fmla="*/ 0 w 205"/>
                <a:gd name="T21" fmla="*/ 0 h 18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05" h="188">
                  <a:moveTo>
                    <a:pt x="0" y="167"/>
                  </a:moveTo>
                  <a:lnTo>
                    <a:pt x="205" y="0"/>
                  </a:lnTo>
                  <a:lnTo>
                    <a:pt x="201" y="7"/>
                  </a:lnTo>
                  <a:lnTo>
                    <a:pt x="193" y="26"/>
                  </a:lnTo>
                  <a:lnTo>
                    <a:pt x="181" y="54"/>
                  </a:lnTo>
                  <a:lnTo>
                    <a:pt x="167" y="85"/>
                  </a:lnTo>
                  <a:lnTo>
                    <a:pt x="151" y="117"/>
                  </a:lnTo>
                  <a:lnTo>
                    <a:pt x="138" y="148"/>
                  </a:lnTo>
                  <a:lnTo>
                    <a:pt x="124" y="172"/>
                  </a:lnTo>
                  <a:lnTo>
                    <a:pt x="115" y="188"/>
                  </a:lnTo>
                  <a:lnTo>
                    <a:pt x="0" y="167"/>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54" name="Freeform 83"/>
            <p:cNvSpPr>
              <a:spLocks/>
            </p:cNvSpPr>
            <p:nvPr/>
          </p:nvSpPr>
          <p:spPr bwMode="auto">
            <a:xfrm>
              <a:off x="1562" y="2399"/>
              <a:ext cx="81" cy="64"/>
            </a:xfrm>
            <a:custGeom>
              <a:avLst/>
              <a:gdLst>
                <a:gd name="T0" fmla="*/ 0 w 162"/>
                <a:gd name="T1" fmla="*/ 1 h 128"/>
                <a:gd name="T2" fmla="*/ 1 w 162"/>
                <a:gd name="T3" fmla="*/ 1 h 128"/>
                <a:gd name="T4" fmla="*/ 1 w 162"/>
                <a:gd name="T5" fmla="*/ 0 h 128"/>
                <a:gd name="T6" fmla="*/ 0 w 162"/>
                <a:gd name="T7" fmla="*/ 1 h 1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128">
                  <a:moveTo>
                    <a:pt x="0" y="128"/>
                  </a:moveTo>
                  <a:lnTo>
                    <a:pt x="28" y="19"/>
                  </a:lnTo>
                  <a:lnTo>
                    <a:pt x="162" y="0"/>
                  </a:lnTo>
                  <a:lnTo>
                    <a:pt x="0" y="128"/>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55" name="Freeform 84"/>
            <p:cNvSpPr>
              <a:spLocks/>
            </p:cNvSpPr>
            <p:nvPr/>
          </p:nvSpPr>
          <p:spPr bwMode="auto">
            <a:xfrm>
              <a:off x="1514" y="2544"/>
              <a:ext cx="356" cy="428"/>
            </a:xfrm>
            <a:custGeom>
              <a:avLst/>
              <a:gdLst>
                <a:gd name="T0" fmla="*/ 0 w 712"/>
                <a:gd name="T1" fmla="*/ 1 h 856"/>
                <a:gd name="T2" fmla="*/ 1 w 712"/>
                <a:gd name="T3" fmla="*/ 1 h 856"/>
                <a:gd name="T4" fmla="*/ 1 w 712"/>
                <a:gd name="T5" fmla="*/ 1 h 856"/>
                <a:gd name="T6" fmla="*/ 1 w 712"/>
                <a:gd name="T7" fmla="*/ 1 h 856"/>
                <a:gd name="T8" fmla="*/ 1 w 712"/>
                <a:gd name="T9" fmla="*/ 1 h 856"/>
                <a:gd name="T10" fmla="*/ 1 w 712"/>
                <a:gd name="T11" fmla="*/ 1 h 856"/>
                <a:gd name="T12" fmla="*/ 1 w 712"/>
                <a:gd name="T13" fmla="*/ 1 h 856"/>
                <a:gd name="T14" fmla="*/ 1 w 712"/>
                <a:gd name="T15" fmla="*/ 1 h 856"/>
                <a:gd name="T16" fmla="*/ 1 w 712"/>
                <a:gd name="T17" fmla="*/ 1 h 856"/>
                <a:gd name="T18" fmla="*/ 1 w 712"/>
                <a:gd name="T19" fmla="*/ 1 h 856"/>
                <a:gd name="T20" fmla="*/ 1 w 712"/>
                <a:gd name="T21" fmla="*/ 1 h 856"/>
                <a:gd name="T22" fmla="*/ 1 w 712"/>
                <a:gd name="T23" fmla="*/ 1 h 856"/>
                <a:gd name="T24" fmla="*/ 1 w 712"/>
                <a:gd name="T25" fmla="*/ 1 h 856"/>
                <a:gd name="T26" fmla="*/ 1 w 712"/>
                <a:gd name="T27" fmla="*/ 0 h 856"/>
                <a:gd name="T28" fmla="*/ 1 w 712"/>
                <a:gd name="T29" fmla="*/ 1 h 856"/>
                <a:gd name="T30" fmla="*/ 1 w 712"/>
                <a:gd name="T31" fmla="*/ 1 h 856"/>
                <a:gd name="T32" fmla="*/ 1 w 712"/>
                <a:gd name="T33" fmla="*/ 1 h 856"/>
                <a:gd name="T34" fmla="*/ 1 w 712"/>
                <a:gd name="T35" fmla="*/ 1 h 856"/>
                <a:gd name="T36" fmla="*/ 1 w 712"/>
                <a:gd name="T37" fmla="*/ 1 h 856"/>
                <a:gd name="T38" fmla="*/ 1 w 712"/>
                <a:gd name="T39" fmla="*/ 1 h 856"/>
                <a:gd name="T40" fmla="*/ 1 w 712"/>
                <a:gd name="T41" fmla="*/ 1 h 856"/>
                <a:gd name="T42" fmla="*/ 1 w 712"/>
                <a:gd name="T43" fmla="*/ 1 h 856"/>
                <a:gd name="T44" fmla="*/ 1 w 712"/>
                <a:gd name="T45" fmla="*/ 1 h 856"/>
                <a:gd name="T46" fmla="*/ 1 w 712"/>
                <a:gd name="T47" fmla="*/ 1 h 856"/>
                <a:gd name="T48" fmla="*/ 1 w 712"/>
                <a:gd name="T49" fmla="*/ 1 h 856"/>
                <a:gd name="T50" fmla="*/ 1 w 712"/>
                <a:gd name="T51" fmla="*/ 1 h 856"/>
                <a:gd name="T52" fmla="*/ 1 w 712"/>
                <a:gd name="T53" fmla="*/ 1 h 856"/>
                <a:gd name="T54" fmla="*/ 1 w 712"/>
                <a:gd name="T55" fmla="*/ 1 h 856"/>
                <a:gd name="T56" fmla="*/ 1 w 712"/>
                <a:gd name="T57" fmla="*/ 1 h 856"/>
                <a:gd name="T58" fmla="*/ 1 w 712"/>
                <a:gd name="T59" fmla="*/ 1 h 856"/>
                <a:gd name="T60" fmla="*/ 1 w 712"/>
                <a:gd name="T61" fmla="*/ 1 h 856"/>
                <a:gd name="T62" fmla="*/ 1 w 712"/>
                <a:gd name="T63" fmla="*/ 1 h 856"/>
                <a:gd name="T64" fmla="*/ 1 w 712"/>
                <a:gd name="T65" fmla="*/ 1 h 856"/>
                <a:gd name="T66" fmla="*/ 1 w 712"/>
                <a:gd name="T67" fmla="*/ 1 h 856"/>
                <a:gd name="T68" fmla="*/ 1 w 712"/>
                <a:gd name="T69" fmla="*/ 1 h 856"/>
                <a:gd name="T70" fmla="*/ 1 w 712"/>
                <a:gd name="T71" fmla="*/ 1 h 856"/>
                <a:gd name="T72" fmla="*/ 1 w 712"/>
                <a:gd name="T73" fmla="*/ 1 h 856"/>
                <a:gd name="T74" fmla="*/ 1 w 712"/>
                <a:gd name="T75" fmla="*/ 1 h 856"/>
                <a:gd name="T76" fmla="*/ 1 w 712"/>
                <a:gd name="T77" fmla="*/ 1 h 856"/>
                <a:gd name="T78" fmla="*/ 1 w 712"/>
                <a:gd name="T79" fmla="*/ 1 h 856"/>
                <a:gd name="T80" fmla="*/ 1 w 712"/>
                <a:gd name="T81" fmla="*/ 1 h 856"/>
                <a:gd name="T82" fmla="*/ 1 w 712"/>
                <a:gd name="T83" fmla="*/ 1 h 856"/>
                <a:gd name="T84" fmla="*/ 1 w 712"/>
                <a:gd name="T85" fmla="*/ 1 h 856"/>
                <a:gd name="T86" fmla="*/ 1 w 712"/>
                <a:gd name="T87" fmla="*/ 1 h 856"/>
                <a:gd name="T88" fmla="*/ 1 w 712"/>
                <a:gd name="T89" fmla="*/ 1 h 856"/>
                <a:gd name="T90" fmla="*/ 1 w 712"/>
                <a:gd name="T91" fmla="*/ 1 h 856"/>
                <a:gd name="T92" fmla="*/ 1 w 712"/>
                <a:gd name="T93" fmla="*/ 1 h 85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712" h="856">
                  <a:moveTo>
                    <a:pt x="0" y="507"/>
                  </a:moveTo>
                  <a:lnTo>
                    <a:pt x="0" y="486"/>
                  </a:lnTo>
                  <a:lnTo>
                    <a:pt x="2" y="438"/>
                  </a:lnTo>
                  <a:lnTo>
                    <a:pt x="12" y="376"/>
                  </a:lnTo>
                  <a:lnTo>
                    <a:pt x="33" y="316"/>
                  </a:lnTo>
                  <a:lnTo>
                    <a:pt x="36" y="311"/>
                  </a:lnTo>
                  <a:lnTo>
                    <a:pt x="43" y="297"/>
                  </a:lnTo>
                  <a:lnTo>
                    <a:pt x="55" y="277"/>
                  </a:lnTo>
                  <a:lnTo>
                    <a:pt x="71" y="252"/>
                  </a:lnTo>
                  <a:lnTo>
                    <a:pt x="88" y="225"/>
                  </a:lnTo>
                  <a:lnTo>
                    <a:pt x="108" y="199"/>
                  </a:lnTo>
                  <a:lnTo>
                    <a:pt x="131" y="173"/>
                  </a:lnTo>
                  <a:lnTo>
                    <a:pt x="153" y="153"/>
                  </a:lnTo>
                  <a:lnTo>
                    <a:pt x="160" y="148"/>
                  </a:lnTo>
                  <a:lnTo>
                    <a:pt x="179" y="132"/>
                  </a:lnTo>
                  <a:lnTo>
                    <a:pt x="208" y="110"/>
                  </a:lnTo>
                  <a:lnTo>
                    <a:pt x="242" y="84"/>
                  </a:lnTo>
                  <a:lnTo>
                    <a:pt x="282" y="58"/>
                  </a:lnTo>
                  <a:lnTo>
                    <a:pt x="323" y="34"/>
                  </a:lnTo>
                  <a:lnTo>
                    <a:pt x="363" y="15"/>
                  </a:lnTo>
                  <a:lnTo>
                    <a:pt x="397" y="5"/>
                  </a:lnTo>
                  <a:lnTo>
                    <a:pt x="404" y="5"/>
                  </a:lnTo>
                  <a:lnTo>
                    <a:pt x="421" y="5"/>
                  </a:lnTo>
                  <a:lnTo>
                    <a:pt x="445" y="3"/>
                  </a:lnTo>
                  <a:lnTo>
                    <a:pt x="476" y="2"/>
                  </a:lnTo>
                  <a:lnTo>
                    <a:pt x="507" y="2"/>
                  </a:lnTo>
                  <a:lnTo>
                    <a:pt x="538" y="0"/>
                  </a:lnTo>
                  <a:lnTo>
                    <a:pt x="564" y="0"/>
                  </a:lnTo>
                  <a:lnTo>
                    <a:pt x="583" y="0"/>
                  </a:lnTo>
                  <a:lnTo>
                    <a:pt x="585" y="9"/>
                  </a:lnTo>
                  <a:lnTo>
                    <a:pt x="585" y="33"/>
                  </a:lnTo>
                  <a:lnTo>
                    <a:pt x="576" y="72"/>
                  </a:lnTo>
                  <a:lnTo>
                    <a:pt x="554" y="129"/>
                  </a:lnTo>
                  <a:lnTo>
                    <a:pt x="550" y="136"/>
                  </a:lnTo>
                  <a:lnTo>
                    <a:pt x="540" y="155"/>
                  </a:lnTo>
                  <a:lnTo>
                    <a:pt x="524" y="184"/>
                  </a:lnTo>
                  <a:lnTo>
                    <a:pt x="504" y="218"/>
                  </a:lnTo>
                  <a:lnTo>
                    <a:pt x="478" y="256"/>
                  </a:lnTo>
                  <a:lnTo>
                    <a:pt x="449" y="295"/>
                  </a:lnTo>
                  <a:lnTo>
                    <a:pt x="416" y="330"/>
                  </a:lnTo>
                  <a:lnTo>
                    <a:pt x="382" y="359"/>
                  </a:lnTo>
                  <a:lnTo>
                    <a:pt x="377" y="362"/>
                  </a:lnTo>
                  <a:lnTo>
                    <a:pt x="359" y="373"/>
                  </a:lnTo>
                  <a:lnTo>
                    <a:pt x="337" y="386"/>
                  </a:lnTo>
                  <a:lnTo>
                    <a:pt x="310" y="404"/>
                  </a:lnTo>
                  <a:lnTo>
                    <a:pt x="280" y="423"/>
                  </a:lnTo>
                  <a:lnTo>
                    <a:pt x="251" y="440"/>
                  </a:lnTo>
                  <a:lnTo>
                    <a:pt x="225" y="454"/>
                  </a:lnTo>
                  <a:lnTo>
                    <a:pt x="205" y="464"/>
                  </a:lnTo>
                  <a:lnTo>
                    <a:pt x="397" y="531"/>
                  </a:lnTo>
                  <a:lnTo>
                    <a:pt x="402" y="533"/>
                  </a:lnTo>
                  <a:lnTo>
                    <a:pt x="418" y="536"/>
                  </a:lnTo>
                  <a:lnTo>
                    <a:pt x="440" y="543"/>
                  </a:lnTo>
                  <a:lnTo>
                    <a:pt x="468" y="553"/>
                  </a:lnTo>
                  <a:lnTo>
                    <a:pt x="499" y="563"/>
                  </a:lnTo>
                  <a:lnTo>
                    <a:pt x="528" y="577"/>
                  </a:lnTo>
                  <a:lnTo>
                    <a:pt x="555" y="591"/>
                  </a:lnTo>
                  <a:lnTo>
                    <a:pt x="578" y="606"/>
                  </a:lnTo>
                  <a:lnTo>
                    <a:pt x="581" y="610"/>
                  </a:lnTo>
                  <a:lnTo>
                    <a:pt x="592" y="622"/>
                  </a:lnTo>
                  <a:lnTo>
                    <a:pt x="607" y="641"/>
                  </a:lnTo>
                  <a:lnTo>
                    <a:pt x="628" y="665"/>
                  </a:lnTo>
                  <a:lnTo>
                    <a:pt x="648" y="696"/>
                  </a:lnTo>
                  <a:lnTo>
                    <a:pt x="671" y="732"/>
                  </a:lnTo>
                  <a:lnTo>
                    <a:pt x="693" y="771"/>
                  </a:lnTo>
                  <a:lnTo>
                    <a:pt x="712" y="816"/>
                  </a:lnTo>
                  <a:lnTo>
                    <a:pt x="707" y="818"/>
                  </a:lnTo>
                  <a:lnTo>
                    <a:pt x="693" y="823"/>
                  </a:lnTo>
                  <a:lnTo>
                    <a:pt x="669" y="831"/>
                  </a:lnTo>
                  <a:lnTo>
                    <a:pt x="641" y="838"/>
                  </a:lnTo>
                  <a:lnTo>
                    <a:pt x="607" y="847"/>
                  </a:lnTo>
                  <a:lnTo>
                    <a:pt x="567" y="854"/>
                  </a:lnTo>
                  <a:lnTo>
                    <a:pt x="528" y="856"/>
                  </a:lnTo>
                  <a:lnTo>
                    <a:pt x="487" y="856"/>
                  </a:lnTo>
                  <a:lnTo>
                    <a:pt x="480" y="854"/>
                  </a:lnTo>
                  <a:lnTo>
                    <a:pt x="459" y="850"/>
                  </a:lnTo>
                  <a:lnTo>
                    <a:pt x="428" y="842"/>
                  </a:lnTo>
                  <a:lnTo>
                    <a:pt x="392" y="831"/>
                  </a:lnTo>
                  <a:lnTo>
                    <a:pt x="351" y="816"/>
                  </a:lnTo>
                  <a:lnTo>
                    <a:pt x="310" y="799"/>
                  </a:lnTo>
                  <a:lnTo>
                    <a:pt x="272" y="776"/>
                  </a:lnTo>
                  <a:lnTo>
                    <a:pt x="239" y="749"/>
                  </a:lnTo>
                  <a:lnTo>
                    <a:pt x="234" y="746"/>
                  </a:lnTo>
                  <a:lnTo>
                    <a:pt x="224" y="737"/>
                  </a:lnTo>
                  <a:lnTo>
                    <a:pt x="205" y="722"/>
                  </a:lnTo>
                  <a:lnTo>
                    <a:pt x="184" y="703"/>
                  </a:lnTo>
                  <a:lnTo>
                    <a:pt x="160" y="680"/>
                  </a:lnTo>
                  <a:lnTo>
                    <a:pt x="138" y="653"/>
                  </a:lnTo>
                  <a:lnTo>
                    <a:pt x="115" y="624"/>
                  </a:lnTo>
                  <a:lnTo>
                    <a:pt x="96" y="593"/>
                  </a:lnTo>
                  <a:lnTo>
                    <a:pt x="89" y="586"/>
                  </a:lnTo>
                  <a:lnTo>
                    <a:pt x="76" y="567"/>
                  </a:lnTo>
                  <a:lnTo>
                    <a:pt x="62" y="541"/>
                  </a:lnTo>
                  <a:lnTo>
                    <a:pt x="53" y="512"/>
                  </a:lnTo>
                  <a:lnTo>
                    <a:pt x="0" y="5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56" name="Freeform 85"/>
            <p:cNvSpPr>
              <a:spLocks/>
            </p:cNvSpPr>
            <p:nvPr/>
          </p:nvSpPr>
          <p:spPr bwMode="auto">
            <a:xfrm>
              <a:off x="1674" y="2682"/>
              <a:ext cx="306" cy="137"/>
            </a:xfrm>
            <a:custGeom>
              <a:avLst/>
              <a:gdLst>
                <a:gd name="T0" fmla="*/ 1 w 612"/>
                <a:gd name="T1" fmla="*/ 1 h 273"/>
                <a:gd name="T2" fmla="*/ 1 w 612"/>
                <a:gd name="T3" fmla="*/ 1 h 273"/>
                <a:gd name="T4" fmla="*/ 1 w 612"/>
                <a:gd name="T5" fmla="*/ 1 h 273"/>
                <a:gd name="T6" fmla="*/ 1 w 612"/>
                <a:gd name="T7" fmla="*/ 1 h 273"/>
                <a:gd name="T8" fmla="*/ 1 w 612"/>
                <a:gd name="T9" fmla="*/ 1 h 273"/>
                <a:gd name="T10" fmla="*/ 1 w 612"/>
                <a:gd name="T11" fmla="*/ 1 h 273"/>
                <a:gd name="T12" fmla="*/ 1 w 612"/>
                <a:gd name="T13" fmla="*/ 1 h 273"/>
                <a:gd name="T14" fmla="*/ 1 w 612"/>
                <a:gd name="T15" fmla="*/ 1 h 273"/>
                <a:gd name="T16" fmla="*/ 1 w 612"/>
                <a:gd name="T17" fmla="*/ 0 h 273"/>
                <a:gd name="T18" fmla="*/ 1 w 612"/>
                <a:gd name="T19" fmla="*/ 1 h 273"/>
                <a:gd name="T20" fmla="*/ 1 w 612"/>
                <a:gd name="T21" fmla="*/ 1 h 273"/>
                <a:gd name="T22" fmla="*/ 1 w 612"/>
                <a:gd name="T23" fmla="*/ 1 h 273"/>
                <a:gd name="T24" fmla="*/ 1 w 612"/>
                <a:gd name="T25" fmla="*/ 1 h 273"/>
                <a:gd name="T26" fmla="*/ 1 w 612"/>
                <a:gd name="T27" fmla="*/ 1 h 273"/>
                <a:gd name="T28" fmla="*/ 1 w 612"/>
                <a:gd name="T29" fmla="*/ 1 h 273"/>
                <a:gd name="T30" fmla="*/ 1 w 612"/>
                <a:gd name="T31" fmla="*/ 1 h 273"/>
                <a:gd name="T32" fmla="*/ 1 w 612"/>
                <a:gd name="T33" fmla="*/ 1 h 273"/>
                <a:gd name="T34" fmla="*/ 1 w 612"/>
                <a:gd name="T35" fmla="*/ 1 h 273"/>
                <a:gd name="T36" fmla="*/ 1 w 612"/>
                <a:gd name="T37" fmla="*/ 1 h 273"/>
                <a:gd name="T38" fmla="*/ 1 w 612"/>
                <a:gd name="T39" fmla="*/ 1 h 273"/>
                <a:gd name="T40" fmla="*/ 1 w 612"/>
                <a:gd name="T41" fmla="*/ 1 h 273"/>
                <a:gd name="T42" fmla="*/ 1 w 612"/>
                <a:gd name="T43" fmla="*/ 1 h 273"/>
                <a:gd name="T44" fmla="*/ 1 w 612"/>
                <a:gd name="T45" fmla="*/ 1 h 273"/>
                <a:gd name="T46" fmla="*/ 1 w 612"/>
                <a:gd name="T47" fmla="*/ 1 h 273"/>
                <a:gd name="T48" fmla="*/ 1 w 612"/>
                <a:gd name="T49" fmla="*/ 1 h 273"/>
                <a:gd name="T50" fmla="*/ 1 w 612"/>
                <a:gd name="T51" fmla="*/ 1 h 273"/>
                <a:gd name="T52" fmla="*/ 1 w 612"/>
                <a:gd name="T53" fmla="*/ 1 h 273"/>
                <a:gd name="T54" fmla="*/ 1 w 612"/>
                <a:gd name="T55" fmla="*/ 1 h 273"/>
                <a:gd name="T56" fmla="*/ 1 w 612"/>
                <a:gd name="T57" fmla="*/ 1 h 273"/>
                <a:gd name="T58" fmla="*/ 1 w 612"/>
                <a:gd name="T59" fmla="*/ 1 h 273"/>
                <a:gd name="T60" fmla="*/ 1 w 612"/>
                <a:gd name="T61" fmla="*/ 1 h 273"/>
                <a:gd name="T62" fmla="*/ 0 w 612"/>
                <a:gd name="T63" fmla="*/ 1 h 27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612" h="273">
                  <a:moveTo>
                    <a:pt x="0" y="177"/>
                  </a:moveTo>
                  <a:lnTo>
                    <a:pt x="38" y="152"/>
                  </a:lnTo>
                  <a:lnTo>
                    <a:pt x="39" y="149"/>
                  </a:lnTo>
                  <a:lnTo>
                    <a:pt x="48" y="140"/>
                  </a:lnTo>
                  <a:lnTo>
                    <a:pt x="60" y="128"/>
                  </a:lnTo>
                  <a:lnTo>
                    <a:pt x="76" y="113"/>
                  </a:lnTo>
                  <a:lnTo>
                    <a:pt x="98" y="94"/>
                  </a:lnTo>
                  <a:lnTo>
                    <a:pt x="122" y="77"/>
                  </a:lnTo>
                  <a:lnTo>
                    <a:pt x="153" y="58"/>
                  </a:lnTo>
                  <a:lnTo>
                    <a:pt x="186" y="42"/>
                  </a:lnTo>
                  <a:lnTo>
                    <a:pt x="191" y="41"/>
                  </a:lnTo>
                  <a:lnTo>
                    <a:pt x="204" y="34"/>
                  </a:lnTo>
                  <a:lnTo>
                    <a:pt x="227" y="27"/>
                  </a:lnTo>
                  <a:lnTo>
                    <a:pt x="253" y="18"/>
                  </a:lnTo>
                  <a:lnTo>
                    <a:pt x="284" y="10"/>
                  </a:lnTo>
                  <a:lnTo>
                    <a:pt x="316" y="3"/>
                  </a:lnTo>
                  <a:lnTo>
                    <a:pt x="347" y="0"/>
                  </a:lnTo>
                  <a:lnTo>
                    <a:pt x="378" y="0"/>
                  </a:lnTo>
                  <a:lnTo>
                    <a:pt x="383" y="0"/>
                  </a:lnTo>
                  <a:lnTo>
                    <a:pt x="397" y="1"/>
                  </a:lnTo>
                  <a:lnTo>
                    <a:pt x="419" y="5"/>
                  </a:lnTo>
                  <a:lnTo>
                    <a:pt x="445" y="12"/>
                  </a:lnTo>
                  <a:lnTo>
                    <a:pt x="473" y="20"/>
                  </a:lnTo>
                  <a:lnTo>
                    <a:pt x="502" y="34"/>
                  </a:lnTo>
                  <a:lnTo>
                    <a:pt x="529" y="53"/>
                  </a:lnTo>
                  <a:lnTo>
                    <a:pt x="554" y="77"/>
                  </a:lnTo>
                  <a:lnTo>
                    <a:pt x="612" y="158"/>
                  </a:lnTo>
                  <a:lnTo>
                    <a:pt x="610" y="159"/>
                  </a:lnTo>
                  <a:lnTo>
                    <a:pt x="605" y="166"/>
                  </a:lnTo>
                  <a:lnTo>
                    <a:pt x="595" y="175"/>
                  </a:lnTo>
                  <a:lnTo>
                    <a:pt x="583" y="185"/>
                  </a:lnTo>
                  <a:lnTo>
                    <a:pt x="567" y="197"/>
                  </a:lnTo>
                  <a:lnTo>
                    <a:pt x="547" y="211"/>
                  </a:lnTo>
                  <a:lnTo>
                    <a:pt x="524" y="223"/>
                  </a:lnTo>
                  <a:lnTo>
                    <a:pt x="497" y="235"/>
                  </a:lnTo>
                  <a:lnTo>
                    <a:pt x="492" y="237"/>
                  </a:lnTo>
                  <a:lnTo>
                    <a:pt x="478" y="240"/>
                  </a:lnTo>
                  <a:lnTo>
                    <a:pt x="456" y="247"/>
                  </a:lnTo>
                  <a:lnTo>
                    <a:pt x="430" y="254"/>
                  </a:lnTo>
                  <a:lnTo>
                    <a:pt x="400" y="261"/>
                  </a:lnTo>
                  <a:lnTo>
                    <a:pt x="370" y="268"/>
                  </a:lnTo>
                  <a:lnTo>
                    <a:pt x="340" y="271"/>
                  </a:lnTo>
                  <a:lnTo>
                    <a:pt x="315" y="273"/>
                  </a:lnTo>
                  <a:lnTo>
                    <a:pt x="309" y="273"/>
                  </a:lnTo>
                  <a:lnTo>
                    <a:pt x="296" y="271"/>
                  </a:lnTo>
                  <a:lnTo>
                    <a:pt x="275" y="269"/>
                  </a:lnTo>
                  <a:lnTo>
                    <a:pt x="249" y="264"/>
                  </a:lnTo>
                  <a:lnTo>
                    <a:pt x="220" y="257"/>
                  </a:lnTo>
                  <a:lnTo>
                    <a:pt x="187" y="249"/>
                  </a:lnTo>
                  <a:lnTo>
                    <a:pt x="153" y="235"/>
                  </a:lnTo>
                  <a:lnTo>
                    <a:pt x="120" y="219"/>
                  </a:lnTo>
                  <a:lnTo>
                    <a:pt x="118" y="218"/>
                  </a:lnTo>
                  <a:lnTo>
                    <a:pt x="117" y="216"/>
                  </a:lnTo>
                  <a:lnTo>
                    <a:pt x="112" y="213"/>
                  </a:lnTo>
                  <a:lnTo>
                    <a:pt x="105" y="207"/>
                  </a:lnTo>
                  <a:lnTo>
                    <a:pt x="96" y="201"/>
                  </a:lnTo>
                  <a:lnTo>
                    <a:pt x="88" y="194"/>
                  </a:lnTo>
                  <a:lnTo>
                    <a:pt x="77" y="185"/>
                  </a:lnTo>
                  <a:lnTo>
                    <a:pt x="67" y="177"/>
                  </a:lnTo>
                  <a:lnTo>
                    <a:pt x="63" y="175"/>
                  </a:lnTo>
                  <a:lnTo>
                    <a:pt x="53" y="173"/>
                  </a:lnTo>
                  <a:lnTo>
                    <a:pt x="39" y="177"/>
                  </a:lnTo>
                  <a:lnTo>
                    <a:pt x="19" y="192"/>
                  </a:lnTo>
                  <a:lnTo>
                    <a:pt x="0" y="17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57" name="Freeform 86"/>
            <p:cNvSpPr>
              <a:spLocks/>
            </p:cNvSpPr>
            <p:nvPr/>
          </p:nvSpPr>
          <p:spPr bwMode="auto">
            <a:xfrm>
              <a:off x="1533" y="2657"/>
              <a:ext cx="48" cy="109"/>
            </a:xfrm>
            <a:custGeom>
              <a:avLst/>
              <a:gdLst>
                <a:gd name="T0" fmla="*/ 0 w 96"/>
                <a:gd name="T1" fmla="*/ 0 h 220"/>
                <a:gd name="T2" fmla="*/ 1 w 96"/>
                <a:gd name="T3" fmla="*/ 0 h 220"/>
                <a:gd name="T4" fmla="*/ 1 w 96"/>
                <a:gd name="T5" fmla="*/ 0 h 220"/>
                <a:gd name="T6" fmla="*/ 1 w 96"/>
                <a:gd name="T7" fmla="*/ 0 h 220"/>
                <a:gd name="T8" fmla="*/ 1 w 96"/>
                <a:gd name="T9" fmla="*/ 0 h 220"/>
                <a:gd name="T10" fmla="*/ 1 w 96"/>
                <a:gd name="T11" fmla="*/ 0 h 220"/>
                <a:gd name="T12" fmla="*/ 1 w 96"/>
                <a:gd name="T13" fmla="*/ 0 h 220"/>
                <a:gd name="T14" fmla="*/ 1 w 96"/>
                <a:gd name="T15" fmla="*/ 0 h 220"/>
                <a:gd name="T16" fmla="*/ 1 w 96"/>
                <a:gd name="T17" fmla="*/ 0 h 220"/>
                <a:gd name="T18" fmla="*/ 1 w 96"/>
                <a:gd name="T19" fmla="*/ 0 h 220"/>
                <a:gd name="T20" fmla="*/ 1 w 96"/>
                <a:gd name="T21" fmla="*/ 0 h 220"/>
                <a:gd name="T22" fmla="*/ 0 w 96"/>
                <a:gd name="T23" fmla="*/ 0 h 2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6" h="220">
                  <a:moveTo>
                    <a:pt x="0" y="220"/>
                  </a:moveTo>
                  <a:lnTo>
                    <a:pt x="96" y="110"/>
                  </a:lnTo>
                  <a:lnTo>
                    <a:pt x="96" y="0"/>
                  </a:lnTo>
                  <a:lnTo>
                    <a:pt x="94" y="3"/>
                  </a:lnTo>
                  <a:lnTo>
                    <a:pt x="88" y="12"/>
                  </a:lnTo>
                  <a:lnTo>
                    <a:pt x="79" y="24"/>
                  </a:lnTo>
                  <a:lnTo>
                    <a:pt x="69" y="40"/>
                  </a:lnTo>
                  <a:lnTo>
                    <a:pt x="57" y="57"/>
                  </a:lnTo>
                  <a:lnTo>
                    <a:pt x="45" y="77"/>
                  </a:lnTo>
                  <a:lnTo>
                    <a:pt x="34" y="96"/>
                  </a:lnTo>
                  <a:lnTo>
                    <a:pt x="24" y="115"/>
                  </a:lnTo>
                  <a:lnTo>
                    <a:pt x="0" y="22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58" name="Freeform 87"/>
            <p:cNvSpPr>
              <a:spLocks/>
            </p:cNvSpPr>
            <p:nvPr/>
          </p:nvSpPr>
          <p:spPr bwMode="auto">
            <a:xfrm>
              <a:off x="1597" y="2592"/>
              <a:ext cx="67" cy="98"/>
            </a:xfrm>
            <a:custGeom>
              <a:avLst/>
              <a:gdLst>
                <a:gd name="T0" fmla="*/ 1 w 134"/>
                <a:gd name="T1" fmla="*/ 1 h 196"/>
                <a:gd name="T2" fmla="*/ 0 w 134"/>
                <a:gd name="T3" fmla="*/ 1 h 196"/>
                <a:gd name="T4" fmla="*/ 1 w 134"/>
                <a:gd name="T5" fmla="*/ 1 h 196"/>
                <a:gd name="T6" fmla="*/ 1 w 134"/>
                <a:gd name="T7" fmla="*/ 1 h 196"/>
                <a:gd name="T8" fmla="*/ 1 w 134"/>
                <a:gd name="T9" fmla="*/ 1 h 196"/>
                <a:gd name="T10" fmla="*/ 1 w 134"/>
                <a:gd name="T11" fmla="*/ 1 h 196"/>
                <a:gd name="T12" fmla="*/ 1 w 134"/>
                <a:gd name="T13" fmla="*/ 1 h 196"/>
                <a:gd name="T14" fmla="*/ 1 w 134"/>
                <a:gd name="T15" fmla="*/ 1 h 196"/>
                <a:gd name="T16" fmla="*/ 1 w 134"/>
                <a:gd name="T17" fmla="*/ 1 h 196"/>
                <a:gd name="T18" fmla="*/ 1 w 134"/>
                <a:gd name="T19" fmla="*/ 1 h 196"/>
                <a:gd name="T20" fmla="*/ 1 w 134"/>
                <a:gd name="T21" fmla="*/ 0 h 196"/>
                <a:gd name="T22" fmla="*/ 1 w 134"/>
                <a:gd name="T23" fmla="*/ 1 h 196"/>
                <a:gd name="T24" fmla="*/ 1 w 134"/>
                <a:gd name="T25" fmla="*/ 1 h 1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34" h="196">
                  <a:moveTo>
                    <a:pt x="5" y="196"/>
                  </a:moveTo>
                  <a:lnTo>
                    <a:pt x="0" y="91"/>
                  </a:lnTo>
                  <a:lnTo>
                    <a:pt x="2" y="89"/>
                  </a:lnTo>
                  <a:lnTo>
                    <a:pt x="5" y="83"/>
                  </a:lnTo>
                  <a:lnTo>
                    <a:pt x="12" y="76"/>
                  </a:lnTo>
                  <a:lnTo>
                    <a:pt x="19" y="65"/>
                  </a:lnTo>
                  <a:lnTo>
                    <a:pt x="29" y="53"/>
                  </a:lnTo>
                  <a:lnTo>
                    <a:pt x="41" y="43"/>
                  </a:lnTo>
                  <a:lnTo>
                    <a:pt x="53" y="33"/>
                  </a:lnTo>
                  <a:lnTo>
                    <a:pt x="67" y="24"/>
                  </a:lnTo>
                  <a:lnTo>
                    <a:pt x="134" y="0"/>
                  </a:lnTo>
                  <a:lnTo>
                    <a:pt x="129" y="57"/>
                  </a:lnTo>
                  <a:lnTo>
                    <a:pt x="5" y="196"/>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59" name="Freeform 88"/>
            <p:cNvSpPr>
              <a:spLocks/>
            </p:cNvSpPr>
            <p:nvPr/>
          </p:nvSpPr>
          <p:spPr bwMode="auto">
            <a:xfrm>
              <a:off x="1683" y="2559"/>
              <a:ext cx="84" cy="57"/>
            </a:xfrm>
            <a:custGeom>
              <a:avLst/>
              <a:gdLst>
                <a:gd name="T0" fmla="*/ 0 w 167"/>
                <a:gd name="T1" fmla="*/ 0 h 115"/>
                <a:gd name="T2" fmla="*/ 1 w 167"/>
                <a:gd name="T3" fmla="*/ 0 h 115"/>
                <a:gd name="T4" fmla="*/ 1 w 167"/>
                <a:gd name="T5" fmla="*/ 0 h 115"/>
                <a:gd name="T6" fmla="*/ 1 w 167"/>
                <a:gd name="T7" fmla="*/ 0 h 115"/>
                <a:gd name="T8" fmla="*/ 1 w 167"/>
                <a:gd name="T9" fmla="*/ 0 h 115"/>
                <a:gd name="T10" fmla="*/ 1 w 167"/>
                <a:gd name="T11" fmla="*/ 0 h 115"/>
                <a:gd name="T12" fmla="*/ 1 w 167"/>
                <a:gd name="T13" fmla="*/ 0 h 115"/>
                <a:gd name="T14" fmla="*/ 1 w 167"/>
                <a:gd name="T15" fmla="*/ 0 h 115"/>
                <a:gd name="T16" fmla="*/ 1 w 167"/>
                <a:gd name="T17" fmla="*/ 0 h 115"/>
                <a:gd name="T18" fmla="*/ 1 w 167"/>
                <a:gd name="T19" fmla="*/ 0 h 115"/>
                <a:gd name="T20" fmla="*/ 0 w 167"/>
                <a:gd name="T21" fmla="*/ 0 h 11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67" h="115">
                  <a:moveTo>
                    <a:pt x="0" y="115"/>
                  </a:moveTo>
                  <a:lnTo>
                    <a:pt x="10" y="43"/>
                  </a:lnTo>
                  <a:lnTo>
                    <a:pt x="14" y="41"/>
                  </a:lnTo>
                  <a:lnTo>
                    <a:pt x="20" y="36"/>
                  </a:lnTo>
                  <a:lnTo>
                    <a:pt x="34" y="29"/>
                  </a:lnTo>
                  <a:lnTo>
                    <a:pt x="53" y="21"/>
                  </a:lnTo>
                  <a:lnTo>
                    <a:pt x="75" y="14"/>
                  </a:lnTo>
                  <a:lnTo>
                    <a:pt x="103" y="7"/>
                  </a:lnTo>
                  <a:lnTo>
                    <a:pt x="132" y="2"/>
                  </a:lnTo>
                  <a:lnTo>
                    <a:pt x="167" y="0"/>
                  </a:lnTo>
                  <a:lnTo>
                    <a:pt x="0" y="115"/>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60" name="Freeform 89"/>
            <p:cNvSpPr>
              <a:spLocks/>
            </p:cNvSpPr>
            <p:nvPr/>
          </p:nvSpPr>
          <p:spPr bwMode="auto">
            <a:xfrm>
              <a:off x="1719" y="2564"/>
              <a:ext cx="69" cy="54"/>
            </a:xfrm>
            <a:custGeom>
              <a:avLst/>
              <a:gdLst>
                <a:gd name="T0" fmla="*/ 0 w 138"/>
                <a:gd name="T1" fmla="*/ 0 h 109"/>
                <a:gd name="T2" fmla="*/ 1 w 138"/>
                <a:gd name="T3" fmla="*/ 0 h 109"/>
                <a:gd name="T4" fmla="*/ 1 w 138"/>
                <a:gd name="T5" fmla="*/ 0 h 109"/>
                <a:gd name="T6" fmla="*/ 1 w 138"/>
                <a:gd name="T7" fmla="*/ 0 h 109"/>
                <a:gd name="T8" fmla="*/ 1 w 138"/>
                <a:gd name="T9" fmla="*/ 0 h 109"/>
                <a:gd name="T10" fmla="*/ 1 w 138"/>
                <a:gd name="T11" fmla="*/ 0 h 109"/>
                <a:gd name="T12" fmla="*/ 0 w 138"/>
                <a:gd name="T13" fmla="*/ 0 h 10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8" h="109">
                  <a:moveTo>
                    <a:pt x="0" y="109"/>
                  </a:moveTo>
                  <a:lnTo>
                    <a:pt x="138" y="0"/>
                  </a:lnTo>
                  <a:lnTo>
                    <a:pt x="134" y="14"/>
                  </a:lnTo>
                  <a:lnTo>
                    <a:pt x="124" y="43"/>
                  </a:lnTo>
                  <a:lnTo>
                    <a:pt x="110" y="79"/>
                  </a:lnTo>
                  <a:lnTo>
                    <a:pt x="95" y="105"/>
                  </a:lnTo>
                  <a:lnTo>
                    <a:pt x="0" y="109"/>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61" name="Freeform 90"/>
            <p:cNvSpPr>
              <a:spLocks/>
            </p:cNvSpPr>
            <p:nvPr/>
          </p:nvSpPr>
          <p:spPr bwMode="auto">
            <a:xfrm>
              <a:off x="1652" y="2632"/>
              <a:ext cx="104" cy="41"/>
            </a:xfrm>
            <a:custGeom>
              <a:avLst/>
              <a:gdLst>
                <a:gd name="T0" fmla="*/ 1 w 206"/>
                <a:gd name="T1" fmla="*/ 0 h 81"/>
                <a:gd name="T2" fmla="*/ 1 w 206"/>
                <a:gd name="T3" fmla="*/ 0 h 81"/>
                <a:gd name="T4" fmla="*/ 1 w 206"/>
                <a:gd name="T5" fmla="*/ 1 h 81"/>
                <a:gd name="T6" fmla="*/ 1 w 206"/>
                <a:gd name="T7" fmla="*/ 1 h 81"/>
                <a:gd name="T8" fmla="*/ 1 w 206"/>
                <a:gd name="T9" fmla="*/ 1 h 81"/>
                <a:gd name="T10" fmla="*/ 1 w 206"/>
                <a:gd name="T11" fmla="*/ 1 h 81"/>
                <a:gd name="T12" fmla="*/ 1 w 206"/>
                <a:gd name="T13" fmla="*/ 1 h 81"/>
                <a:gd name="T14" fmla="*/ 1 w 206"/>
                <a:gd name="T15" fmla="*/ 1 h 81"/>
                <a:gd name="T16" fmla="*/ 1 w 206"/>
                <a:gd name="T17" fmla="*/ 1 h 81"/>
                <a:gd name="T18" fmla="*/ 1 w 206"/>
                <a:gd name="T19" fmla="*/ 1 h 81"/>
                <a:gd name="T20" fmla="*/ 0 w 206"/>
                <a:gd name="T21" fmla="*/ 1 h 81"/>
                <a:gd name="T22" fmla="*/ 1 w 206"/>
                <a:gd name="T23" fmla="*/ 0 h 8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06" h="81">
                  <a:moveTo>
                    <a:pt x="96" y="0"/>
                  </a:moveTo>
                  <a:lnTo>
                    <a:pt x="206" y="0"/>
                  </a:lnTo>
                  <a:lnTo>
                    <a:pt x="204" y="2"/>
                  </a:lnTo>
                  <a:lnTo>
                    <a:pt x="203" y="8"/>
                  </a:lnTo>
                  <a:lnTo>
                    <a:pt x="198" y="19"/>
                  </a:lnTo>
                  <a:lnTo>
                    <a:pt x="191" y="29"/>
                  </a:lnTo>
                  <a:lnTo>
                    <a:pt x="182" y="43"/>
                  </a:lnTo>
                  <a:lnTo>
                    <a:pt x="172" y="57"/>
                  </a:lnTo>
                  <a:lnTo>
                    <a:pt x="160" y="69"/>
                  </a:lnTo>
                  <a:lnTo>
                    <a:pt x="148" y="81"/>
                  </a:lnTo>
                  <a:lnTo>
                    <a:pt x="0" y="81"/>
                  </a:lnTo>
                  <a:lnTo>
                    <a:pt x="96" y="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62" name="Freeform 91"/>
            <p:cNvSpPr>
              <a:spLocks/>
            </p:cNvSpPr>
            <p:nvPr/>
          </p:nvSpPr>
          <p:spPr bwMode="auto">
            <a:xfrm>
              <a:off x="1605" y="2690"/>
              <a:ext cx="105" cy="35"/>
            </a:xfrm>
            <a:custGeom>
              <a:avLst/>
              <a:gdLst>
                <a:gd name="T0" fmla="*/ 1 w 210"/>
                <a:gd name="T1" fmla="*/ 0 h 70"/>
                <a:gd name="T2" fmla="*/ 1 w 210"/>
                <a:gd name="T3" fmla="*/ 0 h 70"/>
                <a:gd name="T4" fmla="*/ 1 w 210"/>
                <a:gd name="T5" fmla="*/ 1 h 70"/>
                <a:gd name="T6" fmla="*/ 1 w 210"/>
                <a:gd name="T7" fmla="*/ 1 h 70"/>
                <a:gd name="T8" fmla="*/ 1 w 210"/>
                <a:gd name="T9" fmla="*/ 1 h 70"/>
                <a:gd name="T10" fmla="*/ 1 w 210"/>
                <a:gd name="T11" fmla="*/ 1 h 70"/>
                <a:gd name="T12" fmla="*/ 1 w 210"/>
                <a:gd name="T13" fmla="*/ 1 h 70"/>
                <a:gd name="T14" fmla="*/ 1 w 210"/>
                <a:gd name="T15" fmla="*/ 1 h 70"/>
                <a:gd name="T16" fmla="*/ 1 w 210"/>
                <a:gd name="T17" fmla="*/ 1 h 70"/>
                <a:gd name="T18" fmla="*/ 1 w 210"/>
                <a:gd name="T19" fmla="*/ 1 h 70"/>
                <a:gd name="T20" fmla="*/ 0 w 210"/>
                <a:gd name="T21" fmla="*/ 1 h 70"/>
                <a:gd name="T22" fmla="*/ 1 w 210"/>
                <a:gd name="T23" fmla="*/ 0 h 7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10" h="70">
                  <a:moveTo>
                    <a:pt x="62" y="0"/>
                  </a:moveTo>
                  <a:lnTo>
                    <a:pt x="210" y="0"/>
                  </a:lnTo>
                  <a:lnTo>
                    <a:pt x="208" y="2"/>
                  </a:lnTo>
                  <a:lnTo>
                    <a:pt x="203" y="7"/>
                  </a:lnTo>
                  <a:lnTo>
                    <a:pt x="196" y="15"/>
                  </a:lnTo>
                  <a:lnTo>
                    <a:pt x="186" y="24"/>
                  </a:lnTo>
                  <a:lnTo>
                    <a:pt x="172" y="36"/>
                  </a:lnTo>
                  <a:lnTo>
                    <a:pt x="155" y="48"/>
                  </a:lnTo>
                  <a:lnTo>
                    <a:pt x="136" y="60"/>
                  </a:lnTo>
                  <a:lnTo>
                    <a:pt x="114" y="70"/>
                  </a:lnTo>
                  <a:lnTo>
                    <a:pt x="0" y="62"/>
                  </a:lnTo>
                  <a:lnTo>
                    <a:pt x="62" y="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63" name="Freeform 92"/>
            <p:cNvSpPr>
              <a:spLocks/>
            </p:cNvSpPr>
            <p:nvPr/>
          </p:nvSpPr>
          <p:spPr bwMode="auto">
            <a:xfrm>
              <a:off x="1554" y="2737"/>
              <a:ext cx="77" cy="46"/>
            </a:xfrm>
            <a:custGeom>
              <a:avLst/>
              <a:gdLst>
                <a:gd name="T0" fmla="*/ 1 w 153"/>
                <a:gd name="T1" fmla="*/ 0 h 92"/>
                <a:gd name="T2" fmla="*/ 1 w 153"/>
                <a:gd name="T3" fmla="*/ 1 h 92"/>
                <a:gd name="T4" fmla="*/ 1 w 153"/>
                <a:gd name="T5" fmla="*/ 1 h 92"/>
                <a:gd name="T6" fmla="*/ 1 w 153"/>
                <a:gd name="T7" fmla="*/ 1 h 92"/>
                <a:gd name="T8" fmla="*/ 1 w 153"/>
                <a:gd name="T9" fmla="*/ 1 h 92"/>
                <a:gd name="T10" fmla="*/ 1 w 153"/>
                <a:gd name="T11" fmla="*/ 1 h 92"/>
                <a:gd name="T12" fmla="*/ 1 w 153"/>
                <a:gd name="T13" fmla="*/ 1 h 92"/>
                <a:gd name="T14" fmla="*/ 1 w 153"/>
                <a:gd name="T15" fmla="*/ 1 h 92"/>
                <a:gd name="T16" fmla="*/ 1 w 153"/>
                <a:gd name="T17" fmla="*/ 1 h 92"/>
                <a:gd name="T18" fmla="*/ 0 w 153"/>
                <a:gd name="T19" fmla="*/ 1 h 92"/>
                <a:gd name="T20" fmla="*/ 1 w 153"/>
                <a:gd name="T21" fmla="*/ 0 h 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3" h="92">
                  <a:moveTo>
                    <a:pt x="53" y="0"/>
                  </a:moveTo>
                  <a:lnTo>
                    <a:pt x="153" y="16"/>
                  </a:lnTo>
                  <a:lnTo>
                    <a:pt x="151" y="19"/>
                  </a:lnTo>
                  <a:lnTo>
                    <a:pt x="143" y="26"/>
                  </a:lnTo>
                  <a:lnTo>
                    <a:pt x="131" y="37"/>
                  </a:lnTo>
                  <a:lnTo>
                    <a:pt x="115" y="49"/>
                  </a:lnTo>
                  <a:lnTo>
                    <a:pt x="93" y="62"/>
                  </a:lnTo>
                  <a:lnTo>
                    <a:pt x="67" y="74"/>
                  </a:lnTo>
                  <a:lnTo>
                    <a:pt x="36" y="85"/>
                  </a:lnTo>
                  <a:lnTo>
                    <a:pt x="0" y="92"/>
                  </a:lnTo>
                  <a:lnTo>
                    <a:pt x="53" y="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64" name="Freeform 93"/>
            <p:cNvSpPr>
              <a:spLocks/>
            </p:cNvSpPr>
            <p:nvPr/>
          </p:nvSpPr>
          <p:spPr bwMode="auto">
            <a:xfrm>
              <a:off x="1581" y="2802"/>
              <a:ext cx="145" cy="41"/>
            </a:xfrm>
            <a:custGeom>
              <a:avLst/>
              <a:gdLst>
                <a:gd name="T0" fmla="*/ 0 w 291"/>
                <a:gd name="T1" fmla="*/ 0 h 83"/>
                <a:gd name="T2" fmla="*/ 0 w 291"/>
                <a:gd name="T3" fmla="*/ 0 h 83"/>
                <a:gd name="T4" fmla="*/ 0 w 291"/>
                <a:gd name="T5" fmla="*/ 0 h 83"/>
                <a:gd name="T6" fmla="*/ 0 w 291"/>
                <a:gd name="T7" fmla="*/ 0 h 83"/>
                <a:gd name="T8" fmla="*/ 0 w 291"/>
                <a:gd name="T9" fmla="*/ 0 h 83"/>
                <a:gd name="T10" fmla="*/ 0 w 291"/>
                <a:gd name="T11" fmla="*/ 0 h 83"/>
                <a:gd name="T12" fmla="*/ 0 w 291"/>
                <a:gd name="T13" fmla="*/ 0 h 83"/>
                <a:gd name="T14" fmla="*/ 0 w 291"/>
                <a:gd name="T15" fmla="*/ 0 h 83"/>
                <a:gd name="T16" fmla="*/ 0 w 291"/>
                <a:gd name="T17" fmla="*/ 0 h 83"/>
                <a:gd name="T18" fmla="*/ 0 w 291"/>
                <a:gd name="T19" fmla="*/ 0 h 83"/>
                <a:gd name="T20" fmla="*/ 0 w 291"/>
                <a:gd name="T21" fmla="*/ 0 h 83"/>
                <a:gd name="T22" fmla="*/ 0 w 291"/>
                <a:gd name="T23" fmla="*/ 0 h 8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91" h="83">
                  <a:moveTo>
                    <a:pt x="0" y="0"/>
                  </a:moveTo>
                  <a:lnTo>
                    <a:pt x="7" y="0"/>
                  </a:lnTo>
                  <a:lnTo>
                    <a:pt x="28" y="0"/>
                  </a:lnTo>
                  <a:lnTo>
                    <a:pt x="57" y="2"/>
                  </a:lnTo>
                  <a:lnTo>
                    <a:pt x="93" y="6"/>
                  </a:lnTo>
                  <a:lnTo>
                    <a:pt x="136" y="11"/>
                  </a:lnTo>
                  <a:lnTo>
                    <a:pt x="179" y="19"/>
                  </a:lnTo>
                  <a:lnTo>
                    <a:pt x="222" y="31"/>
                  </a:lnTo>
                  <a:lnTo>
                    <a:pt x="263" y="48"/>
                  </a:lnTo>
                  <a:lnTo>
                    <a:pt x="291" y="62"/>
                  </a:lnTo>
                  <a:lnTo>
                    <a:pt x="167" y="83"/>
                  </a:lnTo>
                  <a:lnTo>
                    <a:pt x="0"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65" name="Freeform 94"/>
            <p:cNvSpPr>
              <a:spLocks/>
            </p:cNvSpPr>
            <p:nvPr/>
          </p:nvSpPr>
          <p:spPr bwMode="auto">
            <a:xfrm>
              <a:off x="1578" y="2819"/>
              <a:ext cx="50" cy="71"/>
            </a:xfrm>
            <a:custGeom>
              <a:avLst/>
              <a:gdLst>
                <a:gd name="T0" fmla="*/ 0 w 100"/>
                <a:gd name="T1" fmla="*/ 0 h 142"/>
                <a:gd name="T2" fmla="*/ 1 w 100"/>
                <a:gd name="T3" fmla="*/ 1 h 142"/>
                <a:gd name="T4" fmla="*/ 1 w 100"/>
                <a:gd name="T5" fmla="*/ 1 h 142"/>
                <a:gd name="T6" fmla="*/ 1 w 100"/>
                <a:gd name="T7" fmla="*/ 1 h 142"/>
                <a:gd name="T8" fmla="*/ 1 w 100"/>
                <a:gd name="T9" fmla="*/ 1 h 142"/>
                <a:gd name="T10" fmla="*/ 1 w 100"/>
                <a:gd name="T11" fmla="*/ 1 h 142"/>
                <a:gd name="T12" fmla="*/ 1 w 100"/>
                <a:gd name="T13" fmla="*/ 1 h 142"/>
                <a:gd name="T14" fmla="*/ 1 w 100"/>
                <a:gd name="T15" fmla="*/ 1 h 142"/>
                <a:gd name="T16" fmla="*/ 1 w 100"/>
                <a:gd name="T17" fmla="*/ 1 h 142"/>
                <a:gd name="T18" fmla="*/ 1 w 100"/>
                <a:gd name="T19" fmla="*/ 1 h 142"/>
                <a:gd name="T20" fmla="*/ 0 w 100"/>
                <a:gd name="T21" fmla="*/ 0 h 1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0" h="142">
                  <a:moveTo>
                    <a:pt x="0" y="0"/>
                  </a:moveTo>
                  <a:lnTo>
                    <a:pt x="100" y="67"/>
                  </a:lnTo>
                  <a:lnTo>
                    <a:pt x="100" y="142"/>
                  </a:lnTo>
                  <a:lnTo>
                    <a:pt x="96" y="141"/>
                  </a:lnTo>
                  <a:lnTo>
                    <a:pt x="88" y="132"/>
                  </a:lnTo>
                  <a:lnTo>
                    <a:pt x="76" y="122"/>
                  </a:lnTo>
                  <a:lnTo>
                    <a:pt x="60" y="105"/>
                  </a:lnTo>
                  <a:lnTo>
                    <a:pt x="45" y="86"/>
                  </a:lnTo>
                  <a:lnTo>
                    <a:pt x="27" y="60"/>
                  </a:lnTo>
                  <a:lnTo>
                    <a:pt x="12" y="32"/>
                  </a:lnTo>
                  <a:lnTo>
                    <a:pt x="0"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66" name="Freeform 95"/>
            <p:cNvSpPr>
              <a:spLocks/>
            </p:cNvSpPr>
            <p:nvPr/>
          </p:nvSpPr>
          <p:spPr bwMode="auto">
            <a:xfrm>
              <a:off x="1652" y="2857"/>
              <a:ext cx="43" cy="76"/>
            </a:xfrm>
            <a:custGeom>
              <a:avLst/>
              <a:gdLst>
                <a:gd name="T0" fmla="*/ 0 w 86"/>
                <a:gd name="T1" fmla="*/ 0 h 153"/>
                <a:gd name="T2" fmla="*/ 0 w 86"/>
                <a:gd name="T3" fmla="*/ 0 h 153"/>
                <a:gd name="T4" fmla="*/ 1 w 86"/>
                <a:gd name="T5" fmla="*/ 0 h 153"/>
                <a:gd name="T6" fmla="*/ 1 w 86"/>
                <a:gd name="T7" fmla="*/ 0 h 153"/>
                <a:gd name="T8" fmla="*/ 0 w 86"/>
                <a:gd name="T9" fmla="*/ 0 h 1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 h="153">
                  <a:moveTo>
                    <a:pt x="0" y="102"/>
                  </a:moveTo>
                  <a:lnTo>
                    <a:pt x="0" y="0"/>
                  </a:lnTo>
                  <a:lnTo>
                    <a:pt x="77" y="24"/>
                  </a:lnTo>
                  <a:lnTo>
                    <a:pt x="86" y="153"/>
                  </a:lnTo>
                  <a:lnTo>
                    <a:pt x="0" y="102"/>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67" name="Freeform 96"/>
            <p:cNvSpPr>
              <a:spLocks/>
            </p:cNvSpPr>
            <p:nvPr/>
          </p:nvSpPr>
          <p:spPr bwMode="auto">
            <a:xfrm>
              <a:off x="1707" y="2883"/>
              <a:ext cx="62" cy="65"/>
            </a:xfrm>
            <a:custGeom>
              <a:avLst/>
              <a:gdLst>
                <a:gd name="T0" fmla="*/ 0 w 124"/>
                <a:gd name="T1" fmla="*/ 0 h 128"/>
                <a:gd name="T2" fmla="*/ 1 w 124"/>
                <a:gd name="T3" fmla="*/ 1 h 128"/>
                <a:gd name="T4" fmla="*/ 1 w 124"/>
                <a:gd name="T5" fmla="*/ 1 h 128"/>
                <a:gd name="T6" fmla="*/ 1 w 124"/>
                <a:gd name="T7" fmla="*/ 1 h 128"/>
                <a:gd name="T8" fmla="*/ 1 w 124"/>
                <a:gd name="T9" fmla="*/ 1 h 128"/>
                <a:gd name="T10" fmla="*/ 1 w 124"/>
                <a:gd name="T11" fmla="*/ 1 h 128"/>
                <a:gd name="T12" fmla="*/ 1 w 124"/>
                <a:gd name="T13" fmla="*/ 1 h 128"/>
                <a:gd name="T14" fmla="*/ 1 w 124"/>
                <a:gd name="T15" fmla="*/ 1 h 128"/>
                <a:gd name="T16" fmla="*/ 1 w 124"/>
                <a:gd name="T17" fmla="*/ 1 h 128"/>
                <a:gd name="T18" fmla="*/ 1 w 124"/>
                <a:gd name="T19" fmla="*/ 1 h 128"/>
                <a:gd name="T20" fmla="*/ 1 w 124"/>
                <a:gd name="T21" fmla="*/ 1 h 128"/>
                <a:gd name="T22" fmla="*/ 0 w 124"/>
                <a:gd name="T23" fmla="*/ 0 h 12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4" h="128">
                  <a:moveTo>
                    <a:pt x="0" y="0"/>
                  </a:moveTo>
                  <a:lnTo>
                    <a:pt x="5" y="104"/>
                  </a:lnTo>
                  <a:lnTo>
                    <a:pt x="7" y="106"/>
                  </a:lnTo>
                  <a:lnTo>
                    <a:pt x="14" y="110"/>
                  </a:lnTo>
                  <a:lnTo>
                    <a:pt x="26" y="113"/>
                  </a:lnTo>
                  <a:lnTo>
                    <a:pt x="39" y="118"/>
                  </a:lnTo>
                  <a:lnTo>
                    <a:pt x="57" y="123"/>
                  </a:lnTo>
                  <a:lnTo>
                    <a:pt x="77" y="127"/>
                  </a:lnTo>
                  <a:lnTo>
                    <a:pt x="100" y="128"/>
                  </a:lnTo>
                  <a:lnTo>
                    <a:pt x="124" y="128"/>
                  </a:lnTo>
                  <a:lnTo>
                    <a:pt x="67" y="18"/>
                  </a:lnTo>
                  <a:lnTo>
                    <a:pt x="0"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68" name="Freeform 97"/>
            <p:cNvSpPr>
              <a:spLocks/>
            </p:cNvSpPr>
            <p:nvPr/>
          </p:nvSpPr>
          <p:spPr bwMode="auto">
            <a:xfrm>
              <a:off x="1772" y="2912"/>
              <a:ext cx="64" cy="37"/>
            </a:xfrm>
            <a:custGeom>
              <a:avLst/>
              <a:gdLst>
                <a:gd name="T0" fmla="*/ 0 w 129"/>
                <a:gd name="T1" fmla="*/ 0 h 74"/>
                <a:gd name="T2" fmla="*/ 0 w 129"/>
                <a:gd name="T3" fmla="*/ 1 h 74"/>
                <a:gd name="T4" fmla="*/ 0 w 129"/>
                <a:gd name="T5" fmla="*/ 1 h 74"/>
                <a:gd name="T6" fmla="*/ 0 w 129"/>
                <a:gd name="T7" fmla="*/ 1 h 74"/>
                <a:gd name="T8" fmla="*/ 0 w 129"/>
                <a:gd name="T9" fmla="*/ 1 h 74"/>
                <a:gd name="T10" fmla="*/ 0 w 129"/>
                <a:gd name="T11" fmla="*/ 1 h 74"/>
                <a:gd name="T12" fmla="*/ 0 w 129"/>
                <a:gd name="T13" fmla="*/ 1 h 74"/>
                <a:gd name="T14" fmla="*/ 0 w 129"/>
                <a:gd name="T15" fmla="*/ 1 h 74"/>
                <a:gd name="T16" fmla="*/ 0 w 129"/>
                <a:gd name="T17" fmla="*/ 1 h 74"/>
                <a:gd name="T18" fmla="*/ 0 w 129"/>
                <a:gd name="T19" fmla="*/ 1 h 74"/>
                <a:gd name="T20" fmla="*/ 0 w 129"/>
                <a:gd name="T21" fmla="*/ 1 h 74"/>
                <a:gd name="T22" fmla="*/ 0 w 129"/>
                <a:gd name="T23" fmla="*/ 1 h 74"/>
                <a:gd name="T24" fmla="*/ 0 w 129"/>
                <a:gd name="T25" fmla="*/ 1 h 74"/>
                <a:gd name="T26" fmla="*/ 0 w 129"/>
                <a:gd name="T27" fmla="*/ 1 h 74"/>
                <a:gd name="T28" fmla="*/ 0 w 129"/>
                <a:gd name="T29" fmla="*/ 1 h 74"/>
                <a:gd name="T30" fmla="*/ 0 w 129"/>
                <a:gd name="T31" fmla="*/ 1 h 74"/>
                <a:gd name="T32" fmla="*/ 0 w 129"/>
                <a:gd name="T33" fmla="*/ 1 h 74"/>
                <a:gd name="T34" fmla="*/ 0 w 129"/>
                <a:gd name="T35" fmla="*/ 0 h 7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29" h="74">
                  <a:moveTo>
                    <a:pt x="0" y="0"/>
                  </a:moveTo>
                  <a:lnTo>
                    <a:pt x="38" y="72"/>
                  </a:lnTo>
                  <a:lnTo>
                    <a:pt x="39" y="72"/>
                  </a:lnTo>
                  <a:lnTo>
                    <a:pt x="46" y="72"/>
                  </a:lnTo>
                  <a:lnTo>
                    <a:pt x="55" y="74"/>
                  </a:lnTo>
                  <a:lnTo>
                    <a:pt x="67" y="74"/>
                  </a:lnTo>
                  <a:lnTo>
                    <a:pt x="81" y="74"/>
                  </a:lnTo>
                  <a:lnTo>
                    <a:pt x="96" y="72"/>
                  </a:lnTo>
                  <a:lnTo>
                    <a:pt x="113" y="71"/>
                  </a:lnTo>
                  <a:lnTo>
                    <a:pt x="129" y="67"/>
                  </a:lnTo>
                  <a:lnTo>
                    <a:pt x="127" y="66"/>
                  </a:lnTo>
                  <a:lnTo>
                    <a:pt x="120" y="60"/>
                  </a:lnTo>
                  <a:lnTo>
                    <a:pt x="110" y="54"/>
                  </a:lnTo>
                  <a:lnTo>
                    <a:pt x="96" y="45"/>
                  </a:lnTo>
                  <a:lnTo>
                    <a:pt x="79" y="35"/>
                  </a:lnTo>
                  <a:lnTo>
                    <a:pt x="57" y="23"/>
                  </a:lnTo>
                  <a:lnTo>
                    <a:pt x="31" y="12"/>
                  </a:lnTo>
                  <a:lnTo>
                    <a:pt x="0"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69" name="Freeform 98"/>
            <p:cNvSpPr>
              <a:spLocks/>
            </p:cNvSpPr>
            <p:nvPr/>
          </p:nvSpPr>
          <p:spPr bwMode="auto">
            <a:xfrm>
              <a:off x="1710" y="2840"/>
              <a:ext cx="78" cy="38"/>
            </a:xfrm>
            <a:custGeom>
              <a:avLst/>
              <a:gdLst>
                <a:gd name="T0" fmla="*/ 0 w 157"/>
                <a:gd name="T1" fmla="*/ 1 h 75"/>
                <a:gd name="T2" fmla="*/ 0 w 157"/>
                <a:gd name="T3" fmla="*/ 0 h 75"/>
                <a:gd name="T4" fmla="*/ 0 w 157"/>
                <a:gd name="T5" fmla="*/ 1 h 75"/>
                <a:gd name="T6" fmla="*/ 0 w 157"/>
                <a:gd name="T7" fmla="*/ 1 h 75"/>
                <a:gd name="T8" fmla="*/ 0 w 157"/>
                <a:gd name="T9" fmla="*/ 1 h 75"/>
                <a:gd name="T10" fmla="*/ 0 w 157"/>
                <a:gd name="T11" fmla="*/ 1 h 75"/>
                <a:gd name="T12" fmla="*/ 0 w 157"/>
                <a:gd name="T13" fmla="*/ 1 h 75"/>
                <a:gd name="T14" fmla="*/ 0 w 157"/>
                <a:gd name="T15" fmla="*/ 1 h 75"/>
                <a:gd name="T16" fmla="*/ 0 w 157"/>
                <a:gd name="T17" fmla="*/ 1 h 75"/>
                <a:gd name="T18" fmla="*/ 0 w 157"/>
                <a:gd name="T19" fmla="*/ 1 h 75"/>
                <a:gd name="T20" fmla="*/ 0 w 157"/>
                <a:gd name="T21" fmla="*/ 1 h 75"/>
                <a:gd name="T22" fmla="*/ 0 w 157"/>
                <a:gd name="T23" fmla="*/ 1 h 7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7" h="75">
                  <a:moveTo>
                    <a:pt x="0" y="27"/>
                  </a:moveTo>
                  <a:lnTo>
                    <a:pt x="81" y="0"/>
                  </a:lnTo>
                  <a:lnTo>
                    <a:pt x="84" y="1"/>
                  </a:lnTo>
                  <a:lnTo>
                    <a:pt x="91" y="5"/>
                  </a:lnTo>
                  <a:lnTo>
                    <a:pt x="102" y="10"/>
                  </a:lnTo>
                  <a:lnTo>
                    <a:pt x="114" y="15"/>
                  </a:lnTo>
                  <a:lnTo>
                    <a:pt x="127" y="22"/>
                  </a:lnTo>
                  <a:lnTo>
                    <a:pt x="139" y="29"/>
                  </a:lnTo>
                  <a:lnTo>
                    <a:pt x="150" y="36"/>
                  </a:lnTo>
                  <a:lnTo>
                    <a:pt x="157" y="43"/>
                  </a:lnTo>
                  <a:lnTo>
                    <a:pt x="95" y="75"/>
                  </a:lnTo>
                  <a:lnTo>
                    <a:pt x="0" y="27"/>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70" name="Freeform 99"/>
            <p:cNvSpPr>
              <a:spLocks/>
            </p:cNvSpPr>
            <p:nvPr/>
          </p:nvSpPr>
          <p:spPr bwMode="auto">
            <a:xfrm>
              <a:off x="1779" y="2881"/>
              <a:ext cx="60" cy="37"/>
            </a:xfrm>
            <a:custGeom>
              <a:avLst/>
              <a:gdLst>
                <a:gd name="T0" fmla="*/ 0 w 120"/>
                <a:gd name="T1" fmla="*/ 0 h 76"/>
                <a:gd name="T2" fmla="*/ 1 w 120"/>
                <a:gd name="T3" fmla="*/ 0 h 76"/>
                <a:gd name="T4" fmla="*/ 1 w 120"/>
                <a:gd name="T5" fmla="*/ 0 h 76"/>
                <a:gd name="T6" fmla="*/ 1 w 120"/>
                <a:gd name="T7" fmla="*/ 0 h 76"/>
                <a:gd name="T8" fmla="*/ 1 w 120"/>
                <a:gd name="T9" fmla="*/ 0 h 76"/>
                <a:gd name="T10" fmla="*/ 1 w 120"/>
                <a:gd name="T11" fmla="*/ 0 h 76"/>
                <a:gd name="T12" fmla="*/ 1 w 120"/>
                <a:gd name="T13" fmla="*/ 0 h 76"/>
                <a:gd name="T14" fmla="*/ 1 w 120"/>
                <a:gd name="T15" fmla="*/ 0 h 76"/>
                <a:gd name="T16" fmla="*/ 1 w 120"/>
                <a:gd name="T17" fmla="*/ 0 h 76"/>
                <a:gd name="T18" fmla="*/ 1 w 120"/>
                <a:gd name="T19" fmla="*/ 0 h 76"/>
                <a:gd name="T20" fmla="*/ 0 w 120"/>
                <a:gd name="T21" fmla="*/ 0 h 7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0" h="76">
                  <a:moveTo>
                    <a:pt x="0" y="14"/>
                  </a:moveTo>
                  <a:lnTo>
                    <a:pt x="58" y="0"/>
                  </a:lnTo>
                  <a:lnTo>
                    <a:pt x="60" y="2"/>
                  </a:lnTo>
                  <a:lnTo>
                    <a:pt x="63" y="6"/>
                  </a:lnTo>
                  <a:lnTo>
                    <a:pt x="68" y="12"/>
                  </a:lnTo>
                  <a:lnTo>
                    <a:pt x="75" y="21"/>
                  </a:lnTo>
                  <a:lnTo>
                    <a:pt x="84" y="31"/>
                  </a:lnTo>
                  <a:lnTo>
                    <a:pt x="94" y="45"/>
                  </a:lnTo>
                  <a:lnTo>
                    <a:pt x="106" y="59"/>
                  </a:lnTo>
                  <a:lnTo>
                    <a:pt x="120" y="76"/>
                  </a:lnTo>
                  <a:lnTo>
                    <a:pt x="0" y="14"/>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71" name="Freeform 100"/>
            <p:cNvSpPr>
              <a:spLocks/>
            </p:cNvSpPr>
            <p:nvPr/>
          </p:nvSpPr>
          <p:spPr bwMode="auto">
            <a:xfrm>
              <a:off x="1729" y="2759"/>
              <a:ext cx="93" cy="41"/>
            </a:xfrm>
            <a:custGeom>
              <a:avLst/>
              <a:gdLst>
                <a:gd name="T0" fmla="*/ 0 w 186"/>
                <a:gd name="T1" fmla="*/ 0 h 83"/>
                <a:gd name="T2" fmla="*/ 1 w 186"/>
                <a:gd name="T3" fmla="*/ 0 h 83"/>
                <a:gd name="T4" fmla="*/ 1 w 186"/>
                <a:gd name="T5" fmla="*/ 0 h 83"/>
                <a:gd name="T6" fmla="*/ 1 w 186"/>
                <a:gd name="T7" fmla="*/ 0 h 83"/>
                <a:gd name="T8" fmla="*/ 1 w 186"/>
                <a:gd name="T9" fmla="*/ 0 h 83"/>
                <a:gd name="T10" fmla="*/ 1 w 186"/>
                <a:gd name="T11" fmla="*/ 0 h 83"/>
                <a:gd name="T12" fmla="*/ 1 w 186"/>
                <a:gd name="T13" fmla="*/ 0 h 83"/>
                <a:gd name="T14" fmla="*/ 1 w 186"/>
                <a:gd name="T15" fmla="*/ 0 h 83"/>
                <a:gd name="T16" fmla="*/ 1 w 186"/>
                <a:gd name="T17" fmla="*/ 0 h 83"/>
                <a:gd name="T18" fmla="*/ 1 w 186"/>
                <a:gd name="T19" fmla="*/ 0 h 83"/>
                <a:gd name="T20" fmla="*/ 0 w 186"/>
                <a:gd name="T21" fmla="*/ 0 h 8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86" h="83">
                  <a:moveTo>
                    <a:pt x="0" y="0"/>
                  </a:moveTo>
                  <a:lnTo>
                    <a:pt x="105" y="0"/>
                  </a:lnTo>
                  <a:lnTo>
                    <a:pt x="186" y="83"/>
                  </a:lnTo>
                  <a:lnTo>
                    <a:pt x="180" y="83"/>
                  </a:lnTo>
                  <a:lnTo>
                    <a:pt x="163" y="79"/>
                  </a:lnTo>
                  <a:lnTo>
                    <a:pt x="139" y="76"/>
                  </a:lnTo>
                  <a:lnTo>
                    <a:pt x="112" y="69"/>
                  </a:lnTo>
                  <a:lnTo>
                    <a:pt x="79" y="59"/>
                  </a:lnTo>
                  <a:lnTo>
                    <a:pt x="50" y="43"/>
                  </a:lnTo>
                  <a:lnTo>
                    <a:pt x="22" y="25"/>
                  </a:lnTo>
                  <a:lnTo>
                    <a:pt x="0"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72" name="Freeform 101"/>
            <p:cNvSpPr>
              <a:spLocks/>
            </p:cNvSpPr>
            <p:nvPr/>
          </p:nvSpPr>
          <p:spPr bwMode="auto">
            <a:xfrm>
              <a:off x="1818" y="2752"/>
              <a:ext cx="85" cy="40"/>
            </a:xfrm>
            <a:custGeom>
              <a:avLst/>
              <a:gdLst>
                <a:gd name="T0" fmla="*/ 0 w 172"/>
                <a:gd name="T1" fmla="*/ 1 h 80"/>
                <a:gd name="T2" fmla="*/ 0 w 172"/>
                <a:gd name="T3" fmla="*/ 0 h 80"/>
                <a:gd name="T4" fmla="*/ 0 w 172"/>
                <a:gd name="T5" fmla="*/ 1 h 80"/>
                <a:gd name="T6" fmla="*/ 0 w 172"/>
                <a:gd name="T7" fmla="*/ 1 h 80"/>
                <a:gd name="T8" fmla="*/ 0 w 172"/>
                <a:gd name="T9" fmla="*/ 1 h 80"/>
                <a:gd name="T10" fmla="*/ 0 w 172"/>
                <a:gd name="T11" fmla="*/ 1 h 80"/>
                <a:gd name="T12" fmla="*/ 0 w 172"/>
                <a:gd name="T13" fmla="*/ 1 h 80"/>
                <a:gd name="T14" fmla="*/ 0 w 172"/>
                <a:gd name="T15" fmla="*/ 1 h 80"/>
                <a:gd name="T16" fmla="*/ 0 w 172"/>
                <a:gd name="T17" fmla="*/ 1 h 80"/>
                <a:gd name="T18" fmla="*/ 0 w 172"/>
                <a:gd name="T19" fmla="*/ 1 h 80"/>
                <a:gd name="T20" fmla="*/ 0 w 172"/>
                <a:gd name="T21" fmla="*/ 1 h 80"/>
                <a:gd name="T22" fmla="*/ 0 w 172"/>
                <a:gd name="T23" fmla="*/ 1 h 80"/>
                <a:gd name="T24" fmla="*/ 0 w 172"/>
                <a:gd name="T25" fmla="*/ 1 h 80"/>
                <a:gd name="T26" fmla="*/ 0 w 172"/>
                <a:gd name="T27" fmla="*/ 1 h 80"/>
                <a:gd name="T28" fmla="*/ 0 w 172"/>
                <a:gd name="T29" fmla="*/ 1 h 80"/>
                <a:gd name="T30" fmla="*/ 0 w 172"/>
                <a:gd name="T31" fmla="*/ 1 h 80"/>
                <a:gd name="T32" fmla="*/ 0 w 172"/>
                <a:gd name="T33" fmla="*/ 1 h 80"/>
                <a:gd name="T34" fmla="*/ 0 w 172"/>
                <a:gd name="T35" fmla="*/ 1 h 80"/>
                <a:gd name="T36" fmla="*/ 0 w 172"/>
                <a:gd name="T37" fmla="*/ 1 h 8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72" h="80">
                  <a:moveTo>
                    <a:pt x="0" y="5"/>
                  </a:moveTo>
                  <a:lnTo>
                    <a:pt x="124" y="0"/>
                  </a:lnTo>
                  <a:lnTo>
                    <a:pt x="172" y="56"/>
                  </a:lnTo>
                  <a:lnTo>
                    <a:pt x="169" y="58"/>
                  </a:lnTo>
                  <a:lnTo>
                    <a:pt x="162" y="60"/>
                  </a:lnTo>
                  <a:lnTo>
                    <a:pt x="150" y="63"/>
                  </a:lnTo>
                  <a:lnTo>
                    <a:pt x="136" y="68"/>
                  </a:lnTo>
                  <a:lnTo>
                    <a:pt x="120" y="74"/>
                  </a:lnTo>
                  <a:lnTo>
                    <a:pt x="103" y="77"/>
                  </a:lnTo>
                  <a:lnTo>
                    <a:pt x="86" y="79"/>
                  </a:lnTo>
                  <a:lnTo>
                    <a:pt x="71" y="80"/>
                  </a:lnTo>
                  <a:lnTo>
                    <a:pt x="57" y="77"/>
                  </a:lnTo>
                  <a:lnTo>
                    <a:pt x="43" y="68"/>
                  </a:lnTo>
                  <a:lnTo>
                    <a:pt x="31" y="56"/>
                  </a:lnTo>
                  <a:lnTo>
                    <a:pt x="21" y="43"/>
                  </a:lnTo>
                  <a:lnTo>
                    <a:pt x="12" y="29"/>
                  </a:lnTo>
                  <a:lnTo>
                    <a:pt x="5" y="17"/>
                  </a:lnTo>
                  <a:lnTo>
                    <a:pt x="2" y="8"/>
                  </a:lnTo>
                  <a:lnTo>
                    <a:pt x="0" y="5"/>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73" name="Freeform 102"/>
            <p:cNvSpPr>
              <a:spLocks/>
            </p:cNvSpPr>
            <p:nvPr/>
          </p:nvSpPr>
          <p:spPr bwMode="auto">
            <a:xfrm>
              <a:off x="1903" y="2754"/>
              <a:ext cx="57" cy="17"/>
            </a:xfrm>
            <a:custGeom>
              <a:avLst/>
              <a:gdLst>
                <a:gd name="T0" fmla="*/ 0 w 113"/>
                <a:gd name="T1" fmla="*/ 0 h 33"/>
                <a:gd name="T2" fmla="*/ 1 w 113"/>
                <a:gd name="T3" fmla="*/ 1 h 33"/>
                <a:gd name="T4" fmla="*/ 1 w 113"/>
                <a:gd name="T5" fmla="*/ 1 h 33"/>
                <a:gd name="T6" fmla="*/ 0 w 113"/>
                <a:gd name="T7" fmla="*/ 0 h 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3" h="33">
                  <a:moveTo>
                    <a:pt x="0" y="0"/>
                  </a:moveTo>
                  <a:lnTo>
                    <a:pt x="33" y="33"/>
                  </a:lnTo>
                  <a:lnTo>
                    <a:pt x="113" y="5"/>
                  </a:lnTo>
                  <a:lnTo>
                    <a:pt x="0"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74" name="Freeform 103"/>
            <p:cNvSpPr>
              <a:spLocks/>
            </p:cNvSpPr>
            <p:nvPr/>
          </p:nvSpPr>
          <p:spPr bwMode="auto">
            <a:xfrm>
              <a:off x="1885" y="2704"/>
              <a:ext cx="52" cy="29"/>
            </a:xfrm>
            <a:custGeom>
              <a:avLst/>
              <a:gdLst>
                <a:gd name="T0" fmla="*/ 1 w 103"/>
                <a:gd name="T1" fmla="*/ 0 h 59"/>
                <a:gd name="T2" fmla="*/ 1 w 103"/>
                <a:gd name="T3" fmla="*/ 0 h 59"/>
                <a:gd name="T4" fmla="*/ 1 w 103"/>
                <a:gd name="T5" fmla="*/ 0 h 59"/>
                <a:gd name="T6" fmla="*/ 1 w 103"/>
                <a:gd name="T7" fmla="*/ 0 h 59"/>
                <a:gd name="T8" fmla="*/ 1 w 103"/>
                <a:gd name="T9" fmla="*/ 0 h 59"/>
                <a:gd name="T10" fmla="*/ 1 w 103"/>
                <a:gd name="T11" fmla="*/ 0 h 59"/>
                <a:gd name="T12" fmla="*/ 1 w 103"/>
                <a:gd name="T13" fmla="*/ 0 h 59"/>
                <a:gd name="T14" fmla="*/ 1 w 103"/>
                <a:gd name="T15" fmla="*/ 0 h 59"/>
                <a:gd name="T16" fmla="*/ 1 w 103"/>
                <a:gd name="T17" fmla="*/ 0 h 59"/>
                <a:gd name="T18" fmla="*/ 1 w 103"/>
                <a:gd name="T19" fmla="*/ 0 h 59"/>
                <a:gd name="T20" fmla="*/ 1 w 103"/>
                <a:gd name="T21" fmla="*/ 0 h 59"/>
                <a:gd name="T22" fmla="*/ 0 w 103"/>
                <a:gd name="T23" fmla="*/ 0 h 59"/>
                <a:gd name="T24" fmla="*/ 0 w 103"/>
                <a:gd name="T25" fmla="*/ 0 h 59"/>
                <a:gd name="T26" fmla="*/ 1 w 103"/>
                <a:gd name="T27" fmla="*/ 0 h 5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03" h="59">
                  <a:moveTo>
                    <a:pt x="2" y="59"/>
                  </a:moveTo>
                  <a:lnTo>
                    <a:pt x="103" y="49"/>
                  </a:lnTo>
                  <a:lnTo>
                    <a:pt x="101" y="47"/>
                  </a:lnTo>
                  <a:lnTo>
                    <a:pt x="96" y="42"/>
                  </a:lnTo>
                  <a:lnTo>
                    <a:pt x="89" y="37"/>
                  </a:lnTo>
                  <a:lnTo>
                    <a:pt x="79" y="28"/>
                  </a:lnTo>
                  <a:lnTo>
                    <a:pt x="67" y="19"/>
                  </a:lnTo>
                  <a:lnTo>
                    <a:pt x="53" y="13"/>
                  </a:lnTo>
                  <a:lnTo>
                    <a:pt x="39" y="6"/>
                  </a:lnTo>
                  <a:lnTo>
                    <a:pt x="26" y="0"/>
                  </a:lnTo>
                  <a:lnTo>
                    <a:pt x="7" y="6"/>
                  </a:lnTo>
                  <a:lnTo>
                    <a:pt x="0" y="26"/>
                  </a:lnTo>
                  <a:lnTo>
                    <a:pt x="0" y="49"/>
                  </a:lnTo>
                  <a:lnTo>
                    <a:pt x="2" y="59"/>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75" name="Freeform 104"/>
            <p:cNvSpPr>
              <a:spLocks/>
            </p:cNvSpPr>
            <p:nvPr/>
          </p:nvSpPr>
          <p:spPr bwMode="auto">
            <a:xfrm>
              <a:off x="1818" y="2699"/>
              <a:ext cx="56" cy="31"/>
            </a:xfrm>
            <a:custGeom>
              <a:avLst/>
              <a:gdLst>
                <a:gd name="T0" fmla="*/ 0 w 113"/>
                <a:gd name="T1" fmla="*/ 1 h 62"/>
                <a:gd name="T2" fmla="*/ 0 w 113"/>
                <a:gd name="T3" fmla="*/ 0 h 62"/>
                <a:gd name="T4" fmla="*/ 0 w 113"/>
                <a:gd name="T5" fmla="*/ 0 h 62"/>
                <a:gd name="T6" fmla="*/ 0 w 113"/>
                <a:gd name="T7" fmla="*/ 0 h 62"/>
                <a:gd name="T8" fmla="*/ 0 w 113"/>
                <a:gd name="T9" fmla="*/ 0 h 62"/>
                <a:gd name="T10" fmla="*/ 0 w 113"/>
                <a:gd name="T11" fmla="*/ 0 h 62"/>
                <a:gd name="T12" fmla="*/ 0 w 113"/>
                <a:gd name="T13" fmla="*/ 1 h 62"/>
                <a:gd name="T14" fmla="*/ 0 w 113"/>
                <a:gd name="T15" fmla="*/ 1 h 62"/>
                <a:gd name="T16" fmla="*/ 0 w 113"/>
                <a:gd name="T17" fmla="*/ 1 h 62"/>
                <a:gd name="T18" fmla="*/ 0 w 113"/>
                <a:gd name="T19" fmla="*/ 1 h 62"/>
                <a:gd name="T20" fmla="*/ 0 w 113"/>
                <a:gd name="T21" fmla="*/ 1 h 62"/>
                <a:gd name="T22" fmla="*/ 0 w 113"/>
                <a:gd name="T23" fmla="*/ 1 h 62"/>
                <a:gd name="T24" fmla="*/ 0 w 113"/>
                <a:gd name="T25" fmla="*/ 1 h 62"/>
                <a:gd name="T26" fmla="*/ 0 w 113"/>
                <a:gd name="T27" fmla="*/ 1 h 62"/>
                <a:gd name="T28" fmla="*/ 0 w 113"/>
                <a:gd name="T29" fmla="*/ 1 h 6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13" h="62">
                  <a:moveTo>
                    <a:pt x="81" y="62"/>
                  </a:moveTo>
                  <a:lnTo>
                    <a:pt x="113" y="0"/>
                  </a:lnTo>
                  <a:lnTo>
                    <a:pt x="112" y="0"/>
                  </a:lnTo>
                  <a:lnTo>
                    <a:pt x="105" y="0"/>
                  </a:lnTo>
                  <a:lnTo>
                    <a:pt x="96" y="0"/>
                  </a:lnTo>
                  <a:lnTo>
                    <a:pt x="86" y="0"/>
                  </a:lnTo>
                  <a:lnTo>
                    <a:pt x="74" y="2"/>
                  </a:lnTo>
                  <a:lnTo>
                    <a:pt x="60" y="3"/>
                  </a:lnTo>
                  <a:lnTo>
                    <a:pt x="46" y="7"/>
                  </a:lnTo>
                  <a:lnTo>
                    <a:pt x="33" y="14"/>
                  </a:lnTo>
                  <a:lnTo>
                    <a:pt x="14" y="29"/>
                  </a:lnTo>
                  <a:lnTo>
                    <a:pt x="3" y="43"/>
                  </a:lnTo>
                  <a:lnTo>
                    <a:pt x="0" y="53"/>
                  </a:lnTo>
                  <a:lnTo>
                    <a:pt x="0" y="57"/>
                  </a:lnTo>
                  <a:lnTo>
                    <a:pt x="81" y="62"/>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76" name="Freeform 105"/>
            <p:cNvSpPr>
              <a:spLocks/>
            </p:cNvSpPr>
            <p:nvPr/>
          </p:nvSpPr>
          <p:spPr bwMode="auto">
            <a:xfrm>
              <a:off x="1735" y="2704"/>
              <a:ext cx="73" cy="44"/>
            </a:xfrm>
            <a:custGeom>
              <a:avLst/>
              <a:gdLst>
                <a:gd name="T0" fmla="*/ 1 w 146"/>
                <a:gd name="T1" fmla="*/ 1 h 88"/>
                <a:gd name="T2" fmla="*/ 1 w 146"/>
                <a:gd name="T3" fmla="*/ 0 h 88"/>
                <a:gd name="T4" fmla="*/ 1 w 146"/>
                <a:gd name="T5" fmla="*/ 1 h 88"/>
                <a:gd name="T6" fmla="*/ 1 w 146"/>
                <a:gd name="T7" fmla="*/ 1 h 88"/>
                <a:gd name="T8" fmla="*/ 1 w 146"/>
                <a:gd name="T9" fmla="*/ 1 h 88"/>
                <a:gd name="T10" fmla="*/ 1 w 146"/>
                <a:gd name="T11" fmla="*/ 1 h 88"/>
                <a:gd name="T12" fmla="*/ 1 w 146"/>
                <a:gd name="T13" fmla="*/ 1 h 88"/>
                <a:gd name="T14" fmla="*/ 1 w 146"/>
                <a:gd name="T15" fmla="*/ 1 h 88"/>
                <a:gd name="T16" fmla="*/ 1 w 146"/>
                <a:gd name="T17" fmla="*/ 1 h 88"/>
                <a:gd name="T18" fmla="*/ 1 w 146"/>
                <a:gd name="T19" fmla="*/ 1 h 88"/>
                <a:gd name="T20" fmla="*/ 0 w 146"/>
                <a:gd name="T21" fmla="*/ 1 h 88"/>
                <a:gd name="T22" fmla="*/ 1 w 146"/>
                <a:gd name="T23" fmla="*/ 1 h 88"/>
                <a:gd name="T24" fmla="*/ 1 w 146"/>
                <a:gd name="T25" fmla="*/ 1 h 88"/>
                <a:gd name="T26" fmla="*/ 1 w 146"/>
                <a:gd name="T27" fmla="*/ 1 h 88"/>
                <a:gd name="T28" fmla="*/ 1 w 146"/>
                <a:gd name="T29" fmla="*/ 1 h 88"/>
                <a:gd name="T30" fmla="*/ 1 w 146"/>
                <a:gd name="T31" fmla="*/ 1 h 88"/>
                <a:gd name="T32" fmla="*/ 1 w 146"/>
                <a:gd name="T33" fmla="*/ 1 h 88"/>
                <a:gd name="T34" fmla="*/ 1 w 146"/>
                <a:gd name="T35" fmla="*/ 1 h 8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46" h="88">
                  <a:moveTo>
                    <a:pt x="84" y="67"/>
                  </a:moveTo>
                  <a:lnTo>
                    <a:pt x="146" y="0"/>
                  </a:lnTo>
                  <a:lnTo>
                    <a:pt x="141" y="2"/>
                  </a:lnTo>
                  <a:lnTo>
                    <a:pt x="129" y="6"/>
                  </a:lnTo>
                  <a:lnTo>
                    <a:pt x="112" y="13"/>
                  </a:lnTo>
                  <a:lnTo>
                    <a:pt x="89" y="23"/>
                  </a:lnTo>
                  <a:lnTo>
                    <a:pt x="65" y="33"/>
                  </a:lnTo>
                  <a:lnTo>
                    <a:pt x="43" y="45"/>
                  </a:lnTo>
                  <a:lnTo>
                    <a:pt x="22" y="59"/>
                  </a:lnTo>
                  <a:lnTo>
                    <a:pt x="7" y="73"/>
                  </a:lnTo>
                  <a:lnTo>
                    <a:pt x="0" y="83"/>
                  </a:lnTo>
                  <a:lnTo>
                    <a:pt x="5" y="88"/>
                  </a:lnTo>
                  <a:lnTo>
                    <a:pt x="17" y="88"/>
                  </a:lnTo>
                  <a:lnTo>
                    <a:pt x="33" y="85"/>
                  </a:lnTo>
                  <a:lnTo>
                    <a:pt x="52" y="80"/>
                  </a:lnTo>
                  <a:lnTo>
                    <a:pt x="67" y="74"/>
                  </a:lnTo>
                  <a:lnTo>
                    <a:pt x="79" y="69"/>
                  </a:lnTo>
                  <a:lnTo>
                    <a:pt x="84" y="67"/>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8438" name="Line 151"/>
          <p:cNvSpPr>
            <a:spLocks noChangeShapeType="1"/>
          </p:cNvSpPr>
          <p:nvPr/>
        </p:nvSpPr>
        <p:spPr bwMode="auto">
          <a:xfrm>
            <a:off x="1905000" y="3657600"/>
            <a:ext cx="1828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8439" name="Line 154"/>
          <p:cNvSpPr>
            <a:spLocks noChangeShapeType="1"/>
          </p:cNvSpPr>
          <p:nvPr/>
        </p:nvSpPr>
        <p:spPr bwMode="auto">
          <a:xfrm flipH="1">
            <a:off x="1905000" y="5791200"/>
            <a:ext cx="1828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nvGrpSpPr>
          <p:cNvPr id="146616" name="Group 184"/>
          <p:cNvGrpSpPr>
            <a:grpSpLocks/>
          </p:cNvGrpSpPr>
          <p:nvPr/>
        </p:nvGrpSpPr>
        <p:grpSpPr bwMode="auto">
          <a:xfrm>
            <a:off x="3581400" y="3657600"/>
            <a:ext cx="2514600" cy="2178050"/>
            <a:chOff x="2256" y="2160"/>
            <a:chExt cx="1584" cy="1372"/>
          </a:xfrm>
        </p:grpSpPr>
        <p:sp>
          <p:nvSpPr>
            <p:cNvPr id="18445" name="Rectangle 156"/>
            <p:cNvSpPr>
              <a:spLocks noChangeArrowheads="1"/>
            </p:cNvSpPr>
            <p:nvPr/>
          </p:nvSpPr>
          <p:spPr bwMode="auto">
            <a:xfrm>
              <a:off x="2256" y="2496"/>
              <a:ext cx="1152" cy="672"/>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000" b="1"/>
                <a:t>Performance</a:t>
              </a:r>
            </a:p>
            <a:p>
              <a:pPr algn="ctr" eaLnBrk="1" hangingPunct="1"/>
              <a:r>
                <a:rPr lang="en-US" altLang="en-US" sz="2000" b="1"/>
                <a:t>Element</a:t>
              </a:r>
            </a:p>
          </p:txBody>
        </p:sp>
        <p:grpSp>
          <p:nvGrpSpPr>
            <p:cNvPr id="18446" name="Group 106"/>
            <p:cNvGrpSpPr>
              <a:grpSpLocks/>
            </p:cNvGrpSpPr>
            <p:nvPr/>
          </p:nvGrpSpPr>
          <p:grpSpPr bwMode="auto">
            <a:xfrm>
              <a:off x="3072" y="2832"/>
              <a:ext cx="768" cy="700"/>
              <a:chOff x="3130" y="2036"/>
              <a:chExt cx="1732" cy="1729"/>
            </a:xfrm>
          </p:grpSpPr>
          <p:sp>
            <p:nvSpPr>
              <p:cNvPr id="18449" name="Freeform 107"/>
              <p:cNvSpPr>
                <a:spLocks/>
              </p:cNvSpPr>
              <p:nvPr/>
            </p:nvSpPr>
            <p:spPr bwMode="auto">
              <a:xfrm>
                <a:off x="3130" y="2036"/>
                <a:ext cx="1732" cy="1729"/>
              </a:xfrm>
              <a:custGeom>
                <a:avLst/>
                <a:gdLst>
                  <a:gd name="T0" fmla="*/ 2 w 3463"/>
                  <a:gd name="T1" fmla="*/ 1 h 3459"/>
                  <a:gd name="T2" fmla="*/ 2 w 3463"/>
                  <a:gd name="T3" fmla="*/ 1 h 3459"/>
                  <a:gd name="T4" fmla="*/ 2 w 3463"/>
                  <a:gd name="T5" fmla="*/ 1 h 3459"/>
                  <a:gd name="T6" fmla="*/ 2 w 3463"/>
                  <a:gd name="T7" fmla="*/ 1 h 3459"/>
                  <a:gd name="T8" fmla="*/ 2 w 3463"/>
                  <a:gd name="T9" fmla="*/ 1 h 3459"/>
                  <a:gd name="T10" fmla="*/ 1 w 3463"/>
                  <a:gd name="T11" fmla="*/ 1 h 3459"/>
                  <a:gd name="T12" fmla="*/ 1 w 3463"/>
                  <a:gd name="T13" fmla="*/ 1 h 3459"/>
                  <a:gd name="T14" fmla="*/ 1 w 3463"/>
                  <a:gd name="T15" fmla="*/ 1 h 3459"/>
                  <a:gd name="T16" fmla="*/ 1 w 3463"/>
                  <a:gd name="T17" fmla="*/ 1 h 3459"/>
                  <a:gd name="T18" fmla="*/ 1 w 3463"/>
                  <a:gd name="T19" fmla="*/ 1 h 3459"/>
                  <a:gd name="T20" fmla="*/ 1 w 3463"/>
                  <a:gd name="T21" fmla="*/ 1 h 3459"/>
                  <a:gd name="T22" fmla="*/ 2 w 3463"/>
                  <a:gd name="T23" fmla="*/ 1 h 3459"/>
                  <a:gd name="T24" fmla="*/ 1 w 3463"/>
                  <a:gd name="T25" fmla="*/ 1 h 3459"/>
                  <a:gd name="T26" fmla="*/ 1 w 3463"/>
                  <a:gd name="T27" fmla="*/ 1 h 3459"/>
                  <a:gd name="T28" fmla="*/ 1 w 3463"/>
                  <a:gd name="T29" fmla="*/ 1 h 3459"/>
                  <a:gd name="T30" fmla="*/ 1 w 3463"/>
                  <a:gd name="T31" fmla="*/ 1 h 3459"/>
                  <a:gd name="T32" fmla="*/ 1 w 3463"/>
                  <a:gd name="T33" fmla="*/ 1 h 3459"/>
                  <a:gd name="T34" fmla="*/ 1 w 3463"/>
                  <a:gd name="T35" fmla="*/ 1 h 3459"/>
                  <a:gd name="T36" fmla="*/ 1 w 3463"/>
                  <a:gd name="T37" fmla="*/ 1 h 3459"/>
                  <a:gd name="T38" fmla="*/ 1 w 3463"/>
                  <a:gd name="T39" fmla="*/ 1 h 3459"/>
                  <a:gd name="T40" fmla="*/ 1 w 3463"/>
                  <a:gd name="T41" fmla="*/ 1 h 3459"/>
                  <a:gd name="T42" fmla="*/ 1 w 3463"/>
                  <a:gd name="T43" fmla="*/ 1 h 3459"/>
                  <a:gd name="T44" fmla="*/ 1 w 3463"/>
                  <a:gd name="T45" fmla="*/ 1 h 3459"/>
                  <a:gd name="T46" fmla="*/ 1 w 3463"/>
                  <a:gd name="T47" fmla="*/ 1 h 3459"/>
                  <a:gd name="T48" fmla="*/ 1 w 3463"/>
                  <a:gd name="T49" fmla="*/ 0 h 3459"/>
                  <a:gd name="T50" fmla="*/ 1 w 3463"/>
                  <a:gd name="T51" fmla="*/ 1 h 3459"/>
                  <a:gd name="T52" fmla="*/ 1 w 3463"/>
                  <a:gd name="T53" fmla="*/ 1 h 3459"/>
                  <a:gd name="T54" fmla="*/ 1 w 3463"/>
                  <a:gd name="T55" fmla="*/ 1 h 3459"/>
                  <a:gd name="T56" fmla="*/ 1 w 3463"/>
                  <a:gd name="T57" fmla="*/ 1 h 3459"/>
                  <a:gd name="T58" fmla="*/ 1 w 3463"/>
                  <a:gd name="T59" fmla="*/ 1 h 3459"/>
                  <a:gd name="T60" fmla="*/ 1 w 3463"/>
                  <a:gd name="T61" fmla="*/ 0 h 3459"/>
                  <a:gd name="T62" fmla="*/ 1 w 3463"/>
                  <a:gd name="T63" fmla="*/ 0 h 3459"/>
                  <a:gd name="T64" fmla="*/ 1 w 3463"/>
                  <a:gd name="T65" fmla="*/ 0 h 3459"/>
                  <a:gd name="T66" fmla="*/ 1 w 3463"/>
                  <a:gd name="T67" fmla="*/ 0 h 3459"/>
                  <a:gd name="T68" fmla="*/ 1 w 3463"/>
                  <a:gd name="T69" fmla="*/ 0 h 3459"/>
                  <a:gd name="T70" fmla="*/ 1 w 3463"/>
                  <a:gd name="T71" fmla="*/ 0 h 3459"/>
                  <a:gd name="T72" fmla="*/ 1 w 3463"/>
                  <a:gd name="T73" fmla="*/ 0 h 3459"/>
                  <a:gd name="T74" fmla="*/ 1 w 3463"/>
                  <a:gd name="T75" fmla="*/ 0 h 3459"/>
                  <a:gd name="T76" fmla="*/ 1 w 3463"/>
                  <a:gd name="T77" fmla="*/ 0 h 3459"/>
                  <a:gd name="T78" fmla="*/ 1 w 3463"/>
                  <a:gd name="T79" fmla="*/ 0 h 3459"/>
                  <a:gd name="T80" fmla="*/ 1 w 3463"/>
                  <a:gd name="T81" fmla="*/ 0 h 3459"/>
                  <a:gd name="T82" fmla="*/ 2 w 3463"/>
                  <a:gd name="T83" fmla="*/ 0 h 3459"/>
                  <a:gd name="T84" fmla="*/ 2 w 3463"/>
                  <a:gd name="T85" fmla="*/ 0 h 3459"/>
                  <a:gd name="T86" fmla="*/ 2 w 3463"/>
                  <a:gd name="T87" fmla="*/ 0 h 3459"/>
                  <a:gd name="T88" fmla="*/ 2 w 3463"/>
                  <a:gd name="T89" fmla="*/ 0 h 3459"/>
                  <a:gd name="T90" fmla="*/ 1 w 3463"/>
                  <a:gd name="T91" fmla="*/ 0 h 3459"/>
                  <a:gd name="T92" fmla="*/ 2 w 3463"/>
                  <a:gd name="T93" fmla="*/ 0 h 3459"/>
                  <a:gd name="T94" fmla="*/ 2 w 3463"/>
                  <a:gd name="T95" fmla="*/ 0 h 3459"/>
                  <a:gd name="T96" fmla="*/ 2 w 3463"/>
                  <a:gd name="T97" fmla="*/ 0 h 3459"/>
                  <a:gd name="T98" fmla="*/ 2 w 3463"/>
                  <a:gd name="T99" fmla="*/ 0 h 3459"/>
                  <a:gd name="T100" fmla="*/ 2 w 3463"/>
                  <a:gd name="T101" fmla="*/ 0 h 3459"/>
                  <a:gd name="T102" fmla="*/ 2 w 3463"/>
                  <a:gd name="T103" fmla="*/ 0 h 3459"/>
                  <a:gd name="T104" fmla="*/ 2 w 3463"/>
                  <a:gd name="T105" fmla="*/ 0 h 3459"/>
                  <a:gd name="T106" fmla="*/ 2 w 3463"/>
                  <a:gd name="T107" fmla="*/ 0 h 3459"/>
                  <a:gd name="T108" fmla="*/ 2 w 3463"/>
                  <a:gd name="T109" fmla="*/ 0 h 3459"/>
                  <a:gd name="T110" fmla="*/ 2 w 3463"/>
                  <a:gd name="T111" fmla="*/ 0 h 3459"/>
                  <a:gd name="T112" fmla="*/ 2 w 3463"/>
                  <a:gd name="T113" fmla="*/ 0 h 3459"/>
                  <a:gd name="T114" fmla="*/ 2 w 3463"/>
                  <a:gd name="T115" fmla="*/ 1 h 3459"/>
                  <a:gd name="T116" fmla="*/ 2 w 3463"/>
                  <a:gd name="T117" fmla="*/ 1 h 3459"/>
                  <a:gd name="T118" fmla="*/ 2 w 3463"/>
                  <a:gd name="T119" fmla="*/ 1 h 3459"/>
                  <a:gd name="T120" fmla="*/ 2 w 3463"/>
                  <a:gd name="T121" fmla="*/ 1 h 3459"/>
                  <a:gd name="T122" fmla="*/ 2 w 3463"/>
                  <a:gd name="T123" fmla="*/ 1 h 345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3463" h="3459">
                    <a:moveTo>
                      <a:pt x="3337" y="3409"/>
                    </a:moveTo>
                    <a:lnTo>
                      <a:pt x="3307" y="3415"/>
                    </a:lnTo>
                    <a:lnTo>
                      <a:pt x="3281" y="3416"/>
                    </a:lnTo>
                    <a:lnTo>
                      <a:pt x="3255" y="3416"/>
                    </a:lnTo>
                    <a:lnTo>
                      <a:pt x="3229" y="3413"/>
                    </a:lnTo>
                    <a:lnTo>
                      <a:pt x="3205" y="3411"/>
                    </a:lnTo>
                    <a:lnTo>
                      <a:pt x="3179" y="3411"/>
                    </a:lnTo>
                    <a:lnTo>
                      <a:pt x="3153" y="3415"/>
                    </a:lnTo>
                    <a:lnTo>
                      <a:pt x="3125" y="3422"/>
                    </a:lnTo>
                    <a:lnTo>
                      <a:pt x="3017" y="3387"/>
                    </a:lnTo>
                    <a:lnTo>
                      <a:pt x="2988" y="3407"/>
                    </a:lnTo>
                    <a:lnTo>
                      <a:pt x="2956" y="3424"/>
                    </a:lnTo>
                    <a:lnTo>
                      <a:pt x="2923" y="3441"/>
                    </a:lnTo>
                    <a:lnTo>
                      <a:pt x="2889" y="3452"/>
                    </a:lnTo>
                    <a:lnTo>
                      <a:pt x="2856" y="3457"/>
                    </a:lnTo>
                    <a:lnTo>
                      <a:pt x="2820" y="3459"/>
                    </a:lnTo>
                    <a:lnTo>
                      <a:pt x="2785" y="3454"/>
                    </a:lnTo>
                    <a:lnTo>
                      <a:pt x="2752" y="3441"/>
                    </a:lnTo>
                    <a:lnTo>
                      <a:pt x="2715" y="3424"/>
                    </a:lnTo>
                    <a:lnTo>
                      <a:pt x="2687" y="3402"/>
                    </a:lnTo>
                    <a:lnTo>
                      <a:pt x="2664" y="3372"/>
                    </a:lnTo>
                    <a:lnTo>
                      <a:pt x="2651" y="3338"/>
                    </a:lnTo>
                    <a:lnTo>
                      <a:pt x="2640" y="3303"/>
                    </a:lnTo>
                    <a:lnTo>
                      <a:pt x="2635" y="3264"/>
                    </a:lnTo>
                    <a:lnTo>
                      <a:pt x="2631" y="3225"/>
                    </a:lnTo>
                    <a:lnTo>
                      <a:pt x="2627" y="3188"/>
                    </a:lnTo>
                    <a:lnTo>
                      <a:pt x="2650" y="3104"/>
                    </a:lnTo>
                    <a:lnTo>
                      <a:pt x="2674" y="3021"/>
                    </a:lnTo>
                    <a:lnTo>
                      <a:pt x="2696" y="2937"/>
                    </a:lnTo>
                    <a:lnTo>
                      <a:pt x="2716" y="2850"/>
                    </a:lnTo>
                    <a:lnTo>
                      <a:pt x="2729" y="2764"/>
                    </a:lnTo>
                    <a:lnTo>
                      <a:pt x="2735" y="2677"/>
                    </a:lnTo>
                    <a:lnTo>
                      <a:pt x="2729" y="2590"/>
                    </a:lnTo>
                    <a:lnTo>
                      <a:pt x="2713" y="2501"/>
                    </a:lnTo>
                    <a:lnTo>
                      <a:pt x="2683" y="2528"/>
                    </a:lnTo>
                    <a:lnTo>
                      <a:pt x="2646" y="2547"/>
                    </a:lnTo>
                    <a:lnTo>
                      <a:pt x="2605" y="2560"/>
                    </a:lnTo>
                    <a:lnTo>
                      <a:pt x="2564" y="2569"/>
                    </a:lnTo>
                    <a:lnTo>
                      <a:pt x="2525" y="2582"/>
                    </a:lnTo>
                    <a:lnTo>
                      <a:pt x="2492" y="2599"/>
                    </a:lnTo>
                    <a:lnTo>
                      <a:pt x="2466" y="2625"/>
                    </a:lnTo>
                    <a:lnTo>
                      <a:pt x="2453" y="2666"/>
                    </a:lnTo>
                    <a:lnTo>
                      <a:pt x="2445" y="2703"/>
                    </a:lnTo>
                    <a:lnTo>
                      <a:pt x="2436" y="2736"/>
                    </a:lnTo>
                    <a:lnTo>
                      <a:pt x="2421" y="2766"/>
                    </a:lnTo>
                    <a:lnTo>
                      <a:pt x="2402" y="2792"/>
                    </a:lnTo>
                    <a:lnTo>
                      <a:pt x="2382" y="2816"/>
                    </a:lnTo>
                    <a:lnTo>
                      <a:pt x="2358" y="2839"/>
                    </a:lnTo>
                    <a:lnTo>
                      <a:pt x="2334" y="2859"/>
                    </a:lnTo>
                    <a:lnTo>
                      <a:pt x="2306" y="2876"/>
                    </a:lnTo>
                    <a:lnTo>
                      <a:pt x="2276" y="2893"/>
                    </a:lnTo>
                    <a:lnTo>
                      <a:pt x="2246" y="2906"/>
                    </a:lnTo>
                    <a:lnTo>
                      <a:pt x="2215" y="2919"/>
                    </a:lnTo>
                    <a:lnTo>
                      <a:pt x="2185" y="2932"/>
                    </a:lnTo>
                    <a:lnTo>
                      <a:pt x="2154" y="2943"/>
                    </a:lnTo>
                    <a:lnTo>
                      <a:pt x="2122" y="2954"/>
                    </a:lnTo>
                    <a:lnTo>
                      <a:pt x="2092" y="2965"/>
                    </a:lnTo>
                    <a:lnTo>
                      <a:pt x="2063" y="2976"/>
                    </a:lnTo>
                    <a:lnTo>
                      <a:pt x="2031" y="2993"/>
                    </a:lnTo>
                    <a:lnTo>
                      <a:pt x="1999" y="3010"/>
                    </a:lnTo>
                    <a:lnTo>
                      <a:pt x="1968" y="3024"/>
                    </a:lnTo>
                    <a:lnTo>
                      <a:pt x="1934" y="3039"/>
                    </a:lnTo>
                    <a:lnTo>
                      <a:pt x="1903" y="3052"/>
                    </a:lnTo>
                    <a:lnTo>
                      <a:pt x="1869" y="3067"/>
                    </a:lnTo>
                    <a:lnTo>
                      <a:pt x="1836" y="3080"/>
                    </a:lnTo>
                    <a:lnTo>
                      <a:pt x="1804" y="3095"/>
                    </a:lnTo>
                    <a:lnTo>
                      <a:pt x="1771" y="3110"/>
                    </a:lnTo>
                    <a:lnTo>
                      <a:pt x="1739" y="3125"/>
                    </a:lnTo>
                    <a:lnTo>
                      <a:pt x="1708" y="3140"/>
                    </a:lnTo>
                    <a:lnTo>
                      <a:pt x="1678" y="3156"/>
                    </a:lnTo>
                    <a:lnTo>
                      <a:pt x="1646" y="3175"/>
                    </a:lnTo>
                    <a:lnTo>
                      <a:pt x="1617" y="3193"/>
                    </a:lnTo>
                    <a:lnTo>
                      <a:pt x="1589" y="3214"/>
                    </a:lnTo>
                    <a:lnTo>
                      <a:pt x="1561" y="3236"/>
                    </a:lnTo>
                    <a:lnTo>
                      <a:pt x="1535" y="3247"/>
                    </a:lnTo>
                    <a:lnTo>
                      <a:pt x="1509" y="3258"/>
                    </a:lnTo>
                    <a:lnTo>
                      <a:pt x="1481" y="3266"/>
                    </a:lnTo>
                    <a:lnTo>
                      <a:pt x="1455" y="3272"/>
                    </a:lnTo>
                    <a:lnTo>
                      <a:pt x="1427" y="3275"/>
                    </a:lnTo>
                    <a:lnTo>
                      <a:pt x="1399" y="3273"/>
                    </a:lnTo>
                    <a:lnTo>
                      <a:pt x="1373" y="3266"/>
                    </a:lnTo>
                    <a:lnTo>
                      <a:pt x="1345" y="3255"/>
                    </a:lnTo>
                    <a:lnTo>
                      <a:pt x="1327" y="3240"/>
                    </a:lnTo>
                    <a:lnTo>
                      <a:pt x="1305" y="3229"/>
                    </a:lnTo>
                    <a:lnTo>
                      <a:pt x="1280" y="3221"/>
                    </a:lnTo>
                    <a:lnTo>
                      <a:pt x="1254" y="3216"/>
                    </a:lnTo>
                    <a:lnTo>
                      <a:pt x="1230" y="3206"/>
                    </a:lnTo>
                    <a:lnTo>
                      <a:pt x="1210" y="3195"/>
                    </a:lnTo>
                    <a:lnTo>
                      <a:pt x="1193" y="3180"/>
                    </a:lnTo>
                    <a:lnTo>
                      <a:pt x="1182" y="3156"/>
                    </a:lnTo>
                    <a:lnTo>
                      <a:pt x="1188" y="3106"/>
                    </a:lnTo>
                    <a:lnTo>
                      <a:pt x="1199" y="3060"/>
                    </a:lnTo>
                    <a:lnTo>
                      <a:pt x="1217" y="3015"/>
                    </a:lnTo>
                    <a:lnTo>
                      <a:pt x="1241" y="2972"/>
                    </a:lnTo>
                    <a:lnTo>
                      <a:pt x="1271" y="2932"/>
                    </a:lnTo>
                    <a:lnTo>
                      <a:pt x="1306" y="2896"/>
                    </a:lnTo>
                    <a:lnTo>
                      <a:pt x="1345" y="2863"/>
                    </a:lnTo>
                    <a:lnTo>
                      <a:pt x="1388" y="2835"/>
                    </a:lnTo>
                    <a:lnTo>
                      <a:pt x="1431" y="2811"/>
                    </a:lnTo>
                    <a:lnTo>
                      <a:pt x="1475" y="2792"/>
                    </a:lnTo>
                    <a:lnTo>
                      <a:pt x="1520" y="2775"/>
                    </a:lnTo>
                    <a:lnTo>
                      <a:pt x="1567" y="2761"/>
                    </a:lnTo>
                    <a:lnTo>
                      <a:pt x="1613" y="2751"/>
                    </a:lnTo>
                    <a:lnTo>
                      <a:pt x="1659" y="2742"/>
                    </a:lnTo>
                    <a:lnTo>
                      <a:pt x="1708" y="2736"/>
                    </a:lnTo>
                    <a:lnTo>
                      <a:pt x="1756" y="2733"/>
                    </a:lnTo>
                    <a:lnTo>
                      <a:pt x="1804" y="2731"/>
                    </a:lnTo>
                    <a:lnTo>
                      <a:pt x="1854" y="2729"/>
                    </a:lnTo>
                    <a:lnTo>
                      <a:pt x="1903" y="2729"/>
                    </a:lnTo>
                    <a:lnTo>
                      <a:pt x="1953" y="2731"/>
                    </a:lnTo>
                    <a:lnTo>
                      <a:pt x="2003" y="2733"/>
                    </a:lnTo>
                    <a:lnTo>
                      <a:pt x="2053" y="2733"/>
                    </a:lnTo>
                    <a:lnTo>
                      <a:pt x="2105" y="2735"/>
                    </a:lnTo>
                    <a:lnTo>
                      <a:pt x="2155" y="2736"/>
                    </a:lnTo>
                    <a:lnTo>
                      <a:pt x="2170" y="2727"/>
                    </a:lnTo>
                    <a:lnTo>
                      <a:pt x="2185" y="2718"/>
                    </a:lnTo>
                    <a:lnTo>
                      <a:pt x="2198" y="2709"/>
                    </a:lnTo>
                    <a:lnTo>
                      <a:pt x="2211" y="2697"/>
                    </a:lnTo>
                    <a:lnTo>
                      <a:pt x="2222" y="2688"/>
                    </a:lnTo>
                    <a:lnTo>
                      <a:pt x="2233" y="2677"/>
                    </a:lnTo>
                    <a:lnTo>
                      <a:pt x="2245" y="2664"/>
                    </a:lnTo>
                    <a:lnTo>
                      <a:pt x="2256" y="2649"/>
                    </a:lnTo>
                    <a:lnTo>
                      <a:pt x="2230" y="2638"/>
                    </a:lnTo>
                    <a:lnTo>
                      <a:pt x="2202" y="2631"/>
                    </a:lnTo>
                    <a:lnTo>
                      <a:pt x="2170" y="2625"/>
                    </a:lnTo>
                    <a:lnTo>
                      <a:pt x="2141" y="2618"/>
                    </a:lnTo>
                    <a:lnTo>
                      <a:pt x="2109" y="2610"/>
                    </a:lnTo>
                    <a:lnTo>
                      <a:pt x="2079" y="2599"/>
                    </a:lnTo>
                    <a:lnTo>
                      <a:pt x="2051" y="2584"/>
                    </a:lnTo>
                    <a:lnTo>
                      <a:pt x="2025" y="2564"/>
                    </a:lnTo>
                    <a:lnTo>
                      <a:pt x="1999" y="2553"/>
                    </a:lnTo>
                    <a:lnTo>
                      <a:pt x="1975" y="2534"/>
                    </a:lnTo>
                    <a:lnTo>
                      <a:pt x="1953" y="2514"/>
                    </a:lnTo>
                    <a:lnTo>
                      <a:pt x="1932" y="2491"/>
                    </a:lnTo>
                    <a:lnTo>
                      <a:pt x="1910" y="2475"/>
                    </a:lnTo>
                    <a:lnTo>
                      <a:pt x="1886" y="2463"/>
                    </a:lnTo>
                    <a:lnTo>
                      <a:pt x="1858" y="2462"/>
                    </a:lnTo>
                    <a:lnTo>
                      <a:pt x="1827" y="2475"/>
                    </a:lnTo>
                    <a:lnTo>
                      <a:pt x="1806" y="2499"/>
                    </a:lnTo>
                    <a:lnTo>
                      <a:pt x="1788" y="2525"/>
                    </a:lnTo>
                    <a:lnTo>
                      <a:pt x="1771" y="2553"/>
                    </a:lnTo>
                    <a:lnTo>
                      <a:pt x="1754" y="2580"/>
                    </a:lnTo>
                    <a:lnTo>
                      <a:pt x="1736" y="2605"/>
                    </a:lnTo>
                    <a:lnTo>
                      <a:pt x="1711" y="2623"/>
                    </a:lnTo>
                    <a:lnTo>
                      <a:pt x="1684" y="2634"/>
                    </a:lnTo>
                    <a:lnTo>
                      <a:pt x="1646" y="2636"/>
                    </a:lnTo>
                    <a:lnTo>
                      <a:pt x="1617" y="2638"/>
                    </a:lnTo>
                    <a:lnTo>
                      <a:pt x="1585" y="2638"/>
                    </a:lnTo>
                    <a:lnTo>
                      <a:pt x="1550" y="2636"/>
                    </a:lnTo>
                    <a:lnTo>
                      <a:pt x="1516" y="2634"/>
                    </a:lnTo>
                    <a:lnTo>
                      <a:pt x="1483" y="2634"/>
                    </a:lnTo>
                    <a:lnTo>
                      <a:pt x="1453" y="2640"/>
                    </a:lnTo>
                    <a:lnTo>
                      <a:pt x="1427" y="2653"/>
                    </a:lnTo>
                    <a:lnTo>
                      <a:pt x="1407" y="2673"/>
                    </a:lnTo>
                    <a:lnTo>
                      <a:pt x="1386" y="2677"/>
                    </a:lnTo>
                    <a:lnTo>
                      <a:pt x="1366" y="2681"/>
                    </a:lnTo>
                    <a:lnTo>
                      <a:pt x="1345" y="2681"/>
                    </a:lnTo>
                    <a:lnTo>
                      <a:pt x="1325" y="2681"/>
                    </a:lnTo>
                    <a:lnTo>
                      <a:pt x="1306" y="2681"/>
                    </a:lnTo>
                    <a:lnTo>
                      <a:pt x="1288" y="2677"/>
                    </a:lnTo>
                    <a:lnTo>
                      <a:pt x="1269" y="2673"/>
                    </a:lnTo>
                    <a:lnTo>
                      <a:pt x="1251" y="2670"/>
                    </a:lnTo>
                    <a:lnTo>
                      <a:pt x="1232" y="2664"/>
                    </a:lnTo>
                    <a:lnTo>
                      <a:pt x="1214" y="2658"/>
                    </a:lnTo>
                    <a:lnTo>
                      <a:pt x="1195" y="2653"/>
                    </a:lnTo>
                    <a:lnTo>
                      <a:pt x="1178" y="2645"/>
                    </a:lnTo>
                    <a:lnTo>
                      <a:pt x="1160" y="2638"/>
                    </a:lnTo>
                    <a:lnTo>
                      <a:pt x="1143" y="2629"/>
                    </a:lnTo>
                    <a:lnTo>
                      <a:pt x="1126" y="2621"/>
                    </a:lnTo>
                    <a:lnTo>
                      <a:pt x="1110" y="2612"/>
                    </a:lnTo>
                    <a:lnTo>
                      <a:pt x="1076" y="2629"/>
                    </a:lnTo>
                    <a:lnTo>
                      <a:pt x="1041" y="2645"/>
                    </a:lnTo>
                    <a:lnTo>
                      <a:pt x="1007" y="2662"/>
                    </a:lnTo>
                    <a:lnTo>
                      <a:pt x="976" y="2681"/>
                    </a:lnTo>
                    <a:lnTo>
                      <a:pt x="942" y="2697"/>
                    </a:lnTo>
                    <a:lnTo>
                      <a:pt x="907" y="2712"/>
                    </a:lnTo>
                    <a:lnTo>
                      <a:pt x="872" y="2725"/>
                    </a:lnTo>
                    <a:lnTo>
                      <a:pt x="836" y="2736"/>
                    </a:lnTo>
                    <a:lnTo>
                      <a:pt x="851" y="2770"/>
                    </a:lnTo>
                    <a:lnTo>
                      <a:pt x="859" y="2805"/>
                    </a:lnTo>
                    <a:lnTo>
                      <a:pt x="861" y="2839"/>
                    </a:lnTo>
                    <a:lnTo>
                      <a:pt x="859" y="2874"/>
                    </a:lnTo>
                    <a:lnTo>
                      <a:pt x="851" y="2909"/>
                    </a:lnTo>
                    <a:lnTo>
                      <a:pt x="840" y="2943"/>
                    </a:lnTo>
                    <a:lnTo>
                      <a:pt x="827" y="2976"/>
                    </a:lnTo>
                    <a:lnTo>
                      <a:pt x="810" y="3008"/>
                    </a:lnTo>
                    <a:lnTo>
                      <a:pt x="792" y="3024"/>
                    </a:lnTo>
                    <a:lnTo>
                      <a:pt x="771" y="3039"/>
                    </a:lnTo>
                    <a:lnTo>
                      <a:pt x="751" y="3054"/>
                    </a:lnTo>
                    <a:lnTo>
                      <a:pt x="731" y="3069"/>
                    </a:lnTo>
                    <a:lnTo>
                      <a:pt x="708" y="3082"/>
                    </a:lnTo>
                    <a:lnTo>
                      <a:pt x="688" y="3095"/>
                    </a:lnTo>
                    <a:lnTo>
                      <a:pt x="666" y="3108"/>
                    </a:lnTo>
                    <a:lnTo>
                      <a:pt x="643" y="3119"/>
                    </a:lnTo>
                    <a:lnTo>
                      <a:pt x="619" y="3130"/>
                    </a:lnTo>
                    <a:lnTo>
                      <a:pt x="597" y="3140"/>
                    </a:lnTo>
                    <a:lnTo>
                      <a:pt x="573" y="3149"/>
                    </a:lnTo>
                    <a:lnTo>
                      <a:pt x="548" y="3158"/>
                    </a:lnTo>
                    <a:lnTo>
                      <a:pt x="524" y="3166"/>
                    </a:lnTo>
                    <a:lnTo>
                      <a:pt x="500" y="3175"/>
                    </a:lnTo>
                    <a:lnTo>
                      <a:pt x="476" y="3180"/>
                    </a:lnTo>
                    <a:lnTo>
                      <a:pt x="452" y="3188"/>
                    </a:lnTo>
                    <a:lnTo>
                      <a:pt x="431" y="3186"/>
                    </a:lnTo>
                    <a:lnTo>
                      <a:pt x="411" y="3180"/>
                    </a:lnTo>
                    <a:lnTo>
                      <a:pt x="391" y="3175"/>
                    </a:lnTo>
                    <a:lnTo>
                      <a:pt x="372" y="3167"/>
                    </a:lnTo>
                    <a:lnTo>
                      <a:pt x="352" y="3160"/>
                    </a:lnTo>
                    <a:lnTo>
                      <a:pt x="335" y="3151"/>
                    </a:lnTo>
                    <a:lnTo>
                      <a:pt x="316" y="3140"/>
                    </a:lnTo>
                    <a:lnTo>
                      <a:pt x="298" y="3130"/>
                    </a:lnTo>
                    <a:lnTo>
                      <a:pt x="281" y="3119"/>
                    </a:lnTo>
                    <a:lnTo>
                      <a:pt x="262" y="3108"/>
                    </a:lnTo>
                    <a:lnTo>
                      <a:pt x="244" y="3099"/>
                    </a:lnTo>
                    <a:lnTo>
                      <a:pt x="227" y="3088"/>
                    </a:lnTo>
                    <a:lnTo>
                      <a:pt x="209" y="3078"/>
                    </a:lnTo>
                    <a:lnTo>
                      <a:pt x="190" y="3071"/>
                    </a:lnTo>
                    <a:lnTo>
                      <a:pt x="171" y="3063"/>
                    </a:lnTo>
                    <a:lnTo>
                      <a:pt x="151" y="3058"/>
                    </a:lnTo>
                    <a:lnTo>
                      <a:pt x="132" y="3028"/>
                    </a:lnTo>
                    <a:lnTo>
                      <a:pt x="119" y="2998"/>
                    </a:lnTo>
                    <a:lnTo>
                      <a:pt x="110" y="2967"/>
                    </a:lnTo>
                    <a:lnTo>
                      <a:pt x="101" y="2933"/>
                    </a:lnTo>
                    <a:lnTo>
                      <a:pt x="90" y="2904"/>
                    </a:lnTo>
                    <a:lnTo>
                      <a:pt x="75" y="2874"/>
                    </a:lnTo>
                    <a:lnTo>
                      <a:pt x="54" y="2846"/>
                    </a:lnTo>
                    <a:lnTo>
                      <a:pt x="26" y="2822"/>
                    </a:lnTo>
                    <a:lnTo>
                      <a:pt x="15" y="2762"/>
                    </a:lnTo>
                    <a:lnTo>
                      <a:pt x="13" y="2707"/>
                    </a:lnTo>
                    <a:lnTo>
                      <a:pt x="23" y="2651"/>
                    </a:lnTo>
                    <a:lnTo>
                      <a:pt x="39" y="2599"/>
                    </a:lnTo>
                    <a:lnTo>
                      <a:pt x="64" y="2549"/>
                    </a:lnTo>
                    <a:lnTo>
                      <a:pt x="95" y="2502"/>
                    </a:lnTo>
                    <a:lnTo>
                      <a:pt x="129" y="2458"/>
                    </a:lnTo>
                    <a:lnTo>
                      <a:pt x="168" y="2419"/>
                    </a:lnTo>
                    <a:lnTo>
                      <a:pt x="130" y="2404"/>
                    </a:lnTo>
                    <a:lnTo>
                      <a:pt x="97" y="2385"/>
                    </a:lnTo>
                    <a:lnTo>
                      <a:pt x="71" y="2359"/>
                    </a:lnTo>
                    <a:lnTo>
                      <a:pt x="49" y="2330"/>
                    </a:lnTo>
                    <a:lnTo>
                      <a:pt x="30" y="2296"/>
                    </a:lnTo>
                    <a:lnTo>
                      <a:pt x="17" y="2259"/>
                    </a:lnTo>
                    <a:lnTo>
                      <a:pt x="6" y="2222"/>
                    </a:lnTo>
                    <a:lnTo>
                      <a:pt x="0" y="2185"/>
                    </a:lnTo>
                    <a:lnTo>
                      <a:pt x="8" y="2138"/>
                    </a:lnTo>
                    <a:lnTo>
                      <a:pt x="17" y="2090"/>
                    </a:lnTo>
                    <a:lnTo>
                      <a:pt x="34" y="2045"/>
                    </a:lnTo>
                    <a:lnTo>
                      <a:pt x="52" y="2001"/>
                    </a:lnTo>
                    <a:lnTo>
                      <a:pt x="78" y="1962"/>
                    </a:lnTo>
                    <a:lnTo>
                      <a:pt x="108" y="1925"/>
                    </a:lnTo>
                    <a:lnTo>
                      <a:pt x="143" y="1895"/>
                    </a:lnTo>
                    <a:lnTo>
                      <a:pt x="186" y="1871"/>
                    </a:lnTo>
                    <a:lnTo>
                      <a:pt x="199" y="1874"/>
                    </a:lnTo>
                    <a:lnTo>
                      <a:pt x="210" y="1880"/>
                    </a:lnTo>
                    <a:lnTo>
                      <a:pt x="222" y="1887"/>
                    </a:lnTo>
                    <a:lnTo>
                      <a:pt x="231" y="1895"/>
                    </a:lnTo>
                    <a:lnTo>
                      <a:pt x="240" y="1906"/>
                    </a:lnTo>
                    <a:lnTo>
                      <a:pt x="249" y="1915"/>
                    </a:lnTo>
                    <a:lnTo>
                      <a:pt x="259" y="1926"/>
                    </a:lnTo>
                    <a:lnTo>
                      <a:pt x="266" y="1938"/>
                    </a:lnTo>
                    <a:lnTo>
                      <a:pt x="264" y="1995"/>
                    </a:lnTo>
                    <a:lnTo>
                      <a:pt x="272" y="2053"/>
                    </a:lnTo>
                    <a:lnTo>
                      <a:pt x="288" y="2107"/>
                    </a:lnTo>
                    <a:lnTo>
                      <a:pt x="311" y="2159"/>
                    </a:lnTo>
                    <a:lnTo>
                      <a:pt x="339" y="2209"/>
                    </a:lnTo>
                    <a:lnTo>
                      <a:pt x="368" y="2255"/>
                    </a:lnTo>
                    <a:lnTo>
                      <a:pt x="400" y="2302"/>
                    </a:lnTo>
                    <a:lnTo>
                      <a:pt x="430" y="2346"/>
                    </a:lnTo>
                    <a:lnTo>
                      <a:pt x="454" y="2350"/>
                    </a:lnTo>
                    <a:lnTo>
                      <a:pt x="478" y="2352"/>
                    </a:lnTo>
                    <a:lnTo>
                      <a:pt x="502" y="2357"/>
                    </a:lnTo>
                    <a:lnTo>
                      <a:pt x="526" y="2363"/>
                    </a:lnTo>
                    <a:lnTo>
                      <a:pt x="548" y="2372"/>
                    </a:lnTo>
                    <a:lnTo>
                      <a:pt x="571" y="2383"/>
                    </a:lnTo>
                    <a:lnTo>
                      <a:pt x="593" y="2400"/>
                    </a:lnTo>
                    <a:lnTo>
                      <a:pt x="615" y="2419"/>
                    </a:lnTo>
                    <a:lnTo>
                      <a:pt x="628" y="2439"/>
                    </a:lnTo>
                    <a:lnTo>
                      <a:pt x="634" y="2463"/>
                    </a:lnTo>
                    <a:lnTo>
                      <a:pt x="639" y="2488"/>
                    </a:lnTo>
                    <a:lnTo>
                      <a:pt x="645" y="2512"/>
                    </a:lnTo>
                    <a:lnTo>
                      <a:pt x="653" y="2532"/>
                    </a:lnTo>
                    <a:lnTo>
                      <a:pt x="666" y="2549"/>
                    </a:lnTo>
                    <a:lnTo>
                      <a:pt x="686" y="2560"/>
                    </a:lnTo>
                    <a:lnTo>
                      <a:pt x="718" y="2564"/>
                    </a:lnTo>
                    <a:lnTo>
                      <a:pt x="747" y="2560"/>
                    </a:lnTo>
                    <a:lnTo>
                      <a:pt x="775" y="2554"/>
                    </a:lnTo>
                    <a:lnTo>
                      <a:pt x="803" y="2547"/>
                    </a:lnTo>
                    <a:lnTo>
                      <a:pt x="831" y="2540"/>
                    </a:lnTo>
                    <a:lnTo>
                      <a:pt x="857" y="2528"/>
                    </a:lnTo>
                    <a:lnTo>
                      <a:pt x="885" y="2517"/>
                    </a:lnTo>
                    <a:lnTo>
                      <a:pt x="909" y="2506"/>
                    </a:lnTo>
                    <a:lnTo>
                      <a:pt x="935" y="2493"/>
                    </a:lnTo>
                    <a:lnTo>
                      <a:pt x="890" y="2482"/>
                    </a:lnTo>
                    <a:lnTo>
                      <a:pt x="846" y="2469"/>
                    </a:lnTo>
                    <a:lnTo>
                      <a:pt x="801" y="2454"/>
                    </a:lnTo>
                    <a:lnTo>
                      <a:pt x="757" y="2437"/>
                    </a:lnTo>
                    <a:lnTo>
                      <a:pt x="712" y="2421"/>
                    </a:lnTo>
                    <a:lnTo>
                      <a:pt x="669" y="2400"/>
                    </a:lnTo>
                    <a:lnTo>
                      <a:pt x="626" y="2376"/>
                    </a:lnTo>
                    <a:lnTo>
                      <a:pt x="586" y="2352"/>
                    </a:lnTo>
                    <a:lnTo>
                      <a:pt x="547" y="2324"/>
                    </a:lnTo>
                    <a:lnTo>
                      <a:pt x="511" y="2294"/>
                    </a:lnTo>
                    <a:lnTo>
                      <a:pt x="480" y="2263"/>
                    </a:lnTo>
                    <a:lnTo>
                      <a:pt x="450" y="2227"/>
                    </a:lnTo>
                    <a:lnTo>
                      <a:pt x="424" y="2188"/>
                    </a:lnTo>
                    <a:lnTo>
                      <a:pt x="402" y="2148"/>
                    </a:lnTo>
                    <a:lnTo>
                      <a:pt x="385" y="2103"/>
                    </a:lnTo>
                    <a:lnTo>
                      <a:pt x="372" y="2055"/>
                    </a:lnTo>
                    <a:lnTo>
                      <a:pt x="363" y="2008"/>
                    </a:lnTo>
                    <a:lnTo>
                      <a:pt x="357" y="1962"/>
                    </a:lnTo>
                    <a:lnTo>
                      <a:pt x="357" y="1915"/>
                    </a:lnTo>
                    <a:lnTo>
                      <a:pt x="361" y="1871"/>
                    </a:lnTo>
                    <a:lnTo>
                      <a:pt x="368" y="1828"/>
                    </a:lnTo>
                    <a:lnTo>
                      <a:pt x="379" y="1785"/>
                    </a:lnTo>
                    <a:lnTo>
                      <a:pt x="396" y="1743"/>
                    </a:lnTo>
                    <a:lnTo>
                      <a:pt x="415" y="1702"/>
                    </a:lnTo>
                    <a:lnTo>
                      <a:pt x="437" y="1663"/>
                    </a:lnTo>
                    <a:lnTo>
                      <a:pt x="461" y="1626"/>
                    </a:lnTo>
                    <a:lnTo>
                      <a:pt x="489" y="1588"/>
                    </a:lnTo>
                    <a:lnTo>
                      <a:pt x="519" y="1553"/>
                    </a:lnTo>
                    <a:lnTo>
                      <a:pt x="550" y="1520"/>
                    </a:lnTo>
                    <a:lnTo>
                      <a:pt x="584" y="1488"/>
                    </a:lnTo>
                    <a:lnTo>
                      <a:pt x="619" y="1458"/>
                    </a:lnTo>
                    <a:lnTo>
                      <a:pt x="656" y="1430"/>
                    </a:lnTo>
                    <a:lnTo>
                      <a:pt x="874" y="1345"/>
                    </a:lnTo>
                    <a:lnTo>
                      <a:pt x="820" y="1300"/>
                    </a:lnTo>
                    <a:lnTo>
                      <a:pt x="771" y="1252"/>
                    </a:lnTo>
                    <a:lnTo>
                      <a:pt x="725" y="1202"/>
                    </a:lnTo>
                    <a:lnTo>
                      <a:pt x="682" y="1150"/>
                    </a:lnTo>
                    <a:lnTo>
                      <a:pt x="641" y="1096"/>
                    </a:lnTo>
                    <a:lnTo>
                      <a:pt x="606" y="1038"/>
                    </a:lnTo>
                    <a:lnTo>
                      <a:pt x="576" y="981"/>
                    </a:lnTo>
                    <a:lnTo>
                      <a:pt x="548" y="920"/>
                    </a:lnTo>
                    <a:lnTo>
                      <a:pt x="526" y="858"/>
                    </a:lnTo>
                    <a:lnTo>
                      <a:pt x="508" y="795"/>
                    </a:lnTo>
                    <a:lnTo>
                      <a:pt x="493" y="730"/>
                    </a:lnTo>
                    <a:lnTo>
                      <a:pt x="483" y="663"/>
                    </a:lnTo>
                    <a:lnTo>
                      <a:pt x="480" y="596"/>
                    </a:lnTo>
                    <a:lnTo>
                      <a:pt x="480" y="528"/>
                    </a:lnTo>
                    <a:lnTo>
                      <a:pt x="485" y="459"/>
                    </a:lnTo>
                    <a:lnTo>
                      <a:pt x="496" y="390"/>
                    </a:lnTo>
                    <a:lnTo>
                      <a:pt x="506" y="364"/>
                    </a:lnTo>
                    <a:lnTo>
                      <a:pt x="515" y="338"/>
                    </a:lnTo>
                    <a:lnTo>
                      <a:pt x="528" y="310"/>
                    </a:lnTo>
                    <a:lnTo>
                      <a:pt x="539" y="282"/>
                    </a:lnTo>
                    <a:lnTo>
                      <a:pt x="554" y="256"/>
                    </a:lnTo>
                    <a:lnTo>
                      <a:pt x="569" y="230"/>
                    </a:lnTo>
                    <a:lnTo>
                      <a:pt x="584" y="204"/>
                    </a:lnTo>
                    <a:lnTo>
                      <a:pt x="602" y="178"/>
                    </a:lnTo>
                    <a:lnTo>
                      <a:pt x="621" y="156"/>
                    </a:lnTo>
                    <a:lnTo>
                      <a:pt x="641" y="134"/>
                    </a:lnTo>
                    <a:lnTo>
                      <a:pt x="662" y="113"/>
                    </a:lnTo>
                    <a:lnTo>
                      <a:pt x="686" y="95"/>
                    </a:lnTo>
                    <a:lnTo>
                      <a:pt x="710" y="78"/>
                    </a:lnTo>
                    <a:lnTo>
                      <a:pt x="736" y="63"/>
                    </a:lnTo>
                    <a:lnTo>
                      <a:pt x="764" y="52"/>
                    </a:lnTo>
                    <a:lnTo>
                      <a:pt x="794" y="45"/>
                    </a:lnTo>
                    <a:lnTo>
                      <a:pt x="825" y="30"/>
                    </a:lnTo>
                    <a:lnTo>
                      <a:pt x="857" y="19"/>
                    </a:lnTo>
                    <a:lnTo>
                      <a:pt x="892" y="11"/>
                    </a:lnTo>
                    <a:lnTo>
                      <a:pt x="926" y="4"/>
                    </a:lnTo>
                    <a:lnTo>
                      <a:pt x="961" y="2"/>
                    </a:lnTo>
                    <a:lnTo>
                      <a:pt x="996" y="0"/>
                    </a:lnTo>
                    <a:lnTo>
                      <a:pt x="1031" y="2"/>
                    </a:lnTo>
                    <a:lnTo>
                      <a:pt x="1069" y="6"/>
                    </a:lnTo>
                    <a:lnTo>
                      <a:pt x="1102" y="13"/>
                    </a:lnTo>
                    <a:lnTo>
                      <a:pt x="1137" y="20"/>
                    </a:lnTo>
                    <a:lnTo>
                      <a:pt x="1171" y="32"/>
                    </a:lnTo>
                    <a:lnTo>
                      <a:pt x="1204" y="45"/>
                    </a:lnTo>
                    <a:lnTo>
                      <a:pt x="1236" y="58"/>
                    </a:lnTo>
                    <a:lnTo>
                      <a:pt x="1266" y="74"/>
                    </a:lnTo>
                    <a:lnTo>
                      <a:pt x="1293" y="93"/>
                    </a:lnTo>
                    <a:lnTo>
                      <a:pt x="1319" y="111"/>
                    </a:lnTo>
                    <a:lnTo>
                      <a:pt x="1351" y="150"/>
                    </a:lnTo>
                    <a:lnTo>
                      <a:pt x="1375" y="195"/>
                    </a:lnTo>
                    <a:lnTo>
                      <a:pt x="1394" y="242"/>
                    </a:lnTo>
                    <a:lnTo>
                      <a:pt x="1405" y="290"/>
                    </a:lnTo>
                    <a:lnTo>
                      <a:pt x="1410" y="338"/>
                    </a:lnTo>
                    <a:lnTo>
                      <a:pt x="1409" y="390"/>
                    </a:lnTo>
                    <a:lnTo>
                      <a:pt x="1401" y="440"/>
                    </a:lnTo>
                    <a:lnTo>
                      <a:pt x="1388" y="490"/>
                    </a:lnTo>
                    <a:lnTo>
                      <a:pt x="1349" y="555"/>
                    </a:lnTo>
                    <a:lnTo>
                      <a:pt x="1308" y="624"/>
                    </a:lnTo>
                    <a:lnTo>
                      <a:pt x="1271" y="693"/>
                    </a:lnTo>
                    <a:lnTo>
                      <a:pt x="1240" y="765"/>
                    </a:lnTo>
                    <a:lnTo>
                      <a:pt x="1215" y="840"/>
                    </a:lnTo>
                    <a:lnTo>
                      <a:pt x="1201" y="916"/>
                    </a:lnTo>
                    <a:lnTo>
                      <a:pt x="1199" y="996"/>
                    </a:lnTo>
                    <a:lnTo>
                      <a:pt x="1214" y="1079"/>
                    </a:lnTo>
                    <a:lnTo>
                      <a:pt x="1230" y="1117"/>
                    </a:lnTo>
                    <a:lnTo>
                      <a:pt x="1247" y="1154"/>
                    </a:lnTo>
                    <a:lnTo>
                      <a:pt x="1262" y="1191"/>
                    </a:lnTo>
                    <a:lnTo>
                      <a:pt x="1280" y="1226"/>
                    </a:lnTo>
                    <a:lnTo>
                      <a:pt x="1299" y="1263"/>
                    </a:lnTo>
                    <a:lnTo>
                      <a:pt x="1321" y="1297"/>
                    </a:lnTo>
                    <a:lnTo>
                      <a:pt x="1349" y="1330"/>
                    </a:lnTo>
                    <a:lnTo>
                      <a:pt x="1381" y="1362"/>
                    </a:lnTo>
                    <a:lnTo>
                      <a:pt x="1379" y="1263"/>
                    </a:lnTo>
                    <a:lnTo>
                      <a:pt x="1384" y="1165"/>
                    </a:lnTo>
                    <a:lnTo>
                      <a:pt x="1399" y="1070"/>
                    </a:lnTo>
                    <a:lnTo>
                      <a:pt x="1420" y="977"/>
                    </a:lnTo>
                    <a:lnTo>
                      <a:pt x="1448" y="886"/>
                    </a:lnTo>
                    <a:lnTo>
                      <a:pt x="1483" y="799"/>
                    </a:lnTo>
                    <a:lnTo>
                      <a:pt x="1524" y="713"/>
                    </a:lnTo>
                    <a:lnTo>
                      <a:pt x="1570" y="632"/>
                    </a:lnTo>
                    <a:lnTo>
                      <a:pt x="1622" y="552"/>
                    </a:lnTo>
                    <a:lnTo>
                      <a:pt x="1680" y="476"/>
                    </a:lnTo>
                    <a:lnTo>
                      <a:pt x="1743" y="403"/>
                    </a:lnTo>
                    <a:lnTo>
                      <a:pt x="1808" y="334"/>
                    </a:lnTo>
                    <a:lnTo>
                      <a:pt x="1879" y="269"/>
                    </a:lnTo>
                    <a:lnTo>
                      <a:pt x="1953" y="208"/>
                    </a:lnTo>
                    <a:lnTo>
                      <a:pt x="2031" y="152"/>
                    </a:lnTo>
                    <a:lnTo>
                      <a:pt x="2111" y="98"/>
                    </a:lnTo>
                    <a:lnTo>
                      <a:pt x="2152" y="76"/>
                    </a:lnTo>
                    <a:lnTo>
                      <a:pt x="2193" y="58"/>
                    </a:lnTo>
                    <a:lnTo>
                      <a:pt x="2237" y="41"/>
                    </a:lnTo>
                    <a:lnTo>
                      <a:pt x="2282" y="26"/>
                    </a:lnTo>
                    <a:lnTo>
                      <a:pt x="2326" y="15"/>
                    </a:lnTo>
                    <a:lnTo>
                      <a:pt x="2373" y="7"/>
                    </a:lnTo>
                    <a:lnTo>
                      <a:pt x="2419" y="2"/>
                    </a:lnTo>
                    <a:lnTo>
                      <a:pt x="2468" y="0"/>
                    </a:lnTo>
                    <a:lnTo>
                      <a:pt x="2514" y="0"/>
                    </a:lnTo>
                    <a:lnTo>
                      <a:pt x="2562" y="2"/>
                    </a:lnTo>
                    <a:lnTo>
                      <a:pt x="2609" y="9"/>
                    </a:lnTo>
                    <a:lnTo>
                      <a:pt x="2655" y="17"/>
                    </a:lnTo>
                    <a:lnTo>
                      <a:pt x="2700" y="28"/>
                    </a:lnTo>
                    <a:lnTo>
                      <a:pt x="2746" y="43"/>
                    </a:lnTo>
                    <a:lnTo>
                      <a:pt x="2789" y="59"/>
                    </a:lnTo>
                    <a:lnTo>
                      <a:pt x="2832" y="80"/>
                    </a:lnTo>
                    <a:lnTo>
                      <a:pt x="2863" y="102"/>
                    </a:lnTo>
                    <a:lnTo>
                      <a:pt x="2889" y="128"/>
                    </a:lnTo>
                    <a:lnTo>
                      <a:pt x="2910" y="158"/>
                    </a:lnTo>
                    <a:lnTo>
                      <a:pt x="2928" y="191"/>
                    </a:lnTo>
                    <a:lnTo>
                      <a:pt x="2939" y="225"/>
                    </a:lnTo>
                    <a:lnTo>
                      <a:pt x="2945" y="262"/>
                    </a:lnTo>
                    <a:lnTo>
                      <a:pt x="2947" y="299"/>
                    </a:lnTo>
                    <a:lnTo>
                      <a:pt x="2941" y="336"/>
                    </a:lnTo>
                    <a:lnTo>
                      <a:pt x="2913" y="405"/>
                    </a:lnTo>
                    <a:lnTo>
                      <a:pt x="2878" y="464"/>
                    </a:lnTo>
                    <a:lnTo>
                      <a:pt x="2835" y="516"/>
                    </a:lnTo>
                    <a:lnTo>
                      <a:pt x="2789" y="561"/>
                    </a:lnTo>
                    <a:lnTo>
                      <a:pt x="2739" y="600"/>
                    </a:lnTo>
                    <a:lnTo>
                      <a:pt x="2685" y="634"/>
                    </a:lnTo>
                    <a:lnTo>
                      <a:pt x="2627" y="665"/>
                    </a:lnTo>
                    <a:lnTo>
                      <a:pt x="2566" y="693"/>
                    </a:lnTo>
                    <a:lnTo>
                      <a:pt x="2505" y="719"/>
                    </a:lnTo>
                    <a:lnTo>
                      <a:pt x="2442" y="743"/>
                    </a:lnTo>
                    <a:lnTo>
                      <a:pt x="2380" y="769"/>
                    </a:lnTo>
                    <a:lnTo>
                      <a:pt x="2317" y="795"/>
                    </a:lnTo>
                    <a:lnTo>
                      <a:pt x="2256" y="823"/>
                    </a:lnTo>
                    <a:lnTo>
                      <a:pt x="2198" y="855"/>
                    </a:lnTo>
                    <a:lnTo>
                      <a:pt x="2141" y="888"/>
                    </a:lnTo>
                    <a:lnTo>
                      <a:pt x="2089" y="929"/>
                    </a:lnTo>
                    <a:lnTo>
                      <a:pt x="2048" y="959"/>
                    </a:lnTo>
                    <a:lnTo>
                      <a:pt x="2007" y="990"/>
                    </a:lnTo>
                    <a:lnTo>
                      <a:pt x="1966" y="1024"/>
                    </a:lnTo>
                    <a:lnTo>
                      <a:pt x="1927" y="1059"/>
                    </a:lnTo>
                    <a:lnTo>
                      <a:pt x="1888" y="1096"/>
                    </a:lnTo>
                    <a:lnTo>
                      <a:pt x="1853" y="1135"/>
                    </a:lnTo>
                    <a:lnTo>
                      <a:pt x="1823" y="1178"/>
                    </a:lnTo>
                    <a:lnTo>
                      <a:pt x="1797" y="1221"/>
                    </a:lnTo>
                    <a:lnTo>
                      <a:pt x="1819" y="1215"/>
                    </a:lnTo>
                    <a:lnTo>
                      <a:pt x="1843" y="1211"/>
                    </a:lnTo>
                    <a:lnTo>
                      <a:pt x="1866" y="1208"/>
                    </a:lnTo>
                    <a:lnTo>
                      <a:pt x="1890" y="1206"/>
                    </a:lnTo>
                    <a:lnTo>
                      <a:pt x="1914" y="1202"/>
                    </a:lnTo>
                    <a:lnTo>
                      <a:pt x="1938" y="1200"/>
                    </a:lnTo>
                    <a:lnTo>
                      <a:pt x="1964" y="1200"/>
                    </a:lnTo>
                    <a:lnTo>
                      <a:pt x="1988" y="1200"/>
                    </a:lnTo>
                    <a:lnTo>
                      <a:pt x="2014" y="1200"/>
                    </a:lnTo>
                    <a:lnTo>
                      <a:pt x="2038" y="1200"/>
                    </a:lnTo>
                    <a:lnTo>
                      <a:pt x="2064" y="1202"/>
                    </a:lnTo>
                    <a:lnTo>
                      <a:pt x="2089" y="1206"/>
                    </a:lnTo>
                    <a:lnTo>
                      <a:pt x="2113" y="1208"/>
                    </a:lnTo>
                    <a:lnTo>
                      <a:pt x="2139" y="1211"/>
                    </a:lnTo>
                    <a:lnTo>
                      <a:pt x="2163" y="1215"/>
                    </a:lnTo>
                    <a:lnTo>
                      <a:pt x="2187" y="1221"/>
                    </a:lnTo>
                    <a:lnTo>
                      <a:pt x="2220" y="1230"/>
                    </a:lnTo>
                    <a:lnTo>
                      <a:pt x="2252" y="1245"/>
                    </a:lnTo>
                    <a:lnTo>
                      <a:pt x="2282" y="1260"/>
                    </a:lnTo>
                    <a:lnTo>
                      <a:pt x="2310" y="1278"/>
                    </a:lnTo>
                    <a:lnTo>
                      <a:pt x="2337" y="1299"/>
                    </a:lnTo>
                    <a:lnTo>
                      <a:pt x="2363" y="1321"/>
                    </a:lnTo>
                    <a:lnTo>
                      <a:pt x="2388" y="1343"/>
                    </a:lnTo>
                    <a:lnTo>
                      <a:pt x="2410" y="1369"/>
                    </a:lnTo>
                    <a:lnTo>
                      <a:pt x="2432" y="1397"/>
                    </a:lnTo>
                    <a:lnTo>
                      <a:pt x="2453" y="1425"/>
                    </a:lnTo>
                    <a:lnTo>
                      <a:pt x="2471" y="1453"/>
                    </a:lnTo>
                    <a:lnTo>
                      <a:pt x="2488" y="1482"/>
                    </a:lnTo>
                    <a:lnTo>
                      <a:pt x="2505" y="1514"/>
                    </a:lnTo>
                    <a:lnTo>
                      <a:pt x="2520" y="1544"/>
                    </a:lnTo>
                    <a:lnTo>
                      <a:pt x="2533" y="1575"/>
                    </a:lnTo>
                    <a:lnTo>
                      <a:pt x="2546" y="1605"/>
                    </a:lnTo>
                    <a:lnTo>
                      <a:pt x="2560" y="1581"/>
                    </a:lnTo>
                    <a:lnTo>
                      <a:pt x="2568" y="1548"/>
                    </a:lnTo>
                    <a:lnTo>
                      <a:pt x="2572" y="1512"/>
                    </a:lnTo>
                    <a:lnTo>
                      <a:pt x="2583" y="1481"/>
                    </a:lnTo>
                    <a:lnTo>
                      <a:pt x="2601" y="1456"/>
                    </a:lnTo>
                    <a:lnTo>
                      <a:pt x="2618" y="1432"/>
                    </a:lnTo>
                    <a:lnTo>
                      <a:pt x="2635" y="1406"/>
                    </a:lnTo>
                    <a:lnTo>
                      <a:pt x="2650" y="1380"/>
                    </a:lnTo>
                    <a:lnTo>
                      <a:pt x="2666" y="1354"/>
                    </a:lnTo>
                    <a:lnTo>
                      <a:pt x="2683" y="1332"/>
                    </a:lnTo>
                    <a:lnTo>
                      <a:pt x="2705" y="1312"/>
                    </a:lnTo>
                    <a:lnTo>
                      <a:pt x="2731" y="1295"/>
                    </a:lnTo>
                    <a:lnTo>
                      <a:pt x="2726" y="1258"/>
                    </a:lnTo>
                    <a:lnTo>
                      <a:pt x="2713" y="1222"/>
                    </a:lnTo>
                    <a:lnTo>
                      <a:pt x="2698" y="1187"/>
                    </a:lnTo>
                    <a:lnTo>
                      <a:pt x="2679" y="1152"/>
                    </a:lnTo>
                    <a:lnTo>
                      <a:pt x="2659" y="1118"/>
                    </a:lnTo>
                    <a:lnTo>
                      <a:pt x="2637" y="1085"/>
                    </a:lnTo>
                    <a:lnTo>
                      <a:pt x="2616" y="1050"/>
                    </a:lnTo>
                    <a:lnTo>
                      <a:pt x="2596" y="1016"/>
                    </a:lnTo>
                    <a:lnTo>
                      <a:pt x="2583" y="998"/>
                    </a:lnTo>
                    <a:lnTo>
                      <a:pt x="2570" y="979"/>
                    </a:lnTo>
                    <a:lnTo>
                      <a:pt x="2553" y="962"/>
                    </a:lnTo>
                    <a:lnTo>
                      <a:pt x="2538" y="944"/>
                    </a:lnTo>
                    <a:lnTo>
                      <a:pt x="2525" y="925"/>
                    </a:lnTo>
                    <a:lnTo>
                      <a:pt x="2516" y="905"/>
                    </a:lnTo>
                    <a:lnTo>
                      <a:pt x="2512" y="884"/>
                    </a:lnTo>
                    <a:lnTo>
                      <a:pt x="2514" y="862"/>
                    </a:lnTo>
                    <a:lnTo>
                      <a:pt x="2538" y="838"/>
                    </a:lnTo>
                    <a:lnTo>
                      <a:pt x="2564" y="817"/>
                    </a:lnTo>
                    <a:lnTo>
                      <a:pt x="2592" y="799"/>
                    </a:lnTo>
                    <a:lnTo>
                      <a:pt x="2618" y="784"/>
                    </a:lnTo>
                    <a:lnTo>
                      <a:pt x="2648" y="771"/>
                    </a:lnTo>
                    <a:lnTo>
                      <a:pt x="2677" y="762"/>
                    </a:lnTo>
                    <a:lnTo>
                      <a:pt x="2707" y="754"/>
                    </a:lnTo>
                    <a:lnTo>
                      <a:pt x="2739" y="749"/>
                    </a:lnTo>
                    <a:lnTo>
                      <a:pt x="2783" y="758"/>
                    </a:lnTo>
                    <a:lnTo>
                      <a:pt x="2828" y="773"/>
                    </a:lnTo>
                    <a:lnTo>
                      <a:pt x="2869" y="795"/>
                    </a:lnTo>
                    <a:lnTo>
                      <a:pt x="2908" y="821"/>
                    </a:lnTo>
                    <a:lnTo>
                      <a:pt x="2943" y="851"/>
                    </a:lnTo>
                    <a:lnTo>
                      <a:pt x="2975" y="884"/>
                    </a:lnTo>
                    <a:lnTo>
                      <a:pt x="3004" y="921"/>
                    </a:lnTo>
                    <a:lnTo>
                      <a:pt x="3030" y="960"/>
                    </a:lnTo>
                    <a:lnTo>
                      <a:pt x="3042" y="1016"/>
                    </a:lnTo>
                    <a:lnTo>
                      <a:pt x="3038" y="1072"/>
                    </a:lnTo>
                    <a:lnTo>
                      <a:pt x="3023" y="1126"/>
                    </a:lnTo>
                    <a:lnTo>
                      <a:pt x="3004" y="1176"/>
                    </a:lnTo>
                    <a:lnTo>
                      <a:pt x="3012" y="1178"/>
                    </a:lnTo>
                    <a:lnTo>
                      <a:pt x="3021" y="1180"/>
                    </a:lnTo>
                    <a:lnTo>
                      <a:pt x="3032" y="1183"/>
                    </a:lnTo>
                    <a:lnTo>
                      <a:pt x="3043" y="1185"/>
                    </a:lnTo>
                    <a:lnTo>
                      <a:pt x="3055" y="1187"/>
                    </a:lnTo>
                    <a:lnTo>
                      <a:pt x="3068" y="1187"/>
                    </a:lnTo>
                    <a:lnTo>
                      <a:pt x="3079" y="1189"/>
                    </a:lnTo>
                    <a:lnTo>
                      <a:pt x="3092" y="1189"/>
                    </a:lnTo>
                    <a:lnTo>
                      <a:pt x="3112" y="1198"/>
                    </a:lnTo>
                    <a:lnTo>
                      <a:pt x="3133" y="1204"/>
                    </a:lnTo>
                    <a:lnTo>
                      <a:pt x="3155" y="1209"/>
                    </a:lnTo>
                    <a:lnTo>
                      <a:pt x="3177" y="1217"/>
                    </a:lnTo>
                    <a:lnTo>
                      <a:pt x="3198" y="1224"/>
                    </a:lnTo>
                    <a:lnTo>
                      <a:pt x="3218" y="1234"/>
                    </a:lnTo>
                    <a:lnTo>
                      <a:pt x="3237" y="1247"/>
                    </a:lnTo>
                    <a:lnTo>
                      <a:pt x="3255" y="1265"/>
                    </a:lnTo>
                    <a:lnTo>
                      <a:pt x="3266" y="1304"/>
                    </a:lnTo>
                    <a:lnTo>
                      <a:pt x="3270" y="1347"/>
                    </a:lnTo>
                    <a:lnTo>
                      <a:pt x="3266" y="1391"/>
                    </a:lnTo>
                    <a:lnTo>
                      <a:pt x="3255" y="1430"/>
                    </a:lnTo>
                    <a:lnTo>
                      <a:pt x="3289" y="1455"/>
                    </a:lnTo>
                    <a:lnTo>
                      <a:pt x="3322" y="1481"/>
                    </a:lnTo>
                    <a:lnTo>
                      <a:pt x="3352" y="1509"/>
                    </a:lnTo>
                    <a:lnTo>
                      <a:pt x="3378" y="1538"/>
                    </a:lnTo>
                    <a:lnTo>
                      <a:pt x="3400" y="1572"/>
                    </a:lnTo>
                    <a:lnTo>
                      <a:pt x="3419" y="1605"/>
                    </a:lnTo>
                    <a:lnTo>
                      <a:pt x="3430" y="1644"/>
                    </a:lnTo>
                    <a:lnTo>
                      <a:pt x="3435" y="1685"/>
                    </a:lnTo>
                    <a:lnTo>
                      <a:pt x="3395" y="1748"/>
                    </a:lnTo>
                    <a:lnTo>
                      <a:pt x="3378" y="1822"/>
                    </a:lnTo>
                    <a:lnTo>
                      <a:pt x="3372" y="1902"/>
                    </a:lnTo>
                    <a:lnTo>
                      <a:pt x="3370" y="1982"/>
                    </a:lnTo>
                    <a:lnTo>
                      <a:pt x="3361" y="2058"/>
                    </a:lnTo>
                    <a:lnTo>
                      <a:pt x="3335" y="2122"/>
                    </a:lnTo>
                    <a:lnTo>
                      <a:pt x="3283" y="2168"/>
                    </a:lnTo>
                    <a:lnTo>
                      <a:pt x="3194" y="2192"/>
                    </a:lnTo>
                    <a:lnTo>
                      <a:pt x="3175" y="2200"/>
                    </a:lnTo>
                    <a:lnTo>
                      <a:pt x="3157" y="2207"/>
                    </a:lnTo>
                    <a:lnTo>
                      <a:pt x="3136" y="2213"/>
                    </a:lnTo>
                    <a:lnTo>
                      <a:pt x="3116" y="2216"/>
                    </a:lnTo>
                    <a:lnTo>
                      <a:pt x="3094" y="2222"/>
                    </a:lnTo>
                    <a:lnTo>
                      <a:pt x="3073" y="2224"/>
                    </a:lnTo>
                    <a:lnTo>
                      <a:pt x="3051" y="2227"/>
                    </a:lnTo>
                    <a:lnTo>
                      <a:pt x="3029" y="2227"/>
                    </a:lnTo>
                    <a:lnTo>
                      <a:pt x="3006" y="2229"/>
                    </a:lnTo>
                    <a:lnTo>
                      <a:pt x="2984" y="2227"/>
                    </a:lnTo>
                    <a:lnTo>
                      <a:pt x="2964" y="2226"/>
                    </a:lnTo>
                    <a:lnTo>
                      <a:pt x="2941" y="2222"/>
                    </a:lnTo>
                    <a:lnTo>
                      <a:pt x="2921" y="2218"/>
                    </a:lnTo>
                    <a:lnTo>
                      <a:pt x="2902" y="2213"/>
                    </a:lnTo>
                    <a:lnTo>
                      <a:pt x="2884" y="2205"/>
                    </a:lnTo>
                    <a:lnTo>
                      <a:pt x="2867" y="2196"/>
                    </a:lnTo>
                    <a:lnTo>
                      <a:pt x="2852" y="2239"/>
                    </a:lnTo>
                    <a:lnTo>
                      <a:pt x="2845" y="2279"/>
                    </a:lnTo>
                    <a:lnTo>
                      <a:pt x="2850" y="2318"/>
                    </a:lnTo>
                    <a:lnTo>
                      <a:pt x="2874" y="2357"/>
                    </a:lnTo>
                    <a:lnTo>
                      <a:pt x="2884" y="2398"/>
                    </a:lnTo>
                    <a:lnTo>
                      <a:pt x="2887" y="2443"/>
                    </a:lnTo>
                    <a:lnTo>
                      <a:pt x="2886" y="2486"/>
                    </a:lnTo>
                    <a:lnTo>
                      <a:pt x="2887" y="2528"/>
                    </a:lnTo>
                    <a:lnTo>
                      <a:pt x="2891" y="2569"/>
                    </a:lnTo>
                    <a:lnTo>
                      <a:pt x="2904" y="2606"/>
                    </a:lnTo>
                    <a:lnTo>
                      <a:pt x="2928" y="2638"/>
                    </a:lnTo>
                    <a:lnTo>
                      <a:pt x="2967" y="2666"/>
                    </a:lnTo>
                    <a:lnTo>
                      <a:pt x="3008" y="2696"/>
                    </a:lnTo>
                    <a:lnTo>
                      <a:pt x="3051" y="2725"/>
                    </a:lnTo>
                    <a:lnTo>
                      <a:pt x="3095" y="2755"/>
                    </a:lnTo>
                    <a:lnTo>
                      <a:pt x="3140" y="2787"/>
                    </a:lnTo>
                    <a:lnTo>
                      <a:pt x="3186" y="2818"/>
                    </a:lnTo>
                    <a:lnTo>
                      <a:pt x="3231" y="2852"/>
                    </a:lnTo>
                    <a:lnTo>
                      <a:pt x="3276" y="2887"/>
                    </a:lnTo>
                    <a:lnTo>
                      <a:pt x="3317" y="2922"/>
                    </a:lnTo>
                    <a:lnTo>
                      <a:pt x="3354" y="2961"/>
                    </a:lnTo>
                    <a:lnTo>
                      <a:pt x="3389" y="3002"/>
                    </a:lnTo>
                    <a:lnTo>
                      <a:pt x="3417" y="3043"/>
                    </a:lnTo>
                    <a:lnTo>
                      <a:pt x="3439" y="3089"/>
                    </a:lnTo>
                    <a:lnTo>
                      <a:pt x="3456" y="3138"/>
                    </a:lnTo>
                    <a:lnTo>
                      <a:pt x="3463" y="3188"/>
                    </a:lnTo>
                    <a:lnTo>
                      <a:pt x="3463" y="3242"/>
                    </a:lnTo>
                    <a:lnTo>
                      <a:pt x="3454" y="3299"/>
                    </a:lnTo>
                    <a:lnTo>
                      <a:pt x="3337" y="340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50" name="Freeform 108"/>
              <p:cNvSpPr>
                <a:spLocks/>
              </p:cNvSpPr>
              <p:nvPr/>
            </p:nvSpPr>
            <p:spPr bwMode="auto">
              <a:xfrm>
                <a:off x="4469" y="3279"/>
                <a:ext cx="363" cy="462"/>
              </a:xfrm>
              <a:custGeom>
                <a:avLst/>
                <a:gdLst>
                  <a:gd name="T0" fmla="*/ 0 w 727"/>
                  <a:gd name="T1" fmla="*/ 1 h 923"/>
                  <a:gd name="T2" fmla="*/ 0 w 727"/>
                  <a:gd name="T3" fmla="*/ 1 h 923"/>
                  <a:gd name="T4" fmla="*/ 0 w 727"/>
                  <a:gd name="T5" fmla="*/ 1 h 923"/>
                  <a:gd name="T6" fmla="*/ 0 w 727"/>
                  <a:gd name="T7" fmla="*/ 1 h 923"/>
                  <a:gd name="T8" fmla="*/ 0 w 727"/>
                  <a:gd name="T9" fmla="*/ 1 h 923"/>
                  <a:gd name="T10" fmla="*/ 0 w 727"/>
                  <a:gd name="T11" fmla="*/ 1 h 923"/>
                  <a:gd name="T12" fmla="*/ 0 w 727"/>
                  <a:gd name="T13" fmla="*/ 1 h 923"/>
                  <a:gd name="T14" fmla="*/ 0 w 727"/>
                  <a:gd name="T15" fmla="*/ 1 h 923"/>
                  <a:gd name="T16" fmla="*/ 0 w 727"/>
                  <a:gd name="T17" fmla="*/ 1 h 923"/>
                  <a:gd name="T18" fmla="*/ 0 w 727"/>
                  <a:gd name="T19" fmla="*/ 1 h 923"/>
                  <a:gd name="T20" fmla="*/ 0 w 727"/>
                  <a:gd name="T21" fmla="*/ 1 h 923"/>
                  <a:gd name="T22" fmla="*/ 0 w 727"/>
                  <a:gd name="T23" fmla="*/ 1 h 923"/>
                  <a:gd name="T24" fmla="*/ 0 w 727"/>
                  <a:gd name="T25" fmla="*/ 1 h 923"/>
                  <a:gd name="T26" fmla="*/ 0 w 727"/>
                  <a:gd name="T27" fmla="*/ 1 h 923"/>
                  <a:gd name="T28" fmla="*/ 0 w 727"/>
                  <a:gd name="T29" fmla="*/ 1 h 923"/>
                  <a:gd name="T30" fmla="*/ 0 w 727"/>
                  <a:gd name="T31" fmla="*/ 1 h 923"/>
                  <a:gd name="T32" fmla="*/ 0 w 727"/>
                  <a:gd name="T33" fmla="*/ 1 h 923"/>
                  <a:gd name="T34" fmla="*/ 0 w 727"/>
                  <a:gd name="T35" fmla="*/ 1 h 923"/>
                  <a:gd name="T36" fmla="*/ 0 w 727"/>
                  <a:gd name="T37" fmla="*/ 1 h 923"/>
                  <a:gd name="T38" fmla="*/ 0 w 727"/>
                  <a:gd name="T39" fmla="*/ 1 h 923"/>
                  <a:gd name="T40" fmla="*/ 0 w 727"/>
                  <a:gd name="T41" fmla="*/ 1 h 923"/>
                  <a:gd name="T42" fmla="*/ 0 w 727"/>
                  <a:gd name="T43" fmla="*/ 1 h 923"/>
                  <a:gd name="T44" fmla="*/ 0 w 727"/>
                  <a:gd name="T45" fmla="*/ 1 h 923"/>
                  <a:gd name="T46" fmla="*/ 0 w 727"/>
                  <a:gd name="T47" fmla="*/ 1 h 923"/>
                  <a:gd name="T48" fmla="*/ 0 w 727"/>
                  <a:gd name="T49" fmla="*/ 1 h 923"/>
                  <a:gd name="T50" fmla="*/ 0 w 727"/>
                  <a:gd name="T51" fmla="*/ 1 h 923"/>
                  <a:gd name="T52" fmla="*/ 0 w 727"/>
                  <a:gd name="T53" fmla="*/ 1 h 923"/>
                  <a:gd name="T54" fmla="*/ 0 w 727"/>
                  <a:gd name="T55" fmla="*/ 1 h 923"/>
                  <a:gd name="T56" fmla="*/ 0 w 727"/>
                  <a:gd name="T57" fmla="*/ 1 h 923"/>
                  <a:gd name="T58" fmla="*/ 0 w 727"/>
                  <a:gd name="T59" fmla="*/ 1 h 923"/>
                  <a:gd name="T60" fmla="*/ 0 w 727"/>
                  <a:gd name="T61" fmla="*/ 1 h 923"/>
                  <a:gd name="T62" fmla="*/ 0 w 727"/>
                  <a:gd name="T63" fmla="*/ 1 h 923"/>
                  <a:gd name="T64" fmla="*/ 0 w 727"/>
                  <a:gd name="T65" fmla="*/ 1 h 923"/>
                  <a:gd name="T66" fmla="*/ 0 w 727"/>
                  <a:gd name="T67" fmla="*/ 1 h 923"/>
                  <a:gd name="T68" fmla="*/ 0 w 727"/>
                  <a:gd name="T69" fmla="*/ 1 h 923"/>
                  <a:gd name="T70" fmla="*/ 0 w 727"/>
                  <a:gd name="T71" fmla="*/ 1 h 923"/>
                  <a:gd name="T72" fmla="*/ 0 w 727"/>
                  <a:gd name="T73" fmla="*/ 1 h 923"/>
                  <a:gd name="T74" fmla="*/ 0 w 727"/>
                  <a:gd name="T75" fmla="*/ 1 h 923"/>
                  <a:gd name="T76" fmla="*/ 0 w 727"/>
                  <a:gd name="T77" fmla="*/ 1 h 923"/>
                  <a:gd name="T78" fmla="*/ 0 w 727"/>
                  <a:gd name="T79" fmla="*/ 1 h 923"/>
                  <a:gd name="T80" fmla="*/ 0 w 727"/>
                  <a:gd name="T81" fmla="*/ 1 h 923"/>
                  <a:gd name="T82" fmla="*/ 0 w 727"/>
                  <a:gd name="T83" fmla="*/ 1 h 923"/>
                  <a:gd name="T84" fmla="*/ 0 w 727"/>
                  <a:gd name="T85" fmla="*/ 1 h 923"/>
                  <a:gd name="T86" fmla="*/ 0 w 727"/>
                  <a:gd name="T87" fmla="*/ 1 h 923"/>
                  <a:gd name="T88" fmla="*/ 0 w 727"/>
                  <a:gd name="T89" fmla="*/ 0 h 923"/>
                  <a:gd name="T90" fmla="*/ 0 w 727"/>
                  <a:gd name="T91" fmla="*/ 0 h 923"/>
                  <a:gd name="T92" fmla="*/ 0 w 727"/>
                  <a:gd name="T93" fmla="*/ 0 h 923"/>
                  <a:gd name="T94" fmla="*/ 0 w 727"/>
                  <a:gd name="T95" fmla="*/ 1 h 923"/>
                  <a:gd name="T96" fmla="*/ 0 w 727"/>
                  <a:gd name="T97" fmla="*/ 1 h 923"/>
                  <a:gd name="T98" fmla="*/ 0 w 727"/>
                  <a:gd name="T99" fmla="*/ 1 h 923"/>
                  <a:gd name="T100" fmla="*/ 0 w 727"/>
                  <a:gd name="T101" fmla="*/ 1 h 923"/>
                  <a:gd name="T102" fmla="*/ 0 w 727"/>
                  <a:gd name="T103" fmla="*/ 1 h 923"/>
                  <a:gd name="T104" fmla="*/ 0 w 727"/>
                  <a:gd name="T105" fmla="*/ 1 h 923"/>
                  <a:gd name="T106" fmla="*/ 0 w 727"/>
                  <a:gd name="T107" fmla="*/ 1 h 923"/>
                  <a:gd name="T108" fmla="*/ 0 w 727"/>
                  <a:gd name="T109" fmla="*/ 1 h 923"/>
                  <a:gd name="T110" fmla="*/ 0 w 727"/>
                  <a:gd name="T111" fmla="*/ 1 h 923"/>
                  <a:gd name="T112" fmla="*/ 0 w 727"/>
                  <a:gd name="T113" fmla="*/ 1 h 923"/>
                  <a:gd name="T114" fmla="*/ 0 w 727"/>
                  <a:gd name="T115" fmla="*/ 1 h 923"/>
                  <a:gd name="T116" fmla="*/ 0 w 727"/>
                  <a:gd name="T117" fmla="*/ 1 h 92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727" h="923">
                    <a:moveTo>
                      <a:pt x="623" y="886"/>
                    </a:moveTo>
                    <a:lnTo>
                      <a:pt x="610" y="886"/>
                    </a:lnTo>
                    <a:lnTo>
                      <a:pt x="630" y="843"/>
                    </a:lnTo>
                    <a:lnTo>
                      <a:pt x="636" y="800"/>
                    </a:lnTo>
                    <a:lnTo>
                      <a:pt x="632" y="757"/>
                    </a:lnTo>
                    <a:lnTo>
                      <a:pt x="619" y="715"/>
                    </a:lnTo>
                    <a:lnTo>
                      <a:pt x="602" y="672"/>
                    </a:lnTo>
                    <a:lnTo>
                      <a:pt x="584" y="627"/>
                    </a:lnTo>
                    <a:lnTo>
                      <a:pt x="567" y="587"/>
                    </a:lnTo>
                    <a:lnTo>
                      <a:pt x="554" y="544"/>
                    </a:lnTo>
                    <a:lnTo>
                      <a:pt x="545" y="538"/>
                    </a:lnTo>
                    <a:lnTo>
                      <a:pt x="535" y="535"/>
                    </a:lnTo>
                    <a:lnTo>
                      <a:pt x="524" y="531"/>
                    </a:lnTo>
                    <a:lnTo>
                      <a:pt x="515" y="529"/>
                    </a:lnTo>
                    <a:lnTo>
                      <a:pt x="504" y="529"/>
                    </a:lnTo>
                    <a:lnTo>
                      <a:pt x="495" y="531"/>
                    </a:lnTo>
                    <a:lnTo>
                      <a:pt x="483" y="535"/>
                    </a:lnTo>
                    <a:lnTo>
                      <a:pt x="474" y="540"/>
                    </a:lnTo>
                    <a:lnTo>
                      <a:pt x="456" y="553"/>
                    </a:lnTo>
                    <a:lnTo>
                      <a:pt x="457" y="570"/>
                    </a:lnTo>
                    <a:lnTo>
                      <a:pt x="470" y="588"/>
                    </a:lnTo>
                    <a:lnTo>
                      <a:pt x="485" y="601"/>
                    </a:lnTo>
                    <a:lnTo>
                      <a:pt x="517" y="609"/>
                    </a:lnTo>
                    <a:lnTo>
                      <a:pt x="541" y="624"/>
                    </a:lnTo>
                    <a:lnTo>
                      <a:pt x="558" y="644"/>
                    </a:lnTo>
                    <a:lnTo>
                      <a:pt x="569" y="668"/>
                    </a:lnTo>
                    <a:lnTo>
                      <a:pt x="578" y="696"/>
                    </a:lnTo>
                    <a:lnTo>
                      <a:pt x="584" y="726"/>
                    </a:lnTo>
                    <a:lnTo>
                      <a:pt x="591" y="754"/>
                    </a:lnTo>
                    <a:lnTo>
                      <a:pt x="599" y="780"/>
                    </a:lnTo>
                    <a:lnTo>
                      <a:pt x="597" y="802"/>
                    </a:lnTo>
                    <a:lnTo>
                      <a:pt x="591" y="821"/>
                    </a:lnTo>
                    <a:lnTo>
                      <a:pt x="582" y="837"/>
                    </a:lnTo>
                    <a:lnTo>
                      <a:pt x="571" y="852"/>
                    </a:lnTo>
                    <a:lnTo>
                      <a:pt x="556" y="863"/>
                    </a:lnTo>
                    <a:lnTo>
                      <a:pt x="541" y="875"/>
                    </a:lnTo>
                    <a:lnTo>
                      <a:pt x="522" y="884"/>
                    </a:lnTo>
                    <a:lnTo>
                      <a:pt x="506" y="891"/>
                    </a:lnTo>
                    <a:lnTo>
                      <a:pt x="485" y="901"/>
                    </a:lnTo>
                    <a:lnTo>
                      <a:pt x="467" y="904"/>
                    </a:lnTo>
                    <a:lnTo>
                      <a:pt x="448" y="902"/>
                    </a:lnTo>
                    <a:lnTo>
                      <a:pt x="431" y="895"/>
                    </a:lnTo>
                    <a:lnTo>
                      <a:pt x="413" y="888"/>
                    </a:lnTo>
                    <a:lnTo>
                      <a:pt x="394" y="880"/>
                    </a:lnTo>
                    <a:lnTo>
                      <a:pt x="376" y="875"/>
                    </a:lnTo>
                    <a:lnTo>
                      <a:pt x="357" y="873"/>
                    </a:lnTo>
                    <a:lnTo>
                      <a:pt x="353" y="832"/>
                    </a:lnTo>
                    <a:lnTo>
                      <a:pt x="350" y="789"/>
                    </a:lnTo>
                    <a:lnTo>
                      <a:pt x="342" y="744"/>
                    </a:lnTo>
                    <a:lnTo>
                      <a:pt x="333" y="700"/>
                    </a:lnTo>
                    <a:lnTo>
                      <a:pt x="320" y="657"/>
                    </a:lnTo>
                    <a:lnTo>
                      <a:pt x="303" y="618"/>
                    </a:lnTo>
                    <a:lnTo>
                      <a:pt x="279" y="581"/>
                    </a:lnTo>
                    <a:lnTo>
                      <a:pt x="248" y="549"/>
                    </a:lnTo>
                    <a:lnTo>
                      <a:pt x="216" y="588"/>
                    </a:lnTo>
                    <a:lnTo>
                      <a:pt x="231" y="605"/>
                    </a:lnTo>
                    <a:lnTo>
                      <a:pt x="246" y="622"/>
                    </a:lnTo>
                    <a:lnTo>
                      <a:pt x="261" y="639"/>
                    </a:lnTo>
                    <a:lnTo>
                      <a:pt x="274" y="655"/>
                    </a:lnTo>
                    <a:lnTo>
                      <a:pt x="287" y="672"/>
                    </a:lnTo>
                    <a:lnTo>
                      <a:pt x="296" y="692"/>
                    </a:lnTo>
                    <a:lnTo>
                      <a:pt x="303" y="713"/>
                    </a:lnTo>
                    <a:lnTo>
                      <a:pt x="309" y="735"/>
                    </a:lnTo>
                    <a:lnTo>
                      <a:pt x="309" y="772"/>
                    </a:lnTo>
                    <a:lnTo>
                      <a:pt x="305" y="806"/>
                    </a:lnTo>
                    <a:lnTo>
                      <a:pt x="296" y="837"/>
                    </a:lnTo>
                    <a:lnTo>
                      <a:pt x="283" y="867"/>
                    </a:lnTo>
                    <a:lnTo>
                      <a:pt x="259" y="882"/>
                    </a:lnTo>
                    <a:lnTo>
                      <a:pt x="235" y="895"/>
                    </a:lnTo>
                    <a:lnTo>
                      <a:pt x="209" y="908"/>
                    </a:lnTo>
                    <a:lnTo>
                      <a:pt x="182" y="915"/>
                    </a:lnTo>
                    <a:lnTo>
                      <a:pt x="155" y="921"/>
                    </a:lnTo>
                    <a:lnTo>
                      <a:pt x="127" y="923"/>
                    </a:lnTo>
                    <a:lnTo>
                      <a:pt x="101" y="917"/>
                    </a:lnTo>
                    <a:lnTo>
                      <a:pt x="75" y="904"/>
                    </a:lnTo>
                    <a:lnTo>
                      <a:pt x="23" y="823"/>
                    </a:lnTo>
                    <a:lnTo>
                      <a:pt x="0" y="739"/>
                    </a:lnTo>
                    <a:lnTo>
                      <a:pt x="2" y="652"/>
                    </a:lnTo>
                    <a:lnTo>
                      <a:pt x="19" y="562"/>
                    </a:lnTo>
                    <a:lnTo>
                      <a:pt x="43" y="473"/>
                    </a:lnTo>
                    <a:lnTo>
                      <a:pt x="67" y="382"/>
                    </a:lnTo>
                    <a:lnTo>
                      <a:pt x="88" y="293"/>
                    </a:lnTo>
                    <a:lnTo>
                      <a:pt x="91" y="204"/>
                    </a:lnTo>
                    <a:lnTo>
                      <a:pt x="93" y="152"/>
                    </a:lnTo>
                    <a:lnTo>
                      <a:pt x="88" y="102"/>
                    </a:lnTo>
                    <a:lnTo>
                      <a:pt x="80" y="53"/>
                    </a:lnTo>
                    <a:lnTo>
                      <a:pt x="75" y="5"/>
                    </a:lnTo>
                    <a:lnTo>
                      <a:pt x="82" y="1"/>
                    </a:lnTo>
                    <a:lnTo>
                      <a:pt x="91" y="0"/>
                    </a:lnTo>
                    <a:lnTo>
                      <a:pt x="101" y="0"/>
                    </a:lnTo>
                    <a:lnTo>
                      <a:pt x="112" y="0"/>
                    </a:lnTo>
                    <a:lnTo>
                      <a:pt x="121" y="0"/>
                    </a:lnTo>
                    <a:lnTo>
                      <a:pt x="132" y="0"/>
                    </a:lnTo>
                    <a:lnTo>
                      <a:pt x="143" y="0"/>
                    </a:lnTo>
                    <a:lnTo>
                      <a:pt x="155" y="0"/>
                    </a:lnTo>
                    <a:lnTo>
                      <a:pt x="171" y="59"/>
                    </a:lnTo>
                    <a:lnTo>
                      <a:pt x="199" y="115"/>
                    </a:lnTo>
                    <a:lnTo>
                      <a:pt x="236" y="163"/>
                    </a:lnTo>
                    <a:lnTo>
                      <a:pt x="279" y="209"/>
                    </a:lnTo>
                    <a:lnTo>
                      <a:pt x="326" y="252"/>
                    </a:lnTo>
                    <a:lnTo>
                      <a:pt x="378" y="293"/>
                    </a:lnTo>
                    <a:lnTo>
                      <a:pt x="431" y="332"/>
                    </a:lnTo>
                    <a:lnTo>
                      <a:pt x="485" y="371"/>
                    </a:lnTo>
                    <a:lnTo>
                      <a:pt x="537" y="412"/>
                    </a:lnTo>
                    <a:lnTo>
                      <a:pt x="586" y="455"/>
                    </a:lnTo>
                    <a:lnTo>
                      <a:pt x="630" y="497"/>
                    </a:lnTo>
                    <a:lnTo>
                      <a:pt x="667" y="546"/>
                    </a:lnTo>
                    <a:lnTo>
                      <a:pt x="699" y="600"/>
                    </a:lnTo>
                    <a:lnTo>
                      <a:pt x="718" y="657"/>
                    </a:lnTo>
                    <a:lnTo>
                      <a:pt x="727" y="720"/>
                    </a:lnTo>
                    <a:lnTo>
                      <a:pt x="723" y="793"/>
                    </a:lnTo>
                    <a:lnTo>
                      <a:pt x="712" y="804"/>
                    </a:lnTo>
                    <a:lnTo>
                      <a:pt x="701" y="819"/>
                    </a:lnTo>
                    <a:lnTo>
                      <a:pt x="690" y="832"/>
                    </a:lnTo>
                    <a:lnTo>
                      <a:pt x="679" y="847"/>
                    </a:lnTo>
                    <a:lnTo>
                      <a:pt x="667" y="860"/>
                    </a:lnTo>
                    <a:lnTo>
                      <a:pt x="654" y="871"/>
                    </a:lnTo>
                    <a:lnTo>
                      <a:pt x="640" y="880"/>
                    </a:lnTo>
                    <a:lnTo>
                      <a:pt x="623" y="8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51" name="Freeform 109"/>
              <p:cNvSpPr>
                <a:spLocks/>
              </p:cNvSpPr>
              <p:nvPr/>
            </p:nvSpPr>
            <p:spPr bwMode="auto">
              <a:xfrm>
                <a:off x="4431" y="2649"/>
                <a:ext cx="375" cy="477"/>
              </a:xfrm>
              <a:custGeom>
                <a:avLst/>
                <a:gdLst>
                  <a:gd name="T0" fmla="*/ 0 w 751"/>
                  <a:gd name="T1" fmla="*/ 0 h 955"/>
                  <a:gd name="T2" fmla="*/ 0 w 751"/>
                  <a:gd name="T3" fmla="*/ 0 h 955"/>
                  <a:gd name="T4" fmla="*/ 0 w 751"/>
                  <a:gd name="T5" fmla="*/ 0 h 955"/>
                  <a:gd name="T6" fmla="*/ 0 w 751"/>
                  <a:gd name="T7" fmla="*/ 0 h 955"/>
                  <a:gd name="T8" fmla="*/ 0 w 751"/>
                  <a:gd name="T9" fmla="*/ 0 h 955"/>
                  <a:gd name="T10" fmla="*/ 0 w 751"/>
                  <a:gd name="T11" fmla="*/ 0 h 955"/>
                  <a:gd name="T12" fmla="*/ 0 w 751"/>
                  <a:gd name="T13" fmla="*/ 0 h 955"/>
                  <a:gd name="T14" fmla="*/ 0 w 751"/>
                  <a:gd name="T15" fmla="*/ 0 h 955"/>
                  <a:gd name="T16" fmla="*/ 0 w 751"/>
                  <a:gd name="T17" fmla="*/ 0 h 955"/>
                  <a:gd name="T18" fmla="*/ 0 w 751"/>
                  <a:gd name="T19" fmla="*/ 0 h 955"/>
                  <a:gd name="T20" fmla="*/ 0 w 751"/>
                  <a:gd name="T21" fmla="*/ 0 h 955"/>
                  <a:gd name="T22" fmla="*/ 0 w 751"/>
                  <a:gd name="T23" fmla="*/ 0 h 955"/>
                  <a:gd name="T24" fmla="*/ 0 w 751"/>
                  <a:gd name="T25" fmla="*/ 0 h 955"/>
                  <a:gd name="T26" fmla="*/ 0 w 751"/>
                  <a:gd name="T27" fmla="*/ 0 h 955"/>
                  <a:gd name="T28" fmla="*/ 0 w 751"/>
                  <a:gd name="T29" fmla="*/ 0 h 955"/>
                  <a:gd name="T30" fmla="*/ 0 w 751"/>
                  <a:gd name="T31" fmla="*/ 0 h 955"/>
                  <a:gd name="T32" fmla="*/ 0 w 751"/>
                  <a:gd name="T33" fmla="*/ 0 h 955"/>
                  <a:gd name="T34" fmla="*/ 0 w 751"/>
                  <a:gd name="T35" fmla="*/ 0 h 955"/>
                  <a:gd name="T36" fmla="*/ 0 w 751"/>
                  <a:gd name="T37" fmla="*/ 0 h 955"/>
                  <a:gd name="T38" fmla="*/ 0 w 751"/>
                  <a:gd name="T39" fmla="*/ 0 h 955"/>
                  <a:gd name="T40" fmla="*/ 0 w 751"/>
                  <a:gd name="T41" fmla="*/ 0 h 955"/>
                  <a:gd name="T42" fmla="*/ 0 w 751"/>
                  <a:gd name="T43" fmla="*/ 0 h 955"/>
                  <a:gd name="T44" fmla="*/ 0 w 751"/>
                  <a:gd name="T45" fmla="*/ 0 h 955"/>
                  <a:gd name="T46" fmla="*/ 0 w 751"/>
                  <a:gd name="T47" fmla="*/ 0 h 955"/>
                  <a:gd name="T48" fmla="*/ 0 w 751"/>
                  <a:gd name="T49" fmla="*/ 0 h 955"/>
                  <a:gd name="T50" fmla="*/ 0 w 751"/>
                  <a:gd name="T51" fmla="*/ 0 h 955"/>
                  <a:gd name="T52" fmla="*/ 0 w 751"/>
                  <a:gd name="T53" fmla="*/ 0 h 955"/>
                  <a:gd name="T54" fmla="*/ 0 w 751"/>
                  <a:gd name="T55" fmla="*/ 0 h 955"/>
                  <a:gd name="T56" fmla="*/ 0 w 751"/>
                  <a:gd name="T57" fmla="*/ 0 h 955"/>
                  <a:gd name="T58" fmla="*/ 0 w 751"/>
                  <a:gd name="T59" fmla="*/ 0 h 955"/>
                  <a:gd name="T60" fmla="*/ 0 w 751"/>
                  <a:gd name="T61" fmla="*/ 0 h 955"/>
                  <a:gd name="T62" fmla="*/ 0 w 751"/>
                  <a:gd name="T63" fmla="*/ 0 h 955"/>
                  <a:gd name="T64" fmla="*/ 0 w 751"/>
                  <a:gd name="T65" fmla="*/ 0 h 955"/>
                  <a:gd name="T66" fmla="*/ 0 w 751"/>
                  <a:gd name="T67" fmla="*/ 0 h 955"/>
                  <a:gd name="T68" fmla="*/ 0 w 751"/>
                  <a:gd name="T69" fmla="*/ 0 h 955"/>
                  <a:gd name="T70" fmla="*/ 0 w 751"/>
                  <a:gd name="T71" fmla="*/ 0 h 955"/>
                  <a:gd name="T72" fmla="*/ 0 w 751"/>
                  <a:gd name="T73" fmla="*/ 0 h 955"/>
                  <a:gd name="T74" fmla="*/ 0 w 751"/>
                  <a:gd name="T75" fmla="*/ 0 h 955"/>
                  <a:gd name="T76" fmla="*/ 0 w 751"/>
                  <a:gd name="T77" fmla="*/ 0 h 955"/>
                  <a:gd name="T78" fmla="*/ 0 w 751"/>
                  <a:gd name="T79" fmla="*/ 0 h 955"/>
                  <a:gd name="T80" fmla="*/ 0 w 751"/>
                  <a:gd name="T81" fmla="*/ 0 h 955"/>
                  <a:gd name="T82" fmla="*/ 0 w 751"/>
                  <a:gd name="T83" fmla="*/ 0 h 955"/>
                  <a:gd name="T84" fmla="*/ 0 w 751"/>
                  <a:gd name="T85" fmla="*/ 0 h 955"/>
                  <a:gd name="T86" fmla="*/ 0 w 751"/>
                  <a:gd name="T87" fmla="*/ 0 h 95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751" h="955">
                    <a:moveTo>
                      <a:pt x="606" y="909"/>
                    </a:moveTo>
                    <a:lnTo>
                      <a:pt x="580" y="922"/>
                    </a:lnTo>
                    <a:lnTo>
                      <a:pt x="552" y="931"/>
                    </a:lnTo>
                    <a:lnTo>
                      <a:pt x="522" y="940"/>
                    </a:lnTo>
                    <a:lnTo>
                      <a:pt x="494" y="948"/>
                    </a:lnTo>
                    <a:lnTo>
                      <a:pt x="463" y="951"/>
                    </a:lnTo>
                    <a:lnTo>
                      <a:pt x="433" y="955"/>
                    </a:lnTo>
                    <a:lnTo>
                      <a:pt x="402" y="955"/>
                    </a:lnTo>
                    <a:lnTo>
                      <a:pt x="372" y="953"/>
                    </a:lnTo>
                    <a:lnTo>
                      <a:pt x="342" y="951"/>
                    </a:lnTo>
                    <a:lnTo>
                      <a:pt x="312" y="946"/>
                    </a:lnTo>
                    <a:lnTo>
                      <a:pt x="283" y="938"/>
                    </a:lnTo>
                    <a:lnTo>
                      <a:pt x="255" y="929"/>
                    </a:lnTo>
                    <a:lnTo>
                      <a:pt x="227" y="918"/>
                    </a:lnTo>
                    <a:lnTo>
                      <a:pt x="201" y="905"/>
                    </a:lnTo>
                    <a:lnTo>
                      <a:pt x="177" y="890"/>
                    </a:lnTo>
                    <a:lnTo>
                      <a:pt x="154" y="873"/>
                    </a:lnTo>
                    <a:lnTo>
                      <a:pt x="143" y="847"/>
                    </a:lnTo>
                    <a:lnTo>
                      <a:pt x="143" y="816"/>
                    </a:lnTo>
                    <a:lnTo>
                      <a:pt x="143" y="784"/>
                    </a:lnTo>
                    <a:lnTo>
                      <a:pt x="138" y="756"/>
                    </a:lnTo>
                    <a:lnTo>
                      <a:pt x="115" y="736"/>
                    </a:lnTo>
                    <a:lnTo>
                      <a:pt x="89" y="715"/>
                    </a:lnTo>
                    <a:lnTo>
                      <a:pt x="62" y="697"/>
                    </a:lnTo>
                    <a:lnTo>
                      <a:pt x="37" y="678"/>
                    </a:lnTo>
                    <a:lnTo>
                      <a:pt x="15" y="656"/>
                    </a:lnTo>
                    <a:lnTo>
                      <a:pt x="2" y="632"/>
                    </a:lnTo>
                    <a:lnTo>
                      <a:pt x="0" y="604"/>
                    </a:lnTo>
                    <a:lnTo>
                      <a:pt x="13" y="570"/>
                    </a:lnTo>
                    <a:lnTo>
                      <a:pt x="52" y="530"/>
                    </a:lnTo>
                    <a:lnTo>
                      <a:pt x="63" y="489"/>
                    </a:lnTo>
                    <a:lnTo>
                      <a:pt x="56" y="448"/>
                    </a:lnTo>
                    <a:lnTo>
                      <a:pt x="37" y="407"/>
                    </a:lnTo>
                    <a:lnTo>
                      <a:pt x="19" y="366"/>
                    </a:lnTo>
                    <a:lnTo>
                      <a:pt x="6" y="323"/>
                    </a:lnTo>
                    <a:lnTo>
                      <a:pt x="6" y="279"/>
                    </a:lnTo>
                    <a:lnTo>
                      <a:pt x="32" y="234"/>
                    </a:lnTo>
                    <a:lnTo>
                      <a:pt x="50" y="214"/>
                    </a:lnTo>
                    <a:lnTo>
                      <a:pt x="67" y="191"/>
                    </a:lnTo>
                    <a:lnTo>
                      <a:pt x="82" y="169"/>
                    </a:lnTo>
                    <a:lnTo>
                      <a:pt x="99" y="147"/>
                    </a:lnTo>
                    <a:lnTo>
                      <a:pt x="117" y="130"/>
                    </a:lnTo>
                    <a:lnTo>
                      <a:pt x="136" y="115"/>
                    </a:lnTo>
                    <a:lnTo>
                      <a:pt x="160" y="104"/>
                    </a:lnTo>
                    <a:lnTo>
                      <a:pt x="186" y="100"/>
                    </a:lnTo>
                    <a:lnTo>
                      <a:pt x="201" y="84"/>
                    </a:lnTo>
                    <a:lnTo>
                      <a:pt x="218" y="69"/>
                    </a:lnTo>
                    <a:lnTo>
                      <a:pt x="234" y="56"/>
                    </a:lnTo>
                    <a:lnTo>
                      <a:pt x="255" y="43"/>
                    </a:lnTo>
                    <a:lnTo>
                      <a:pt x="275" y="34"/>
                    </a:lnTo>
                    <a:lnTo>
                      <a:pt x="296" y="24"/>
                    </a:lnTo>
                    <a:lnTo>
                      <a:pt x="318" y="17"/>
                    </a:lnTo>
                    <a:lnTo>
                      <a:pt x="340" y="9"/>
                    </a:lnTo>
                    <a:lnTo>
                      <a:pt x="364" y="6"/>
                    </a:lnTo>
                    <a:lnTo>
                      <a:pt x="387" y="2"/>
                    </a:lnTo>
                    <a:lnTo>
                      <a:pt x="411" y="0"/>
                    </a:lnTo>
                    <a:lnTo>
                      <a:pt x="435" y="0"/>
                    </a:lnTo>
                    <a:lnTo>
                      <a:pt x="459" y="0"/>
                    </a:lnTo>
                    <a:lnTo>
                      <a:pt x="483" y="4"/>
                    </a:lnTo>
                    <a:lnTo>
                      <a:pt x="507" y="8"/>
                    </a:lnTo>
                    <a:lnTo>
                      <a:pt x="530" y="13"/>
                    </a:lnTo>
                    <a:lnTo>
                      <a:pt x="552" y="22"/>
                    </a:lnTo>
                    <a:lnTo>
                      <a:pt x="571" y="35"/>
                    </a:lnTo>
                    <a:lnTo>
                      <a:pt x="585" y="52"/>
                    </a:lnTo>
                    <a:lnTo>
                      <a:pt x="598" y="69"/>
                    </a:lnTo>
                    <a:lnTo>
                      <a:pt x="608" y="89"/>
                    </a:lnTo>
                    <a:lnTo>
                      <a:pt x="615" y="110"/>
                    </a:lnTo>
                    <a:lnTo>
                      <a:pt x="619" y="132"/>
                    </a:lnTo>
                    <a:lnTo>
                      <a:pt x="623" y="154"/>
                    </a:lnTo>
                    <a:lnTo>
                      <a:pt x="615" y="190"/>
                    </a:lnTo>
                    <a:lnTo>
                      <a:pt x="621" y="219"/>
                    </a:lnTo>
                    <a:lnTo>
                      <a:pt x="637" y="245"/>
                    </a:lnTo>
                    <a:lnTo>
                      <a:pt x="662" y="269"/>
                    </a:lnTo>
                    <a:lnTo>
                      <a:pt x="688" y="294"/>
                    </a:lnTo>
                    <a:lnTo>
                      <a:pt x="714" y="320"/>
                    </a:lnTo>
                    <a:lnTo>
                      <a:pt x="734" y="348"/>
                    </a:lnTo>
                    <a:lnTo>
                      <a:pt x="747" y="379"/>
                    </a:lnTo>
                    <a:lnTo>
                      <a:pt x="751" y="465"/>
                    </a:lnTo>
                    <a:lnTo>
                      <a:pt x="742" y="556"/>
                    </a:lnTo>
                    <a:lnTo>
                      <a:pt x="734" y="647"/>
                    </a:lnTo>
                    <a:lnTo>
                      <a:pt x="736" y="738"/>
                    </a:lnTo>
                    <a:lnTo>
                      <a:pt x="729" y="764"/>
                    </a:lnTo>
                    <a:lnTo>
                      <a:pt x="719" y="792"/>
                    </a:lnTo>
                    <a:lnTo>
                      <a:pt x="708" y="818"/>
                    </a:lnTo>
                    <a:lnTo>
                      <a:pt x="695" y="842"/>
                    </a:lnTo>
                    <a:lnTo>
                      <a:pt x="678" y="864"/>
                    </a:lnTo>
                    <a:lnTo>
                      <a:pt x="658" y="884"/>
                    </a:lnTo>
                    <a:lnTo>
                      <a:pt x="634" y="899"/>
                    </a:lnTo>
                    <a:lnTo>
                      <a:pt x="606" y="90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52" name="Freeform 110"/>
              <p:cNvSpPr>
                <a:spLocks/>
              </p:cNvSpPr>
              <p:nvPr/>
            </p:nvSpPr>
            <p:spPr bwMode="auto">
              <a:xfrm>
                <a:off x="4609" y="2971"/>
                <a:ext cx="46" cy="27"/>
              </a:xfrm>
              <a:custGeom>
                <a:avLst/>
                <a:gdLst>
                  <a:gd name="T0" fmla="*/ 0 w 93"/>
                  <a:gd name="T1" fmla="*/ 1 h 54"/>
                  <a:gd name="T2" fmla="*/ 0 w 93"/>
                  <a:gd name="T3" fmla="*/ 1 h 54"/>
                  <a:gd name="T4" fmla="*/ 0 w 93"/>
                  <a:gd name="T5" fmla="*/ 1 h 54"/>
                  <a:gd name="T6" fmla="*/ 0 w 93"/>
                  <a:gd name="T7" fmla="*/ 1 h 54"/>
                  <a:gd name="T8" fmla="*/ 0 w 93"/>
                  <a:gd name="T9" fmla="*/ 1 h 54"/>
                  <a:gd name="T10" fmla="*/ 0 w 93"/>
                  <a:gd name="T11" fmla="*/ 1 h 54"/>
                  <a:gd name="T12" fmla="*/ 0 w 93"/>
                  <a:gd name="T13" fmla="*/ 1 h 54"/>
                  <a:gd name="T14" fmla="*/ 0 w 93"/>
                  <a:gd name="T15" fmla="*/ 1 h 54"/>
                  <a:gd name="T16" fmla="*/ 0 w 93"/>
                  <a:gd name="T17" fmla="*/ 1 h 54"/>
                  <a:gd name="T18" fmla="*/ 0 w 93"/>
                  <a:gd name="T19" fmla="*/ 1 h 54"/>
                  <a:gd name="T20" fmla="*/ 0 w 93"/>
                  <a:gd name="T21" fmla="*/ 1 h 54"/>
                  <a:gd name="T22" fmla="*/ 0 w 93"/>
                  <a:gd name="T23" fmla="*/ 1 h 54"/>
                  <a:gd name="T24" fmla="*/ 0 w 93"/>
                  <a:gd name="T25" fmla="*/ 0 h 54"/>
                  <a:gd name="T26" fmla="*/ 0 w 93"/>
                  <a:gd name="T27" fmla="*/ 1 h 54"/>
                  <a:gd name="T28" fmla="*/ 0 w 93"/>
                  <a:gd name="T29" fmla="*/ 1 h 54"/>
                  <a:gd name="T30" fmla="*/ 0 w 93"/>
                  <a:gd name="T31" fmla="*/ 1 h 54"/>
                  <a:gd name="T32" fmla="*/ 0 w 93"/>
                  <a:gd name="T33" fmla="*/ 1 h 54"/>
                  <a:gd name="T34" fmla="*/ 0 w 93"/>
                  <a:gd name="T35" fmla="*/ 1 h 54"/>
                  <a:gd name="T36" fmla="*/ 0 w 93"/>
                  <a:gd name="T37" fmla="*/ 1 h 54"/>
                  <a:gd name="T38" fmla="*/ 0 w 93"/>
                  <a:gd name="T39" fmla="*/ 1 h 54"/>
                  <a:gd name="T40" fmla="*/ 0 w 93"/>
                  <a:gd name="T41" fmla="*/ 1 h 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3" h="54">
                    <a:moveTo>
                      <a:pt x="72" y="54"/>
                    </a:moveTo>
                    <a:lnTo>
                      <a:pt x="63" y="54"/>
                    </a:lnTo>
                    <a:lnTo>
                      <a:pt x="52" y="54"/>
                    </a:lnTo>
                    <a:lnTo>
                      <a:pt x="41" y="52"/>
                    </a:lnTo>
                    <a:lnTo>
                      <a:pt x="32" y="50"/>
                    </a:lnTo>
                    <a:lnTo>
                      <a:pt x="22" y="48"/>
                    </a:lnTo>
                    <a:lnTo>
                      <a:pt x="15" y="44"/>
                    </a:lnTo>
                    <a:lnTo>
                      <a:pt x="7" y="39"/>
                    </a:lnTo>
                    <a:lnTo>
                      <a:pt x="2" y="31"/>
                    </a:lnTo>
                    <a:lnTo>
                      <a:pt x="0" y="20"/>
                    </a:lnTo>
                    <a:lnTo>
                      <a:pt x="4" y="9"/>
                    </a:lnTo>
                    <a:lnTo>
                      <a:pt x="11" y="3"/>
                    </a:lnTo>
                    <a:lnTo>
                      <a:pt x="20" y="0"/>
                    </a:lnTo>
                    <a:lnTo>
                      <a:pt x="32" y="5"/>
                    </a:lnTo>
                    <a:lnTo>
                      <a:pt x="46" y="9"/>
                    </a:lnTo>
                    <a:lnTo>
                      <a:pt x="61" y="13"/>
                    </a:lnTo>
                    <a:lnTo>
                      <a:pt x="76" y="18"/>
                    </a:lnTo>
                    <a:lnTo>
                      <a:pt x="87" y="24"/>
                    </a:lnTo>
                    <a:lnTo>
                      <a:pt x="93" y="31"/>
                    </a:lnTo>
                    <a:lnTo>
                      <a:pt x="87" y="41"/>
                    </a:lnTo>
                    <a:lnTo>
                      <a:pt x="72" y="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53" name="Freeform 111"/>
              <p:cNvSpPr>
                <a:spLocks/>
              </p:cNvSpPr>
              <p:nvPr/>
            </p:nvSpPr>
            <p:spPr bwMode="auto">
              <a:xfrm>
                <a:off x="4583" y="2813"/>
                <a:ext cx="52" cy="21"/>
              </a:xfrm>
              <a:custGeom>
                <a:avLst/>
                <a:gdLst>
                  <a:gd name="T0" fmla="*/ 0 w 104"/>
                  <a:gd name="T1" fmla="*/ 0 h 43"/>
                  <a:gd name="T2" fmla="*/ 0 w 104"/>
                  <a:gd name="T3" fmla="*/ 0 h 43"/>
                  <a:gd name="T4" fmla="*/ 1 w 104"/>
                  <a:gd name="T5" fmla="*/ 0 h 43"/>
                  <a:gd name="T6" fmla="*/ 1 w 104"/>
                  <a:gd name="T7" fmla="*/ 0 h 43"/>
                  <a:gd name="T8" fmla="*/ 1 w 104"/>
                  <a:gd name="T9" fmla="*/ 0 h 43"/>
                  <a:gd name="T10" fmla="*/ 1 w 104"/>
                  <a:gd name="T11" fmla="*/ 0 h 43"/>
                  <a:gd name="T12" fmla="*/ 1 w 104"/>
                  <a:gd name="T13" fmla="*/ 0 h 43"/>
                  <a:gd name="T14" fmla="*/ 1 w 104"/>
                  <a:gd name="T15" fmla="*/ 0 h 43"/>
                  <a:gd name="T16" fmla="*/ 1 w 104"/>
                  <a:gd name="T17" fmla="*/ 0 h 43"/>
                  <a:gd name="T18" fmla="*/ 1 w 104"/>
                  <a:gd name="T19" fmla="*/ 0 h 43"/>
                  <a:gd name="T20" fmla="*/ 1 w 104"/>
                  <a:gd name="T21" fmla="*/ 0 h 43"/>
                  <a:gd name="T22" fmla="*/ 0 w 104"/>
                  <a:gd name="T23" fmla="*/ 0 h 4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04" h="43">
                    <a:moveTo>
                      <a:pt x="0" y="43"/>
                    </a:moveTo>
                    <a:lnTo>
                      <a:pt x="0" y="6"/>
                    </a:lnTo>
                    <a:lnTo>
                      <a:pt x="11" y="7"/>
                    </a:lnTo>
                    <a:lnTo>
                      <a:pt x="24" y="7"/>
                    </a:lnTo>
                    <a:lnTo>
                      <a:pt x="37" y="4"/>
                    </a:lnTo>
                    <a:lnTo>
                      <a:pt x="52" y="0"/>
                    </a:lnTo>
                    <a:lnTo>
                      <a:pt x="65" y="0"/>
                    </a:lnTo>
                    <a:lnTo>
                      <a:pt x="80" y="0"/>
                    </a:lnTo>
                    <a:lnTo>
                      <a:pt x="93" y="6"/>
                    </a:lnTo>
                    <a:lnTo>
                      <a:pt x="104" y="19"/>
                    </a:lnTo>
                    <a:lnTo>
                      <a:pt x="104" y="43"/>
                    </a:lnTo>
                    <a:lnTo>
                      <a:pt x="0"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54" name="Freeform 112"/>
              <p:cNvSpPr>
                <a:spLocks/>
              </p:cNvSpPr>
              <p:nvPr/>
            </p:nvSpPr>
            <p:spPr bwMode="auto">
              <a:xfrm>
                <a:off x="4406" y="2428"/>
                <a:ext cx="210" cy="230"/>
              </a:xfrm>
              <a:custGeom>
                <a:avLst/>
                <a:gdLst>
                  <a:gd name="T0" fmla="*/ 1 w 420"/>
                  <a:gd name="T1" fmla="*/ 1 h 459"/>
                  <a:gd name="T2" fmla="*/ 1 w 420"/>
                  <a:gd name="T3" fmla="*/ 1 h 459"/>
                  <a:gd name="T4" fmla="*/ 1 w 420"/>
                  <a:gd name="T5" fmla="*/ 1 h 459"/>
                  <a:gd name="T6" fmla="*/ 1 w 420"/>
                  <a:gd name="T7" fmla="*/ 1 h 459"/>
                  <a:gd name="T8" fmla="*/ 1 w 420"/>
                  <a:gd name="T9" fmla="*/ 1 h 459"/>
                  <a:gd name="T10" fmla="*/ 1 w 420"/>
                  <a:gd name="T11" fmla="*/ 1 h 459"/>
                  <a:gd name="T12" fmla="*/ 1 w 420"/>
                  <a:gd name="T13" fmla="*/ 1 h 459"/>
                  <a:gd name="T14" fmla="*/ 1 w 420"/>
                  <a:gd name="T15" fmla="*/ 1 h 459"/>
                  <a:gd name="T16" fmla="*/ 0 w 420"/>
                  <a:gd name="T17" fmla="*/ 1 h 459"/>
                  <a:gd name="T18" fmla="*/ 0 w 420"/>
                  <a:gd name="T19" fmla="*/ 1 h 459"/>
                  <a:gd name="T20" fmla="*/ 1 w 420"/>
                  <a:gd name="T21" fmla="*/ 1 h 459"/>
                  <a:gd name="T22" fmla="*/ 1 w 420"/>
                  <a:gd name="T23" fmla="*/ 1 h 459"/>
                  <a:gd name="T24" fmla="*/ 1 w 420"/>
                  <a:gd name="T25" fmla="*/ 1 h 459"/>
                  <a:gd name="T26" fmla="*/ 1 w 420"/>
                  <a:gd name="T27" fmla="*/ 1 h 459"/>
                  <a:gd name="T28" fmla="*/ 1 w 420"/>
                  <a:gd name="T29" fmla="*/ 1 h 459"/>
                  <a:gd name="T30" fmla="*/ 1 w 420"/>
                  <a:gd name="T31" fmla="*/ 1 h 459"/>
                  <a:gd name="T32" fmla="*/ 1 w 420"/>
                  <a:gd name="T33" fmla="*/ 1 h 459"/>
                  <a:gd name="T34" fmla="*/ 1 w 420"/>
                  <a:gd name="T35" fmla="*/ 1 h 459"/>
                  <a:gd name="T36" fmla="*/ 1 w 420"/>
                  <a:gd name="T37" fmla="*/ 0 h 459"/>
                  <a:gd name="T38" fmla="*/ 1 w 420"/>
                  <a:gd name="T39" fmla="*/ 1 h 459"/>
                  <a:gd name="T40" fmla="*/ 1 w 420"/>
                  <a:gd name="T41" fmla="*/ 1 h 459"/>
                  <a:gd name="T42" fmla="*/ 1 w 420"/>
                  <a:gd name="T43" fmla="*/ 1 h 459"/>
                  <a:gd name="T44" fmla="*/ 1 w 420"/>
                  <a:gd name="T45" fmla="*/ 1 h 459"/>
                  <a:gd name="T46" fmla="*/ 1 w 420"/>
                  <a:gd name="T47" fmla="*/ 1 h 459"/>
                  <a:gd name="T48" fmla="*/ 1 w 420"/>
                  <a:gd name="T49" fmla="*/ 1 h 459"/>
                  <a:gd name="T50" fmla="*/ 1 w 420"/>
                  <a:gd name="T51" fmla="*/ 1 h 459"/>
                  <a:gd name="T52" fmla="*/ 1 w 420"/>
                  <a:gd name="T53" fmla="*/ 1 h 459"/>
                  <a:gd name="T54" fmla="*/ 1 w 420"/>
                  <a:gd name="T55" fmla="*/ 1 h 459"/>
                  <a:gd name="T56" fmla="*/ 1 w 420"/>
                  <a:gd name="T57" fmla="*/ 1 h 459"/>
                  <a:gd name="T58" fmla="*/ 1 w 420"/>
                  <a:gd name="T59" fmla="*/ 1 h 459"/>
                  <a:gd name="T60" fmla="*/ 1 w 420"/>
                  <a:gd name="T61" fmla="*/ 1 h 459"/>
                  <a:gd name="T62" fmla="*/ 1 w 420"/>
                  <a:gd name="T63" fmla="*/ 1 h 459"/>
                  <a:gd name="T64" fmla="*/ 1 w 420"/>
                  <a:gd name="T65" fmla="*/ 1 h 459"/>
                  <a:gd name="T66" fmla="*/ 1 w 420"/>
                  <a:gd name="T67" fmla="*/ 1 h 459"/>
                  <a:gd name="T68" fmla="*/ 1 w 420"/>
                  <a:gd name="T69" fmla="*/ 1 h 45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420" h="459">
                    <a:moveTo>
                      <a:pt x="253" y="459"/>
                    </a:moveTo>
                    <a:lnTo>
                      <a:pt x="228" y="414"/>
                    </a:lnTo>
                    <a:lnTo>
                      <a:pt x="202" y="371"/>
                    </a:lnTo>
                    <a:lnTo>
                      <a:pt x="175" y="327"/>
                    </a:lnTo>
                    <a:lnTo>
                      <a:pt x="143" y="284"/>
                    </a:lnTo>
                    <a:lnTo>
                      <a:pt x="110" y="243"/>
                    </a:lnTo>
                    <a:lnTo>
                      <a:pt x="74" y="202"/>
                    </a:lnTo>
                    <a:lnTo>
                      <a:pt x="37" y="161"/>
                    </a:lnTo>
                    <a:lnTo>
                      <a:pt x="0" y="124"/>
                    </a:lnTo>
                    <a:lnTo>
                      <a:pt x="0" y="106"/>
                    </a:lnTo>
                    <a:lnTo>
                      <a:pt x="7" y="89"/>
                    </a:lnTo>
                    <a:lnTo>
                      <a:pt x="17" y="74"/>
                    </a:lnTo>
                    <a:lnTo>
                      <a:pt x="30" y="61"/>
                    </a:lnTo>
                    <a:lnTo>
                      <a:pt x="46" y="50"/>
                    </a:lnTo>
                    <a:lnTo>
                      <a:pt x="61" y="39"/>
                    </a:lnTo>
                    <a:lnTo>
                      <a:pt x="78" y="30"/>
                    </a:lnTo>
                    <a:lnTo>
                      <a:pt x="93" y="18"/>
                    </a:lnTo>
                    <a:lnTo>
                      <a:pt x="121" y="5"/>
                    </a:lnTo>
                    <a:lnTo>
                      <a:pt x="149" y="0"/>
                    </a:lnTo>
                    <a:lnTo>
                      <a:pt x="176" y="4"/>
                    </a:lnTo>
                    <a:lnTo>
                      <a:pt x="202" y="11"/>
                    </a:lnTo>
                    <a:lnTo>
                      <a:pt x="230" y="22"/>
                    </a:lnTo>
                    <a:lnTo>
                      <a:pt x="256" y="33"/>
                    </a:lnTo>
                    <a:lnTo>
                      <a:pt x="282" y="46"/>
                    </a:lnTo>
                    <a:lnTo>
                      <a:pt x="308" y="56"/>
                    </a:lnTo>
                    <a:lnTo>
                      <a:pt x="325" y="74"/>
                    </a:lnTo>
                    <a:lnTo>
                      <a:pt x="342" y="93"/>
                    </a:lnTo>
                    <a:lnTo>
                      <a:pt x="359" y="111"/>
                    </a:lnTo>
                    <a:lnTo>
                      <a:pt x="375" y="130"/>
                    </a:lnTo>
                    <a:lnTo>
                      <a:pt x="390" y="150"/>
                    </a:lnTo>
                    <a:lnTo>
                      <a:pt x="403" y="171"/>
                    </a:lnTo>
                    <a:lnTo>
                      <a:pt x="412" y="193"/>
                    </a:lnTo>
                    <a:lnTo>
                      <a:pt x="420" y="217"/>
                    </a:lnTo>
                    <a:lnTo>
                      <a:pt x="394" y="403"/>
                    </a:lnTo>
                    <a:lnTo>
                      <a:pt x="253" y="45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55" name="Freeform 113"/>
              <p:cNvSpPr>
                <a:spLocks/>
              </p:cNvSpPr>
              <p:nvPr/>
            </p:nvSpPr>
            <p:spPr bwMode="auto">
              <a:xfrm>
                <a:off x="3338" y="2049"/>
                <a:ext cx="1232" cy="1295"/>
              </a:xfrm>
              <a:custGeom>
                <a:avLst/>
                <a:gdLst>
                  <a:gd name="T0" fmla="*/ 1 w 2463"/>
                  <a:gd name="T1" fmla="*/ 1 h 2590"/>
                  <a:gd name="T2" fmla="*/ 1 w 2463"/>
                  <a:gd name="T3" fmla="*/ 1 h 2590"/>
                  <a:gd name="T4" fmla="*/ 1 w 2463"/>
                  <a:gd name="T5" fmla="*/ 1 h 2590"/>
                  <a:gd name="T6" fmla="*/ 1 w 2463"/>
                  <a:gd name="T7" fmla="*/ 1 h 2590"/>
                  <a:gd name="T8" fmla="*/ 1 w 2463"/>
                  <a:gd name="T9" fmla="*/ 1 h 2590"/>
                  <a:gd name="T10" fmla="*/ 1 w 2463"/>
                  <a:gd name="T11" fmla="*/ 1 h 2590"/>
                  <a:gd name="T12" fmla="*/ 1 w 2463"/>
                  <a:gd name="T13" fmla="*/ 1 h 2590"/>
                  <a:gd name="T14" fmla="*/ 2 w 2463"/>
                  <a:gd name="T15" fmla="*/ 1 h 2590"/>
                  <a:gd name="T16" fmla="*/ 1 w 2463"/>
                  <a:gd name="T17" fmla="*/ 1 h 2590"/>
                  <a:gd name="T18" fmla="*/ 1 w 2463"/>
                  <a:gd name="T19" fmla="*/ 2 h 2590"/>
                  <a:gd name="T20" fmla="*/ 1 w 2463"/>
                  <a:gd name="T21" fmla="*/ 2 h 2590"/>
                  <a:gd name="T22" fmla="*/ 1 w 2463"/>
                  <a:gd name="T23" fmla="*/ 2 h 2590"/>
                  <a:gd name="T24" fmla="*/ 1 w 2463"/>
                  <a:gd name="T25" fmla="*/ 2 h 2590"/>
                  <a:gd name="T26" fmla="*/ 1 w 2463"/>
                  <a:gd name="T27" fmla="*/ 2 h 2590"/>
                  <a:gd name="T28" fmla="*/ 1 w 2463"/>
                  <a:gd name="T29" fmla="*/ 2 h 2590"/>
                  <a:gd name="T30" fmla="*/ 1 w 2463"/>
                  <a:gd name="T31" fmla="*/ 2 h 2590"/>
                  <a:gd name="T32" fmla="*/ 1 w 2463"/>
                  <a:gd name="T33" fmla="*/ 2 h 2590"/>
                  <a:gd name="T34" fmla="*/ 1 w 2463"/>
                  <a:gd name="T35" fmla="*/ 2 h 2590"/>
                  <a:gd name="T36" fmla="*/ 1 w 2463"/>
                  <a:gd name="T37" fmla="*/ 2 h 2590"/>
                  <a:gd name="T38" fmla="*/ 1 w 2463"/>
                  <a:gd name="T39" fmla="*/ 2 h 2590"/>
                  <a:gd name="T40" fmla="*/ 1 w 2463"/>
                  <a:gd name="T41" fmla="*/ 2 h 2590"/>
                  <a:gd name="T42" fmla="*/ 1 w 2463"/>
                  <a:gd name="T43" fmla="*/ 2 h 2590"/>
                  <a:gd name="T44" fmla="*/ 1 w 2463"/>
                  <a:gd name="T45" fmla="*/ 2 h 2590"/>
                  <a:gd name="T46" fmla="*/ 1 w 2463"/>
                  <a:gd name="T47" fmla="*/ 2 h 2590"/>
                  <a:gd name="T48" fmla="*/ 1 w 2463"/>
                  <a:gd name="T49" fmla="*/ 2 h 2590"/>
                  <a:gd name="T50" fmla="*/ 1 w 2463"/>
                  <a:gd name="T51" fmla="*/ 2 h 2590"/>
                  <a:gd name="T52" fmla="*/ 1 w 2463"/>
                  <a:gd name="T53" fmla="*/ 2 h 2590"/>
                  <a:gd name="T54" fmla="*/ 1 w 2463"/>
                  <a:gd name="T55" fmla="*/ 2 h 2590"/>
                  <a:gd name="T56" fmla="*/ 1 w 2463"/>
                  <a:gd name="T57" fmla="*/ 2 h 2590"/>
                  <a:gd name="T58" fmla="*/ 1 w 2463"/>
                  <a:gd name="T59" fmla="*/ 2 h 2590"/>
                  <a:gd name="T60" fmla="*/ 1 w 2463"/>
                  <a:gd name="T61" fmla="*/ 2 h 2590"/>
                  <a:gd name="T62" fmla="*/ 1 w 2463"/>
                  <a:gd name="T63" fmla="*/ 2 h 2590"/>
                  <a:gd name="T64" fmla="*/ 1 w 2463"/>
                  <a:gd name="T65" fmla="*/ 2 h 2590"/>
                  <a:gd name="T66" fmla="*/ 1 w 2463"/>
                  <a:gd name="T67" fmla="*/ 2 h 2590"/>
                  <a:gd name="T68" fmla="*/ 1 w 2463"/>
                  <a:gd name="T69" fmla="*/ 1 h 2590"/>
                  <a:gd name="T70" fmla="*/ 1 w 2463"/>
                  <a:gd name="T71" fmla="*/ 1 h 2590"/>
                  <a:gd name="T72" fmla="*/ 1 w 2463"/>
                  <a:gd name="T73" fmla="*/ 1 h 2590"/>
                  <a:gd name="T74" fmla="*/ 1 w 2463"/>
                  <a:gd name="T75" fmla="*/ 1 h 2590"/>
                  <a:gd name="T76" fmla="*/ 1 w 2463"/>
                  <a:gd name="T77" fmla="*/ 1 h 2590"/>
                  <a:gd name="T78" fmla="*/ 1 w 2463"/>
                  <a:gd name="T79" fmla="*/ 1 h 2590"/>
                  <a:gd name="T80" fmla="*/ 1 w 2463"/>
                  <a:gd name="T81" fmla="*/ 1 h 2590"/>
                  <a:gd name="T82" fmla="*/ 1 w 2463"/>
                  <a:gd name="T83" fmla="*/ 1 h 2590"/>
                  <a:gd name="T84" fmla="*/ 1 w 2463"/>
                  <a:gd name="T85" fmla="*/ 1 h 2590"/>
                  <a:gd name="T86" fmla="*/ 1 w 2463"/>
                  <a:gd name="T87" fmla="*/ 1 h 2590"/>
                  <a:gd name="T88" fmla="*/ 1 w 2463"/>
                  <a:gd name="T89" fmla="*/ 1 h 2590"/>
                  <a:gd name="T90" fmla="*/ 1 w 2463"/>
                  <a:gd name="T91" fmla="*/ 1 h 2590"/>
                  <a:gd name="T92" fmla="*/ 1 w 2463"/>
                  <a:gd name="T93" fmla="*/ 1 h 2590"/>
                  <a:gd name="T94" fmla="*/ 1 w 2463"/>
                  <a:gd name="T95" fmla="*/ 1 h 2590"/>
                  <a:gd name="T96" fmla="*/ 1 w 2463"/>
                  <a:gd name="T97" fmla="*/ 1 h 2590"/>
                  <a:gd name="T98" fmla="*/ 1 w 2463"/>
                  <a:gd name="T99" fmla="*/ 1 h 2590"/>
                  <a:gd name="T100" fmla="*/ 1 w 2463"/>
                  <a:gd name="T101" fmla="*/ 1 h 2590"/>
                  <a:gd name="T102" fmla="*/ 1 w 2463"/>
                  <a:gd name="T103" fmla="*/ 1 h 2590"/>
                  <a:gd name="T104" fmla="*/ 1 w 2463"/>
                  <a:gd name="T105" fmla="*/ 1 h 2590"/>
                  <a:gd name="T106" fmla="*/ 1 w 2463"/>
                  <a:gd name="T107" fmla="*/ 1 h 2590"/>
                  <a:gd name="T108" fmla="*/ 2 w 2463"/>
                  <a:gd name="T109" fmla="*/ 1 h 2590"/>
                  <a:gd name="T110" fmla="*/ 2 w 2463"/>
                  <a:gd name="T111" fmla="*/ 1 h 2590"/>
                  <a:gd name="T112" fmla="*/ 2 w 2463"/>
                  <a:gd name="T113" fmla="*/ 1 h 2590"/>
                  <a:gd name="T114" fmla="*/ 2 w 2463"/>
                  <a:gd name="T115" fmla="*/ 1 h 259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463" h="2590">
                    <a:moveTo>
                      <a:pt x="2203" y="561"/>
                    </a:moveTo>
                    <a:lnTo>
                      <a:pt x="2140" y="589"/>
                    </a:lnTo>
                    <a:lnTo>
                      <a:pt x="2075" y="617"/>
                    </a:lnTo>
                    <a:lnTo>
                      <a:pt x="2010" y="648"/>
                    </a:lnTo>
                    <a:lnTo>
                      <a:pt x="1945" y="680"/>
                    </a:lnTo>
                    <a:lnTo>
                      <a:pt x="1880" y="715"/>
                    </a:lnTo>
                    <a:lnTo>
                      <a:pt x="1816" y="750"/>
                    </a:lnTo>
                    <a:lnTo>
                      <a:pt x="1753" y="789"/>
                    </a:lnTo>
                    <a:lnTo>
                      <a:pt x="1692" y="832"/>
                    </a:lnTo>
                    <a:lnTo>
                      <a:pt x="1633" y="875"/>
                    </a:lnTo>
                    <a:lnTo>
                      <a:pt x="1575" y="921"/>
                    </a:lnTo>
                    <a:lnTo>
                      <a:pt x="1521" y="970"/>
                    </a:lnTo>
                    <a:lnTo>
                      <a:pt x="1469" y="1022"/>
                    </a:lnTo>
                    <a:lnTo>
                      <a:pt x="1421" y="1076"/>
                    </a:lnTo>
                    <a:lnTo>
                      <a:pt x="1376" y="1131"/>
                    </a:lnTo>
                    <a:lnTo>
                      <a:pt x="1335" y="1191"/>
                    </a:lnTo>
                    <a:lnTo>
                      <a:pt x="1300" y="1254"/>
                    </a:lnTo>
                    <a:lnTo>
                      <a:pt x="1300" y="1265"/>
                    </a:lnTo>
                    <a:lnTo>
                      <a:pt x="1298" y="1276"/>
                    </a:lnTo>
                    <a:lnTo>
                      <a:pt x="1300" y="1287"/>
                    </a:lnTo>
                    <a:lnTo>
                      <a:pt x="1306" y="1298"/>
                    </a:lnTo>
                    <a:lnTo>
                      <a:pt x="1324" y="1291"/>
                    </a:lnTo>
                    <a:lnTo>
                      <a:pt x="1333" y="1276"/>
                    </a:lnTo>
                    <a:lnTo>
                      <a:pt x="1341" y="1258"/>
                    </a:lnTo>
                    <a:lnTo>
                      <a:pt x="1354" y="1241"/>
                    </a:lnTo>
                    <a:lnTo>
                      <a:pt x="1387" y="1233"/>
                    </a:lnTo>
                    <a:lnTo>
                      <a:pt x="1421" y="1228"/>
                    </a:lnTo>
                    <a:lnTo>
                      <a:pt x="1454" y="1222"/>
                    </a:lnTo>
                    <a:lnTo>
                      <a:pt x="1489" y="1219"/>
                    </a:lnTo>
                    <a:lnTo>
                      <a:pt x="1525" y="1217"/>
                    </a:lnTo>
                    <a:lnTo>
                      <a:pt x="1560" y="1217"/>
                    </a:lnTo>
                    <a:lnTo>
                      <a:pt x="1595" y="1219"/>
                    </a:lnTo>
                    <a:lnTo>
                      <a:pt x="1633" y="1220"/>
                    </a:lnTo>
                    <a:lnTo>
                      <a:pt x="1666" y="1224"/>
                    </a:lnTo>
                    <a:lnTo>
                      <a:pt x="1701" y="1230"/>
                    </a:lnTo>
                    <a:lnTo>
                      <a:pt x="1735" y="1239"/>
                    </a:lnTo>
                    <a:lnTo>
                      <a:pt x="1768" y="1248"/>
                    </a:lnTo>
                    <a:lnTo>
                      <a:pt x="1800" y="1261"/>
                    </a:lnTo>
                    <a:lnTo>
                      <a:pt x="1829" y="1274"/>
                    </a:lnTo>
                    <a:lnTo>
                      <a:pt x="1859" y="1291"/>
                    </a:lnTo>
                    <a:lnTo>
                      <a:pt x="1887" y="1310"/>
                    </a:lnTo>
                    <a:lnTo>
                      <a:pt x="1935" y="1360"/>
                    </a:lnTo>
                    <a:lnTo>
                      <a:pt x="1976" y="1412"/>
                    </a:lnTo>
                    <a:lnTo>
                      <a:pt x="2012" y="1467"/>
                    </a:lnTo>
                    <a:lnTo>
                      <a:pt x="2041" y="1527"/>
                    </a:lnTo>
                    <a:lnTo>
                      <a:pt x="2062" y="1588"/>
                    </a:lnTo>
                    <a:lnTo>
                      <a:pt x="2075" y="1651"/>
                    </a:lnTo>
                    <a:lnTo>
                      <a:pt x="2078" y="1718"/>
                    </a:lnTo>
                    <a:lnTo>
                      <a:pt x="2073" y="1787"/>
                    </a:lnTo>
                    <a:lnTo>
                      <a:pt x="2062" y="1833"/>
                    </a:lnTo>
                    <a:lnTo>
                      <a:pt x="2049" y="1882"/>
                    </a:lnTo>
                    <a:lnTo>
                      <a:pt x="2032" y="1928"/>
                    </a:lnTo>
                    <a:lnTo>
                      <a:pt x="2012" y="1973"/>
                    </a:lnTo>
                    <a:lnTo>
                      <a:pt x="1987" y="2017"/>
                    </a:lnTo>
                    <a:lnTo>
                      <a:pt x="1963" y="2062"/>
                    </a:lnTo>
                    <a:lnTo>
                      <a:pt x="1933" y="2103"/>
                    </a:lnTo>
                    <a:lnTo>
                      <a:pt x="1904" y="2144"/>
                    </a:lnTo>
                    <a:lnTo>
                      <a:pt x="1870" y="2183"/>
                    </a:lnTo>
                    <a:lnTo>
                      <a:pt x="1835" y="2218"/>
                    </a:lnTo>
                    <a:lnTo>
                      <a:pt x="1796" y="2251"/>
                    </a:lnTo>
                    <a:lnTo>
                      <a:pt x="1757" y="2281"/>
                    </a:lnTo>
                    <a:lnTo>
                      <a:pt x="1714" y="2309"/>
                    </a:lnTo>
                    <a:lnTo>
                      <a:pt x="1672" y="2333"/>
                    </a:lnTo>
                    <a:lnTo>
                      <a:pt x="1625" y="2355"/>
                    </a:lnTo>
                    <a:lnTo>
                      <a:pt x="1579" y="2372"/>
                    </a:lnTo>
                    <a:lnTo>
                      <a:pt x="1605" y="2344"/>
                    </a:lnTo>
                    <a:lnTo>
                      <a:pt x="1618" y="2307"/>
                    </a:lnTo>
                    <a:lnTo>
                      <a:pt x="1620" y="2264"/>
                    </a:lnTo>
                    <a:lnTo>
                      <a:pt x="1614" y="2225"/>
                    </a:lnTo>
                    <a:lnTo>
                      <a:pt x="1603" y="2207"/>
                    </a:lnTo>
                    <a:lnTo>
                      <a:pt x="1590" y="2188"/>
                    </a:lnTo>
                    <a:lnTo>
                      <a:pt x="1573" y="2172"/>
                    </a:lnTo>
                    <a:lnTo>
                      <a:pt x="1556" y="2159"/>
                    </a:lnTo>
                    <a:lnTo>
                      <a:pt x="1538" y="2147"/>
                    </a:lnTo>
                    <a:lnTo>
                      <a:pt x="1519" y="2136"/>
                    </a:lnTo>
                    <a:lnTo>
                      <a:pt x="1499" y="2131"/>
                    </a:lnTo>
                    <a:lnTo>
                      <a:pt x="1478" y="2125"/>
                    </a:lnTo>
                    <a:lnTo>
                      <a:pt x="1460" y="2123"/>
                    </a:lnTo>
                    <a:lnTo>
                      <a:pt x="1443" y="2125"/>
                    </a:lnTo>
                    <a:lnTo>
                      <a:pt x="1428" y="2131"/>
                    </a:lnTo>
                    <a:lnTo>
                      <a:pt x="1413" y="2136"/>
                    </a:lnTo>
                    <a:lnTo>
                      <a:pt x="1400" y="2144"/>
                    </a:lnTo>
                    <a:lnTo>
                      <a:pt x="1387" y="2153"/>
                    </a:lnTo>
                    <a:lnTo>
                      <a:pt x="1374" y="2162"/>
                    </a:lnTo>
                    <a:lnTo>
                      <a:pt x="1361" y="2173"/>
                    </a:lnTo>
                    <a:lnTo>
                      <a:pt x="1350" y="2188"/>
                    </a:lnTo>
                    <a:lnTo>
                      <a:pt x="1343" y="2203"/>
                    </a:lnTo>
                    <a:lnTo>
                      <a:pt x="1339" y="2218"/>
                    </a:lnTo>
                    <a:lnTo>
                      <a:pt x="1348" y="2231"/>
                    </a:lnTo>
                    <a:lnTo>
                      <a:pt x="1356" y="2212"/>
                    </a:lnTo>
                    <a:lnTo>
                      <a:pt x="1365" y="2199"/>
                    </a:lnTo>
                    <a:lnTo>
                      <a:pt x="1378" y="2190"/>
                    </a:lnTo>
                    <a:lnTo>
                      <a:pt x="1393" y="2183"/>
                    </a:lnTo>
                    <a:lnTo>
                      <a:pt x="1410" y="2177"/>
                    </a:lnTo>
                    <a:lnTo>
                      <a:pt x="1426" y="2173"/>
                    </a:lnTo>
                    <a:lnTo>
                      <a:pt x="1443" y="2170"/>
                    </a:lnTo>
                    <a:lnTo>
                      <a:pt x="1460" y="2164"/>
                    </a:lnTo>
                    <a:lnTo>
                      <a:pt x="1475" y="2168"/>
                    </a:lnTo>
                    <a:lnTo>
                      <a:pt x="1489" y="2172"/>
                    </a:lnTo>
                    <a:lnTo>
                      <a:pt x="1504" y="2177"/>
                    </a:lnTo>
                    <a:lnTo>
                      <a:pt x="1519" y="2185"/>
                    </a:lnTo>
                    <a:lnTo>
                      <a:pt x="1532" y="2192"/>
                    </a:lnTo>
                    <a:lnTo>
                      <a:pt x="1545" y="2203"/>
                    </a:lnTo>
                    <a:lnTo>
                      <a:pt x="1554" y="2216"/>
                    </a:lnTo>
                    <a:lnTo>
                      <a:pt x="1560" y="2231"/>
                    </a:lnTo>
                    <a:lnTo>
                      <a:pt x="1560" y="2266"/>
                    </a:lnTo>
                    <a:lnTo>
                      <a:pt x="1554" y="2302"/>
                    </a:lnTo>
                    <a:lnTo>
                      <a:pt x="1540" y="2335"/>
                    </a:lnTo>
                    <a:lnTo>
                      <a:pt x="1508" y="2359"/>
                    </a:lnTo>
                    <a:lnTo>
                      <a:pt x="1478" y="2376"/>
                    </a:lnTo>
                    <a:lnTo>
                      <a:pt x="1447" y="2389"/>
                    </a:lnTo>
                    <a:lnTo>
                      <a:pt x="1413" y="2402"/>
                    </a:lnTo>
                    <a:lnTo>
                      <a:pt x="1382" y="2415"/>
                    </a:lnTo>
                    <a:lnTo>
                      <a:pt x="1352" y="2430"/>
                    </a:lnTo>
                    <a:lnTo>
                      <a:pt x="1326" y="2448"/>
                    </a:lnTo>
                    <a:lnTo>
                      <a:pt x="1306" y="2474"/>
                    </a:lnTo>
                    <a:lnTo>
                      <a:pt x="1293" y="2510"/>
                    </a:lnTo>
                    <a:lnTo>
                      <a:pt x="1265" y="2530"/>
                    </a:lnTo>
                    <a:lnTo>
                      <a:pt x="1233" y="2545"/>
                    </a:lnTo>
                    <a:lnTo>
                      <a:pt x="1200" y="2556"/>
                    </a:lnTo>
                    <a:lnTo>
                      <a:pt x="1164" y="2562"/>
                    </a:lnTo>
                    <a:lnTo>
                      <a:pt x="1127" y="2565"/>
                    </a:lnTo>
                    <a:lnTo>
                      <a:pt x="1092" y="2565"/>
                    </a:lnTo>
                    <a:lnTo>
                      <a:pt x="1055" y="2565"/>
                    </a:lnTo>
                    <a:lnTo>
                      <a:pt x="1021" y="2565"/>
                    </a:lnTo>
                    <a:lnTo>
                      <a:pt x="1025" y="2554"/>
                    </a:lnTo>
                    <a:lnTo>
                      <a:pt x="1032" y="2545"/>
                    </a:lnTo>
                    <a:lnTo>
                      <a:pt x="1044" y="2539"/>
                    </a:lnTo>
                    <a:lnTo>
                      <a:pt x="1055" y="2534"/>
                    </a:lnTo>
                    <a:lnTo>
                      <a:pt x="1066" y="2530"/>
                    </a:lnTo>
                    <a:lnTo>
                      <a:pt x="1079" y="2525"/>
                    </a:lnTo>
                    <a:lnTo>
                      <a:pt x="1090" y="2519"/>
                    </a:lnTo>
                    <a:lnTo>
                      <a:pt x="1101" y="2510"/>
                    </a:lnTo>
                    <a:lnTo>
                      <a:pt x="1116" y="2499"/>
                    </a:lnTo>
                    <a:lnTo>
                      <a:pt x="1129" y="2487"/>
                    </a:lnTo>
                    <a:lnTo>
                      <a:pt x="1140" y="2473"/>
                    </a:lnTo>
                    <a:lnTo>
                      <a:pt x="1151" y="2458"/>
                    </a:lnTo>
                    <a:lnTo>
                      <a:pt x="1157" y="2443"/>
                    </a:lnTo>
                    <a:lnTo>
                      <a:pt x="1161" y="2426"/>
                    </a:lnTo>
                    <a:lnTo>
                      <a:pt x="1161" y="2409"/>
                    </a:lnTo>
                    <a:lnTo>
                      <a:pt x="1157" y="2391"/>
                    </a:lnTo>
                    <a:lnTo>
                      <a:pt x="1140" y="2382"/>
                    </a:lnTo>
                    <a:lnTo>
                      <a:pt x="1122" y="2376"/>
                    </a:lnTo>
                    <a:lnTo>
                      <a:pt x="1101" y="2370"/>
                    </a:lnTo>
                    <a:lnTo>
                      <a:pt x="1081" y="2365"/>
                    </a:lnTo>
                    <a:lnTo>
                      <a:pt x="1060" y="2361"/>
                    </a:lnTo>
                    <a:lnTo>
                      <a:pt x="1038" y="2359"/>
                    </a:lnTo>
                    <a:lnTo>
                      <a:pt x="1016" y="2359"/>
                    </a:lnTo>
                    <a:lnTo>
                      <a:pt x="993" y="2359"/>
                    </a:lnTo>
                    <a:lnTo>
                      <a:pt x="973" y="2361"/>
                    </a:lnTo>
                    <a:lnTo>
                      <a:pt x="951" y="2365"/>
                    </a:lnTo>
                    <a:lnTo>
                      <a:pt x="930" y="2370"/>
                    </a:lnTo>
                    <a:lnTo>
                      <a:pt x="910" y="2376"/>
                    </a:lnTo>
                    <a:lnTo>
                      <a:pt x="891" y="2383"/>
                    </a:lnTo>
                    <a:lnTo>
                      <a:pt x="873" y="2391"/>
                    </a:lnTo>
                    <a:lnTo>
                      <a:pt x="856" y="2400"/>
                    </a:lnTo>
                    <a:lnTo>
                      <a:pt x="841" y="2411"/>
                    </a:lnTo>
                    <a:lnTo>
                      <a:pt x="843" y="2428"/>
                    </a:lnTo>
                    <a:lnTo>
                      <a:pt x="847" y="2443"/>
                    </a:lnTo>
                    <a:lnTo>
                      <a:pt x="852" y="2456"/>
                    </a:lnTo>
                    <a:lnTo>
                      <a:pt x="860" y="2469"/>
                    </a:lnTo>
                    <a:lnTo>
                      <a:pt x="869" y="2484"/>
                    </a:lnTo>
                    <a:lnTo>
                      <a:pt x="878" y="2497"/>
                    </a:lnTo>
                    <a:lnTo>
                      <a:pt x="888" y="2510"/>
                    </a:lnTo>
                    <a:lnTo>
                      <a:pt x="897" y="2523"/>
                    </a:lnTo>
                    <a:lnTo>
                      <a:pt x="906" y="2532"/>
                    </a:lnTo>
                    <a:lnTo>
                      <a:pt x="917" y="2538"/>
                    </a:lnTo>
                    <a:lnTo>
                      <a:pt x="928" y="2541"/>
                    </a:lnTo>
                    <a:lnTo>
                      <a:pt x="941" y="2547"/>
                    </a:lnTo>
                    <a:lnTo>
                      <a:pt x="953" y="2551"/>
                    </a:lnTo>
                    <a:lnTo>
                      <a:pt x="962" y="2556"/>
                    </a:lnTo>
                    <a:lnTo>
                      <a:pt x="967" y="2565"/>
                    </a:lnTo>
                    <a:lnTo>
                      <a:pt x="971" y="2577"/>
                    </a:lnTo>
                    <a:lnTo>
                      <a:pt x="940" y="2584"/>
                    </a:lnTo>
                    <a:lnTo>
                      <a:pt x="908" y="2588"/>
                    </a:lnTo>
                    <a:lnTo>
                      <a:pt x="878" y="2590"/>
                    </a:lnTo>
                    <a:lnTo>
                      <a:pt x="849" y="2588"/>
                    </a:lnTo>
                    <a:lnTo>
                      <a:pt x="819" y="2584"/>
                    </a:lnTo>
                    <a:lnTo>
                      <a:pt x="789" y="2575"/>
                    </a:lnTo>
                    <a:lnTo>
                      <a:pt x="761" y="2564"/>
                    </a:lnTo>
                    <a:lnTo>
                      <a:pt x="735" y="2545"/>
                    </a:lnTo>
                    <a:lnTo>
                      <a:pt x="720" y="2530"/>
                    </a:lnTo>
                    <a:lnTo>
                      <a:pt x="704" y="2513"/>
                    </a:lnTo>
                    <a:lnTo>
                      <a:pt x="687" y="2499"/>
                    </a:lnTo>
                    <a:lnTo>
                      <a:pt x="672" y="2482"/>
                    </a:lnTo>
                    <a:lnTo>
                      <a:pt x="657" y="2465"/>
                    </a:lnTo>
                    <a:lnTo>
                      <a:pt x="648" y="2447"/>
                    </a:lnTo>
                    <a:lnTo>
                      <a:pt x="642" y="2426"/>
                    </a:lnTo>
                    <a:lnTo>
                      <a:pt x="642" y="2404"/>
                    </a:lnTo>
                    <a:lnTo>
                      <a:pt x="601" y="2400"/>
                    </a:lnTo>
                    <a:lnTo>
                      <a:pt x="559" y="2396"/>
                    </a:lnTo>
                    <a:lnTo>
                      <a:pt x="518" y="2391"/>
                    </a:lnTo>
                    <a:lnTo>
                      <a:pt x="477" y="2385"/>
                    </a:lnTo>
                    <a:lnTo>
                      <a:pt x="436" y="2378"/>
                    </a:lnTo>
                    <a:lnTo>
                      <a:pt x="395" y="2367"/>
                    </a:lnTo>
                    <a:lnTo>
                      <a:pt x="356" y="2355"/>
                    </a:lnTo>
                    <a:lnTo>
                      <a:pt x="319" y="2342"/>
                    </a:lnTo>
                    <a:lnTo>
                      <a:pt x="282" y="2328"/>
                    </a:lnTo>
                    <a:lnTo>
                      <a:pt x="247" y="2309"/>
                    </a:lnTo>
                    <a:lnTo>
                      <a:pt x="211" y="2289"/>
                    </a:lnTo>
                    <a:lnTo>
                      <a:pt x="180" y="2266"/>
                    </a:lnTo>
                    <a:lnTo>
                      <a:pt x="148" y="2240"/>
                    </a:lnTo>
                    <a:lnTo>
                      <a:pt x="118" y="2211"/>
                    </a:lnTo>
                    <a:lnTo>
                      <a:pt x="92" y="2179"/>
                    </a:lnTo>
                    <a:lnTo>
                      <a:pt x="66" y="2144"/>
                    </a:lnTo>
                    <a:lnTo>
                      <a:pt x="35" y="2084"/>
                    </a:lnTo>
                    <a:lnTo>
                      <a:pt x="13" y="2019"/>
                    </a:lnTo>
                    <a:lnTo>
                      <a:pt x="1" y="1952"/>
                    </a:lnTo>
                    <a:lnTo>
                      <a:pt x="0" y="1882"/>
                    </a:lnTo>
                    <a:lnTo>
                      <a:pt x="7" y="1813"/>
                    </a:lnTo>
                    <a:lnTo>
                      <a:pt x="22" y="1746"/>
                    </a:lnTo>
                    <a:lnTo>
                      <a:pt x="46" y="1683"/>
                    </a:lnTo>
                    <a:lnTo>
                      <a:pt x="79" y="1625"/>
                    </a:lnTo>
                    <a:lnTo>
                      <a:pt x="98" y="1599"/>
                    </a:lnTo>
                    <a:lnTo>
                      <a:pt x="118" y="1575"/>
                    </a:lnTo>
                    <a:lnTo>
                      <a:pt x="139" y="1551"/>
                    </a:lnTo>
                    <a:lnTo>
                      <a:pt x="161" y="1527"/>
                    </a:lnTo>
                    <a:lnTo>
                      <a:pt x="183" y="1503"/>
                    </a:lnTo>
                    <a:lnTo>
                      <a:pt x="208" y="1479"/>
                    </a:lnTo>
                    <a:lnTo>
                      <a:pt x="232" y="1458"/>
                    </a:lnTo>
                    <a:lnTo>
                      <a:pt x="256" y="1438"/>
                    </a:lnTo>
                    <a:lnTo>
                      <a:pt x="282" y="1417"/>
                    </a:lnTo>
                    <a:lnTo>
                      <a:pt x="308" y="1401"/>
                    </a:lnTo>
                    <a:lnTo>
                      <a:pt x="334" y="1384"/>
                    </a:lnTo>
                    <a:lnTo>
                      <a:pt x="362" y="1371"/>
                    </a:lnTo>
                    <a:lnTo>
                      <a:pt x="390" y="1360"/>
                    </a:lnTo>
                    <a:lnTo>
                      <a:pt x="418" y="1350"/>
                    </a:lnTo>
                    <a:lnTo>
                      <a:pt x="447" y="1343"/>
                    </a:lnTo>
                    <a:lnTo>
                      <a:pt x="477" y="1339"/>
                    </a:lnTo>
                    <a:lnTo>
                      <a:pt x="497" y="1345"/>
                    </a:lnTo>
                    <a:lnTo>
                      <a:pt x="518" y="1354"/>
                    </a:lnTo>
                    <a:lnTo>
                      <a:pt x="538" y="1362"/>
                    </a:lnTo>
                    <a:lnTo>
                      <a:pt x="559" y="1371"/>
                    </a:lnTo>
                    <a:lnTo>
                      <a:pt x="581" y="1376"/>
                    </a:lnTo>
                    <a:lnTo>
                      <a:pt x="603" y="1380"/>
                    </a:lnTo>
                    <a:lnTo>
                      <a:pt x="626" y="1378"/>
                    </a:lnTo>
                    <a:lnTo>
                      <a:pt x="650" y="1371"/>
                    </a:lnTo>
                    <a:lnTo>
                      <a:pt x="592" y="1341"/>
                    </a:lnTo>
                    <a:lnTo>
                      <a:pt x="536" y="1308"/>
                    </a:lnTo>
                    <a:lnTo>
                      <a:pt x="486" y="1271"/>
                    </a:lnTo>
                    <a:lnTo>
                      <a:pt x="438" y="1230"/>
                    </a:lnTo>
                    <a:lnTo>
                      <a:pt x="393" y="1185"/>
                    </a:lnTo>
                    <a:lnTo>
                      <a:pt x="351" y="1137"/>
                    </a:lnTo>
                    <a:lnTo>
                      <a:pt x="314" y="1087"/>
                    </a:lnTo>
                    <a:lnTo>
                      <a:pt x="278" y="1035"/>
                    </a:lnTo>
                    <a:lnTo>
                      <a:pt x="247" y="981"/>
                    </a:lnTo>
                    <a:lnTo>
                      <a:pt x="219" y="923"/>
                    </a:lnTo>
                    <a:lnTo>
                      <a:pt x="195" y="866"/>
                    </a:lnTo>
                    <a:lnTo>
                      <a:pt x="174" y="806"/>
                    </a:lnTo>
                    <a:lnTo>
                      <a:pt x="156" y="747"/>
                    </a:lnTo>
                    <a:lnTo>
                      <a:pt x="141" y="685"/>
                    </a:lnTo>
                    <a:lnTo>
                      <a:pt x="130" y="622"/>
                    </a:lnTo>
                    <a:lnTo>
                      <a:pt x="122" y="561"/>
                    </a:lnTo>
                    <a:lnTo>
                      <a:pt x="124" y="490"/>
                    </a:lnTo>
                    <a:lnTo>
                      <a:pt x="131" y="416"/>
                    </a:lnTo>
                    <a:lnTo>
                      <a:pt x="146" y="344"/>
                    </a:lnTo>
                    <a:lnTo>
                      <a:pt x="170" y="273"/>
                    </a:lnTo>
                    <a:lnTo>
                      <a:pt x="202" y="208"/>
                    </a:lnTo>
                    <a:lnTo>
                      <a:pt x="245" y="148"/>
                    </a:lnTo>
                    <a:lnTo>
                      <a:pt x="299" y="98"/>
                    </a:lnTo>
                    <a:lnTo>
                      <a:pt x="364" y="59"/>
                    </a:lnTo>
                    <a:lnTo>
                      <a:pt x="388" y="43"/>
                    </a:lnTo>
                    <a:lnTo>
                      <a:pt x="414" y="28"/>
                    </a:lnTo>
                    <a:lnTo>
                      <a:pt x="440" y="17"/>
                    </a:lnTo>
                    <a:lnTo>
                      <a:pt x="468" y="9"/>
                    </a:lnTo>
                    <a:lnTo>
                      <a:pt x="494" y="4"/>
                    </a:lnTo>
                    <a:lnTo>
                      <a:pt x="522" y="2"/>
                    </a:lnTo>
                    <a:lnTo>
                      <a:pt x="549" y="0"/>
                    </a:lnTo>
                    <a:lnTo>
                      <a:pt x="577" y="2"/>
                    </a:lnTo>
                    <a:lnTo>
                      <a:pt x="605" y="5"/>
                    </a:lnTo>
                    <a:lnTo>
                      <a:pt x="633" y="9"/>
                    </a:lnTo>
                    <a:lnTo>
                      <a:pt x="661" y="15"/>
                    </a:lnTo>
                    <a:lnTo>
                      <a:pt x="689" y="22"/>
                    </a:lnTo>
                    <a:lnTo>
                      <a:pt x="717" y="31"/>
                    </a:lnTo>
                    <a:lnTo>
                      <a:pt x="745" y="39"/>
                    </a:lnTo>
                    <a:lnTo>
                      <a:pt x="771" y="50"/>
                    </a:lnTo>
                    <a:lnTo>
                      <a:pt x="797" y="59"/>
                    </a:lnTo>
                    <a:lnTo>
                      <a:pt x="839" y="93"/>
                    </a:lnTo>
                    <a:lnTo>
                      <a:pt x="871" y="132"/>
                    </a:lnTo>
                    <a:lnTo>
                      <a:pt x="891" y="175"/>
                    </a:lnTo>
                    <a:lnTo>
                      <a:pt x="906" y="223"/>
                    </a:lnTo>
                    <a:lnTo>
                      <a:pt x="914" y="273"/>
                    </a:lnTo>
                    <a:lnTo>
                      <a:pt x="915" y="325"/>
                    </a:lnTo>
                    <a:lnTo>
                      <a:pt x="914" y="379"/>
                    </a:lnTo>
                    <a:lnTo>
                      <a:pt x="910" y="431"/>
                    </a:lnTo>
                    <a:lnTo>
                      <a:pt x="876" y="514"/>
                    </a:lnTo>
                    <a:lnTo>
                      <a:pt x="841" y="598"/>
                    </a:lnTo>
                    <a:lnTo>
                      <a:pt x="806" y="684"/>
                    </a:lnTo>
                    <a:lnTo>
                      <a:pt x="774" y="771"/>
                    </a:lnTo>
                    <a:lnTo>
                      <a:pt x="752" y="860"/>
                    </a:lnTo>
                    <a:lnTo>
                      <a:pt x="743" y="949"/>
                    </a:lnTo>
                    <a:lnTo>
                      <a:pt x="748" y="1042"/>
                    </a:lnTo>
                    <a:lnTo>
                      <a:pt x="772" y="1137"/>
                    </a:lnTo>
                    <a:lnTo>
                      <a:pt x="785" y="1180"/>
                    </a:lnTo>
                    <a:lnTo>
                      <a:pt x="804" y="1222"/>
                    </a:lnTo>
                    <a:lnTo>
                      <a:pt x="824" y="1263"/>
                    </a:lnTo>
                    <a:lnTo>
                      <a:pt x="850" y="1302"/>
                    </a:lnTo>
                    <a:lnTo>
                      <a:pt x="880" y="1337"/>
                    </a:lnTo>
                    <a:lnTo>
                      <a:pt x="914" y="1369"/>
                    </a:lnTo>
                    <a:lnTo>
                      <a:pt x="953" y="1395"/>
                    </a:lnTo>
                    <a:lnTo>
                      <a:pt x="995" y="1415"/>
                    </a:lnTo>
                    <a:lnTo>
                      <a:pt x="1008" y="1399"/>
                    </a:lnTo>
                    <a:lnTo>
                      <a:pt x="1010" y="1382"/>
                    </a:lnTo>
                    <a:lnTo>
                      <a:pt x="1003" y="1365"/>
                    </a:lnTo>
                    <a:lnTo>
                      <a:pt x="995" y="1347"/>
                    </a:lnTo>
                    <a:lnTo>
                      <a:pt x="992" y="1256"/>
                    </a:lnTo>
                    <a:lnTo>
                      <a:pt x="995" y="1165"/>
                    </a:lnTo>
                    <a:lnTo>
                      <a:pt x="1006" y="1077"/>
                    </a:lnTo>
                    <a:lnTo>
                      <a:pt x="1025" y="992"/>
                    </a:lnTo>
                    <a:lnTo>
                      <a:pt x="1047" y="910"/>
                    </a:lnTo>
                    <a:lnTo>
                      <a:pt x="1077" y="828"/>
                    </a:lnTo>
                    <a:lnTo>
                      <a:pt x="1112" y="750"/>
                    </a:lnTo>
                    <a:lnTo>
                      <a:pt x="1153" y="674"/>
                    </a:lnTo>
                    <a:lnTo>
                      <a:pt x="1200" y="602"/>
                    </a:lnTo>
                    <a:lnTo>
                      <a:pt x="1250" y="533"/>
                    </a:lnTo>
                    <a:lnTo>
                      <a:pt x="1304" y="464"/>
                    </a:lnTo>
                    <a:lnTo>
                      <a:pt x="1363" y="401"/>
                    </a:lnTo>
                    <a:lnTo>
                      <a:pt x="1426" y="340"/>
                    </a:lnTo>
                    <a:lnTo>
                      <a:pt x="1491" y="282"/>
                    </a:lnTo>
                    <a:lnTo>
                      <a:pt x="1560" y="228"/>
                    </a:lnTo>
                    <a:lnTo>
                      <a:pt x="1633" y="176"/>
                    </a:lnTo>
                    <a:lnTo>
                      <a:pt x="1675" y="150"/>
                    </a:lnTo>
                    <a:lnTo>
                      <a:pt x="1722" y="126"/>
                    </a:lnTo>
                    <a:lnTo>
                      <a:pt x="1768" y="104"/>
                    </a:lnTo>
                    <a:lnTo>
                      <a:pt x="1818" y="83"/>
                    </a:lnTo>
                    <a:lnTo>
                      <a:pt x="1868" y="67"/>
                    </a:lnTo>
                    <a:lnTo>
                      <a:pt x="1919" y="52"/>
                    </a:lnTo>
                    <a:lnTo>
                      <a:pt x="1971" y="41"/>
                    </a:lnTo>
                    <a:lnTo>
                      <a:pt x="2023" y="31"/>
                    </a:lnTo>
                    <a:lnTo>
                      <a:pt x="2075" y="26"/>
                    </a:lnTo>
                    <a:lnTo>
                      <a:pt x="2127" y="26"/>
                    </a:lnTo>
                    <a:lnTo>
                      <a:pt x="2179" y="30"/>
                    </a:lnTo>
                    <a:lnTo>
                      <a:pt x="2229" y="39"/>
                    </a:lnTo>
                    <a:lnTo>
                      <a:pt x="2279" y="52"/>
                    </a:lnTo>
                    <a:lnTo>
                      <a:pt x="2327" y="70"/>
                    </a:lnTo>
                    <a:lnTo>
                      <a:pt x="2374" y="95"/>
                    </a:lnTo>
                    <a:lnTo>
                      <a:pt x="2420" y="126"/>
                    </a:lnTo>
                    <a:lnTo>
                      <a:pt x="2439" y="150"/>
                    </a:lnTo>
                    <a:lnTo>
                      <a:pt x="2452" y="176"/>
                    </a:lnTo>
                    <a:lnTo>
                      <a:pt x="2459" y="206"/>
                    </a:lnTo>
                    <a:lnTo>
                      <a:pt x="2463" y="236"/>
                    </a:lnTo>
                    <a:lnTo>
                      <a:pt x="2463" y="267"/>
                    </a:lnTo>
                    <a:lnTo>
                      <a:pt x="2461" y="299"/>
                    </a:lnTo>
                    <a:lnTo>
                      <a:pt x="2456" y="329"/>
                    </a:lnTo>
                    <a:lnTo>
                      <a:pt x="2450" y="357"/>
                    </a:lnTo>
                    <a:lnTo>
                      <a:pt x="2424" y="386"/>
                    </a:lnTo>
                    <a:lnTo>
                      <a:pt x="2396" y="416"/>
                    </a:lnTo>
                    <a:lnTo>
                      <a:pt x="2366" y="446"/>
                    </a:lnTo>
                    <a:lnTo>
                      <a:pt x="2337" y="474"/>
                    </a:lnTo>
                    <a:lnTo>
                      <a:pt x="2305" y="500"/>
                    </a:lnTo>
                    <a:lnTo>
                      <a:pt x="2272" y="524"/>
                    </a:lnTo>
                    <a:lnTo>
                      <a:pt x="2238" y="544"/>
                    </a:lnTo>
                    <a:lnTo>
                      <a:pt x="2203" y="56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56" name="Freeform 114"/>
              <p:cNvSpPr>
                <a:spLocks/>
              </p:cNvSpPr>
              <p:nvPr/>
            </p:nvSpPr>
            <p:spPr bwMode="auto">
              <a:xfrm>
                <a:off x="4160" y="3024"/>
                <a:ext cx="373" cy="302"/>
              </a:xfrm>
              <a:custGeom>
                <a:avLst/>
                <a:gdLst>
                  <a:gd name="T0" fmla="*/ 1 w 745"/>
                  <a:gd name="T1" fmla="*/ 1 h 603"/>
                  <a:gd name="T2" fmla="*/ 1 w 745"/>
                  <a:gd name="T3" fmla="*/ 1 h 603"/>
                  <a:gd name="T4" fmla="*/ 1 w 745"/>
                  <a:gd name="T5" fmla="*/ 1 h 603"/>
                  <a:gd name="T6" fmla="*/ 1 w 745"/>
                  <a:gd name="T7" fmla="*/ 1 h 603"/>
                  <a:gd name="T8" fmla="*/ 1 w 745"/>
                  <a:gd name="T9" fmla="*/ 1 h 603"/>
                  <a:gd name="T10" fmla="*/ 1 w 745"/>
                  <a:gd name="T11" fmla="*/ 1 h 603"/>
                  <a:gd name="T12" fmla="*/ 1 w 745"/>
                  <a:gd name="T13" fmla="*/ 1 h 603"/>
                  <a:gd name="T14" fmla="*/ 1 w 745"/>
                  <a:gd name="T15" fmla="*/ 1 h 603"/>
                  <a:gd name="T16" fmla="*/ 1 w 745"/>
                  <a:gd name="T17" fmla="*/ 1 h 603"/>
                  <a:gd name="T18" fmla="*/ 1 w 745"/>
                  <a:gd name="T19" fmla="*/ 1 h 603"/>
                  <a:gd name="T20" fmla="*/ 1 w 745"/>
                  <a:gd name="T21" fmla="*/ 1 h 603"/>
                  <a:gd name="T22" fmla="*/ 1 w 745"/>
                  <a:gd name="T23" fmla="*/ 1 h 603"/>
                  <a:gd name="T24" fmla="*/ 1 w 745"/>
                  <a:gd name="T25" fmla="*/ 1 h 603"/>
                  <a:gd name="T26" fmla="*/ 1 w 745"/>
                  <a:gd name="T27" fmla="*/ 1 h 603"/>
                  <a:gd name="T28" fmla="*/ 1 w 745"/>
                  <a:gd name="T29" fmla="*/ 1 h 603"/>
                  <a:gd name="T30" fmla="*/ 1 w 745"/>
                  <a:gd name="T31" fmla="*/ 1 h 603"/>
                  <a:gd name="T32" fmla="*/ 1 w 745"/>
                  <a:gd name="T33" fmla="*/ 1 h 603"/>
                  <a:gd name="T34" fmla="*/ 0 w 745"/>
                  <a:gd name="T35" fmla="*/ 1 h 603"/>
                  <a:gd name="T36" fmla="*/ 1 w 745"/>
                  <a:gd name="T37" fmla="*/ 1 h 603"/>
                  <a:gd name="T38" fmla="*/ 1 w 745"/>
                  <a:gd name="T39" fmla="*/ 1 h 603"/>
                  <a:gd name="T40" fmla="*/ 1 w 745"/>
                  <a:gd name="T41" fmla="*/ 1 h 603"/>
                  <a:gd name="T42" fmla="*/ 1 w 745"/>
                  <a:gd name="T43" fmla="*/ 1 h 603"/>
                  <a:gd name="T44" fmla="*/ 1 w 745"/>
                  <a:gd name="T45" fmla="*/ 1 h 603"/>
                  <a:gd name="T46" fmla="*/ 1 w 745"/>
                  <a:gd name="T47" fmla="*/ 1 h 603"/>
                  <a:gd name="T48" fmla="*/ 1 w 745"/>
                  <a:gd name="T49" fmla="*/ 1 h 603"/>
                  <a:gd name="T50" fmla="*/ 1 w 745"/>
                  <a:gd name="T51" fmla="*/ 1 h 603"/>
                  <a:gd name="T52" fmla="*/ 1 w 745"/>
                  <a:gd name="T53" fmla="*/ 1 h 603"/>
                  <a:gd name="T54" fmla="*/ 1 w 745"/>
                  <a:gd name="T55" fmla="*/ 1 h 603"/>
                  <a:gd name="T56" fmla="*/ 1 w 745"/>
                  <a:gd name="T57" fmla="*/ 1 h 603"/>
                  <a:gd name="T58" fmla="*/ 1 w 745"/>
                  <a:gd name="T59" fmla="*/ 1 h 603"/>
                  <a:gd name="T60" fmla="*/ 1 w 745"/>
                  <a:gd name="T61" fmla="*/ 1 h 603"/>
                  <a:gd name="T62" fmla="*/ 1 w 745"/>
                  <a:gd name="T63" fmla="*/ 1 h 603"/>
                  <a:gd name="T64" fmla="*/ 1 w 745"/>
                  <a:gd name="T65" fmla="*/ 1 h 603"/>
                  <a:gd name="T66" fmla="*/ 1 w 745"/>
                  <a:gd name="T67" fmla="*/ 1 h 603"/>
                  <a:gd name="T68" fmla="*/ 1 w 745"/>
                  <a:gd name="T69" fmla="*/ 1 h 603"/>
                  <a:gd name="T70" fmla="*/ 1 w 745"/>
                  <a:gd name="T71" fmla="*/ 1 h 603"/>
                  <a:gd name="T72" fmla="*/ 1 w 745"/>
                  <a:gd name="T73" fmla="*/ 1 h 603"/>
                  <a:gd name="T74" fmla="*/ 1 w 745"/>
                  <a:gd name="T75" fmla="*/ 1 h 603"/>
                  <a:gd name="T76" fmla="*/ 1 w 745"/>
                  <a:gd name="T77" fmla="*/ 1 h 603"/>
                  <a:gd name="T78" fmla="*/ 1 w 745"/>
                  <a:gd name="T79" fmla="*/ 0 h 603"/>
                  <a:gd name="T80" fmla="*/ 1 w 745"/>
                  <a:gd name="T81" fmla="*/ 0 h 603"/>
                  <a:gd name="T82" fmla="*/ 1 w 745"/>
                  <a:gd name="T83" fmla="*/ 1 h 603"/>
                  <a:gd name="T84" fmla="*/ 1 w 745"/>
                  <a:gd name="T85" fmla="*/ 1 h 603"/>
                  <a:gd name="T86" fmla="*/ 1 w 745"/>
                  <a:gd name="T87" fmla="*/ 1 h 603"/>
                  <a:gd name="T88" fmla="*/ 1 w 745"/>
                  <a:gd name="T89" fmla="*/ 1 h 603"/>
                  <a:gd name="T90" fmla="*/ 1 w 745"/>
                  <a:gd name="T91" fmla="*/ 1 h 603"/>
                  <a:gd name="T92" fmla="*/ 1 w 745"/>
                  <a:gd name="T93" fmla="*/ 1 h 603"/>
                  <a:gd name="T94" fmla="*/ 1 w 745"/>
                  <a:gd name="T95" fmla="*/ 1 h 603"/>
                  <a:gd name="T96" fmla="*/ 1 w 745"/>
                  <a:gd name="T97" fmla="*/ 1 h 603"/>
                  <a:gd name="T98" fmla="*/ 1 w 745"/>
                  <a:gd name="T99" fmla="*/ 1 h 603"/>
                  <a:gd name="T100" fmla="*/ 1 w 745"/>
                  <a:gd name="T101" fmla="*/ 1 h 603"/>
                  <a:gd name="T102" fmla="*/ 1 w 745"/>
                  <a:gd name="T103" fmla="*/ 1 h 603"/>
                  <a:gd name="T104" fmla="*/ 1 w 745"/>
                  <a:gd name="T105" fmla="*/ 1 h 603"/>
                  <a:gd name="T106" fmla="*/ 1 w 745"/>
                  <a:gd name="T107" fmla="*/ 1 h 603"/>
                  <a:gd name="T108" fmla="*/ 1 w 745"/>
                  <a:gd name="T109" fmla="*/ 1 h 603"/>
                  <a:gd name="T110" fmla="*/ 1 w 745"/>
                  <a:gd name="T111" fmla="*/ 1 h 603"/>
                  <a:gd name="T112" fmla="*/ 1 w 745"/>
                  <a:gd name="T113" fmla="*/ 1 h 603"/>
                  <a:gd name="T114" fmla="*/ 1 w 745"/>
                  <a:gd name="T115" fmla="*/ 1 h 60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745" h="603">
                    <a:moveTo>
                      <a:pt x="514" y="529"/>
                    </a:moveTo>
                    <a:lnTo>
                      <a:pt x="483" y="537"/>
                    </a:lnTo>
                    <a:lnTo>
                      <a:pt x="451" y="546"/>
                    </a:lnTo>
                    <a:lnTo>
                      <a:pt x="420" y="555"/>
                    </a:lnTo>
                    <a:lnTo>
                      <a:pt x="386" y="564"/>
                    </a:lnTo>
                    <a:lnTo>
                      <a:pt x="354" y="572"/>
                    </a:lnTo>
                    <a:lnTo>
                      <a:pt x="323" y="581"/>
                    </a:lnTo>
                    <a:lnTo>
                      <a:pt x="289" y="589"/>
                    </a:lnTo>
                    <a:lnTo>
                      <a:pt x="258" y="594"/>
                    </a:lnTo>
                    <a:lnTo>
                      <a:pt x="224" y="600"/>
                    </a:lnTo>
                    <a:lnTo>
                      <a:pt x="193" y="602"/>
                    </a:lnTo>
                    <a:lnTo>
                      <a:pt x="159" y="603"/>
                    </a:lnTo>
                    <a:lnTo>
                      <a:pt x="128" y="602"/>
                    </a:lnTo>
                    <a:lnTo>
                      <a:pt x="96" y="598"/>
                    </a:lnTo>
                    <a:lnTo>
                      <a:pt x="65" y="590"/>
                    </a:lnTo>
                    <a:lnTo>
                      <a:pt x="33" y="579"/>
                    </a:lnTo>
                    <a:lnTo>
                      <a:pt x="2" y="566"/>
                    </a:lnTo>
                    <a:lnTo>
                      <a:pt x="0" y="518"/>
                    </a:lnTo>
                    <a:lnTo>
                      <a:pt x="11" y="483"/>
                    </a:lnTo>
                    <a:lnTo>
                      <a:pt x="33" y="457"/>
                    </a:lnTo>
                    <a:lnTo>
                      <a:pt x="65" y="436"/>
                    </a:lnTo>
                    <a:lnTo>
                      <a:pt x="98" y="420"/>
                    </a:lnTo>
                    <a:lnTo>
                      <a:pt x="135" y="401"/>
                    </a:lnTo>
                    <a:lnTo>
                      <a:pt x="171" y="382"/>
                    </a:lnTo>
                    <a:lnTo>
                      <a:pt x="200" y="356"/>
                    </a:lnTo>
                    <a:lnTo>
                      <a:pt x="241" y="325"/>
                    </a:lnTo>
                    <a:lnTo>
                      <a:pt x="280" y="289"/>
                    </a:lnTo>
                    <a:lnTo>
                      <a:pt x="315" y="252"/>
                    </a:lnTo>
                    <a:lnTo>
                      <a:pt x="347" y="211"/>
                    </a:lnTo>
                    <a:lnTo>
                      <a:pt x="377" y="169"/>
                    </a:lnTo>
                    <a:lnTo>
                      <a:pt x="405" y="126"/>
                    </a:lnTo>
                    <a:lnTo>
                      <a:pt x="431" y="83"/>
                    </a:lnTo>
                    <a:lnTo>
                      <a:pt x="453" y="39"/>
                    </a:lnTo>
                    <a:lnTo>
                      <a:pt x="468" y="33"/>
                    </a:lnTo>
                    <a:lnTo>
                      <a:pt x="483" y="26"/>
                    </a:lnTo>
                    <a:lnTo>
                      <a:pt x="498" y="20"/>
                    </a:lnTo>
                    <a:lnTo>
                      <a:pt x="512" y="13"/>
                    </a:lnTo>
                    <a:lnTo>
                      <a:pt x="529" y="7"/>
                    </a:lnTo>
                    <a:lnTo>
                      <a:pt x="544" y="3"/>
                    </a:lnTo>
                    <a:lnTo>
                      <a:pt x="561" y="0"/>
                    </a:lnTo>
                    <a:lnTo>
                      <a:pt x="577" y="0"/>
                    </a:lnTo>
                    <a:lnTo>
                      <a:pt x="590" y="22"/>
                    </a:lnTo>
                    <a:lnTo>
                      <a:pt x="602" y="46"/>
                    </a:lnTo>
                    <a:lnTo>
                      <a:pt x="611" y="72"/>
                    </a:lnTo>
                    <a:lnTo>
                      <a:pt x="620" y="98"/>
                    </a:lnTo>
                    <a:lnTo>
                      <a:pt x="631" y="122"/>
                    </a:lnTo>
                    <a:lnTo>
                      <a:pt x="646" y="146"/>
                    </a:lnTo>
                    <a:lnTo>
                      <a:pt x="665" y="167"/>
                    </a:lnTo>
                    <a:lnTo>
                      <a:pt x="691" y="184"/>
                    </a:lnTo>
                    <a:lnTo>
                      <a:pt x="745" y="208"/>
                    </a:lnTo>
                    <a:lnTo>
                      <a:pt x="733" y="256"/>
                    </a:lnTo>
                    <a:lnTo>
                      <a:pt x="717" y="302"/>
                    </a:lnTo>
                    <a:lnTo>
                      <a:pt x="693" y="349"/>
                    </a:lnTo>
                    <a:lnTo>
                      <a:pt x="665" y="392"/>
                    </a:lnTo>
                    <a:lnTo>
                      <a:pt x="631" y="431"/>
                    </a:lnTo>
                    <a:lnTo>
                      <a:pt x="596" y="468"/>
                    </a:lnTo>
                    <a:lnTo>
                      <a:pt x="555" y="501"/>
                    </a:lnTo>
                    <a:lnTo>
                      <a:pt x="514" y="52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57" name="Freeform 115"/>
              <p:cNvSpPr>
                <a:spLocks/>
              </p:cNvSpPr>
              <p:nvPr/>
            </p:nvSpPr>
            <p:spPr bwMode="auto">
              <a:xfrm>
                <a:off x="3734" y="3375"/>
                <a:ext cx="588" cy="272"/>
              </a:xfrm>
              <a:custGeom>
                <a:avLst/>
                <a:gdLst>
                  <a:gd name="T0" fmla="*/ 1 w 1176"/>
                  <a:gd name="T1" fmla="*/ 1 h 544"/>
                  <a:gd name="T2" fmla="*/ 1 w 1176"/>
                  <a:gd name="T3" fmla="*/ 1 h 544"/>
                  <a:gd name="T4" fmla="*/ 1 w 1176"/>
                  <a:gd name="T5" fmla="*/ 1 h 544"/>
                  <a:gd name="T6" fmla="*/ 1 w 1176"/>
                  <a:gd name="T7" fmla="*/ 1 h 544"/>
                  <a:gd name="T8" fmla="*/ 1 w 1176"/>
                  <a:gd name="T9" fmla="*/ 1 h 544"/>
                  <a:gd name="T10" fmla="*/ 1 w 1176"/>
                  <a:gd name="T11" fmla="*/ 1 h 544"/>
                  <a:gd name="T12" fmla="*/ 1 w 1176"/>
                  <a:gd name="T13" fmla="*/ 1 h 544"/>
                  <a:gd name="T14" fmla="*/ 1 w 1176"/>
                  <a:gd name="T15" fmla="*/ 1 h 544"/>
                  <a:gd name="T16" fmla="*/ 1 w 1176"/>
                  <a:gd name="T17" fmla="*/ 1 h 544"/>
                  <a:gd name="T18" fmla="*/ 1 w 1176"/>
                  <a:gd name="T19" fmla="*/ 1 h 544"/>
                  <a:gd name="T20" fmla="*/ 1 w 1176"/>
                  <a:gd name="T21" fmla="*/ 1 h 544"/>
                  <a:gd name="T22" fmla="*/ 1 w 1176"/>
                  <a:gd name="T23" fmla="*/ 1 h 544"/>
                  <a:gd name="T24" fmla="*/ 1 w 1176"/>
                  <a:gd name="T25" fmla="*/ 1 h 544"/>
                  <a:gd name="T26" fmla="*/ 1 w 1176"/>
                  <a:gd name="T27" fmla="*/ 1 h 544"/>
                  <a:gd name="T28" fmla="*/ 1 w 1176"/>
                  <a:gd name="T29" fmla="*/ 1 h 544"/>
                  <a:gd name="T30" fmla="*/ 1 w 1176"/>
                  <a:gd name="T31" fmla="*/ 1 h 544"/>
                  <a:gd name="T32" fmla="*/ 1 w 1176"/>
                  <a:gd name="T33" fmla="*/ 1 h 544"/>
                  <a:gd name="T34" fmla="*/ 1 w 1176"/>
                  <a:gd name="T35" fmla="*/ 1 h 544"/>
                  <a:gd name="T36" fmla="*/ 1 w 1176"/>
                  <a:gd name="T37" fmla="*/ 1 h 544"/>
                  <a:gd name="T38" fmla="*/ 1 w 1176"/>
                  <a:gd name="T39" fmla="*/ 1 h 544"/>
                  <a:gd name="T40" fmla="*/ 1 w 1176"/>
                  <a:gd name="T41" fmla="*/ 1 h 544"/>
                  <a:gd name="T42" fmla="*/ 1 w 1176"/>
                  <a:gd name="T43" fmla="*/ 1 h 544"/>
                  <a:gd name="T44" fmla="*/ 1 w 1176"/>
                  <a:gd name="T45" fmla="*/ 1 h 544"/>
                  <a:gd name="T46" fmla="*/ 1 w 1176"/>
                  <a:gd name="T47" fmla="*/ 1 h 544"/>
                  <a:gd name="T48" fmla="*/ 1 w 1176"/>
                  <a:gd name="T49" fmla="*/ 1 h 544"/>
                  <a:gd name="T50" fmla="*/ 1 w 1176"/>
                  <a:gd name="T51" fmla="*/ 1 h 544"/>
                  <a:gd name="T52" fmla="*/ 1 w 1176"/>
                  <a:gd name="T53" fmla="*/ 1 h 544"/>
                  <a:gd name="T54" fmla="*/ 1 w 1176"/>
                  <a:gd name="T55" fmla="*/ 1 h 544"/>
                  <a:gd name="T56" fmla="*/ 1 w 1176"/>
                  <a:gd name="T57" fmla="*/ 1 h 544"/>
                  <a:gd name="T58" fmla="*/ 1 w 1176"/>
                  <a:gd name="T59" fmla="*/ 1 h 544"/>
                  <a:gd name="T60" fmla="*/ 1 w 1176"/>
                  <a:gd name="T61" fmla="*/ 1 h 544"/>
                  <a:gd name="T62" fmla="*/ 1 w 1176"/>
                  <a:gd name="T63" fmla="*/ 1 h 544"/>
                  <a:gd name="T64" fmla="*/ 1 w 1176"/>
                  <a:gd name="T65" fmla="*/ 1 h 544"/>
                  <a:gd name="T66" fmla="*/ 1 w 1176"/>
                  <a:gd name="T67" fmla="*/ 1 h 544"/>
                  <a:gd name="T68" fmla="*/ 1 w 1176"/>
                  <a:gd name="T69" fmla="*/ 1 h 544"/>
                  <a:gd name="T70" fmla="*/ 1 w 1176"/>
                  <a:gd name="T71" fmla="*/ 1 h 544"/>
                  <a:gd name="T72" fmla="*/ 1 w 1176"/>
                  <a:gd name="T73" fmla="*/ 1 h 544"/>
                  <a:gd name="T74" fmla="*/ 1 w 1176"/>
                  <a:gd name="T75" fmla="*/ 1 h 544"/>
                  <a:gd name="T76" fmla="*/ 1 w 1176"/>
                  <a:gd name="T77" fmla="*/ 1 h 544"/>
                  <a:gd name="T78" fmla="*/ 1 w 1176"/>
                  <a:gd name="T79" fmla="*/ 1 h 544"/>
                  <a:gd name="T80" fmla="*/ 1 w 1176"/>
                  <a:gd name="T81" fmla="*/ 1 h 544"/>
                  <a:gd name="T82" fmla="*/ 1 w 1176"/>
                  <a:gd name="T83" fmla="*/ 1 h 544"/>
                  <a:gd name="T84" fmla="*/ 1 w 1176"/>
                  <a:gd name="T85" fmla="*/ 1 h 544"/>
                  <a:gd name="T86" fmla="*/ 1 w 1176"/>
                  <a:gd name="T87" fmla="*/ 1 h 544"/>
                  <a:gd name="T88" fmla="*/ 1 w 1176"/>
                  <a:gd name="T89" fmla="*/ 1 h 544"/>
                  <a:gd name="T90" fmla="*/ 1 w 1176"/>
                  <a:gd name="T91" fmla="*/ 1 h 544"/>
                  <a:gd name="T92" fmla="*/ 1 w 1176"/>
                  <a:gd name="T93" fmla="*/ 1 h 544"/>
                  <a:gd name="T94" fmla="*/ 1 w 1176"/>
                  <a:gd name="T95" fmla="*/ 1 h 544"/>
                  <a:gd name="T96" fmla="*/ 1 w 1176"/>
                  <a:gd name="T97" fmla="*/ 1 h 544"/>
                  <a:gd name="T98" fmla="*/ 1 w 1176"/>
                  <a:gd name="T99" fmla="*/ 1 h 544"/>
                  <a:gd name="T100" fmla="*/ 1 w 1176"/>
                  <a:gd name="T101" fmla="*/ 1 h 544"/>
                  <a:gd name="T102" fmla="*/ 1 w 1176"/>
                  <a:gd name="T103" fmla="*/ 1 h 544"/>
                  <a:gd name="T104" fmla="*/ 1 w 1176"/>
                  <a:gd name="T105" fmla="*/ 1 h 544"/>
                  <a:gd name="T106" fmla="*/ 1 w 1176"/>
                  <a:gd name="T107" fmla="*/ 1 h 544"/>
                  <a:gd name="T108" fmla="*/ 1 w 1176"/>
                  <a:gd name="T109" fmla="*/ 1 h 54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176" h="544">
                    <a:moveTo>
                      <a:pt x="817" y="273"/>
                    </a:moveTo>
                    <a:lnTo>
                      <a:pt x="780" y="288"/>
                    </a:lnTo>
                    <a:lnTo>
                      <a:pt x="743" y="303"/>
                    </a:lnTo>
                    <a:lnTo>
                      <a:pt x="708" y="321"/>
                    </a:lnTo>
                    <a:lnTo>
                      <a:pt x="672" y="340"/>
                    </a:lnTo>
                    <a:lnTo>
                      <a:pt x="637" y="358"/>
                    </a:lnTo>
                    <a:lnTo>
                      <a:pt x="602" y="379"/>
                    </a:lnTo>
                    <a:lnTo>
                      <a:pt x="568" y="399"/>
                    </a:lnTo>
                    <a:lnTo>
                      <a:pt x="533" y="418"/>
                    </a:lnTo>
                    <a:lnTo>
                      <a:pt x="498" y="438"/>
                    </a:lnTo>
                    <a:lnTo>
                      <a:pt x="464" y="457"/>
                    </a:lnTo>
                    <a:lnTo>
                      <a:pt x="429" y="475"/>
                    </a:lnTo>
                    <a:lnTo>
                      <a:pt x="392" y="492"/>
                    </a:lnTo>
                    <a:lnTo>
                      <a:pt x="357" y="509"/>
                    </a:lnTo>
                    <a:lnTo>
                      <a:pt x="319" y="522"/>
                    </a:lnTo>
                    <a:lnTo>
                      <a:pt x="282" y="535"/>
                    </a:lnTo>
                    <a:lnTo>
                      <a:pt x="243" y="544"/>
                    </a:lnTo>
                    <a:lnTo>
                      <a:pt x="232" y="544"/>
                    </a:lnTo>
                    <a:lnTo>
                      <a:pt x="221" y="542"/>
                    </a:lnTo>
                    <a:lnTo>
                      <a:pt x="210" y="540"/>
                    </a:lnTo>
                    <a:lnTo>
                      <a:pt x="199" y="539"/>
                    </a:lnTo>
                    <a:lnTo>
                      <a:pt x="189" y="535"/>
                    </a:lnTo>
                    <a:lnTo>
                      <a:pt x="180" y="531"/>
                    </a:lnTo>
                    <a:lnTo>
                      <a:pt x="169" y="527"/>
                    </a:lnTo>
                    <a:lnTo>
                      <a:pt x="160" y="522"/>
                    </a:lnTo>
                    <a:lnTo>
                      <a:pt x="165" y="481"/>
                    </a:lnTo>
                    <a:lnTo>
                      <a:pt x="178" y="444"/>
                    </a:lnTo>
                    <a:lnTo>
                      <a:pt x="199" y="410"/>
                    </a:lnTo>
                    <a:lnTo>
                      <a:pt x="227" y="379"/>
                    </a:lnTo>
                    <a:lnTo>
                      <a:pt x="258" y="349"/>
                    </a:lnTo>
                    <a:lnTo>
                      <a:pt x="293" y="323"/>
                    </a:lnTo>
                    <a:lnTo>
                      <a:pt x="329" y="299"/>
                    </a:lnTo>
                    <a:lnTo>
                      <a:pt x="366" y="279"/>
                    </a:lnTo>
                    <a:lnTo>
                      <a:pt x="379" y="279"/>
                    </a:lnTo>
                    <a:lnTo>
                      <a:pt x="392" y="280"/>
                    </a:lnTo>
                    <a:lnTo>
                      <a:pt x="405" y="279"/>
                    </a:lnTo>
                    <a:lnTo>
                      <a:pt x="416" y="273"/>
                    </a:lnTo>
                    <a:lnTo>
                      <a:pt x="403" y="266"/>
                    </a:lnTo>
                    <a:lnTo>
                      <a:pt x="390" y="262"/>
                    </a:lnTo>
                    <a:lnTo>
                      <a:pt x="375" y="262"/>
                    </a:lnTo>
                    <a:lnTo>
                      <a:pt x="359" y="264"/>
                    </a:lnTo>
                    <a:lnTo>
                      <a:pt x="342" y="266"/>
                    </a:lnTo>
                    <a:lnTo>
                      <a:pt x="327" y="271"/>
                    </a:lnTo>
                    <a:lnTo>
                      <a:pt x="312" y="275"/>
                    </a:lnTo>
                    <a:lnTo>
                      <a:pt x="297" y="279"/>
                    </a:lnTo>
                    <a:lnTo>
                      <a:pt x="260" y="297"/>
                    </a:lnTo>
                    <a:lnTo>
                      <a:pt x="225" y="319"/>
                    </a:lnTo>
                    <a:lnTo>
                      <a:pt x="191" y="345"/>
                    </a:lnTo>
                    <a:lnTo>
                      <a:pt x="163" y="377"/>
                    </a:lnTo>
                    <a:lnTo>
                      <a:pt x="137" y="410"/>
                    </a:lnTo>
                    <a:lnTo>
                      <a:pt x="117" y="446"/>
                    </a:lnTo>
                    <a:lnTo>
                      <a:pt x="100" y="483"/>
                    </a:lnTo>
                    <a:lnTo>
                      <a:pt x="87" y="522"/>
                    </a:lnTo>
                    <a:lnTo>
                      <a:pt x="74" y="522"/>
                    </a:lnTo>
                    <a:lnTo>
                      <a:pt x="61" y="520"/>
                    </a:lnTo>
                    <a:lnTo>
                      <a:pt x="48" y="514"/>
                    </a:lnTo>
                    <a:lnTo>
                      <a:pt x="37" y="507"/>
                    </a:lnTo>
                    <a:lnTo>
                      <a:pt x="26" y="498"/>
                    </a:lnTo>
                    <a:lnTo>
                      <a:pt x="17" y="488"/>
                    </a:lnTo>
                    <a:lnTo>
                      <a:pt x="7" y="479"/>
                    </a:lnTo>
                    <a:lnTo>
                      <a:pt x="0" y="472"/>
                    </a:lnTo>
                    <a:lnTo>
                      <a:pt x="2" y="414"/>
                    </a:lnTo>
                    <a:lnTo>
                      <a:pt x="17" y="366"/>
                    </a:lnTo>
                    <a:lnTo>
                      <a:pt x="41" y="321"/>
                    </a:lnTo>
                    <a:lnTo>
                      <a:pt x="74" y="282"/>
                    </a:lnTo>
                    <a:lnTo>
                      <a:pt x="113" y="249"/>
                    </a:lnTo>
                    <a:lnTo>
                      <a:pt x="158" y="219"/>
                    </a:lnTo>
                    <a:lnTo>
                      <a:pt x="202" y="193"/>
                    </a:lnTo>
                    <a:lnTo>
                      <a:pt x="247" y="167"/>
                    </a:lnTo>
                    <a:lnTo>
                      <a:pt x="288" y="149"/>
                    </a:lnTo>
                    <a:lnTo>
                      <a:pt x="331" y="132"/>
                    </a:lnTo>
                    <a:lnTo>
                      <a:pt x="373" y="119"/>
                    </a:lnTo>
                    <a:lnTo>
                      <a:pt x="418" y="109"/>
                    </a:lnTo>
                    <a:lnTo>
                      <a:pt x="463" y="102"/>
                    </a:lnTo>
                    <a:lnTo>
                      <a:pt x="507" y="96"/>
                    </a:lnTo>
                    <a:lnTo>
                      <a:pt x="554" y="93"/>
                    </a:lnTo>
                    <a:lnTo>
                      <a:pt x="600" y="91"/>
                    </a:lnTo>
                    <a:lnTo>
                      <a:pt x="646" y="91"/>
                    </a:lnTo>
                    <a:lnTo>
                      <a:pt x="693" y="93"/>
                    </a:lnTo>
                    <a:lnTo>
                      <a:pt x="739" y="95"/>
                    </a:lnTo>
                    <a:lnTo>
                      <a:pt x="784" y="96"/>
                    </a:lnTo>
                    <a:lnTo>
                      <a:pt x="830" y="98"/>
                    </a:lnTo>
                    <a:lnTo>
                      <a:pt x="877" y="102"/>
                    </a:lnTo>
                    <a:lnTo>
                      <a:pt x="921" y="104"/>
                    </a:lnTo>
                    <a:lnTo>
                      <a:pt x="966" y="106"/>
                    </a:lnTo>
                    <a:lnTo>
                      <a:pt x="983" y="96"/>
                    </a:lnTo>
                    <a:lnTo>
                      <a:pt x="1001" y="87"/>
                    </a:lnTo>
                    <a:lnTo>
                      <a:pt x="1018" y="76"/>
                    </a:lnTo>
                    <a:lnTo>
                      <a:pt x="1033" y="63"/>
                    </a:lnTo>
                    <a:lnTo>
                      <a:pt x="1048" y="48"/>
                    </a:lnTo>
                    <a:lnTo>
                      <a:pt x="1063" y="33"/>
                    </a:lnTo>
                    <a:lnTo>
                      <a:pt x="1074" y="17"/>
                    </a:lnTo>
                    <a:lnTo>
                      <a:pt x="1083" y="0"/>
                    </a:lnTo>
                    <a:lnTo>
                      <a:pt x="1176" y="70"/>
                    </a:lnTo>
                    <a:lnTo>
                      <a:pt x="1161" y="96"/>
                    </a:lnTo>
                    <a:lnTo>
                      <a:pt x="1146" y="121"/>
                    </a:lnTo>
                    <a:lnTo>
                      <a:pt x="1128" y="139"/>
                    </a:lnTo>
                    <a:lnTo>
                      <a:pt x="1107" y="156"/>
                    </a:lnTo>
                    <a:lnTo>
                      <a:pt x="1087" y="171"/>
                    </a:lnTo>
                    <a:lnTo>
                      <a:pt x="1064" y="184"/>
                    </a:lnTo>
                    <a:lnTo>
                      <a:pt x="1040" y="193"/>
                    </a:lnTo>
                    <a:lnTo>
                      <a:pt x="1016" y="202"/>
                    </a:lnTo>
                    <a:lnTo>
                      <a:pt x="990" y="212"/>
                    </a:lnTo>
                    <a:lnTo>
                      <a:pt x="964" y="219"/>
                    </a:lnTo>
                    <a:lnTo>
                      <a:pt x="940" y="227"/>
                    </a:lnTo>
                    <a:lnTo>
                      <a:pt x="914" y="234"/>
                    </a:lnTo>
                    <a:lnTo>
                      <a:pt x="888" y="241"/>
                    </a:lnTo>
                    <a:lnTo>
                      <a:pt x="864" y="251"/>
                    </a:lnTo>
                    <a:lnTo>
                      <a:pt x="840" y="262"/>
                    </a:lnTo>
                    <a:lnTo>
                      <a:pt x="817" y="27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58" name="Freeform 116"/>
              <p:cNvSpPr>
                <a:spLocks/>
              </p:cNvSpPr>
              <p:nvPr/>
            </p:nvSpPr>
            <p:spPr bwMode="auto">
              <a:xfrm>
                <a:off x="4168" y="3081"/>
                <a:ext cx="86" cy="31"/>
              </a:xfrm>
              <a:custGeom>
                <a:avLst/>
                <a:gdLst>
                  <a:gd name="T0" fmla="*/ 0 w 172"/>
                  <a:gd name="T1" fmla="*/ 1 h 61"/>
                  <a:gd name="T2" fmla="*/ 1 w 172"/>
                  <a:gd name="T3" fmla="*/ 1 h 61"/>
                  <a:gd name="T4" fmla="*/ 1 w 172"/>
                  <a:gd name="T5" fmla="*/ 1 h 61"/>
                  <a:gd name="T6" fmla="*/ 1 w 172"/>
                  <a:gd name="T7" fmla="*/ 1 h 61"/>
                  <a:gd name="T8" fmla="*/ 1 w 172"/>
                  <a:gd name="T9" fmla="*/ 1 h 61"/>
                  <a:gd name="T10" fmla="*/ 1 w 172"/>
                  <a:gd name="T11" fmla="*/ 1 h 61"/>
                  <a:gd name="T12" fmla="*/ 1 w 172"/>
                  <a:gd name="T13" fmla="*/ 1 h 61"/>
                  <a:gd name="T14" fmla="*/ 1 w 172"/>
                  <a:gd name="T15" fmla="*/ 1 h 61"/>
                  <a:gd name="T16" fmla="*/ 1 w 172"/>
                  <a:gd name="T17" fmla="*/ 1 h 61"/>
                  <a:gd name="T18" fmla="*/ 1 w 172"/>
                  <a:gd name="T19" fmla="*/ 0 h 61"/>
                  <a:gd name="T20" fmla="*/ 1 w 172"/>
                  <a:gd name="T21" fmla="*/ 1 h 61"/>
                  <a:gd name="T22" fmla="*/ 1 w 172"/>
                  <a:gd name="T23" fmla="*/ 1 h 61"/>
                  <a:gd name="T24" fmla="*/ 1 w 172"/>
                  <a:gd name="T25" fmla="*/ 1 h 61"/>
                  <a:gd name="T26" fmla="*/ 1 w 172"/>
                  <a:gd name="T27" fmla="*/ 1 h 61"/>
                  <a:gd name="T28" fmla="*/ 1 w 172"/>
                  <a:gd name="T29" fmla="*/ 1 h 61"/>
                  <a:gd name="T30" fmla="*/ 1 w 172"/>
                  <a:gd name="T31" fmla="*/ 1 h 61"/>
                  <a:gd name="T32" fmla="*/ 1 w 172"/>
                  <a:gd name="T33" fmla="*/ 1 h 61"/>
                  <a:gd name="T34" fmla="*/ 0 w 172"/>
                  <a:gd name="T35" fmla="*/ 1 h 6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72" h="61">
                    <a:moveTo>
                      <a:pt x="0" y="61"/>
                    </a:moveTo>
                    <a:lnTo>
                      <a:pt x="9" y="52"/>
                    </a:lnTo>
                    <a:lnTo>
                      <a:pt x="22" y="43"/>
                    </a:lnTo>
                    <a:lnTo>
                      <a:pt x="35" y="35"/>
                    </a:lnTo>
                    <a:lnTo>
                      <a:pt x="52" y="28"/>
                    </a:lnTo>
                    <a:lnTo>
                      <a:pt x="66" y="20"/>
                    </a:lnTo>
                    <a:lnTo>
                      <a:pt x="85" y="17"/>
                    </a:lnTo>
                    <a:lnTo>
                      <a:pt x="102" y="11"/>
                    </a:lnTo>
                    <a:lnTo>
                      <a:pt x="118" y="7"/>
                    </a:lnTo>
                    <a:lnTo>
                      <a:pt x="172" y="0"/>
                    </a:lnTo>
                    <a:lnTo>
                      <a:pt x="154" y="9"/>
                    </a:lnTo>
                    <a:lnTo>
                      <a:pt x="133" y="18"/>
                    </a:lnTo>
                    <a:lnTo>
                      <a:pt x="111" y="28"/>
                    </a:lnTo>
                    <a:lnTo>
                      <a:pt x="89" y="35"/>
                    </a:lnTo>
                    <a:lnTo>
                      <a:pt x="66" y="43"/>
                    </a:lnTo>
                    <a:lnTo>
                      <a:pt x="44" y="50"/>
                    </a:lnTo>
                    <a:lnTo>
                      <a:pt x="22" y="56"/>
                    </a:lnTo>
                    <a:lnTo>
                      <a:pt x="0"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59" name="Freeform 117"/>
              <p:cNvSpPr>
                <a:spLocks/>
              </p:cNvSpPr>
              <p:nvPr/>
            </p:nvSpPr>
            <p:spPr bwMode="auto">
              <a:xfrm>
                <a:off x="4161" y="3028"/>
                <a:ext cx="77" cy="41"/>
              </a:xfrm>
              <a:custGeom>
                <a:avLst/>
                <a:gdLst>
                  <a:gd name="T0" fmla="*/ 0 w 154"/>
                  <a:gd name="T1" fmla="*/ 1 h 82"/>
                  <a:gd name="T2" fmla="*/ 1 w 154"/>
                  <a:gd name="T3" fmla="*/ 0 h 82"/>
                  <a:gd name="T4" fmla="*/ 1 w 154"/>
                  <a:gd name="T5" fmla="*/ 1 h 82"/>
                  <a:gd name="T6" fmla="*/ 1 w 154"/>
                  <a:gd name="T7" fmla="*/ 1 h 82"/>
                  <a:gd name="T8" fmla="*/ 1 w 154"/>
                  <a:gd name="T9" fmla="*/ 1 h 82"/>
                  <a:gd name="T10" fmla="*/ 1 w 154"/>
                  <a:gd name="T11" fmla="*/ 1 h 82"/>
                  <a:gd name="T12" fmla="*/ 1 w 154"/>
                  <a:gd name="T13" fmla="*/ 1 h 82"/>
                  <a:gd name="T14" fmla="*/ 1 w 154"/>
                  <a:gd name="T15" fmla="*/ 1 h 82"/>
                  <a:gd name="T16" fmla="*/ 1 w 154"/>
                  <a:gd name="T17" fmla="*/ 1 h 82"/>
                  <a:gd name="T18" fmla="*/ 0 w 154"/>
                  <a:gd name="T19" fmla="*/ 1 h 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4" h="82">
                    <a:moveTo>
                      <a:pt x="0" y="82"/>
                    </a:moveTo>
                    <a:lnTo>
                      <a:pt x="154" y="0"/>
                    </a:lnTo>
                    <a:lnTo>
                      <a:pt x="137" y="11"/>
                    </a:lnTo>
                    <a:lnTo>
                      <a:pt x="117" y="20"/>
                    </a:lnTo>
                    <a:lnTo>
                      <a:pt x="96" y="30"/>
                    </a:lnTo>
                    <a:lnTo>
                      <a:pt x="76" y="39"/>
                    </a:lnTo>
                    <a:lnTo>
                      <a:pt x="55" y="48"/>
                    </a:lnTo>
                    <a:lnTo>
                      <a:pt x="35" y="58"/>
                    </a:lnTo>
                    <a:lnTo>
                      <a:pt x="16" y="69"/>
                    </a:lnTo>
                    <a:lnTo>
                      <a:pt x="0" y="8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60" name="Freeform 118"/>
              <p:cNvSpPr>
                <a:spLocks/>
              </p:cNvSpPr>
              <p:nvPr/>
            </p:nvSpPr>
            <p:spPr bwMode="auto">
              <a:xfrm>
                <a:off x="3944" y="2302"/>
                <a:ext cx="250" cy="328"/>
              </a:xfrm>
              <a:custGeom>
                <a:avLst/>
                <a:gdLst>
                  <a:gd name="T0" fmla="*/ 1 w 500"/>
                  <a:gd name="T1" fmla="*/ 1 h 656"/>
                  <a:gd name="T2" fmla="*/ 1 w 500"/>
                  <a:gd name="T3" fmla="*/ 1 h 656"/>
                  <a:gd name="T4" fmla="*/ 1 w 500"/>
                  <a:gd name="T5" fmla="*/ 1 h 656"/>
                  <a:gd name="T6" fmla="*/ 1 w 500"/>
                  <a:gd name="T7" fmla="*/ 1 h 656"/>
                  <a:gd name="T8" fmla="*/ 1 w 500"/>
                  <a:gd name="T9" fmla="*/ 1 h 656"/>
                  <a:gd name="T10" fmla="*/ 1 w 500"/>
                  <a:gd name="T11" fmla="*/ 1 h 656"/>
                  <a:gd name="T12" fmla="*/ 1 w 500"/>
                  <a:gd name="T13" fmla="*/ 1 h 656"/>
                  <a:gd name="T14" fmla="*/ 1 w 500"/>
                  <a:gd name="T15" fmla="*/ 1 h 656"/>
                  <a:gd name="T16" fmla="*/ 1 w 500"/>
                  <a:gd name="T17" fmla="*/ 1 h 656"/>
                  <a:gd name="T18" fmla="*/ 1 w 500"/>
                  <a:gd name="T19" fmla="*/ 1 h 656"/>
                  <a:gd name="T20" fmla="*/ 0 w 500"/>
                  <a:gd name="T21" fmla="*/ 1 h 656"/>
                  <a:gd name="T22" fmla="*/ 1 w 500"/>
                  <a:gd name="T23" fmla="*/ 1 h 656"/>
                  <a:gd name="T24" fmla="*/ 1 w 500"/>
                  <a:gd name="T25" fmla="*/ 1 h 656"/>
                  <a:gd name="T26" fmla="*/ 1 w 500"/>
                  <a:gd name="T27" fmla="*/ 1 h 656"/>
                  <a:gd name="T28" fmla="*/ 1 w 500"/>
                  <a:gd name="T29" fmla="*/ 1 h 656"/>
                  <a:gd name="T30" fmla="*/ 1 w 500"/>
                  <a:gd name="T31" fmla="*/ 1 h 656"/>
                  <a:gd name="T32" fmla="*/ 1 w 500"/>
                  <a:gd name="T33" fmla="*/ 1 h 656"/>
                  <a:gd name="T34" fmla="*/ 1 w 500"/>
                  <a:gd name="T35" fmla="*/ 1 h 656"/>
                  <a:gd name="T36" fmla="*/ 1 w 500"/>
                  <a:gd name="T37" fmla="*/ 1 h 656"/>
                  <a:gd name="T38" fmla="*/ 1 w 500"/>
                  <a:gd name="T39" fmla="*/ 1 h 656"/>
                  <a:gd name="T40" fmla="*/ 1 w 500"/>
                  <a:gd name="T41" fmla="*/ 1 h 656"/>
                  <a:gd name="T42" fmla="*/ 1 w 500"/>
                  <a:gd name="T43" fmla="*/ 1 h 656"/>
                  <a:gd name="T44" fmla="*/ 1 w 500"/>
                  <a:gd name="T45" fmla="*/ 1 h 656"/>
                  <a:gd name="T46" fmla="*/ 1 w 500"/>
                  <a:gd name="T47" fmla="*/ 1 h 656"/>
                  <a:gd name="T48" fmla="*/ 1 w 500"/>
                  <a:gd name="T49" fmla="*/ 1 h 656"/>
                  <a:gd name="T50" fmla="*/ 1 w 500"/>
                  <a:gd name="T51" fmla="*/ 0 h 656"/>
                  <a:gd name="T52" fmla="*/ 1 w 500"/>
                  <a:gd name="T53" fmla="*/ 0 h 656"/>
                  <a:gd name="T54" fmla="*/ 1 w 500"/>
                  <a:gd name="T55" fmla="*/ 1 h 656"/>
                  <a:gd name="T56" fmla="*/ 1 w 500"/>
                  <a:gd name="T57" fmla="*/ 1 h 656"/>
                  <a:gd name="T58" fmla="*/ 1 w 500"/>
                  <a:gd name="T59" fmla="*/ 1 h 656"/>
                  <a:gd name="T60" fmla="*/ 1 w 500"/>
                  <a:gd name="T61" fmla="*/ 1 h 656"/>
                  <a:gd name="T62" fmla="*/ 1 w 500"/>
                  <a:gd name="T63" fmla="*/ 1 h 656"/>
                  <a:gd name="T64" fmla="*/ 1 w 500"/>
                  <a:gd name="T65" fmla="*/ 1 h 656"/>
                  <a:gd name="T66" fmla="*/ 1 w 500"/>
                  <a:gd name="T67" fmla="*/ 1 h 656"/>
                  <a:gd name="T68" fmla="*/ 1 w 500"/>
                  <a:gd name="T69" fmla="*/ 1 h 656"/>
                  <a:gd name="T70" fmla="*/ 1 w 500"/>
                  <a:gd name="T71" fmla="*/ 1 h 656"/>
                  <a:gd name="T72" fmla="*/ 1 w 500"/>
                  <a:gd name="T73" fmla="*/ 1 h 656"/>
                  <a:gd name="T74" fmla="*/ 1 w 500"/>
                  <a:gd name="T75" fmla="*/ 1 h 656"/>
                  <a:gd name="T76" fmla="*/ 1 w 500"/>
                  <a:gd name="T77" fmla="*/ 1 h 65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500" h="656">
                    <a:moveTo>
                      <a:pt x="199" y="414"/>
                    </a:moveTo>
                    <a:lnTo>
                      <a:pt x="176" y="444"/>
                    </a:lnTo>
                    <a:lnTo>
                      <a:pt x="152" y="474"/>
                    </a:lnTo>
                    <a:lnTo>
                      <a:pt x="128" y="504"/>
                    </a:lnTo>
                    <a:lnTo>
                      <a:pt x="106" y="533"/>
                    </a:lnTo>
                    <a:lnTo>
                      <a:pt x="83" y="563"/>
                    </a:lnTo>
                    <a:lnTo>
                      <a:pt x="61" y="595"/>
                    </a:lnTo>
                    <a:lnTo>
                      <a:pt x="39" y="624"/>
                    </a:lnTo>
                    <a:lnTo>
                      <a:pt x="18" y="656"/>
                    </a:lnTo>
                    <a:lnTo>
                      <a:pt x="2" y="656"/>
                    </a:lnTo>
                    <a:lnTo>
                      <a:pt x="0" y="634"/>
                    </a:lnTo>
                    <a:lnTo>
                      <a:pt x="7" y="610"/>
                    </a:lnTo>
                    <a:lnTo>
                      <a:pt x="18" y="585"/>
                    </a:lnTo>
                    <a:lnTo>
                      <a:pt x="31" y="563"/>
                    </a:lnTo>
                    <a:lnTo>
                      <a:pt x="46" y="487"/>
                    </a:lnTo>
                    <a:lnTo>
                      <a:pt x="67" y="411"/>
                    </a:lnTo>
                    <a:lnTo>
                      <a:pt x="89" y="335"/>
                    </a:lnTo>
                    <a:lnTo>
                      <a:pt x="119" y="262"/>
                    </a:lnTo>
                    <a:lnTo>
                      <a:pt x="156" y="193"/>
                    </a:lnTo>
                    <a:lnTo>
                      <a:pt x="199" y="130"/>
                    </a:lnTo>
                    <a:lnTo>
                      <a:pt x="249" y="73"/>
                    </a:lnTo>
                    <a:lnTo>
                      <a:pt x="310" y="24"/>
                    </a:lnTo>
                    <a:lnTo>
                      <a:pt x="330" y="17"/>
                    </a:lnTo>
                    <a:lnTo>
                      <a:pt x="351" y="9"/>
                    </a:lnTo>
                    <a:lnTo>
                      <a:pt x="371" y="4"/>
                    </a:lnTo>
                    <a:lnTo>
                      <a:pt x="394" y="0"/>
                    </a:lnTo>
                    <a:lnTo>
                      <a:pt x="416" y="0"/>
                    </a:lnTo>
                    <a:lnTo>
                      <a:pt x="438" y="2"/>
                    </a:lnTo>
                    <a:lnTo>
                      <a:pt x="459" y="8"/>
                    </a:lnTo>
                    <a:lnTo>
                      <a:pt x="477" y="19"/>
                    </a:lnTo>
                    <a:lnTo>
                      <a:pt x="494" y="39"/>
                    </a:lnTo>
                    <a:lnTo>
                      <a:pt x="500" y="60"/>
                    </a:lnTo>
                    <a:lnTo>
                      <a:pt x="500" y="80"/>
                    </a:lnTo>
                    <a:lnTo>
                      <a:pt x="494" y="101"/>
                    </a:lnTo>
                    <a:lnTo>
                      <a:pt x="483" y="121"/>
                    </a:lnTo>
                    <a:lnTo>
                      <a:pt x="472" y="140"/>
                    </a:lnTo>
                    <a:lnTo>
                      <a:pt x="461" y="160"/>
                    </a:lnTo>
                    <a:lnTo>
                      <a:pt x="453" y="179"/>
                    </a:lnTo>
                    <a:lnTo>
                      <a:pt x="199" y="4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61" name="Freeform 119"/>
              <p:cNvSpPr>
                <a:spLocks/>
              </p:cNvSpPr>
              <p:nvPr/>
            </p:nvSpPr>
            <p:spPr bwMode="auto">
              <a:xfrm>
                <a:off x="3991" y="2345"/>
                <a:ext cx="128" cy="192"/>
              </a:xfrm>
              <a:custGeom>
                <a:avLst/>
                <a:gdLst>
                  <a:gd name="T0" fmla="*/ 1 w 256"/>
                  <a:gd name="T1" fmla="*/ 1 h 384"/>
                  <a:gd name="T2" fmla="*/ 1 w 256"/>
                  <a:gd name="T3" fmla="*/ 1 h 384"/>
                  <a:gd name="T4" fmla="*/ 1 w 256"/>
                  <a:gd name="T5" fmla="*/ 1 h 384"/>
                  <a:gd name="T6" fmla="*/ 1 w 256"/>
                  <a:gd name="T7" fmla="*/ 1 h 384"/>
                  <a:gd name="T8" fmla="*/ 1 w 256"/>
                  <a:gd name="T9" fmla="*/ 1 h 384"/>
                  <a:gd name="T10" fmla="*/ 1 w 256"/>
                  <a:gd name="T11" fmla="*/ 1 h 384"/>
                  <a:gd name="T12" fmla="*/ 1 w 256"/>
                  <a:gd name="T13" fmla="*/ 1 h 384"/>
                  <a:gd name="T14" fmla="*/ 1 w 256"/>
                  <a:gd name="T15" fmla="*/ 1 h 384"/>
                  <a:gd name="T16" fmla="*/ 0 w 256"/>
                  <a:gd name="T17" fmla="*/ 1 h 384"/>
                  <a:gd name="T18" fmla="*/ 1 w 256"/>
                  <a:gd name="T19" fmla="*/ 1 h 384"/>
                  <a:gd name="T20" fmla="*/ 1 w 256"/>
                  <a:gd name="T21" fmla="*/ 1 h 384"/>
                  <a:gd name="T22" fmla="*/ 1 w 256"/>
                  <a:gd name="T23" fmla="*/ 1 h 384"/>
                  <a:gd name="T24" fmla="*/ 1 w 256"/>
                  <a:gd name="T25" fmla="*/ 1 h 384"/>
                  <a:gd name="T26" fmla="*/ 1 w 256"/>
                  <a:gd name="T27" fmla="*/ 1 h 384"/>
                  <a:gd name="T28" fmla="*/ 1 w 256"/>
                  <a:gd name="T29" fmla="*/ 1 h 384"/>
                  <a:gd name="T30" fmla="*/ 1 w 256"/>
                  <a:gd name="T31" fmla="*/ 1 h 384"/>
                  <a:gd name="T32" fmla="*/ 1 w 256"/>
                  <a:gd name="T33" fmla="*/ 0 h 384"/>
                  <a:gd name="T34" fmla="*/ 1 w 256"/>
                  <a:gd name="T35" fmla="*/ 1 h 384"/>
                  <a:gd name="T36" fmla="*/ 1 w 256"/>
                  <a:gd name="T37" fmla="*/ 1 h 384"/>
                  <a:gd name="T38" fmla="*/ 1 w 256"/>
                  <a:gd name="T39" fmla="*/ 1 h 384"/>
                  <a:gd name="T40" fmla="*/ 1 w 256"/>
                  <a:gd name="T41" fmla="*/ 1 h 384"/>
                  <a:gd name="T42" fmla="*/ 1 w 256"/>
                  <a:gd name="T43" fmla="*/ 1 h 384"/>
                  <a:gd name="T44" fmla="*/ 1 w 256"/>
                  <a:gd name="T45" fmla="*/ 1 h 384"/>
                  <a:gd name="T46" fmla="*/ 1 w 256"/>
                  <a:gd name="T47" fmla="*/ 1 h 384"/>
                  <a:gd name="T48" fmla="*/ 1 w 256"/>
                  <a:gd name="T49" fmla="*/ 1 h 38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56" h="384">
                    <a:moveTo>
                      <a:pt x="61" y="304"/>
                    </a:moveTo>
                    <a:lnTo>
                      <a:pt x="53" y="314"/>
                    </a:lnTo>
                    <a:lnTo>
                      <a:pt x="46" y="325"/>
                    </a:lnTo>
                    <a:lnTo>
                      <a:pt x="40" y="336"/>
                    </a:lnTo>
                    <a:lnTo>
                      <a:pt x="33" y="345"/>
                    </a:lnTo>
                    <a:lnTo>
                      <a:pt x="26" y="356"/>
                    </a:lnTo>
                    <a:lnTo>
                      <a:pt x="18" y="366"/>
                    </a:lnTo>
                    <a:lnTo>
                      <a:pt x="9" y="375"/>
                    </a:lnTo>
                    <a:lnTo>
                      <a:pt x="0" y="384"/>
                    </a:lnTo>
                    <a:lnTo>
                      <a:pt x="16" y="330"/>
                    </a:lnTo>
                    <a:lnTo>
                      <a:pt x="35" y="276"/>
                    </a:lnTo>
                    <a:lnTo>
                      <a:pt x="57" y="223"/>
                    </a:lnTo>
                    <a:lnTo>
                      <a:pt x="83" y="171"/>
                    </a:lnTo>
                    <a:lnTo>
                      <a:pt x="111" y="122"/>
                    </a:lnTo>
                    <a:lnTo>
                      <a:pt x="144" y="76"/>
                    </a:lnTo>
                    <a:lnTo>
                      <a:pt x="183" y="35"/>
                    </a:lnTo>
                    <a:lnTo>
                      <a:pt x="228" y="0"/>
                    </a:lnTo>
                    <a:lnTo>
                      <a:pt x="256" y="55"/>
                    </a:lnTo>
                    <a:lnTo>
                      <a:pt x="256" y="102"/>
                    </a:lnTo>
                    <a:lnTo>
                      <a:pt x="239" y="139"/>
                    </a:lnTo>
                    <a:lnTo>
                      <a:pt x="208" y="171"/>
                    </a:lnTo>
                    <a:lnTo>
                      <a:pt x="167" y="202"/>
                    </a:lnTo>
                    <a:lnTo>
                      <a:pt x="126" y="232"/>
                    </a:lnTo>
                    <a:lnTo>
                      <a:pt x="89" y="265"/>
                    </a:lnTo>
                    <a:lnTo>
                      <a:pt x="61" y="30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62" name="Freeform 120"/>
              <p:cNvSpPr>
                <a:spLocks/>
              </p:cNvSpPr>
              <p:nvPr/>
            </p:nvSpPr>
            <p:spPr bwMode="auto">
              <a:xfrm>
                <a:off x="3880" y="2716"/>
                <a:ext cx="205" cy="189"/>
              </a:xfrm>
              <a:custGeom>
                <a:avLst/>
                <a:gdLst>
                  <a:gd name="T0" fmla="*/ 1 w 410"/>
                  <a:gd name="T1" fmla="*/ 1 h 377"/>
                  <a:gd name="T2" fmla="*/ 1 w 410"/>
                  <a:gd name="T3" fmla="*/ 1 h 377"/>
                  <a:gd name="T4" fmla="*/ 1 w 410"/>
                  <a:gd name="T5" fmla="*/ 1 h 377"/>
                  <a:gd name="T6" fmla="*/ 1 w 410"/>
                  <a:gd name="T7" fmla="*/ 1 h 377"/>
                  <a:gd name="T8" fmla="*/ 1 w 410"/>
                  <a:gd name="T9" fmla="*/ 1 h 377"/>
                  <a:gd name="T10" fmla="*/ 1 w 410"/>
                  <a:gd name="T11" fmla="*/ 1 h 377"/>
                  <a:gd name="T12" fmla="*/ 1 w 410"/>
                  <a:gd name="T13" fmla="*/ 1 h 377"/>
                  <a:gd name="T14" fmla="*/ 1 w 410"/>
                  <a:gd name="T15" fmla="*/ 1 h 377"/>
                  <a:gd name="T16" fmla="*/ 1 w 410"/>
                  <a:gd name="T17" fmla="*/ 1 h 377"/>
                  <a:gd name="T18" fmla="*/ 1 w 410"/>
                  <a:gd name="T19" fmla="*/ 1 h 377"/>
                  <a:gd name="T20" fmla="*/ 1 w 410"/>
                  <a:gd name="T21" fmla="*/ 1 h 377"/>
                  <a:gd name="T22" fmla="*/ 1 w 410"/>
                  <a:gd name="T23" fmla="*/ 1 h 377"/>
                  <a:gd name="T24" fmla="*/ 1 w 410"/>
                  <a:gd name="T25" fmla="*/ 1 h 377"/>
                  <a:gd name="T26" fmla="*/ 1 w 410"/>
                  <a:gd name="T27" fmla="*/ 1 h 377"/>
                  <a:gd name="T28" fmla="*/ 1 w 410"/>
                  <a:gd name="T29" fmla="*/ 1 h 377"/>
                  <a:gd name="T30" fmla="*/ 1 w 410"/>
                  <a:gd name="T31" fmla="*/ 1 h 377"/>
                  <a:gd name="T32" fmla="*/ 1 w 410"/>
                  <a:gd name="T33" fmla="*/ 1 h 377"/>
                  <a:gd name="T34" fmla="*/ 1 w 410"/>
                  <a:gd name="T35" fmla="*/ 1 h 377"/>
                  <a:gd name="T36" fmla="*/ 1 w 410"/>
                  <a:gd name="T37" fmla="*/ 1 h 377"/>
                  <a:gd name="T38" fmla="*/ 1 w 410"/>
                  <a:gd name="T39" fmla="*/ 1 h 377"/>
                  <a:gd name="T40" fmla="*/ 1 w 410"/>
                  <a:gd name="T41" fmla="*/ 1 h 377"/>
                  <a:gd name="T42" fmla="*/ 1 w 410"/>
                  <a:gd name="T43" fmla="*/ 1 h 377"/>
                  <a:gd name="T44" fmla="*/ 1 w 410"/>
                  <a:gd name="T45" fmla="*/ 1 h 377"/>
                  <a:gd name="T46" fmla="*/ 1 w 410"/>
                  <a:gd name="T47" fmla="*/ 1 h 377"/>
                  <a:gd name="T48" fmla="*/ 1 w 410"/>
                  <a:gd name="T49" fmla="*/ 1 h 377"/>
                  <a:gd name="T50" fmla="*/ 1 w 410"/>
                  <a:gd name="T51" fmla="*/ 1 h 377"/>
                  <a:gd name="T52" fmla="*/ 1 w 410"/>
                  <a:gd name="T53" fmla="*/ 1 h 377"/>
                  <a:gd name="T54" fmla="*/ 1 w 410"/>
                  <a:gd name="T55" fmla="*/ 1 h 377"/>
                  <a:gd name="T56" fmla="*/ 1 w 410"/>
                  <a:gd name="T57" fmla="*/ 1 h 377"/>
                  <a:gd name="T58" fmla="*/ 1 w 410"/>
                  <a:gd name="T59" fmla="*/ 1 h 377"/>
                  <a:gd name="T60" fmla="*/ 1 w 410"/>
                  <a:gd name="T61" fmla="*/ 1 h 377"/>
                  <a:gd name="T62" fmla="*/ 1 w 410"/>
                  <a:gd name="T63" fmla="*/ 1 h 377"/>
                  <a:gd name="T64" fmla="*/ 0 w 410"/>
                  <a:gd name="T65" fmla="*/ 1 h 377"/>
                  <a:gd name="T66" fmla="*/ 1 w 410"/>
                  <a:gd name="T67" fmla="*/ 1 h 377"/>
                  <a:gd name="T68" fmla="*/ 1 w 410"/>
                  <a:gd name="T69" fmla="*/ 1 h 377"/>
                  <a:gd name="T70" fmla="*/ 1 w 410"/>
                  <a:gd name="T71" fmla="*/ 1 h 377"/>
                  <a:gd name="T72" fmla="*/ 1 w 410"/>
                  <a:gd name="T73" fmla="*/ 1 h 377"/>
                  <a:gd name="T74" fmla="*/ 1 w 410"/>
                  <a:gd name="T75" fmla="*/ 1 h 377"/>
                  <a:gd name="T76" fmla="*/ 1 w 410"/>
                  <a:gd name="T77" fmla="*/ 1 h 377"/>
                  <a:gd name="T78" fmla="*/ 1 w 410"/>
                  <a:gd name="T79" fmla="*/ 1 h 377"/>
                  <a:gd name="T80" fmla="*/ 1 w 410"/>
                  <a:gd name="T81" fmla="*/ 1 h 377"/>
                  <a:gd name="T82" fmla="*/ 1 w 410"/>
                  <a:gd name="T83" fmla="*/ 1 h 377"/>
                  <a:gd name="T84" fmla="*/ 1 w 410"/>
                  <a:gd name="T85" fmla="*/ 1 h 377"/>
                  <a:gd name="T86" fmla="*/ 1 w 410"/>
                  <a:gd name="T87" fmla="*/ 0 h 377"/>
                  <a:gd name="T88" fmla="*/ 1 w 410"/>
                  <a:gd name="T89" fmla="*/ 0 h 377"/>
                  <a:gd name="T90" fmla="*/ 1 w 410"/>
                  <a:gd name="T91" fmla="*/ 1 h 377"/>
                  <a:gd name="T92" fmla="*/ 1 w 410"/>
                  <a:gd name="T93" fmla="*/ 1 h 377"/>
                  <a:gd name="T94" fmla="*/ 1 w 410"/>
                  <a:gd name="T95" fmla="*/ 1 h 377"/>
                  <a:gd name="T96" fmla="*/ 1 w 410"/>
                  <a:gd name="T97" fmla="*/ 1 h 377"/>
                  <a:gd name="T98" fmla="*/ 1 w 410"/>
                  <a:gd name="T99" fmla="*/ 1 h 377"/>
                  <a:gd name="T100" fmla="*/ 1 w 410"/>
                  <a:gd name="T101" fmla="*/ 1 h 377"/>
                  <a:gd name="T102" fmla="*/ 1 w 410"/>
                  <a:gd name="T103" fmla="*/ 1 h 377"/>
                  <a:gd name="T104" fmla="*/ 1 w 410"/>
                  <a:gd name="T105" fmla="*/ 1 h 377"/>
                  <a:gd name="T106" fmla="*/ 1 w 410"/>
                  <a:gd name="T107" fmla="*/ 1 h 377"/>
                  <a:gd name="T108" fmla="*/ 1 w 410"/>
                  <a:gd name="T109" fmla="*/ 1 h 377"/>
                  <a:gd name="T110" fmla="*/ 1 w 410"/>
                  <a:gd name="T111" fmla="*/ 1 h 377"/>
                  <a:gd name="T112" fmla="*/ 1 w 410"/>
                  <a:gd name="T113" fmla="*/ 1 h 37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410" h="377">
                    <a:moveTo>
                      <a:pt x="408" y="342"/>
                    </a:moveTo>
                    <a:lnTo>
                      <a:pt x="399" y="343"/>
                    </a:lnTo>
                    <a:lnTo>
                      <a:pt x="388" y="340"/>
                    </a:lnTo>
                    <a:lnTo>
                      <a:pt x="380" y="332"/>
                    </a:lnTo>
                    <a:lnTo>
                      <a:pt x="377" y="323"/>
                    </a:lnTo>
                    <a:lnTo>
                      <a:pt x="377" y="278"/>
                    </a:lnTo>
                    <a:lnTo>
                      <a:pt x="373" y="234"/>
                    </a:lnTo>
                    <a:lnTo>
                      <a:pt x="369" y="189"/>
                    </a:lnTo>
                    <a:lnTo>
                      <a:pt x="358" y="147"/>
                    </a:lnTo>
                    <a:lnTo>
                      <a:pt x="343" y="107"/>
                    </a:lnTo>
                    <a:lnTo>
                      <a:pt x="319" y="74"/>
                    </a:lnTo>
                    <a:lnTo>
                      <a:pt x="288" y="46"/>
                    </a:lnTo>
                    <a:lnTo>
                      <a:pt x="247" y="26"/>
                    </a:lnTo>
                    <a:lnTo>
                      <a:pt x="226" y="26"/>
                    </a:lnTo>
                    <a:lnTo>
                      <a:pt x="208" y="28"/>
                    </a:lnTo>
                    <a:lnTo>
                      <a:pt x="189" y="31"/>
                    </a:lnTo>
                    <a:lnTo>
                      <a:pt x="172" y="37"/>
                    </a:lnTo>
                    <a:lnTo>
                      <a:pt x="156" y="44"/>
                    </a:lnTo>
                    <a:lnTo>
                      <a:pt x="141" y="54"/>
                    </a:lnTo>
                    <a:lnTo>
                      <a:pt x="126" y="67"/>
                    </a:lnTo>
                    <a:lnTo>
                      <a:pt x="111" y="81"/>
                    </a:lnTo>
                    <a:lnTo>
                      <a:pt x="83" y="111"/>
                    </a:lnTo>
                    <a:lnTo>
                      <a:pt x="63" y="145"/>
                    </a:lnTo>
                    <a:lnTo>
                      <a:pt x="48" y="182"/>
                    </a:lnTo>
                    <a:lnTo>
                      <a:pt x="39" y="219"/>
                    </a:lnTo>
                    <a:lnTo>
                      <a:pt x="31" y="258"/>
                    </a:lnTo>
                    <a:lnTo>
                      <a:pt x="26" y="299"/>
                    </a:lnTo>
                    <a:lnTo>
                      <a:pt x="22" y="338"/>
                    </a:lnTo>
                    <a:lnTo>
                      <a:pt x="18" y="377"/>
                    </a:lnTo>
                    <a:lnTo>
                      <a:pt x="7" y="368"/>
                    </a:lnTo>
                    <a:lnTo>
                      <a:pt x="5" y="353"/>
                    </a:lnTo>
                    <a:lnTo>
                      <a:pt x="5" y="336"/>
                    </a:lnTo>
                    <a:lnTo>
                      <a:pt x="0" y="323"/>
                    </a:lnTo>
                    <a:lnTo>
                      <a:pt x="1" y="278"/>
                    </a:lnTo>
                    <a:lnTo>
                      <a:pt x="7" y="234"/>
                    </a:lnTo>
                    <a:lnTo>
                      <a:pt x="14" y="191"/>
                    </a:lnTo>
                    <a:lnTo>
                      <a:pt x="26" y="150"/>
                    </a:lnTo>
                    <a:lnTo>
                      <a:pt x="42" y="111"/>
                    </a:lnTo>
                    <a:lnTo>
                      <a:pt x="67" y="76"/>
                    </a:lnTo>
                    <a:lnTo>
                      <a:pt x="98" y="44"/>
                    </a:lnTo>
                    <a:lnTo>
                      <a:pt x="137" y="18"/>
                    </a:lnTo>
                    <a:lnTo>
                      <a:pt x="154" y="9"/>
                    </a:lnTo>
                    <a:lnTo>
                      <a:pt x="171" y="3"/>
                    </a:lnTo>
                    <a:lnTo>
                      <a:pt x="189" y="0"/>
                    </a:lnTo>
                    <a:lnTo>
                      <a:pt x="208" y="0"/>
                    </a:lnTo>
                    <a:lnTo>
                      <a:pt x="226" y="2"/>
                    </a:lnTo>
                    <a:lnTo>
                      <a:pt x="245" y="2"/>
                    </a:lnTo>
                    <a:lnTo>
                      <a:pt x="265" y="3"/>
                    </a:lnTo>
                    <a:lnTo>
                      <a:pt x="284" y="5"/>
                    </a:lnTo>
                    <a:lnTo>
                      <a:pt x="325" y="35"/>
                    </a:lnTo>
                    <a:lnTo>
                      <a:pt x="356" y="70"/>
                    </a:lnTo>
                    <a:lnTo>
                      <a:pt x="380" y="109"/>
                    </a:lnTo>
                    <a:lnTo>
                      <a:pt x="397" y="152"/>
                    </a:lnTo>
                    <a:lnTo>
                      <a:pt x="406" y="199"/>
                    </a:lnTo>
                    <a:lnTo>
                      <a:pt x="410" y="245"/>
                    </a:lnTo>
                    <a:lnTo>
                      <a:pt x="410" y="293"/>
                    </a:lnTo>
                    <a:lnTo>
                      <a:pt x="408" y="3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63" name="Freeform 121"/>
              <p:cNvSpPr>
                <a:spLocks/>
              </p:cNvSpPr>
              <p:nvPr/>
            </p:nvSpPr>
            <p:spPr bwMode="auto">
              <a:xfrm>
                <a:off x="3948" y="2974"/>
                <a:ext cx="27" cy="92"/>
              </a:xfrm>
              <a:custGeom>
                <a:avLst/>
                <a:gdLst>
                  <a:gd name="T0" fmla="*/ 0 w 56"/>
                  <a:gd name="T1" fmla="*/ 1 h 184"/>
                  <a:gd name="T2" fmla="*/ 0 w 56"/>
                  <a:gd name="T3" fmla="*/ 1 h 184"/>
                  <a:gd name="T4" fmla="*/ 0 w 56"/>
                  <a:gd name="T5" fmla="*/ 1 h 184"/>
                  <a:gd name="T6" fmla="*/ 0 w 56"/>
                  <a:gd name="T7" fmla="*/ 1 h 184"/>
                  <a:gd name="T8" fmla="*/ 0 w 56"/>
                  <a:gd name="T9" fmla="*/ 1 h 184"/>
                  <a:gd name="T10" fmla="*/ 0 w 56"/>
                  <a:gd name="T11" fmla="*/ 1 h 184"/>
                  <a:gd name="T12" fmla="*/ 0 w 56"/>
                  <a:gd name="T13" fmla="*/ 1 h 184"/>
                  <a:gd name="T14" fmla="*/ 0 w 56"/>
                  <a:gd name="T15" fmla="*/ 1 h 184"/>
                  <a:gd name="T16" fmla="*/ 0 w 56"/>
                  <a:gd name="T17" fmla="*/ 0 h 184"/>
                  <a:gd name="T18" fmla="*/ 0 w 56"/>
                  <a:gd name="T19" fmla="*/ 1 h 184"/>
                  <a:gd name="T20" fmla="*/ 0 w 56"/>
                  <a:gd name="T21" fmla="*/ 1 h 184"/>
                  <a:gd name="T22" fmla="*/ 0 w 56"/>
                  <a:gd name="T23" fmla="*/ 1 h 184"/>
                  <a:gd name="T24" fmla="*/ 0 w 56"/>
                  <a:gd name="T25" fmla="*/ 1 h 184"/>
                  <a:gd name="T26" fmla="*/ 0 w 56"/>
                  <a:gd name="T27" fmla="*/ 1 h 184"/>
                  <a:gd name="T28" fmla="*/ 0 w 56"/>
                  <a:gd name="T29" fmla="*/ 1 h 184"/>
                  <a:gd name="T30" fmla="*/ 0 w 56"/>
                  <a:gd name="T31" fmla="*/ 1 h 184"/>
                  <a:gd name="T32" fmla="*/ 0 w 56"/>
                  <a:gd name="T33" fmla="*/ 1 h 184"/>
                  <a:gd name="T34" fmla="*/ 0 w 56"/>
                  <a:gd name="T35" fmla="*/ 1 h 18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6" h="184">
                    <a:moveTo>
                      <a:pt x="50" y="184"/>
                    </a:moveTo>
                    <a:lnTo>
                      <a:pt x="24" y="175"/>
                    </a:lnTo>
                    <a:lnTo>
                      <a:pt x="10" y="153"/>
                    </a:lnTo>
                    <a:lnTo>
                      <a:pt x="4" y="127"/>
                    </a:lnTo>
                    <a:lnTo>
                      <a:pt x="2" y="101"/>
                    </a:lnTo>
                    <a:lnTo>
                      <a:pt x="0" y="75"/>
                    </a:lnTo>
                    <a:lnTo>
                      <a:pt x="2" y="50"/>
                    </a:lnTo>
                    <a:lnTo>
                      <a:pt x="8" y="24"/>
                    </a:lnTo>
                    <a:lnTo>
                      <a:pt x="11" y="0"/>
                    </a:lnTo>
                    <a:lnTo>
                      <a:pt x="32" y="4"/>
                    </a:lnTo>
                    <a:lnTo>
                      <a:pt x="43" y="15"/>
                    </a:lnTo>
                    <a:lnTo>
                      <a:pt x="49" y="28"/>
                    </a:lnTo>
                    <a:lnTo>
                      <a:pt x="50" y="47"/>
                    </a:lnTo>
                    <a:lnTo>
                      <a:pt x="50" y="65"/>
                    </a:lnTo>
                    <a:lnTo>
                      <a:pt x="50" y="84"/>
                    </a:lnTo>
                    <a:lnTo>
                      <a:pt x="50" y="103"/>
                    </a:lnTo>
                    <a:lnTo>
                      <a:pt x="56" y="117"/>
                    </a:lnTo>
                    <a:lnTo>
                      <a:pt x="50" y="1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64" name="Freeform 122"/>
              <p:cNvSpPr>
                <a:spLocks/>
              </p:cNvSpPr>
              <p:nvPr/>
            </p:nvSpPr>
            <p:spPr bwMode="auto">
              <a:xfrm>
                <a:off x="3778" y="3251"/>
                <a:ext cx="114" cy="53"/>
              </a:xfrm>
              <a:custGeom>
                <a:avLst/>
                <a:gdLst>
                  <a:gd name="T0" fmla="*/ 0 w 229"/>
                  <a:gd name="T1" fmla="*/ 1 h 106"/>
                  <a:gd name="T2" fmla="*/ 0 w 229"/>
                  <a:gd name="T3" fmla="*/ 1 h 106"/>
                  <a:gd name="T4" fmla="*/ 0 w 229"/>
                  <a:gd name="T5" fmla="*/ 1 h 106"/>
                  <a:gd name="T6" fmla="*/ 0 w 229"/>
                  <a:gd name="T7" fmla="*/ 1 h 106"/>
                  <a:gd name="T8" fmla="*/ 0 w 229"/>
                  <a:gd name="T9" fmla="*/ 1 h 106"/>
                  <a:gd name="T10" fmla="*/ 0 w 229"/>
                  <a:gd name="T11" fmla="*/ 1 h 106"/>
                  <a:gd name="T12" fmla="*/ 0 w 229"/>
                  <a:gd name="T13" fmla="*/ 1 h 106"/>
                  <a:gd name="T14" fmla="*/ 0 w 229"/>
                  <a:gd name="T15" fmla="*/ 1 h 106"/>
                  <a:gd name="T16" fmla="*/ 0 w 229"/>
                  <a:gd name="T17" fmla="*/ 1 h 106"/>
                  <a:gd name="T18" fmla="*/ 0 w 229"/>
                  <a:gd name="T19" fmla="*/ 1 h 106"/>
                  <a:gd name="T20" fmla="*/ 0 w 229"/>
                  <a:gd name="T21" fmla="*/ 1 h 106"/>
                  <a:gd name="T22" fmla="*/ 0 w 229"/>
                  <a:gd name="T23" fmla="*/ 1 h 106"/>
                  <a:gd name="T24" fmla="*/ 0 w 229"/>
                  <a:gd name="T25" fmla="*/ 0 h 106"/>
                  <a:gd name="T26" fmla="*/ 0 w 229"/>
                  <a:gd name="T27" fmla="*/ 0 h 106"/>
                  <a:gd name="T28" fmla="*/ 0 w 229"/>
                  <a:gd name="T29" fmla="*/ 0 h 106"/>
                  <a:gd name="T30" fmla="*/ 0 w 229"/>
                  <a:gd name="T31" fmla="*/ 1 h 106"/>
                  <a:gd name="T32" fmla="*/ 0 w 229"/>
                  <a:gd name="T33" fmla="*/ 1 h 106"/>
                  <a:gd name="T34" fmla="*/ 0 w 229"/>
                  <a:gd name="T35" fmla="*/ 1 h 106"/>
                  <a:gd name="T36" fmla="*/ 0 w 229"/>
                  <a:gd name="T37" fmla="*/ 1 h 106"/>
                  <a:gd name="T38" fmla="*/ 0 w 229"/>
                  <a:gd name="T39" fmla="*/ 1 h 106"/>
                  <a:gd name="T40" fmla="*/ 0 w 229"/>
                  <a:gd name="T41" fmla="*/ 1 h 106"/>
                  <a:gd name="T42" fmla="*/ 0 w 229"/>
                  <a:gd name="T43" fmla="*/ 1 h 106"/>
                  <a:gd name="T44" fmla="*/ 0 w 229"/>
                  <a:gd name="T45" fmla="*/ 1 h 106"/>
                  <a:gd name="T46" fmla="*/ 0 w 229"/>
                  <a:gd name="T47" fmla="*/ 1 h 106"/>
                  <a:gd name="T48" fmla="*/ 0 w 229"/>
                  <a:gd name="T49" fmla="*/ 1 h 106"/>
                  <a:gd name="T50" fmla="*/ 0 w 229"/>
                  <a:gd name="T51" fmla="*/ 1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29" h="106">
                    <a:moveTo>
                      <a:pt x="149" y="106"/>
                    </a:moveTo>
                    <a:lnTo>
                      <a:pt x="125" y="106"/>
                    </a:lnTo>
                    <a:lnTo>
                      <a:pt x="101" y="104"/>
                    </a:lnTo>
                    <a:lnTo>
                      <a:pt x="78" y="96"/>
                    </a:lnTo>
                    <a:lnTo>
                      <a:pt x="58" y="87"/>
                    </a:lnTo>
                    <a:lnTo>
                      <a:pt x="37" y="76"/>
                    </a:lnTo>
                    <a:lnTo>
                      <a:pt x="23" y="59"/>
                    </a:lnTo>
                    <a:lnTo>
                      <a:pt x="10" y="41"/>
                    </a:lnTo>
                    <a:lnTo>
                      <a:pt x="0" y="18"/>
                    </a:lnTo>
                    <a:lnTo>
                      <a:pt x="0" y="7"/>
                    </a:lnTo>
                    <a:lnTo>
                      <a:pt x="24" y="5"/>
                    </a:lnTo>
                    <a:lnTo>
                      <a:pt x="50" y="2"/>
                    </a:lnTo>
                    <a:lnTo>
                      <a:pt x="80" y="0"/>
                    </a:lnTo>
                    <a:lnTo>
                      <a:pt x="110" y="0"/>
                    </a:lnTo>
                    <a:lnTo>
                      <a:pt x="141" y="0"/>
                    </a:lnTo>
                    <a:lnTo>
                      <a:pt x="173" y="2"/>
                    </a:lnTo>
                    <a:lnTo>
                      <a:pt x="201" y="7"/>
                    </a:lnTo>
                    <a:lnTo>
                      <a:pt x="229" y="13"/>
                    </a:lnTo>
                    <a:lnTo>
                      <a:pt x="223" y="26"/>
                    </a:lnTo>
                    <a:lnTo>
                      <a:pt x="216" y="41"/>
                    </a:lnTo>
                    <a:lnTo>
                      <a:pt x="208" y="54"/>
                    </a:lnTo>
                    <a:lnTo>
                      <a:pt x="197" y="67"/>
                    </a:lnTo>
                    <a:lnTo>
                      <a:pt x="188" y="78"/>
                    </a:lnTo>
                    <a:lnTo>
                      <a:pt x="175" y="89"/>
                    </a:lnTo>
                    <a:lnTo>
                      <a:pt x="162" y="98"/>
                    </a:lnTo>
                    <a:lnTo>
                      <a:pt x="149" y="106"/>
                    </a:lnTo>
                    <a:close/>
                  </a:path>
                </a:pathLst>
              </a:custGeom>
              <a:solidFill>
                <a:srgbClr val="B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65" name="Freeform 123"/>
              <p:cNvSpPr>
                <a:spLocks/>
              </p:cNvSpPr>
              <p:nvPr/>
            </p:nvSpPr>
            <p:spPr bwMode="auto">
              <a:xfrm>
                <a:off x="3607" y="2757"/>
                <a:ext cx="201" cy="183"/>
              </a:xfrm>
              <a:custGeom>
                <a:avLst/>
                <a:gdLst>
                  <a:gd name="T0" fmla="*/ 0 w 404"/>
                  <a:gd name="T1" fmla="*/ 1 h 366"/>
                  <a:gd name="T2" fmla="*/ 0 w 404"/>
                  <a:gd name="T3" fmla="*/ 1 h 366"/>
                  <a:gd name="T4" fmla="*/ 0 w 404"/>
                  <a:gd name="T5" fmla="*/ 1 h 366"/>
                  <a:gd name="T6" fmla="*/ 0 w 404"/>
                  <a:gd name="T7" fmla="*/ 1 h 366"/>
                  <a:gd name="T8" fmla="*/ 0 w 404"/>
                  <a:gd name="T9" fmla="*/ 1 h 366"/>
                  <a:gd name="T10" fmla="*/ 0 w 404"/>
                  <a:gd name="T11" fmla="*/ 1 h 366"/>
                  <a:gd name="T12" fmla="*/ 0 w 404"/>
                  <a:gd name="T13" fmla="*/ 1 h 366"/>
                  <a:gd name="T14" fmla="*/ 0 w 404"/>
                  <a:gd name="T15" fmla="*/ 1 h 366"/>
                  <a:gd name="T16" fmla="*/ 0 w 404"/>
                  <a:gd name="T17" fmla="*/ 1 h 366"/>
                  <a:gd name="T18" fmla="*/ 0 w 404"/>
                  <a:gd name="T19" fmla="*/ 1 h 366"/>
                  <a:gd name="T20" fmla="*/ 0 w 404"/>
                  <a:gd name="T21" fmla="*/ 1 h 366"/>
                  <a:gd name="T22" fmla="*/ 0 w 404"/>
                  <a:gd name="T23" fmla="*/ 1 h 366"/>
                  <a:gd name="T24" fmla="*/ 0 w 404"/>
                  <a:gd name="T25" fmla="*/ 1 h 366"/>
                  <a:gd name="T26" fmla="*/ 0 w 404"/>
                  <a:gd name="T27" fmla="*/ 1 h 366"/>
                  <a:gd name="T28" fmla="*/ 0 w 404"/>
                  <a:gd name="T29" fmla="*/ 1 h 366"/>
                  <a:gd name="T30" fmla="*/ 0 w 404"/>
                  <a:gd name="T31" fmla="*/ 1 h 366"/>
                  <a:gd name="T32" fmla="*/ 0 w 404"/>
                  <a:gd name="T33" fmla="*/ 1 h 366"/>
                  <a:gd name="T34" fmla="*/ 0 w 404"/>
                  <a:gd name="T35" fmla="*/ 1 h 366"/>
                  <a:gd name="T36" fmla="*/ 0 w 404"/>
                  <a:gd name="T37" fmla="*/ 1 h 366"/>
                  <a:gd name="T38" fmla="*/ 0 w 404"/>
                  <a:gd name="T39" fmla="*/ 1 h 366"/>
                  <a:gd name="T40" fmla="*/ 0 w 404"/>
                  <a:gd name="T41" fmla="*/ 1 h 366"/>
                  <a:gd name="T42" fmla="*/ 0 w 404"/>
                  <a:gd name="T43" fmla="*/ 1 h 366"/>
                  <a:gd name="T44" fmla="*/ 0 w 404"/>
                  <a:gd name="T45" fmla="*/ 1 h 366"/>
                  <a:gd name="T46" fmla="*/ 0 w 404"/>
                  <a:gd name="T47" fmla="*/ 1 h 366"/>
                  <a:gd name="T48" fmla="*/ 0 w 404"/>
                  <a:gd name="T49" fmla="*/ 1 h 366"/>
                  <a:gd name="T50" fmla="*/ 0 w 404"/>
                  <a:gd name="T51" fmla="*/ 1 h 366"/>
                  <a:gd name="T52" fmla="*/ 0 w 404"/>
                  <a:gd name="T53" fmla="*/ 1 h 366"/>
                  <a:gd name="T54" fmla="*/ 0 w 404"/>
                  <a:gd name="T55" fmla="*/ 1 h 366"/>
                  <a:gd name="T56" fmla="*/ 0 w 404"/>
                  <a:gd name="T57" fmla="*/ 1 h 366"/>
                  <a:gd name="T58" fmla="*/ 0 w 404"/>
                  <a:gd name="T59" fmla="*/ 1 h 366"/>
                  <a:gd name="T60" fmla="*/ 0 w 404"/>
                  <a:gd name="T61" fmla="*/ 1 h 366"/>
                  <a:gd name="T62" fmla="*/ 0 w 404"/>
                  <a:gd name="T63" fmla="*/ 1 h 366"/>
                  <a:gd name="T64" fmla="*/ 0 w 404"/>
                  <a:gd name="T65" fmla="*/ 1 h 366"/>
                  <a:gd name="T66" fmla="*/ 0 w 404"/>
                  <a:gd name="T67" fmla="*/ 1 h 366"/>
                  <a:gd name="T68" fmla="*/ 0 w 404"/>
                  <a:gd name="T69" fmla="*/ 1 h 366"/>
                  <a:gd name="T70" fmla="*/ 0 w 404"/>
                  <a:gd name="T71" fmla="*/ 1 h 366"/>
                  <a:gd name="T72" fmla="*/ 0 w 404"/>
                  <a:gd name="T73" fmla="*/ 1 h 366"/>
                  <a:gd name="T74" fmla="*/ 0 w 404"/>
                  <a:gd name="T75" fmla="*/ 1 h 366"/>
                  <a:gd name="T76" fmla="*/ 0 w 404"/>
                  <a:gd name="T77" fmla="*/ 1 h 366"/>
                  <a:gd name="T78" fmla="*/ 0 w 404"/>
                  <a:gd name="T79" fmla="*/ 1 h 366"/>
                  <a:gd name="T80" fmla="*/ 0 w 404"/>
                  <a:gd name="T81" fmla="*/ 0 h 366"/>
                  <a:gd name="T82" fmla="*/ 0 w 404"/>
                  <a:gd name="T83" fmla="*/ 1 h 366"/>
                  <a:gd name="T84" fmla="*/ 0 w 404"/>
                  <a:gd name="T85" fmla="*/ 1 h 366"/>
                  <a:gd name="T86" fmla="*/ 0 w 404"/>
                  <a:gd name="T87" fmla="*/ 1 h 366"/>
                  <a:gd name="T88" fmla="*/ 0 w 404"/>
                  <a:gd name="T89" fmla="*/ 1 h 366"/>
                  <a:gd name="T90" fmla="*/ 0 w 404"/>
                  <a:gd name="T91" fmla="*/ 1 h 366"/>
                  <a:gd name="T92" fmla="*/ 0 w 404"/>
                  <a:gd name="T93" fmla="*/ 1 h 366"/>
                  <a:gd name="T94" fmla="*/ 0 w 404"/>
                  <a:gd name="T95" fmla="*/ 1 h 366"/>
                  <a:gd name="T96" fmla="*/ 0 w 404"/>
                  <a:gd name="T97" fmla="*/ 1 h 366"/>
                  <a:gd name="T98" fmla="*/ 0 w 404"/>
                  <a:gd name="T99" fmla="*/ 1 h 366"/>
                  <a:gd name="T100" fmla="*/ 0 w 404"/>
                  <a:gd name="T101" fmla="*/ 1 h 366"/>
                  <a:gd name="T102" fmla="*/ 0 w 404"/>
                  <a:gd name="T103" fmla="*/ 1 h 366"/>
                  <a:gd name="T104" fmla="*/ 0 w 404"/>
                  <a:gd name="T105" fmla="*/ 1 h 36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404" h="366">
                    <a:moveTo>
                      <a:pt x="379" y="316"/>
                    </a:moveTo>
                    <a:lnTo>
                      <a:pt x="368" y="285"/>
                    </a:lnTo>
                    <a:lnTo>
                      <a:pt x="363" y="249"/>
                    </a:lnTo>
                    <a:lnTo>
                      <a:pt x="361" y="214"/>
                    </a:lnTo>
                    <a:lnTo>
                      <a:pt x="359" y="179"/>
                    </a:lnTo>
                    <a:lnTo>
                      <a:pt x="357" y="144"/>
                    </a:lnTo>
                    <a:lnTo>
                      <a:pt x="350" y="110"/>
                    </a:lnTo>
                    <a:lnTo>
                      <a:pt x="335" y="80"/>
                    </a:lnTo>
                    <a:lnTo>
                      <a:pt x="313" y="56"/>
                    </a:lnTo>
                    <a:lnTo>
                      <a:pt x="300" y="45"/>
                    </a:lnTo>
                    <a:lnTo>
                      <a:pt x="285" y="38"/>
                    </a:lnTo>
                    <a:lnTo>
                      <a:pt x="270" y="30"/>
                    </a:lnTo>
                    <a:lnTo>
                      <a:pt x="255" y="26"/>
                    </a:lnTo>
                    <a:lnTo>
                      <a:pt x="240" y="25"/>
                    </a:lnTo>
                    <a:lnTo>
                      <a:pt x="223" y="25"/>
                    </a:lnTo>
                    <a:lnTo>
                      <a:pt x="209" y="26"/>
                    </a:lnTo>
                    <a:lnTo>
                      <a:pt x="194" y="30"/>
                    </a:lnTo>
                    <a:lnTo>
                      <a:pt x="153" y="60"/>
                    </a:lnTo>
                    <a:lnTo>
                      <a:pt x="116" y="93"/>
                    </a:lnTo>
                    <a:lnTo>
                      <a:pt x="84" y="131"/>
                    </a:lnTo>
                    <a:lnTo>
                      <a:pt x="58" y="171"/>
                    </a:lnTo>
                    <a:lnTo>
                      <a:pt x="38" y="216"/>
                    </a:lnTo>
                    <a:lnTo>
                      <a:pt x="25" y="264"/>
                    </a:lnTo>
                    <a:lnTo>
                      <a:pt x="19" y="314"/>
                    </a:lnTo>
                    <a:lnTo>
                      <a:pt x="21" y="366"/>
                    </a:lnTo>
                    <a:lnTo>
                      <a:pt x="6" y="335"/>
                    </a:lnTo>
                    <a:lnTo>
                      <a:pt x="0" y="301"/>
                    </a:lnTo>
                    <a:lnTo>
                      <a:pt x="2" y="270"/>
                    </a:lnTo>
                    <a:lnTo>
                      <a:pt x="8" y="236"/>
                    </a:lnTo>
                    <a:lnTo>
                      <a:pt x="19" y="205"/>
                    </a:lnTo>
                    <a:lnTo>
                      <a:pt x="32" y="171"/>
                    </a:lnTo>
                    <a:lnTo>
                      <a:pt x="45" y="140"/>
                    </a:lnTo>
                    <a:lnTo>
                      <a:pt x="56" y="110"/>
                    </a:lnTo>
                    <a:lnTo>
                      <a:pt x="77" y="90"/>
                    </a:lnTo>
                    <a:lnTo>
                      <a:pt x="97" y="69"/>
                    </a:lnTo>
                    <a:lnTo>
                      <a:pt x="117" y="51"/>
                    </a:lnTo>
                    <a:lnTo>
                      <a:pt x="140" y="34"/>
                    </a:lnTo>
                    <a:lnTo>
                      <a:pt x="162" y="21"/>
                    </a:lnTo>
                    <a:lnTo>
                      <a:pt x="186" y="10"/>
                    </a:lnTo>
                    <a:lnTo>
                      <a:pt x="214" y="2"/>
                    </a:lnTo>
                    <a:lnTo>
                      <a:pt x="242" y="0"/>
                    </a:lnTo>
                    <a:lnTo>
                      <a:pt x="266" y="8"/>
                    </a:lnTo>
                    <a:lnTo>
                      <a:pt x="288" y="17"/>
                    </a:lnTo>
                    <a:lnTo>
                      <a:pt x="311" y="28"/>
                    </a:lnTo>
                    <a:lnTo>
                      <a:pt x="331" y="41"/>
                    </a:lnTo>
                    <a:lnTo>
                      <a:pt x="350" y="56"/>
                    </a:lnTo>
                    <a:lnTo>
                      <a:pt x="366" y="75"/>
                    </a:lnTo>
                    <a:lnTo>
                      <a:pt x="379" y="95"/>
                    </a:lnTo>
                    <a:lnTo>
                      <a:pt x="392" y="118"/>
                    </a:lnTo>
                    <a:lnTo>
                      <a:pt x="396" y="168"/>
                    </a:lnTo>
                    <a:lnTo>
                      <a:pt x="404" y="223"/>
                    </a:lnTo>
                    <a:lnTo>
                      <a:pt x="402" y="275"/>
                    </a:lnTo>
                    <a:lnTo>
                      <a:pt x="379" y="3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66" name="Freeform 124"/>
              <p:cNvSpPr>
                <a:spLocks/>
              </p:cNvSpPr>
              <p:nvPr/>
            </p:nvSpPr>
            <p:spPr bwMode="auto">
              <a:xfrm>
                <a:off x="3761" y="2995"/>
                <a:ext cx="31" cy="90"/>
              </a:xfrm>
              <a:custGeom>
                <a:avLst/>
                <a:gdLst>
                  <a:gd name="T0" fmla="*/ 1 w 61"/>
                  <a:gd name="T1" fmla="*/ 1 h 180"/>
                  <a:gd name="T2" fmla="*/ 1 w 61"/>
                  <a:gd name="T3" fmla="*/ 1 h 180"/>
                  <a:gd name="T4" fmla="*/ 0 w 61"/>
                  <a:gd name="T5" fmla="*/ 1 h 180"/>
                  <a:gd name="T6" fmla="*/ 1 w 61"/>
                  <a:gd name="T7" fmla="*/ 1 h 180"/>
                  <a:gd name="T8" fmla="*/ 1 w 61"/>
                  <a:gd name="T9" fmla="*/ 0 h 180"/>
                  <a:gd name="T10" fmla="*/ 1 w 61"/>
                  <a:gd name="T11" fmla="*/ 1 h 180"/>
                  <a:gd name="T12" fmla="*/ 1 w 61"/>
                  <a:gd name="T13" fmla="*/ 1 h 180"/>
                  <a:gd name="T14" fmla="*/ 1 w 61"/>
                  <a:gd name="T15" fmla="*/ 1 h 180"/>
                  <a:gd name="T16" fmla="*/ 1 w 61"/>
                  <a:gd name="T17" fmla="*/ 1 h 180"/>
                  <a:gd name="T18" fmla="*/ 1 w 61"/>
                  <a:gd name="T19" fmla="*/ 1 h 180"/>
                  <a:gd name="T20" fmla="*/ 1 w 61"/>
                  <a:gd name="T21" fmla="*/ 1 h 180"/>
                  <a:gd name="T22" fmla="*/ 1 w 61"/>
                  <a:gd name="T23" fmla="*/ 1 h 180"/>
                  <a:gd name="T24" fmla="*/ 1 w 61"/>
                  <a:gd name="T25" fmla="*/ 1 h 180"/>
                  <a:gd name="T26" fmla="*/ 1 w 61"/>
                  <a:gd name="T27" fmla="*/ 1 h 180"/>
                  <a:gd name="T28" fmla="*/ 1 w 61"/>
                  <a:gd name="T29" fmla="*/ 1 h 180"/>
                  <a:gd name="T30" fmla="*/ 1 w 61"/>
                  <a:gd name="T31" fmla="*/ 1 h 180"/>
                  <a:gd name="T32" fmla="*/ 1 w 61"/>
                  <a:gd name="T33" fmla="*/ 1 h 180"/>
                  <a:gd name="T34" fmla="*/ 1 w 61"/>
                  <a:gd name="T35" fmla="*/ 1 h 180"/>
                  <a:gd name="T36" fmla="*/ 1 w 61"/>
                  <a:gd name="T37" fmla="*/ 1 h 180"/>
                  <a:gd name="T38" fmla="*/ 1 w 61"/>
                  <a:gd name="T39" fmla="*/ 1 h 180"/>
                  <a:gd name="T40" fmla="*/ 1 w 61"/>
                  <a:gd name="T41" fmla="*/ 1 h 18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61" h="180">
                    <a:moveTo>
                      <a:pt x="20" y="173"/>
                    </a:moveTo>
                    <a:lnTo>
                      <a:pt x="4" y="138"/>
                    </a:lnTo>
                    <a:lnTo>
                      <a:pt x="0" y="93"/>
                    </a:lnTo>
                    <a:lnTo>
                      <a:pt x="4" y="45"/>
                    </a:lnTo>
                    <a:lnTo>
                      <a:pt x="7" y="0"/>
                    </a:lnTo>
                    <a:lnTo>
                      <a:pt x="33" y="4"/>
                    </a:lnTo>
                    <a:lnTo>
                      <a:pt x="46" y="13"/>
                    </a:lnTo>
                    <a:lnTo>
                      <a:pt x="52" y="30"/>
                    </a:lnTo>
                    <a:lnTo>
                      <a:pt x="50" y="48"/>
                    </a:lnTo>
                    <a:lnTo>
                      <a:pt x="46" y="71"/>
                    </a:lnTo>
                    <a:lnTo>
                      <a:pt x="43" y="95"/>
                    </a:lnTo>
                    <a:lnTo>
                      <a:pt x="44" y="117"/>
                    </a:lnTo>
                    <a:lnTo>
                      <a:pt x="52" y="136"/>
                    </a:lnTo>
                    <a:lnTo>
                      <a:pt x="59" y="147"/>
                    </a:lnTo>
                    <a:lnTo>
                      <a:pt x="61" y="158"/>
                    </a:lnTo>
                    <a:lnTo>
                      <a:pt x="59" y="167"/>
                    </a:lnTo>
                    <a:lnTo>
                      <a:pt x="56" y="175"/>
                    </a:lnTo>
                    <a:lnTo>
                      <a:pt x="48" y="178"/>
                    </a:lnTo>
                    <a:lnTo>
                      <a:pt x="39" y="180"/>
                    </a:lnTo>
                    <a:lnTo>
                      <a:pt x="30" y="178"/>
                    </a:lnTo>
                    <a:lnTo>
                      <a:pt x="20" y="1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67" name="Freeform 125"/>
              <p:cNvSpPr>
                <a:spLocks/>
              </p:cNvSpPr>
              <p:nvPr/>
            </p:nvSpPr>
            <p:spPr bwMode="auto">
              <a:xfrm>
                <a:off x="3555" y="2344"/>
                <a:ext cx="108" cy="302"/>
              </a:xfrm>
              <a:custGeom>
                <a:avLst/>
                <a:gdLst>
                  <a:gd name="T0" fmla="*/ 0 w 218"/>
                  <a:gd name="T1" fmla="*/ 1 h 604"/>
                  <a:gd name="T2" fmla="*/ 0 w 218"/>
                  <a:gd name="T3" fmla="*/ 1 h 604"/>
                  <a:gd name="T4" fmla="*/ 0 w 218"/>
                  <a:gd name="T5" fmla="*/ 1 h 604"/>
                  <a:gd name="T6" fmla="*/ 0 w 218"/>
                  <a:gd name="T7" fmla="*/ 1 h 604"/>
                  <a:gd name="T8" fmla="*/ 0 w 218"/>
                  <a:gd name="T9" fmla="*/ 1 h 604"/>
                  <a:gd name="T10" fmla="*/ 0 w 218"/>
                  <a:gd name="T11" fmla="*/ 1 h 604"/>
                  <a:gd name="T12" fmla="*/ 0 w 218"/>
                  <a:gd name="T13" fmla="*/ 1 h 604"/>
                  <a:gd name="T14" fmla="*/ 0 w 218"/>
                  <a:gd name="T15" fmla="*/ 1 h 604"/>
                  <a:gd name="T16" fmla="*/ 0 w 218"/>
                  <a:gd name="T17" fmla="*/ 1 h 604"/>
                  <a:gd name="T18" fmla="*/ 0 w 218"/>
                  <a:gd name="T19" fmla="*/ 1 h 604"/>
                  <a:gd name="T20" fmla="*/ 0 w 218"/>
                  <a:gd name="T21" fmla="*/ 1 h 604"/>
                  <a:gd name="T22" fmla="*/ 0 w 218"/>
                  <a:gd name="T23" fmla="*/ 1 h 604"/>
                  <a:gd name="T24" fmla="*/ 0 w 218"/>
                  <a:gd name="T25" fmla="*/ 1 h 604"/>
                  <a:gd name="T26" fmla="*/ 0 w 218"/>
                  <a:gd name="T27" fmla="*/ 1 h 604"/>
                  <a:gd name="T28" fmla="*/ 0 w 218"/>
                  <a:gd name="T29" fmla="*/ 1 h 604"/>
                  <a:gd name="T30" fmla="*/ 0 w 218"/>
                  <a:gd name="T31" fmla="*/ 1 h 604"/>
                  <a:gd name="T32" fmla="*/ 0 w 218"/>
                  <a:gd name="T33" fmla="*/ 1 h 604"/>
                  <a:gd name="T34" fmla="*/ 0 w 218"/>
                  <a:gd name="T35" fmla="*/ 0 h 604"/>
                  <a:gd name="T36" fmla="*/ 0 w 218"/>
                  <a:gd name="T37" fmla="*/ 1 h 604"/>
                  <a:gd name="T38" fmla="*/ 0 w 218"/>
                  <a:gd name="T39" fmla="*/ 1 h 604"/>
                  <a:gd name="T40" fmla="*/ 0 w 218"/>
                  <a:gd name="T41" fmla="*/ 1 h 604"/>
                  <a:gd name="T42" fmla="*/ 0 w 218"/>
                  <a:gd name="T43" fmla="*/ 1 h 604"/>
                  <a:gd name="T44" fmla="*/ 0 w 218"/>
                  <a:gd name="T45" fmla="*/ 1 h 604"/>
                  <a:gd name="T46" fmla="*/ 0 w 218"/>
                  <a:gd name="T47" fmla="*/ 1 h 604"/>
                  <a:gd name="T48" fmla="*/ 0 w 218"/>
                  <a:gd name="T49" fmla="*/ 1 h 604"/>
                  <a:gd name="T50" fmla="*/ 0 w 218"/>
                  <a:gd name="T51" fmla="*/ 1 h 604"/>
                  <a:gd name="T52" fmla="*/ 0 w 218"/>
                  <a:gd name="T53" fmla="*/ 1 h 604"/>
                  <a:gd name="T54" fmla="*/ 0 w 218"/>
                  <a:gd name="T55" fmla="*/ 1 h 604"/>
                  <a:gd name="T56" fmla="*/ 0 w 218"/>
                  <a:gd name="T57" fmla="*/ 1 h 604"/>
                  <a:gd name="T58" fmla="*/ 0 w 218"/>
                  <a:gd name="T59" fmla="*/ 1 h 60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18" h="604">
                    <a:moveTo>
                      <a:pt x="205" y="604"/>
                    </a:moveTo>
                    <a:lnTo>
                      <a:pt x="142" y="559"/>
                    </a:lnTo>
                    <a:lnTo>
                      <a:pt x="93" y="505"/>
                    </a:lnTo>
                    <a:lnTo>
                      <a:pt x="58" y="440"/>
                    </a:lnTo>
                    <a:lnTo>
                      <a:pt x="32" y="369"/>
                    </a:lnTo>
                    <a:lnTo>
                      <a:pt x="15" y="295"/>
                    </a:lnTo>
                    <a:lnTo>
                      <a:pt x="6" y="219"/>
                    </a:lnTo>
                    <a:lnTo>
                      <a:pt x="2" y="141"/>
                    </a:lnTo>
                    <a:lnTo>
                      <a:pt x="0" y="65"/>
                    </a:lnTo>
                    <a:lnTo>
                      <a:pt x="4" y="54"/>
                    </a:lnTo>
                    <a:lnTo>
                      <a:pt x="12" y="43"/>
                    </a:lnTo>
                    <a:lnTo>
                      <a:pt x="19" y="33"/>
                    </a:lnTo>
                    <a:lnTo>
                      <a:pt x="30" y="24"/>
                    </a:lnTo>
                    <a:lnTo>
                      <a:pt x="39" y="17"/>
                    </a:lnTo>
                    <a:lnTo>
                      <a:pt x="52" y="11"/>
                    </a:lnTo>
                    <a:lnTo>
                      <a:pt x="64" y="5"/>
                    </a:lnTo>
                    <a:lnTo>
                      <a:pt x="75" y="2"/>
                    </a:lnTo>
                    <a:lnTo>
                      <a:pt x="91" y="0"/>
                    </a:lnTo>
                    <a:lnTo>
                      <a:pt x="104" y="2"/>
                    </a:lnTo>
                    <a:lnTo>
                      <a:pt x="117" y="7"/>
                    </a:lnTo>
                    <a:lnTo>
                      <a:pt x="130" y="17"/>
                    </a:lnTo>
                    <a:lnTo>
                      <a:pt x="140" y="26"/>
                    </a:lnTo>
                    <a:lnTo>
                      <a:pt x="151" y="37"/>
                    </a:lnTo>
                    <a:lnTo>
                      <a:pt x="158" y="48"/>
                    </a:lnTo>
                    <a:lnTo>
                      <a:pt x="168" y="59"/>
                    </a:lnTo>
                    <a:lnTo>
                      <a:pt x="179" y="184"/>
                    </a:lnTo>
                    <a:lnTo>
                      <a:pt x="182" y="306"/>
                    </a:lnTo>
                    <a:lnTo>
                      <a:pt x="192" y="429"/>
                    </a:lnTo>
                    <a:lnTo>
                      <a:pt x="218" y="548"/>
                    </a:lnTo>
                    <a:lnTo>
                      <a:pt x="205" y="6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68" name="Freeform 126"/>
              <p:cNvSpPr>
                <a:spLocks/>
              </p:cNvSpPr>
              <p:nvPr/>
            </p:nvSpPr>
            <p:spPr bwMode="auto">
              <a:xfrm>
                <a:off x="3577" y="2404"/>
                <a:ext cx="61" cy="207"/>
              </a:xfrm>
              <a:custGeom>
                <a:avLst/>
                <a:gdLst>
                  <a:gd name="T0" fmla="*/ 0 w 123"/>
                  <a:gd name="T1" fmla="*/ 1 h 414"/>
                  <a:gd name="T2" fmla="*/ 0 w 123"/>
                  <a:gd name="T3" fmla="*/ 1 h 414"/>
                  <a:gd name="T4" fmla="*/ 0 w 123"/>
                  <a:gd name="T5" fmla="*/ 1 h 414"/>
                  <a:gd name="T6" fmla="*/ 0 w 123"/>
                  <a:gd name="T7" fmla="*/ 1 h 414"/>
                  <a:gd name="T8" fmla="*/ 0 w 123"/>
                  <a:gd name="T9" fmla="*/ 1 h 414"/>
                  <a:gd name="T10" fmla="*/ 0 w 123"/>
                  <a:gd name="T11" fmla="*/ 1 h 414"/>
                  <a:gd name="T12" fmla="*/ 0 w 123"/>
                  <a:gd name="T13" fmla="*/ 1 h 414"/>
                  <a:gd name="T14" fmla="*/ 0 w 123"/>
                  <a:gd name="T15" fmla="*/ 1 h 414"/>
                  <a:gd name="T16" fmla="*/ 0 w 123"/>
                  <a:gd name="T17" fmla="*/ 0 h 414"/>
                  <a:gd name="T18" fmla="*/ 0 w 123"/>
                  <a:gd name="T19" fmla="*/ 1 h 414"/>
                  <a:gd name="T20" fmla="*/ 0 w 123"/>
                  <a:gd name="T21" fmla="*/ 1 h 414"/>
                  <a:gd name="T22" fmla="*/ 0 w 123"/>
                  <a:gd name="T23" fmla="*/ 1 h 414"/>
                  <a:gd name="T24" fmla="*/ 0 w 123"/>
                  <a:gd name="T25" fmla="*/ 1 h 414"/>
                  <a:gd name="T26" fmla="*/ 0 w 123"/>
                  <a:gd name="T27" fmla="*/ 1 h 414"/>
                  <a:gd name="T28" fmla="*/ 0 w 123"/>
                  <a:gd name="T29" fmla="*/ 1 h 414"/>
                  <a:gd name="T30" fmla="*/ 0 w 123"/>
                  <a:gd name="T31" fmla="*/ 1 h 414"/>
                  <a:gd name="T32" fmla="*/ 0 w 123"/>
                  <a:gd name="T33" fmla="*/ 1 h 41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23" h="414">
                    <a:moveTo>
                      <a:pt x="123" y="414"/>
                    </a:moveTo>
                    <a:lnTo>
                      <a:pt x="87" y="373"/>
                    </a:lnTo>
                    <a:lnTo>
                      <a:pt x="59" y="327"/>
                    </a:lnTo>
                    <a:lnTo>
                      <a:pt x="39" y="276"/>
                    </a:lnTo>
                    <a:lnTo>
                      <a:pt x="24" y="224"/>
                    </a:lnTo>
                    <a:lnTo>
                      <a:pt x="13" y="169"/>
                    </a:lnTo>
                    <a:lnTo>
                      <a:pt x="7" y="113"/>
                    </a:lnTo>
                    <a:lnTo>
                      <a:pt x="4" y="57"/>
                    </a:lnTo>
                    <a:lnTo>
                      <a:pt x="0" y="0"/>
                    </a:lnTo>
                    <a:lnTo>
                      <a:pt x="52" y="31"/>
                    </a:lnTo>
                    <a:lnTo>
                      <a:pt x="84" y="74"/>
                    </a:lnTo>
                    <a:lnTo>
                      <a:pt x="102" y="124"/>
                    </a:lnTo>
                    <a:lnTo>
                      <a:pt x="110" y="180"/>
                    </a:lnTo>
                    <a:lnTo>
                      <a:pt x="110" y="239"/>
                    </a:lnTo>
                    <a:lnTo>
                      <a:pt x="110" y="300"/>
                    </a:lnTo>
                    <a:lnTo>
                      <a:pt x="111" y="360"/>
                    </a:lnTo>
                    <a:lnTo>
                      <a:pt x="123" y="41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69" name="Freeform 127"/>
              <p:cNvSpPr>
                <a:spLocks/>
              </p:cNvSpPr>
              <p:nvPr/>
            </p:nvSpPr>
            <p:spPr bwMode="auto">
              <a:xfrm>
                <a:off x="3608" y="3304"/>
                <a:ext cx="30" cy="40"/>
              </a:xfrm>
              <a:custGeom>
                <a:avLst/>
                <a:gdLst>
                  <a:gd name="T0" fmla="*/ 0 w 62"/>
                  <a:gd name="T1" fmla="*/ 1 h 80"/>
                  <a:gd name="T2" fmla="*/ 0 w 62"/>
                  <a:gd name="T3" fmla="*/ 1 h 80"/>
                  <a:gd name="T4" fmla="*/ 0 w 62"/>
                  <a:gd name="T5" fmla="*/ 1 h 80"/>
                  <a:gd name="T6" fmla="*/ 0 w 62"/>
                  <a:gd name="T7" fmla="*/ 1 h 80"/>
                  <a:gd name="T8" fmla="*/ 0 w 62"/>
                  <a:gd name="T9" fmla="*/ 1 h 80"/>
                  <a:gd name="T10" fmla="*/ 0 w 62"/>
                  <a:gd name="T11" fmla="*/ 0 h 80"/>
                  <a:gd name="T12" fmla="*/ 0 w 62"/>
                  <a:gd name="T13" fmla="*/ 1 h 80"/>
                  <a:gd name="T14" fmla="*/ 0 w 62"/>
                  <a:gd name="T15" fmla="*/ 1 h 80"/>
                  <a:gd name="T16" fmla="*/ 0 w 62"/>
                  <a:gd name="T17" fmla="*/ 1 h 80"/>
                  <a:gd name="T18" fmla="*/ 0 w 62"/>
                  <a:gd name="T19" fmla="*/ 1 h 80"/>
                  <a:gd name="T20" fmla="*/ 0 w 62"/>
                  <a:gd name="T21" fmla="*/ 1 h 80"/>
                  <a:gd name="T22" fmla="*/ 0 w 62"/>
                  <a:gd name="T23" fmla="*/ 1 h 80"/>
                  <a:gd name="T24" fmla="*/ 0 w 62"/>
                  <a:gd name="T25" fmla="*/ 1 h 80"/>
                  <a:gd name="T26" fmla="*/ 0 w 62"/>
                  <a:gd name="T27" fmla="*/ 1 h 80"/>
                  <a:gd name="T28" fmla="*/ 0 w 62"/>
                  <a:gd name="T29" fmla="*/ 1 h 80"/>
                  <a:gd name="T30" fmla="*/ 0 w 62"/>
                  <a:gd name="T31" fmla="*/ 1 h 80"/>
                  <a:gd name="T32" fmla="*/ 0 w 62"/>
                  <a:gd name="T33" fmla="*/ 1 h 8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62" h="80">
                    <a:moveTo>
                      <a:pt x="49" y="80"/>
                    </a:moveTo>
                    <a:lnTo>
                      <a:pt x="36" y="61"/>
                    </a:lnTo>
                    <a:lnTo>
                      <a:pt x="19" y="44"/>
                    </a:lnTo>
                    <a:lnTo>
                      <a:pt x="6" y="28"/>
                    </a:lnTo>
                    <a:lnTo>
                      <a:pt x="0" y="5"/>
                    </a:lnTo>
                    <a:lnTo>
                      <a:pt x="11" y="0"/>
                    </a:lnTo>
                    <a:lnTo>
                      <a:pt x="21" y="2"/>
                    </a:lnTo>
                    <a:lnTo>
                      <a:pt x="28" y="9"/>
                    </a:lnTo>
                    <a:lnTo>
                      <a:pt x="34" y="18"/>
                    </a:lnTo>
                    <a:lnTo>
                      <a:pt x="41" y="29"/>
                    </a:lnTo>
                    <a:lnTo>
                      <a:pt x="47" y="41"/>
                    </a:lnTo>
                    <a:lnTo>
                      <a:pt x="54" y="52"/>
                    </a:lnTo>
                    <a:lnTo>
                      <a:pt x="62" y="61"/>
                    </a:lnTo>
                    <a:lnTo>
                      <a:pt x="62" y="68"/>
                    </a:lnTo>
                    <a:lnTo>
                      <a:pt x="58" y="72"/>
                    </a:lnTo>
                    <a:lnTo>
                      <a:pt x="52" y="76"/>
                    </a:lnTo>
                    <a:lnTo>
                      <a:pt x="49" y="8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70" name="Freeform 128"/>
              <p:cNvSpPr>
                <a:spLocks/>
              </p:cNvSpPr>
              <p:nvPr/>
            </p:nvSpPr>
            <p:spPr bwMode="auto">
              <a:xfrm>
                <a:off x="3551" y="3121"/>
                <a:ext cx="66" cy="35"/>
              </a:xfrm>
              <a:custGeom>
                <a:avLst/>
                <a:gdLst>
                  <a:gd name="T0" fmla="*/ 0 w 132"/>
                  <a:gd name="T1" fmla="*/ 0 h 68"/>
                  <a:gd name="T2" fmla="*/ 1 w 132"/>
                  <a:gd name="T3" fmla="*/ 1 h 68"/>
                  <a:gd name="T4" fmla="*/ 1 w 132"/>
                  <a:gd name="T5" fmla="*/ 1 h 68"/>
                  <a:gd name="T6" fmla="*/ 1 w 132"/>
                  <a:gd name="T7" fmla="*/ 1 h 68"/>
                  <a:gd name="T8" fmla="*/ 1 w 132"/>
                  <a:gd name="T9" fmla="*/ 1 h 68"/>
                  <a:gd name="T10" fmla="*/ 1 w 132"/>
                  <a:gd name="T11" fmla="*/ 1 h 68"/>
                  <a:gd name="T12" fmla="*/ 1 w 132"/>
                  <a:gd name="T13" fmla="*/ 1 h 68"/>
                  <a:gd name="T14" fmla="*/ 1 w 132"/>
                  <a:gd name="T15" fmla="*/ 1 h 68"/>
                  <a:gd name="T16" fmla="*/ 1 w 132"/>
                  <a:gd name="T17" fmla="*/ 1 h 68"/>
                  <a:gd name="T18" fmla="*/ 0 w 132"/>
                  <a:gd name="T19" fmla="*/ 0 h 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32" h="68">
                    <a:moveTo>
                      <a:pt x="0" y="0"/>
                    </a:moveTo>
                    <a:lnTo>
                      <a:pt x="17" y="2"/>
                    </a:lnTo>
                    <a:lnTo>
                      <a:pt x="33" y="3"/>
                    </a:lnTo>
                    <a:lnTo>
                      <a:pt x="50" y="9"/>
                    </a:lnTo>
                    <a:lnTo>
                      <a:pt x="69" y="16"/>
                    </a:lnTo>
                    <a:lnTo>
                      <a:pt x="85" y="26"/>
                    </a:lnTo>
                    <a:lnTo>
                      <a:pt x="102" y="37"/>
                    </a:lnTo>
                    <a:lnTo>
                      <a:pt x="119" y="52"/>
                    </a:lnTo>
                    <a:lnTo>
                      <a:pt x="132" y="6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71" name="Freeform 129"/>
              <p:cNvSpPr>
                <a:spLocks/>
              </p:cNvSpPr>
              <p:nvPr/>
            </p:nvSpPr>
            <p:spPr bwMode="auto">
              <a:xfrm>
                <a:off x="3545" y="3165"/>
                <a:ext cx="68" cy="32"/>
              </a:xfrm>
              <a:custGeom>
                <a:avLst/>
                <a:gdLst>
                  <a:gd name="T0" fmla="*/ 0 w 135"/>
                  <a:gd name="T1" fmla="*/ 1 h 63"/>
                  <a:gd name="T2" fmla="*/ 0 w 135"/>
                  <a:gd name="T3" fmla="*/ 0 h 63"/>
                  <a:gd name="T4" fmla="*/ 1 w 135"/>
                  <a:gd name="T5" fmla="*/ 1 h 63"/>
                  <a:gd name="T6" fmla="*/ 1 w 135"/>
                  <a:gd name="T7" fmla="*/ 1 h 63"/>
                  <a:gd name="T8" fmla="*/ 1 w 135"/>
                  <a:gd name="T9" fmla="*/ 1 h 63"/>
                  <a:gd name="T10" fmla="*/ 1 w 135"/>
                  <a:gd name="T11" fmla="*/ 1 h 63"/>
                  <a:gd name="T12" fmla="*/ 1 w 135"/>
                  <a:gd name="T13" fmla="*/ 1 h 63"/>
                  <a:gd name="T14" fmla="*/ 1 w 135"/>
                  <a:gd name="T15" fmla="*/ 1 h 63"/>
                  <a:gd name="T16" fmla="*/ 1 w 135"/>
                  <a:gd name="T17" fmla="*/ 1 h 63"/>
                  <a:gd name="T18" fmla="*/ 1 w 135"/>
                  <a:gd name="T19" fmla="*/ 1 h 63"/>
                  <a:gd name="T20" fmla="*/ 0 w 135"/>
                  <a:gd name="T21" fmla="*/ 1 h 6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5" h="63">
                    <a:moveTo>
                      <a:pt x="0" y="13"/>
                    </a:moveTo>
                    <a:lnTo>
                      <a:pt x="0" y="0"/>
                    </a:lnTo>
                    <a:lnTo>
                      <a:pt x="135" y="56"/>
                    </a:lnTo>
                    <a:lnTo>
                      <a:pt x="119" y="61"/>
                    </a:lnTo>
                    <a:lnTo>
                      <a:pt x="100" y="63"/>
                    </a:lnTo>
                    <a:lnTo>
                      <a:pt x="82" y="61"/>
                    </a:lnTo>
                    <a:lnTo>
                      <a:pt x="65" y="54"/>
                    </a:lnTo>
                    <a:lnTo>
                      <a:pt x="46" y="46"/>
                    </a:lnTo>
                    <a:lnTo>
                      <a:pt x="30" y="35"/>
                    </a:lnTo>
                    <a:lnTo>
                      <a:pt x="15" y="24"/>
                    </a:lnTo>
                    <a:lnTo>
                      <a:pt x="0"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72" name="Freeform 130"/>
              <p:cNvSpPr>
                <a:spLocks/>
              </p:cNvSpPr>
              <p:nvPr/>
            </p:nvSpPr>
            <p:spPr bwMode="auto">
              <a:xfrm>
                <a:off x="3518" y="3319"/>
                <a:ext cx="90" cy="62"/>
              </a:xfrm>
              <a:custGeom>
                <a:avLst/>
                <a:gdLst>
                  <a:gd name="T0" fmla="*/ 1 w 180"/>
                  <a:gd name="T1" fmla="*/ 0 h 125"/>
                  <a:gd name="T2" fmla="*/ 1 w 180"/>
                  <a:gd name="T3" fmla="*/ 0 h 125"/>
                  <a:gd name="T4" fmla="*/ 1 w 180"/>
                  <a:gd name="T5" fmla="*/ 0 h 125"/>
                  <a:gd name="T6" fmla="*/ 1 w 180"/>
                  <a:gd name="T7" fmla="*/ 0 h 125"/>
                  <a:gd name="T8" fmla="*/ 1 w 180"/>
                  <a:gd name="T9" fmla="*/ 0 h 125"/>
                  <a:gd name="T10" fmla="*/ 1 w 180"/>
                  <a:gd name="T11" fmla="*/ 0 h 125"/>
                  <a:gd name="T12" fmla="*/ 1 w 180"/>
                  <a:gd name="T13" fmla="*/ 0 h 125"/>
                  <a:gd name="T14" fmla="*/ 1 w 180"/>
                  <a:gd name="T15" fmla="*/ 0 h 125"/>
                  <a:gd name="T16" fmla="*/ 0 w 180"/>
                  <a:gd name="T17" fmla="*/ 0 h 125"/>
                  <a:gd name="T18" fmla="*/ 1 w 180"/>
                  <a:gd name="T19" fmla="*/ 0 h 125"/>
                  <a:gd name="T20" fmla="*/ 1 w 180"/>
                  <a:gd name="T21" fmla="*/ 0 h 125"/>
                  <a:gd name="T22" fmla="*/ 1 w 180"/>
                  <a:gd name="T23" fmla="*/ 0 h 125"/>
                  <a:gd name="T24" fmla="*/ 1 w 180"/>
                  <a:gd name="T25" fmla="*/ 0 h 125"/>
                  <a:gd name="T26" fmla="*/ 1 w 180"/>
                  <a:gd name="T27" fmla="*/ 0 h 125"/>
                  <a:gd name="T28" fmla="*/ 1 w 180"/>
                  <a:gd name="T29" fmla="*/ 0 h 125"/>
                  <a:gd name="T30" fmla="*/ 1 w 180"/>
                  <a:gd name="T31" fmla="*/ 0 h 125"/>
                  <a:gd name="T32" fmla="*/ 1 w 180"/>
                  <a:gd name="T33" fmla="*/ 0 h 125"/>
                  <a:gd name="T34" fmla="*/ 1 w 180"/>
                  <a:gd name="T35" fmla="*/ 0 h 125"/>
                  <a:gd name="T36" fmla="*/ 1 w 180"/>
                  <a:gd name="T37" fmla="*/ 0 h 12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80" h="125">
                    <a:moveTo>
                      <a:pt x="61" y="125"/>
                    </a:moveTo>
                    <a:lnTo>
                      <a:pt x="56" y="114"/>
                    </a:lnTo>
                    <a:lnTo>
                      <a:pt x="48" y="101"/>
                    </a:lnTo>
                    <a:lnTo>
                      <a:pt x="39" y="90"/>
                    </a:lnTo>
                    <a:lnTo>
                      <a:pt x="32" y="78"/>
                    </a:lnTo>
                    <a:lnTo>
                      <a:pt x="22" y="65"/>
                    </a:lnTo>
                    <a:lnTo>
                      <a:pt x="13" y="52"/>
                    </a:lnTo>
                    <a:lnTo>
                      <a:pt x="6" y="39"/>
                    </a:lnTo>
                    <a:lnTo>
                      <a:pt x="0" y="26"/>
                    </a:lnTo>
                    <a:lnTo>
                      <a:pt x="123" y="0"/>
                    </a:lnTo>
                    <a:lnTo>
                      <a:pt x="180" y="69"/>
                    </a:lnTo>
                    <a:lnTo>
                      <a:pt x="167" y="78"/>
                    </a:lnTo>
                    <a:lnTo>
                      <a:pt x="154" y="88"/>
                    </a:lnTo>
                    <a:lnTo>
                      <a:pt x="141" y="97"/>
                    </a:lnTo>
                    <a:lnTo>
                      <a:pt x="126" y="104"/>
                    </a:lnTo>
                    <a:lnTo>
                      <a:pt x="110" y="110"/>
                    </a:lnTo>
                    <a:lnTo>
                      <a:pt x="95" y="116"/>
                    </a:lnTo>
                    <a:lnTo>
                      <a:pt x="78" y="121"/>
                    </a:lnTo>
                    <a:lnTo>
                      <a:pt x="61" y="12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73" name="Freeform 131"/>
              <p:cNvSpPr>
                <a:spLocks/>
              </p:cNvSpPr>
              <p:nvPr/>
            </p:nvSpPr>
            <p:spPr bwMode="auto">
              <a:xfrm>
                <a:off x="3164" y="3223"/>
                <a:ext cx="373" cy="384"/>
              </a:xfrm>
              <a:custGeom>
                <a:avLst/>
                <a:gdLst>
                  <a:gd name="T0" fmla="*/ 0 w 747"/>
                  <a:gd name="T1" fmla="*/ 0 h 769"/>
                  <a:gd name="T2" fmla="*/ 0 w 747"/>
                  <a:gd name="T3" fmla="*/ 0 h 769"/>
                  <a:gd name="T4" fmla="*/ 0 w 747"/>
                  <a:gd name="T5" fmla="*/ 0 h 769"/>
                  <a:gd name="T6" fmla="*/ 0 w 747"/>
                  <a:gd name="T7" fmla="*/ 0 h 769"/>
                  <a:gd name="T8" fmla="*/ 0 w 747"/>
                  <a:gd name="T9" fmla="*/ 0 h 769"/>
                  <a:gd name="T10" fmla="*/ 0 w 747"/>
                  <a:gd name="T11" fmla="*/ 0 h 769"/>
                  <a:gd name="T12" fmla="*/ 0 w 747"/>
                  <a:gd name="T13" fmla="*/ 0 h 769"/>
                  <a:gd name="T14" fmla="*/ 0 w 747"/>
                  <a:gd name="T15" fmla="*/ 0 h 769"/>
                  <a:gd name="T16" fmla="*/ 0 w 747"/>
                  <a:gd name="T17" fmla="*/ 0 h 769"/>
                  <a:gd name="T18" fmla="*/ 0 w 747"/>
                  <a:gd name="T19" fmla="*/ 0 h 769"/>
                  <a:gd name="T20" fmla="*/ 0 w 747"/>
                  <a:gd name="T21" fmla="*/ 0 h 769"/>
                  <a:gd name="T22" fmla="*/ 0 w 747"/>
                  <a:gd name="T23" fmla="*/ 0 h 769"/>
                  <a:gd name="T24" fmla="*/ 0 w 747"/>
                  <a:gd name="T25" fmla="*/ 0 h 769"/>
                  <a:gd name="T26" fmla="*/ 0 w 747"/>
                  <a:gd name="T27" fmla="*/ 0 h 769"/>
                  <a:gd name="T28" fmla="*/ 0 w 747"/>
                  <a:gd name="T29" fmla="*/ 0 h 769"/>
                  <a:gd name="T30" fmla="*/ 0 w 747"/>
                  <a:gd name="T31" fmla="*/ 0 h 769"/>
                  <a:gd name="T32" fmla="*/ 0 w 747"/>
                  <a:gd name="T33" fmla="*/ 0 h 769"/>
                  <a:gd name="T34" fmla="*/ 0 w 747"/>
                  <a:gd name="T35" fmla="*/ 0 h 769"/>
                  <a:gd name="T36" fmla="*/ 0 w 747"/>
                  <a:gd name="T37" fmla="*/ 0 h 769"/>
                  <a:gd name="T38" fmla="*/ 0 w 747"/>
                  <a:gd name="T39" fmla="*/ 0 h 769"/>
                  <a:gd name="T40" fmla="*/ 0 w 747"/>
                  <a:gd name="T41" fmla="*/ 0 h 769"/>
                  <a:gd name="T42" fmla="*/ 0 w 747"/>
                  <a:gd name="T43" fmla="*/ 0 h 769"/>
                  <a:gd name="T44" fmla="*/ 0 w 747"/>
                  <a:gd name="T45" fmla="*/ 0 h 769"/>
                  <a:gd name="T46" fmla="*/ 0 w 747"/>
                  <a:gd name="T47" fmla="*/ 0 h 769"/>
                  <a:gd name="T48" fmla="*/ 0 w 747"/>
                  <a:gd name="T49" fmla="*/ 0 h 769"/>
                  <a:gd name="T50" fmla="*/ 0 w 747"/>
                  <a:gd name="T51" fmla="*/ 0 h 769"/>
                  <a:gd name="T52" fmla="*/ 0 w 747"/>
                  <a:gd name="T53" fmla="*/ 0 h 769"/>
                  <a:gd name="T54" fmla="*/ 0 w 747"/>
                  <a:gd name="T55" fmla="*/ 0 h 769"/>
                  <a:gd name="T56" fmla="*/ 0 w 747"/>
                  <a:gd name="T57" fmla="*/ 0 h 769"/>
                  <a:gd name="T58" fmla="*/ 0 w 747"/>
                  <a:gd name="T59" fmla="*/ 0 h 769"/>
                  <a:gd name="T60" fmla="*/ 0 w 747"/>
                  <a:gd name="T61" fmla="*/ 0 h 769"/>
                  <a:gd name="T62" fmla="*/ 0 w 747"/>
                  <a:gd name="T63" fmla="*/ 0 h 769"/>
                  <a:gd name="T64" fmla="*/ 0 w 747"/>
                  <a:gd name="T65" fmla="*/ 0 h 769"/>
                  <a:gd name="T66" fmla="*/ 0 w 747"/>
                  <a:gd name="T67" fmla="*/ 0 h 769"/>
                  <a:gd name="T68" fmla="*/ 0 w 747"/>
                  <a:gd name="T69" fmla="*/ 0 h 769"/>
                  <a:gd name="T70" fmla="*/ 0 w 747"/>
                  <a:gd name="T71" fmla="*/ 0 h 76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747" h="769">
                    <a:moveTo>
                      <a:pt x="411" y="769"/>
                    </a:moveTo>
                    <a:lnTo>
                      <a:pt x="374" y="764"/>
                    </a:lnTo>
                    <a:lnTo>
                      <a:pt x="337" y="754"/>
                    </a:lnTo>
                    <a:lnTo>
                      <a:pt x="301" y="740"/>
                    </a:lnTo>
                    <a:lnTo>
                      <a:pt x="266" y="725"/>
                    </a:lnTo>
                    <a:lnTo>
                      <a:pt x="229" y="708"/>
                    </a:lnTo>
                    <a:lnTo>
                      <a:pt x="194" y="691"/>
                    </a:lnTo>
                    <a:lnTo>
                      <a:pt x="156" y="676"/>
                    </a:lnTo>
                    <a:lnTo>
                      <a:pt x="119" y="663"/>
                    </a:lnTo>
                    <a:lnTo>
                      <a:pt x="101" y="634"/>
                    </a:lnTo>
                    <a:lnTo>
                      <a:pt x="89" y="602"/>
                    </a:lnTo>
                    <a:lnTo>
                      <a:pt x="82" y="571"/>
                    </a:lnTo>
                    <a:lnTo>
                      <a:pt x="78" y="537"/>
                    </a:lnTo>
                    <a:lnTo>
                      <a:pt x="71" y="507"/>
                    </a:lnTo>
                    <a:lnTo>
                      <a:pt x="60" y="478"/>
                    </a:lnTo>
                    <a:lnTo>
                      <a:pt x="41" y="452"/>
                    </a:lnTo>
                    <a:lnTo>
                      <a:pt x="13" y="429"/>
                    </a:lnTo>
                    <a:lnTo>
                      <a:pt x="4" y="392"/>
                    </a:lnTo>
                    <a:lnTo>
                      <a:pt x="0" y="355"/>
                    </a:lnTo>
                    <a:lnTo>
                      <a:pt x="2" y="318"/>
                    </a:lnTo>
                    <a:lnTo>
                      <a:pt x="10" y="281"/>
                    </a:lnTo>
                    <a:lnTo>
                      <a:pt x="21" y="245"/>
                    </a:lnTo>
                    <a:lnTo>
                      <a:pt x="36" y="210"/>
                    </a:lnTo>
                    <a:lnTo>
                      <a:pt x="52" y="177"/>
                    </a:lnTo>
                    <a:lnTo>
                      <a:pt x="71" y="145"/>
                    </a:lnTo>
                    <a:lnTo>
                      <a:pt x="102" y="117"/>
                    </a:lnTo>
                    <a:lnTo>
                      <a:pt x="134" y="89"/>
                    </a:lnTo>
                    <a:lnTo>
                      <a:pt x="168" y="60"/>
                    </a:lnTo>
                    <a:lnTo>
                      <a:pt x="201" y="34"/>
                    </a:lnTo>
                    <a:lnTo>
                      <a:pt x="236" y="13"/>
                    </a:lnTo>
                    <a:lnTo>
                      <a:pt x="273" y="2"/>
                    </a:lnTo>
                    <a:lnTo>
                      <a:pt x="312" y="0"/>
                    </a:lnTo>
                    <a:lnTo>
                      <a:pt x="355" y="13"/>
                    </a:lnTo>
                    <a:lnTo>
                      <a:pt x="376" y="17"/>
                    </a:lnTo>
                    <a:lnTo>
                      <a:pt x="398" y="23"/>
                    </a:lnTo>
                    <a:lnTo>
                      <a:pt x="420" y="30"/>
                    </a:lnTo>
                    <a:lnTo>
                      <a:pt x="442" y="39"/>
                    </a:lnTo>
                    <a:lnTo>
                      <a:pt x="463" y="50"/>
                    </a:lnTo>
                    <a:lnTo>
                      <a:pt x="481" y="65"/>
                    </a:lnTo>
                    <a:lnTo>
                      <a:pt x="498" y="84"/>
                    </a:lnTo>
                    <a:lnTo>
                      <a:pt x="509" y="106"/>
                    </a:lnTo>
                    <a:lnTo>
                      <a:pt x="519" y="145"/>
                    </a:lnTo>
                    <a:lnTo>
                      <a:pt x="537" y="175"/>
                    </a:lnTo>
                    <a:lnTo>
                      <a:pt x="563" y="195"/>
                    </a:lnTo>
                    <a:lnTo>
                      <a:pt x="595" y="210"/>
                    </a:lnTo>
                    <a:lnTo>
                      <a:pt x="626" y="227"/>
                    </a:lnTo>
                    <a:lnTo>
                      <a:pt x="654" y="244"/>
                    </a:lnTo>
                    <a:lnTo>
                      <a:pt x="680" y="266"/>
                    </a:lnTo>
                    <a:lnTo>
                      <a:pt x="695" y="299"/>
                    </a:lnTo>
                    <a:lnTo>
                      <a:pt x="697" y="333"/>
                    </a:lnTo>
                    <a:lnTo>
                      <a:pt x="704" y="366"/>
                    </a:lnTo>
                    <a:lnTo>
                      <a:pt x="717" y="398"/>
                    </a:lnTo>
                    <a:lnTo>
                      <a:pt x="732" y="431"/>
                    </a:lnTo>
                    <a:lnTo>
                      <a:pt x="743" y="463"/>
                    </a:lnTo>
                    <a:lnTo>
                      <a:pt x="747" y="496"/>
                    </a:lnTo>
                    <a:lnTo>
                      <a:pt x="742" y="530"/>
                    </a:lnTo>
                    <a:lnTo>
                      <a:pt x="721" y="565"/>
                    </a:lnTo>
                    <a:lnTo>
                      <a:pt x="710" y="589"/>
                    </a:lnTo>
                    <a:lnTo>
                      <a:pt x="699" y="611"/>
                    </a:lnTo>
                    <a:lnTo>
                      <a:pt x="684" y="630"/>
                    </a:lnTo>
                    <a:lnTo>
                      <a:pt x="667" y="647"/>
                    </a:lnTo>
                    <a:lnTo>
                      <a:pt x="649" y="663"/>
                    </a:lnTo>
                    <a:lnTo>
                      <a:pt x="630" y="676"/>
                    </a:lnTo>
                    <a:lnTo>
                      <a:pt x="610" y="689"/>
                    </a:lnTo>
                    <a:lnTo>
                      <a:pt x="589" y="701"/>
                    </a:lnTo>
                    <a:lnTo>
                      <a:pt x="567" y="710"/>
                    </a:lnTo>
                    <a:lnTo>
                      <a:pt x="545" y="719"/>
                    </a:lnTo>
                    <a:lnTo>
                      <a:pt x="522" y="728"/>
                    </a:lnTo>
                    <a:lnTo>
                      <a:pt x="500" y="738"/>
                    </a:lnTo>
                    <a:lnTo>
                      <a:pt x="476" y="745"/>
                    </a:lnTo>
                    <a:lnTo>
                      <a:pt x="454" y="753"/>
                    </a:lnTo>
                    <a:lnTo>
                      <a:pt x="431" y="760"/>
                    </a:lnTo>
                    <a:lnTo>
                      <a:pt x="411" y="76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74" name="Freeform 132"/>
              <p:cNvSpPr>
                <a:spLocks/>
              </p:cNvSpPr>
              <p:nvPr/>
            </p:nvSpPr>
            <p:spPr bwMode="auto">
              <a:xfrm>
                <a:off x="3270" y="3328"/>
                <a:ext cx="123" cy="84"/>
              </a:xfrm>
              <a:custGeom>
                <a:avLst/>
                <a:gdLst>
                  <a:gd name="T0" fmla="*/ 0 w 247"/>
                  <a:gd name="T1" fmla="*/ 1 h 167"/>
                  <a:gd name="T2" fmla="*/ 0 w 247"/>
                  <a:gd name="T3" fmla="*/ 1 h 167"/>
                  <a:gd name="T4" fmla="*/ 0 w 247"/>
                  <a:gd name="T5" fmla="*/ 1 h 167"/>
                  <a:gd name="T6" fmla="*/ 0 w 247"/>
                  <a:gd name="T7" fmla="*/ 1 h 167"/>
                  <a:gd name="T8" fmla="*/ 0 w 247"/>
                  <a:gd name="T9" fmla="*/ 1 h 167"/>
                  <a:gd name="T10" fmla="*/ 0 w 247"/>
                  <a:gd name="T11" fmla="*/ 1 h 167"/>
                  <a:gd name="T12" fmla="*/ 0 w 247"/>
                  <a:gd name="T13" fmla="*/ 1 h 167"/>
                  <a:gd name="T14" fmla="*/ 0 w 247"/>
                  <a:gd name="T15" fmla="*/ 1 h 167"/>
                  <a:gd name="T16" fmla="*/ 0 w 247"/>
                  <a:gd name="T17" fmla="*/ 1 h 167"/>
                  <a:gd name="T18" fmla="*/ 0 w 247"/>
                  <a:gd name="T19" fmla="*/ 1 h 167"/>
                  <a:gd name="T20" fmla="*/ 0 w 247"/>
                  <a:gd name="T21" fmla="*/ 1 h 167"/>
                  <a:gd name="T22" fmla="*/ 0 w 247"/>
                  <a:gd name="T23" fmla="*/ 1 h 167"/>
                  <a:gd name="T24" fmla="*/ 0 w 247"/>
                  <a:gd name="T25" fmla="*/ 1 h 167"/>
                  <a:gd name="T26" fmla="*/ 0 w 247"/>
                  <a:gd name="T27" fmla="*/ 1 h 167"/>
                  <a:gd name="T28" fmla="*/ 0 w 247"/>
                  <a:gd name="T29" fmla="*/ 1 h 167"/>
                  <a:gd name="T30" fmla="*/ 0 w 247"/>
                  <a:gd name="T31" fmla="*/ 1 h 167"/>
                  <a:gd name="T32" fmla="*/ 0 w 247"/>
                  <a:gd name="T33" fmla="*/ 0 h 167"/>
                  <a:gd name="T34" fmla="*/ 0 w 247"/>
                  <a:gd name="T35" fmla="*/ 1 h 167"/>
                  <a:gd name="T36" fmla="*/ 0 w 247"/>
                  <a:gd name="T37" fmla="*/ 1 h 167"/>
                  <a:gd name="T38" fmla="*/ 0 w 247"/>
                  <a:gd name="T39" fmla="*/ 1 h 167"/>
                  <a:gd name="T40" fmla="*/ 0 w 247"/>
                  <a:gd name="T41" fmla="*/ 1 h 167"/>
                  <a:gd name="T42" fmla="*/ 0 w 247"/>
                  <a:gd name="T43" fmla="*/ 1 h 167"/>
                  <a:gd name="T44" fmla="*/ 0 w 247"/>
                  <a:gd name="T45" fmla="*/ 1 h 167"/>
                  <a:gd name="T46" fmla="*/ 0 w 247"/>
                  <a:gd name="T47" fmla="*/ 1 h 167"/>
                  <a:gd name="T48" fmla="*/ 0 w 247"/>
                  <a:gd name="T49" fmla="*/ 1 h 167"/>
                  <a:gd name="T50" fmla="*/ 0 w 247"/>
                  <a:gd name="T51" fmla="*/ 1 h 167"/>
                  <a:gd name="T52" fmla="*/ 0 w 247"/>
                  <a:gd name="T53" fmla="*/ 1 h 167"/>
                  <a:gd name="T54" fmla="*/ 0 w 247"/>
                  <a:gd name="T55" fmla="*/ 1 h 167"/>
                  <a:gd name="T56" fmla="*/ 0 w 247"/>
                  <a:gd name="T57" fmla="*/ 1 h 167"/>
                  <a:gd name="T58" fmla="*/ 0 w 247"/>
                  <a:gd name="T59" fmla="*/ 1 h 167"/>
                  <a:gd name="T60" fmla="*/ 0 w 247"/>
                  <a:gd name="T61" fmla="*/ 1 h 167"/>
                  <a:gd name="T62" fmla="*/ 0 w 247"/>
                  <a:gd name="T63" fmla="*/ 1 h 167"/>
                  <a:gd name="T64" fmla="*/ 0 w 247"/>
                  <a:gd name="T65" fmla="*/ 1 h 16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47" h="167">
                    <a:moveTo>
                      <a:pt x="160" y="100"/>
                    </a:moveTo>
                    <a:lnTo>
                      <a:pt x="139" y="108"/>
                    </a:lnTo>
                    <a:lnTo>
                      <a:pt x="121" y="117"/>
                    </a:lnTo>
                    <a:lnTo>
                      <a:pt x="100" y="128"/>
                    </a:lnTo>
                    <a:lnTo>
                      <a:pt x="82" y="137"/>
                    </a:lnTo>
                    <a:lnTo>
                      <a:pt x="61" y="147"/>
                    </a:lnTo>
                    <a:lnTo>
                      <a:pt x="41" y="154"/>
                    </a:lnTo>
                    <a:lnTo>
                      <a:pt x="21" y="162"/>
                    </a:lnTo>
                    <a:lnTo>
                      <a:pt x="0" y="167"/>
                    </a:lnTo>
                    <a:lnTo>
                      <a:pt x="0" y="143"/>
                    </a:lnTo>
                    <a:lnTo>
                      <a:pt x="4" y="119"/>
                    </a:lnTo>
                    <a:lnTo>
                      <a:pt x="11" y="95"/>
                    </a:lnTo>
                    <a:lnTo>
                      <a:pt x="22" y="72"/>
                    </a:lnTo>
                    <a:lnTo>
                      <a:pt x="37" y="50"/>
                    </a:lnTo>
                    <a:lnTo>
                      <a:pt x="54" y="32"/>
                    </a:lnTo>
                    <a:lnTo>
                      <a:pt x="73" y="15"/>
                    </a:lnTo>
                    <a:lnTo>
                      <a:pt x="93" y="0"/>
                    </a:lnTo>
                    <a:lnTo>
                      <a:pt x="115" y="6"/>
                    </a:lnTo>
                    <a:lnTo>
                      <a:pt x="136" y="13"/>
                    </a:lnTo>
                    <a:lnTo>
                      <a:pt x="154" y="22"/>
                    </a:lnTo>
                    <a:lnTo>
                      <a:pt x="175" y="33"/>
                    </a:lnTo>
                    <a:lnTo>
                      <a:pt x="193" y="46"/>
                    </a:lnTo>
                    <a:lnTo>
                      <a:pt x="212" y="58"/>
                    </a:lnTo>
                    <a:lnTo>
                      <a:pt x="229" y="67"/>
                    </a:lnTo>
                    <a:lnTo>
                      <a:pt x="247" y="74"/>
                    </a:lnTo>
                    <a:lnTo>
                      <a:pt x="236" y="82"/>
                    </a:lnTo>
                    <a:lnTo>
                      <a:pt x="225" y="85"/>
                    </a:lnTo>
                    <a:lnTo>
                      <a:pt x="216" y="87"/>
                    </a:lnTo>
                    <a:lnTo>
                      <a:pt x="204" y="89"/>
                    </a:lnTo>
                    <a:lnTo>
                      <a:pt x="193" y="89"/>
                    </a:lnTo>
                    <a:lnTo>
                      <a:pt x="182" y="91"/>
                    </a:lnTo>
                    <a:lnTo>
                      <a:pt x="171" y="95"/>
                    </a:lnTo>
                    <a:lnTo>
                      <a:pt x="160" y="1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75" name="Freeform 133"/>
              <p:cNvSpPr>
                <a:spLocks/>
              </p:cNvSpPr>
              <p:nvPr/>
            </p:nvSpPr>
            <p:spPr bwMode="auto">
              <a:xfrm>
                <a:off x="3160" y="2987"/>
                <a:ext cx="149" cy="239"/>
              </a:xfrm>
              <a:custGeom>
                <a:avLst/>
                <a:gdLst>
                  <a:gd name="T0" fmla="*/ 0 w 299"/>
                  <a:gd name="T1" fmla="*/ 0 h 480"/>
                  <a:gd name="T2" fmla="*/ 0 w 299"/>
                  <a:gd name="T3" fmla="*/ 0 h 480"/>
                  <a:gd name="T4" fmla="*/ 0 w 299"/>
                  <a:gd name="T5" fmla="*/ 0 h 480"/>
                  <a:gd name="T6" fmla="*/ 0 w 299"/>
                  <a:gd name="T7" fmla="*/ 0 h 480"/>
                  <a:gd name="T8" fmla="*/ 0 w 299"/>
                  <a:gd name="T9" fmla="*/ 0 h 480"/>
                  <a:gd name="T10" fmla="*/ 0 w 299"/>
                  <a:gd name="T11" fmla="*/ 0 h 480"/>
                  <a:gd name="T12" fmla="*/ 0 w 299"/>
                  <a:gd name="T13" fmla="*/ 0 h 480"/>
                  <a:gd name="T14" fmla="*/ 0 w 299"/>
                  <a:gd name="T15" fmla="*/ 0 h 480"/>
                  <a:gd name="T16" fmla="*/ 0 w 299"/>
                  <a:gd name="T17" fmla="*/ 0 h 480"/>
                  <a:gd name="T18" fmla="*/ 0 w 299"/>
                  <a:gd name="T19" fmla="*/ 0 h 480"/>
                  <a:gd name="T20" fmla="*/ 0 w 299"/>
                  <a:gd name="T21" fmla="*/ 0 h 480"/>
                  <a:gd name="T22" fmla="*/ 0 w 299"/>
                  <a:gd name="T23" fmla="*/ 0 h 480"/>
                  <a:gd name="T24" fmla="*/ 0 w 299"/>
                  <a:gd name="T25" fmla="*/ 0 h 480"/>
                  <a:gd name="T26" fmla="*/ 0 w 299"/>
                  <a:gd name="T27" fmla="*/ 0 h 480"/>
                  <a:gd name="T28" fmla="*/ 0 w 299"/>
                  <a:gd name="T29" fmla="*/ 0 h 480"/>
                  <a:gd name="T30" fmla="*/ 0 w 299"/>
                  <a:gd name="T31" fmla="*/ 0 h 480"/>
                  <a:gd name="T32" fmla="*/ 0 w 299"/>
                  <a:gd name="T33" fmla="*/ 0 h 480"/>
                  <a:gd name="T34" fmla="*/ 0 w 299"/>
                  <a:gd name="T35" fmla="*/ 0 h 480"/>
                  <a:gd name="T36" fmla="*/ 0 w 299"/>
                  <a:gd name="T37" fmla="*/ 0 h 480"/>
                  <a:gd name="T38" fmla="*/ 0 w 299"/>
                  <a:gd name="T39" fmla="*/ 0 h 480"/>
                  <a:gd name="T40" fmla="*/ 0 w 299"/>
                  <a:gd name="T41" fmla="*/ 0 h 480"/>
                  <a:gd name="T42" fmla="*/ 0 w 299"/>
                  <a:gd name="T43" fmla="*/ 0 h 480"/>
                  <a:gd name="T44" fmla="*/ 0 w 299"/>
                  <a:gd name="T45" fmla="*/ 0 h 480"/>
                  <a:gd name="T46" fmla="*/ 0 w 299"/>
                  <a:gd name="T47" fmla="*/ 0 h 480"/>
                  <a:gd name="T48" fmla="*/ 0 w 299"/>
                  <a:gd name="T49" fmla="*/ 0 h 480"/>
                  <a:gd name="T50" fmla="*/ 0 w 299"/>
                  <a:gd name="T51" fmla="*/ 0 h 480"/>
                  <a:gd name="T52" fmla="*/ 0 w 299"/>
                  <a:gd name="T53" fmla="*/ 0 h 480"/>
                  <a:gd name="T54" fmla="*/ 0 w 299"/>
                  <a:gd name="T55" fmla="*/ 0 h 480"/>
                  <a:gd name="T56" fmla="*/ 0 w 299"/>
                  <a:gd name="T57" fmla="*/ 0 h 480"/>
                  <a:gd name="T58" fmla="*/ 0 w 299"/>
                  <a:gd name="T59" fmla="*/ 0 h 480"/>
                  <a:gd name="T60" fmla="*/ 0 w 299"/>
                  <a:gd name="T61" fmla="*/ 0 h 480"/>
                  <a:gd name="T62" fmla="*/ 0 w 299"/>
                  <a:gd name="T63" fmla="*/ 0 h 480"/>
                  <a:gd name="T64" fmla="*/ 0 w 299"/>
                  <a:gd name="T65" fmla="*/ 0 h 480"/>
                  <a:gd name="T66" fmla="*/ 0 w 299"/>
                  <a:gd name="T67" fmla="*/ 0 h 480"/>
                  <a:gd name="T68" fmla="*/ 0 w 299"/>
                  <a:gd name="T69" fmla="*/ 0 h 480"/>
                  <a:gd name="T70" fmla="*/ 0 w 299"/>
                  <a:gd name="T71" fmla="*/ 0 h 480"/>
                  <a:gd name="T72" fmla="*/ 0 w 299"/>
                  <a:gd name="T73" fmla="*/ 0 h 480"/>
                  <a:gd name="T74" fmla="*/ 0 w 299"/>
                  <a:gd name="T75" fmla="*/ 0 h 480"/>
                  <a:gd name="T76" fmla="*/ 0 w 299"/>
                  <a:gd name="T77" fmla="*/ 0 h 480"/>
                  <a:gd name="T78" fmla="*/ 0 w 299"/>
                  <a:gd name="T79" fmla="*/ 0 h 480"/>
                  <a:gd name="T80" fmla="*/ 0 w 299"/>
                  <a:gd name="T81" fmla="*/ 0 h 4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99" h="480">
                    <a:moveTo>
                      <a:pt x="100" y="455"/>
                    </a:moveTo>
                    <a:lnTo>
                      <a:pt x="72" y="422"/>
                    </a:lnTo>
                    <a:lnTo>
                      <a:pt x="48" y="385"/>
                    </a:lnTo>
                    <a:lnTo>
                      <a:pt x="30" y="346"/>
                    </a:lnTo>
                    <a:lnTo>
                      <a:pt x="13" y="303"/>
                    </a:lnTo>
                    <a:lnTo>
                      <a:pt x="4" y="260"/>
                    </a:lnTo>
                    <a:lnTo>
                      <a:pt x="0" y="216"/>
                    </a:lnTo>
                    <a:lnTo>
                      <a:pt x="4" y="171"/>
                    </a:lnTo>
                    <a:lnTo>
                      <a:pt x="15" y="127"/>
                    </a:lnTo>
                    <a:lnTo>
                      <a:pt x="26" y="108"/>
                    </a:lnTo>
                    <a:lnTo>
                      <a:pt x="37" y="90"/>
                    </a:lnTo>
                    <a:lnTo>
                      <a:pt x="50" y="71"/>
                    </a:lnTo>
                    <a:lnTo>
                      <a:pt x="63" y="54"/>
                    </a:lnTo>
                    <a:lnTo>
                      <a:pt x="76" y="37"/>
                    </a:lnTo>
                    <a:lnTo>
                      <a:pt x="91" y="23"/>
                    </a:lnTo>
                    <a:lnTo>
                      <a:pt x="108" y="10"/>
                    </a:lnTo>
                    <a:lnTo>
                      <a:pt x="126" y="0"/>
                    </a:lnTo>
                    <a:lnTo>
                      <a:pt x="150" y="15"/>
                    </a:lnTo>
                    <a:lnTo>
                      <a:pt x="165" y="34"/>
                    </a:lnTo>
                    <a:lnTo>
                      <a:pt x="175" y="60"/>
                    </a:lnTo>
                    <a:lnTo>
                      <a:pt x="178" y="88"/>
                    </a:lnTo>
                    <a:lnTo>
                      <a:pt x="182" y="117"/>
                    </a:lnTo>
                    <a:lnTo>
                      <a:pt x="184" y="147"/>
                    </a:lnTo>
                    <a:lnTo>
                      <a:pt x="189" y="175"/>
                    </a:lnTo>
                    <a:lnTo>
                      <a:pt x="201" y="201"/>
                    </a:lnTo>
                    <a:lnTo>
                      <a:pt x="212" y="231"/>
                    </a:lnTo>
                    <a:lnTo>
                      <a:pt x="225" y="260"/>
                    </a:lnTo>
                    <a:lnTo>
                      <a:pt x="236" y="290"/>
                    </a:lnTo>
                    <a:lnTo>
                      <a:pt x="249" y="320"/>
                    </a:lnTo>
                    <a:lnTo>
                      <a:pt x="262" y="350"/>
                    </a:lnTo>
                    <a:lnTo>
                      <a:pt x="273" y="379"/>
                    </a:lnTo>
                    <a:lnTo>
                      <a:pt x="286" y="407"/>
                    </a:lnTo>
                    <a:lnTo>
                      <a:pt x="299" y="437"/>
                    </a:lnTo>
                    <a:lnTo>
                      <a:pt x="269" y="437"/>
                    </a:lnTo>
                    <a:lnTo>
                      <a:pt x="245" y="444"/>
                    </a:lnTo>
                    <a:lnTo>
                      <a:pt x="221" y="455"/>
                    </a:lnTo>
                    <a:lnTo>
                      <a:pt x="199" y="468"/>
                    </a:lnTo>
                    <a:lnTo>
                      <a:pt x="176" y="478"/>
                    </a:lnTo>
                    <a:lnTo>
                      <a:pt x="152" y="480"/>
                    </a:lnTo>
                    <a:lnTo>
                      <a:pt x="128" y="474"/>
                    </a:lnTo>
                    <a:lnTo>
                      <a:pt x="100" y="45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8447" name="Line 159"/>
            <p:cNvSpPr>
              <a:spLocks noChangeShapeType="1"/>
            </p:cNvSpPr>
            <p:nvPr/>
          </p:nvSpPr>
          <p:spPr bwMode="auto">
            <a:xfrm flipH="1">
              <a:off x="2352" y="3168"/>
              <a:ext cx="0" cy="336"/>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8448" name="Line 162"/>
            <p:cNvSpPr>
              <a:spLocks noChangeShapeType="1"/>
            </p:cNvSpPr>
            <p:nvPr/>
          </p:nvSpPr>
          <p:spPr bwMode="auto">
            <a:xfrm flipH="1">
              <a:off x="2352" y="2160"/>
              <a:ext cx="0" cy="336"/>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18441" name="Rectangle 181"/>
          <p:cNvSpPr>
            <a:spLocks noChangeArrowheads="1"/>
          </p:cNvSpPr>
          <p:nvPr/>
        </p:nvSpPr>
        <p:spPr bwMode="auto">
          <a:xfrm>
            <a:off x="2057400" y="3200400"/>
            <a:ext cx="118427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b="1"/>
              <a:t>Sensors</a:t>
            </a:r>
          </a:p>
        </p:txBody>
      </p:sp>
      <p:sp>
        <p:nvSpPr>
          <p:cNvPr id="18442" name="Rectangle 182"/>
          <p:cNvSpPr>
            <a:spLocks noChangeArrowheads="1"/>
          </p:cNvSpPr>
          <p:nvPr/>
        </p:nvSpPr>
        <p:spPr bwMode="auto">
          <a:xfrm flipH="1">
            <a:off x="2058988" y="5334000"/>
            <a:ext cx="1281112"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b="1"/>
              <a:t>Effectors</a:t>
            </a:r>
          </a:p>
        </p:txBody>
      </p:sp>
    </p:spTree>
  </p:cSld>
  <p:clrMapOvr>
    <a:masterClrMapping/>
  </p:clrMapOvr>
  <p:transition advTm="200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46616"/>
                                        </p:tgtEl>
                                        <p:attrNameLst>
                                          <p:attrName>style.visibility</p:attrName>
                                        </p:attrNameLst>
                                      </p:cBhvr>
                                      <p:to>
                                        <p:strVal val="visible"/>
                                      </p:to>
                                    </p:set>
                                    <p:animEffect transition="in" filter="dissolve">
                                      <p:cBhvr>
                                        <p:cTn id="7" dur="500"/>
                                        <p:tgtEl>
                                          <p:spTgt spid="1466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73" name="Rectangle 147"/>
          <p:cNvSpPr>
            <a:spLocks noGrp="1" noChangeArrowheads="1"/>
          </p:cNvSpPr>
          <p:nvPr>
            <p:ph type="title"/>
          </p:nvPr>
        </p:nvSpPr>
        <p:spPr>
          <a:noFill/>
          <a:extLst>
            <a:ext uri="{91240B29-F687-4F45-9708-019B960494DF}">
              <a14:hiddenLine xmlns:a14="http://schemas.microsoft.com/office/drawing/2010/main" w="12700">
                <a:solidFill>
                  <a:schemeClr val="tx1"/>
                </a:solidFill>
                <a:miter lim="800000"/>
                <a:headEnd/>
                <a:tailEnd/>
              </a14:hiddenLine>
            </a:ext>
          </a:extLst>
        </p:spPr>
        <p:txBody>
          <a:bodyPr/>
          <a:lstStyle/>
          <a:p>
            <a:r>
              <a:rPr lang="en-US" altLang="en-US" smtClean="0"/>
              <a:t>Components of a Learning Agent </a:t>
            </a:r>
          </a:p>
        </p:txBody>
      </p:sp>
      <p:sp>
        <p:nvSpPr>
          <p:cNvPr id="146" name="Date Placeholder 3"/>
          <p:cNvSpPr>
            <a:spLocks noGrp="1"/>
          </p:cNvSpPr>
          <p:nvPr>
            <p:ph type="dt" sz="half" idx="10"/>
          </p:nvPr>
        </p:nvSpPr>
        <p:spPr/>
        <p:txBody>
          <a:bodyPr/>
          <a:lstStyle/>
          <a:p>
            <a:pPr>
              <a:defRPr/>
            </a:pPr>
            <a:fld id="{834384AD-2663-448F-B419-0CA2282B939F}" type="datetime1">
              <a:rPr lang="vi-VN" smtClean="0"/>
              <a:t>25/05/2017</a:t>
            </a:fld>
            <a:endParaRPr lang="en-US" altLang="en-US"/>
          </a:p>
        </p:txBody>
      </p:sp>
      <p:sp>
        <p:nvSpPr>
          <p:cNvPr id="148" name="Slide Number Placeholder 5"/>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974EEC1-B900-4F08-B33E-1BB8580B51DB}" type="slidenum">
              <a:rPr lang="en-US" altLang="en-US">
                <a:solidFill>
                  <a:srgbClr val="898989"/>
                </a:solidFill>
                <a:latin typeface="Calibri" panose="020F0502020204030204" pitchFamily="34" charset="0"/>
              </a:rPr>
              <a:pPr eaLnBrk="1" hangingPunct="1"/>
              <a:t>11</a:t>
            </a:fld>
            <a:endParaRPr lang="en-US" altLang="en-US">
              <a:solidFill>
                <a:srgbClr val="898989"/>
              </a:solidFill>
              <a:latin typeface="Calibri" panose="020F0502020204030204" pitchFamily="34" charset="0"/>
            </a:endParaRPr>
          </a:p>
        </p:txBody>
      </p:sp>
      <p:sp>
        <p:nvSpPr>
          <p:cNvPr id="19460" name="Rectangle 4"/>
          <p:cNvSpPr>
            <a:spLocks noChangeArrowheads="1"/>
          </p:cNvSpPr>
          <p:nvPr/>
        </p:nvSpPr>
        <p:spPr bwMode="auto">
          <a:xfrm>
            <a:off x="838200" y="2590800"/>
            <a:ext cx="173355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b="1"/>
              <a:t>Environment</a:t>
            </a:r>
          </a:p>
        </p:txBody>
      </p:sp>
      <p:grpSp>
        <p:nvGrpSpPr>
          <p:cNvPr id="19461" name="Group 5"/>
          <p:cNvGrpSpPr>
            <a:grpSpLocks/>
          </p:cNvGrpSpPr>
          <p:nvPr/>
        </p:nvGrpSpPr>
        <p:grpSpPr bwMode="auto">
          <a:xfrm>
            <a:off x="838200" y="2971800"/>
            <a:ext cx="1219200" cy="2971800"/>
            <a:chOff x="576" y="2160"/>
            <a:chExt cx="1404" cy="1584"/>
          </a:xfrm>
        </p:grpSpPr>
        <p:sp>
          <p:nvSpPr>
            <p:cNvPr id="19504" name="Freeform 6"/>
            <p:cNvSpPr>
              <a:spLocks/>
            </p:cNvSpPr>
            <p:nvPr/>
          </p:nvSpPr>
          <p:spPr bwMode="auto">
            <a:xfrm>
              <a:off x="828" y="2718"/>
              <a:ext cx="956" cy="1026"/>
            </a:xfrm>
            <a:custGeom>
              <a:avLst/>
              <a:gdLst>
                <a:gd name="T0" fmla="*/ 1 w 1912"/>
                <a:gd name="T1" fmla="*/ 2 h 2051"/>
                <a:gd name="T2" fmla="*/ 0 w 1912"/>
                <a:gd name="T3" fmla="*/ 1 h 2051"/>
                <a:gd name="T4" fmla="*/ 1 w 1912"/>
                <a:gd name="T5" fmla="*/ 1 h 2051"/>
                <a:gd name="T6" fmla="*/ 1 w 1912"/>
                <a:gd name="T7" fmla="*/ 1 h 2051"/>
                <a:gd name="T8" fmla="*/ 1 w 1912"/>
                <a:gd name="T9" fmla="*/ 1 h 2051"/>
                <a:gd name="T10" fmla="*/ 1 w 1912"/>
                <a:gd name="T11" fmla="*/ 1 h 2051"/>
                <a:gd name="T12" fmla="*/ 1 w 1912"/>
                <a:gd name="T13" fmla="*/ 1 h 2051"/>
                <a:gd name="T14" fmla="*/ 1 w 1912"/>
                <a:gd name="T15" fmla="*/ 1 h 2051"/>
                <a:gd name="T16" fmla="*/ 1 w 1912"/>
                <a:gd name="T17" fmla="*/ 1 h 2051"/>
                <a:gd name="T18" fmla="*/ 1 w 1912"/>
                <a:gd name="T19" fmla="*/ 1 h 2051"/>
                <a:gd name="T20" fmla="*/ 1 w 1912"/>
                <a:gd name="T21" fmla="*/ 1 h 2051"/>
                <a:gd name="T22" fmla="*/ 1 w 1912"/>
                <a:gd name="T23" fmla="*/ 1 h 2051"/>
                <a:gd name="T24" fmla="*/ 1 w 1912"/>
                <a:gd name="T25" fmla="*/ 1 h 2051"/>
                <a:gd name="T26" fmla="*/ 1 w 1912"/>
                <a:gd name="T27" fmla="*/ 1 h 2051"/>
                <a:gd name="T28" fmla="*/ 1 w 1912"/>
                <a:gd name="T29" fmla="*/ 1 h 2051"/>
                <a:gd name="T30" fmla="*/ 1 w 1912"/>
                <a:gd name="T31" fmla="*/ 1 h 2051"/>
                <a:gd name="T32" fmla="*/ 1 w 1912"/>
                <a:gd name="T33" fmla="*/ 1 h 2051"/>
                <a:gd name="T34" fmla="*/ 1 w 1912"/>
                <a:gd name="T35" fmla="*/ 1 h 2051"/>
                <a:gd name="T36" fmla="*/ 1 w 1912"/>
                <a:gd name="T37" fmla="*/ 1 h 2051"/>
                <a:gd name="T38" fmla="*/ 1 w 1912"/>
                <a:gd name="T39" fmla="*/ 1 h 2051"/>
                <a:gd name="T40" fmla="*/ 1 w 1912"/>
                <a:gd name="T41" fmla="*/ 1 h 2051"/>
                <a:gd name="T42" fmla="*/ 1 w 1912"/>
                <a:gd name="T43" fmla="*/ 1 h 2051"/>
                <a:gd name="T44" fmla="*/ 1 w 1912"/>
                <a:gd name="T45" fmla="*/ 1 h 2051"/>
                <a:gd name="T46" fmla="*/ 1 w 1912"/>
                <a:gd name="T47" fmla="*/ 1 h 2051"/>
                <a:gd name="T48" fmla="*/ 1 w 1912"/>
                <a:gd name="T49" fmla="*/ 1 h 2051"/>
                <a:gd name="T50" fmla="*/ 1 w 1912"/>
                <a:gd name="T51" fmla="*/ 0 h 2051"/>
                <a:gd name="T52" fmla="*/ 1 w 1912"/>
                <a:gd name="T53" fmla="*/ 1 h 2051"/>
                <a:gd name="T54" fmla="*/ 1 w 1912"/>
                <a:gd name="T55" fmla="*/ 1 h 2051"/>
                <a:gd name="T56" fmla="*/ 1 w 1912"/>
                <a:gd name="T57" fmla="*/ 1 h 2051"/>
                <a:gd name="T58" fmla="*/ 1 w 1912"/>
                <a:gd name="T59" fmla="*/ 1 h 2051"/>
                <a:gd name="T60" fmla="*/ 1 w 1912"/>
                <a:gd name="T61" fmla="*/ 1 h 2051"/>
                <a:gd name="T62" fmla="*/ 1 w 1912"/>
                <a:gd name="T63" fmla="*/ 1 h 2051"/>
                <a:gd name="T64" fmla="*/ 1 w 1912"/>
                <a:gd name="T65" fmla="*/ 1 h 2051"/>
                <a:gd name="T66" fmla="*/ 1 w 1912"/>
                <a:gd name="T67" fmla="*/ 1 h 2051"/>
                <a:gd name="T68" fmla="*/ 1 w 1912"/>
                <a:gd name="T69" fmla="*/ 1 h 2051"/>
                <a:gd name="T70" fmla="*/ 1 w 1912"/>
                <a:gd name="T71" fmla="*/ 1 h 2051"/>
                <a:gd name="T72" fmla="*/ 1 w 1912"/>
                <a:gd name="T73" fmla="*/ 1 h 2051"/>
                <a:gd name="T74" fmla="*/ 1 w 1912"/>
                <a:gd name="T75" fmla="*/ 1 h 2051"/>
                <a:gd name="T76" fmla="*/ 1 w 1912"/>
                <a:gd name="T77" fmla="*/ 1 h 2051"/>
                <a:gd name="T78" fmla="*/ 1 w 1912"/>
                <a:gd name="T79" fmla="*/ 1 h 2051"/>
                <a:gd name="T80" fmla="*/ 1 w 1912"/>
                <a:gd name="T81" fmla="*/ 1 h 2051"/>
                <a:gd name="T82" fmla="*/ 1 w 1912"/>
                <a:gd name="T83" fmla="*/ 1 h 2051"/>
                <a:gd name="T84" fmla="*/ 1 w 1912"/>
                <a:gd name="T85" fmla="*/ 2 h 205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912" h="2051">
                  <a:moveTo>
                    <a:pt x="179" y="2051"/>
                  </a:moveTo>
                  <a:lnTo>
                    <a:pt x="0" y="1750"/>
                  </a:lnTo>
                  <a:lnTo>
                    <a:pt x="210" y="1884"/>
                  </a:lnTo>
                  <a:lnTo>
                    <a:pt x="179" y="1656"/>
                  </a:lnTo>
                  <a:lnTo>
                    <a:pt x="299" y="1790"/>
                  </a:lnTo>
                  <a:lnTo>
                    <a:pt x="247" y="1515"/>
                  </a:lnTo>
                  <a:lnTo>
                    <a:pt x="528" y="1816"/>
                  </a:lnTo>
                  <a:lnTo>
                    <a:pt x="464" y="1472"/>
                  </a:lnTo>
                  <a:lnTo>
                    <a:pt x="676" y="1764"/>
                  </a:lnTo>
                  <a:lnTo>
                    <a:pt x="643" y="1300"/>
                  </a:lnTo>
                  <a:lnTo>
                    <a:pt x="782" y="1750"/>
                  </a:lnTo>
                  <a:lnTo>
                    <a:pt x="794" y="735"/>
                  </a:lnTo>
                  <a:lnTo>
                    <a:pt x="433" y="381"/>
                  </a:lnTo>
                  <a:lnTo>
                    <a:pt x="447" y="295"/>
                  </a:lnTo>
                  <a:lnTo>
                    <a:pt x="457" y="271"/>
                  </a:lnTo>
                  <a:lnTo>
                    <a:pt x="796" y="563"/>
                  </a:lnTo>
                  <a:lnTo>
                    <a:pt x="844" y="10"/>
                  </a:lnTo>
                  <a:lnTo>
                    <a:pt x="848" y="12"/>
                  </a:lnTo>
                  <a:lnTo>
                    <a:pt x="856" y="15"/>
                  </a:lnTo>
                  <a:lnTo>
                    <a:pt x="870" y="20"/>
                  </a:lnTo>
                  <a:lnTo>
                    <a:pt x="891" y="25"/>
                  </a:lnTo>
                  <a:lnTo>
                    <a:pt x="918" y="27"/>
                  </a:lnTo>
                  <a:lnTo>
                    <a:pt x="951" y="24"/>
                  </a:lnTo>
                  <a:lnTo>
                    <a:pt x="992" y="15"/>
                  </a:lnTo>
                  <a:lnTo>
                    <a:pt x="1038" y="0"/>
                  </a:lnTo>
                  <a:lnTo>
                    <a:pt x="1061" y="367"/>
                  </a:lnTo>
                  <a:lnTo>
                    <a:pt x="1372" y="158"/>
                  </a:lnTo>
                  <a:lnTo>
                    <a:pt x="1386" y="239"/>
                  </a:lnTo>
                  <a:lnTo>
                    <a:pt x="1057" y="510"/>
                  </a:lnTo>
                  <a:lnTo>
                    <a:pt x="1057" y="1420"/>
                  </a:lnTo>
                  <a:lnTo>
                    <a:pt x="1119" y="1821"/>
                  </a:lnTo>
                  <a:lnTo>
                    <a:pt x="1272" y="1189"/>
                  </a:lnTo>
                  <a:lnTo>
                    <a:pt x="1262" y="1773"/>
                  </a:lnTo>
                  <a:lnTo>
                    <a:pt x="1453" y="1116"/>
                  </a:lnTo>
                  <a:lnTo>
                    <a:pt x="1405" y="1821"/>
                  </a:lnTo>
                  <a:lnTo>
                    <a:pt x="1568" y="1515"/>
                  </a:lnTo>
                  <a:lnTo>
                    <a:pt x="1563" y="1869"/>
                  </a:lnTo>
                  <a:lnTo>
                    <a:pt x="1730" y="1630"/>
                  </a:lnTo>
                  <a:lnTo>
                    <a:pt x="1735" y="1802"/>
                  </a:lnTo>
                  <a:lnTo>
                    <a:pt x="1912" y="1707"/>
                  </a:lnTo>
                  <a:lnTo>
                    <a:pt x="1692" y="2030"/>
                  </a:lnTo>
                  <a:lnTo>
                    <a:pt x="179" y="20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05" name="Freeform 7"/>
            <p:cNvSpPr>
              <a:spLocks/>
            </p:cNvSpPr>
            <p:nvPr/>
          </p:nvSpPr>
          <p:spPr bwMode="auto">
            <a:xfrm>
              <a:off x="1181" y="3534"/>
              <a:ext cx="32" cy="178"/>
            </a:xfrm>
            <a:custGeom>
              <a:avLst/>
              <a:gdLst>
                <a:gd name="T0" fmla="*/ 1 w 63"/>
                <a:gd name="T1" fmla="*/ 0 h 357"/>
                <a:gd name="T2" fmla="*/ 0 w 63"/>
                <a:gd name="T3" fmla="*/ 0 h 357"/>
                <a:gd name="T4" fmla="*/ 0 w 63"/>
                <a:gd name="T5" fmla="*/ 0 h 357"/>
                <a:gd name="T6" fmla="*/ 1 w 63"/>
                <a:gd name="T7" fmla="*/ 0 h 357"/>
                <a:gd name="T8" fmla="*/ 1 w 63"/>
                <a:gd name="T9" fmla="*/ 0 h 357"/>
                <a:gd name="T10" fmla="*/ 1 w 63"/>
                <a:gd name="T11" fmla="*/ 0 h 35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 h="357">
                  <a:moveTo>
                    <a:pt x="56" y="337"/>
                  </a:moveTo>
                  <a:lnTo>
                    <a:pt x="0" y="0"/>
                  </a:lnTo>
                  <a:lnTo>
                    <a:pt x="0" y="229"/>
                  </a:lnTo>
                  <a:lnTo>
                    <a:pt x="25" y="357"/>
                  </a:lnTo>
                  <a:lnTo>
                    <a:pt x="63" y="357"/>
                  </a:lnTo>
                  <a:lnTo>
                    <a:pt x="56" y="337"/>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06" name="Freeform 8"/>
            <p:cNvSpPr>
              <a:spLocks/>
            </p:cNvSpPr>
            <p:nvPr/>
          </p:nvSpPr>
          <p:spPr bwMode="auto">
            <a:xfrm>
              <a:off x="879" y="3528"/>
              <a:ext cx="296" cy="196"/>
            </a:xfrm>
            <a:custGeom>
              <a:avLst/>
              <a:gdLst>
                <a:gd name="T0" fmla="*/ 0 w 594"/>
                <a:gd name="T1" fmla="*/ 0 h 393"/>
                <a:gd name="T2" fmla="*/ 0 w 594"/>
                <a:gd name="T3" fmla="*/ 0 h 393"/>
                <a:gd name="T4" fmla="*/ 0 w 594"/>
                <a:gd name="T5" fmla="*/ 0 h 393"/>
                <a:gd name="T6" fmla="*/ 0 w 594"/>
                <a:gd name="T7" fmla="*/ 0 h 393"/>
                <a:gd name="T8" fmla="*/ 0 w 594"/>
                <a:gd name="T9" fmla="*/ 0 h 393"/>
                <a:gd name="T10" fmla="*/ 0 w 594"/>
                <a:gd name="T11" fmla="*/ 0 h 393"/>
                <a:gd name="T12" fmla="*/ 0 w 594"/>
                <a:gd name="T13" fmla="*/ 0 h 393"/>
                <a:gd name="T14" fmla="*/ 0 w 594"/>
                <a:gd name="T15" fmla="*/ 0 h 393"/>
                <a:gd name="T16" fmla="*/ 0 w 594"/>
                <a:gd name="T17" fmla="*/ 0 h 393"/>
                <a:gd name="T18" fmla="*/ 0 w 594"/>
                <a:gd name="T19" fmla="*/ 0 h 393"/>
                <a:gd name="T20" fmla="*/ 0 w 594"/>
                <a:gd name="T21" fmla="*/ 0 h 39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94" h="393">
                  <a:moveTo>
                    <a:pt x="594" y="375"/>
                  </a:moveTo>
                  <a:lnTo>
                    <a:pt x="434" y="38"/>
                  </a:lnTo>
                  <a:lnTo>
                    <a:pt x="490" y="363"/>
                  </a:lnTo>
                  <a:lnTo>
                    <a:pt x="344" y="177"/>
                  </a:lnTo>
                  <a:lnTo>
                    <a:pt x="198" y="0"/>
                  </a:lnTo>
                  <a:lnTo>
                    <a:pt x="262" y="349"/>
                  </a:lnTo>
                  <a:lnTo>
                    <a:pt x="128" y="172"/>
                  </a:lnTo>
                  <a:lnTo>
                    <a:pt x="146" y="349"/>
                  </a:lnTo>
                  <a:lnTo>
                    <a:pt x="0" y="261"/>
                  </a:lnTo>
                  <a:lnTo>
                    <a:pt x="109" y="393"/>
                  </a:lnTo>
                  <a:lnTo>
                    <a:pt x="594" y="375"/>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07" name="Freeform 9"/>
            <p:cNvSpPr>
              <a:spLocks/>
            </p:cNvSpPr>
            <p:nvPr/>
          </p:nvSpPr>
          <p:spPr bwMode="auto">
            <a:xfrm>
              <a:off x="1397" y="3432"/>
              <a:ext cx="131" cy="283"/>
            </a:xfrm>
            <a:custGeom>
              <a:avLst/>
              <a:gdLst>
                <a:gd name="T0" fmla="*/ 0 w 262"/>
                <a:gd name="T1" fmla="*/ 1 h 566"/>
                <a:gd name="T2" fmla="*/ 0 w 262"/>
                <a:gd name="T3" fmla="*/ 1 h 566"/>
                <a:gd name="T4" fmla="*/ 1 w 262"/>
                <a:gd name="T5" fmla="*/ 1 h 566"/>
                <a:gd name="T6" fmla="*/ 1 w 262"/>
                <a:gd name="T7" fmla="*/ 1 h 566"/>
                <a:gd name="T8" fmla="*/ 1 w 262"/>
                <a:gd name="T9" fmla="*/ 0 h 566"/>
                <a:gd name="T10" fmla="*/ 1 w 262"/>
                <a:gd name="T11" fmla="*/ 1 h 566"/>
                <a:gd name="T12" fmla="*/ 0 w 262"/>
                <a:gd name="T13" fmla="*/ 1 h 56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2" h="566">
                  <a:moveTo>
                    <a:pt x="0" y="566"/>
                  </a:moveTo>
                  <a:lnTo>
                    <a:pt x="0" y="483"/>
                  </a:lnTo>
                  <a:lnTo>
                    <a:pt x="83" y="153"/>
                  </a:lnTo>
                  <a:lnTo>
                    <a:pt x="108" y="516"/>
                  </a:lnTo>
                  <a:lnTo>
                    <a:pt x="262" y="0"/>
                  </a:lnTo>
                  <a:lnTo>
                    <a:pt x="210" y="566"/>
                  </a:lnTo>
                  <a:lnTo>
                    <a:pt x="0" y="56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08" name="Freeform 10"/>
            <p:cNvSpPr>
              <a:spLocks/>
            </p:cNvSpPr>
            <p:nvPr/>
          </p:nvSpPr>
          <p:spPr bwMode="auto">
            <a:xfrm>
              <a:off x="1518" y="3572"/>
              <a:ext cx="73" cy="143"/>
            </a:xfrm>
            <a:custGeom>
              <a:avLst/>
              <a:gdLst>
                <a:gd name="T0" fmla="*/ 0 w 146"/>
                <a:gd name="T1" fmla="*/ 1 h 286"/>
                <a:gd name="T2" fmla="*/ 1 w 146"/>
                <a:gd name="T3" fmla="*/ 0 h 286"/>
                <a:gd name="T4" fmla="*/ 1 w 146"/>
                <a:gd name="T5" fmla="*/ 1 h 286"/>
                <a:gd name="T6" fmla="*/ 0 w 146"/>
                <a:gd name="T7" fmla="*/ 1 h 2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6" h="286">
                  <a:moveTo>
                    <a:pt x="0" y="286"/>
                  </a:moveTo>
                  <a:lnTo>
                    <a:pt x="139" y="0"/>
                  </a:lnTo>
                  <a:lnTo>
                    <a:pt x="146" y="280"/>
                  </a:lnTo>
                  <a:lnTo>
                    <a:pt x="0" y="28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09" name="Freeform 11"/>
            <p:cNvSpPr>
              <a:spLocks/>
            </p:cNvSpPr>
            <p:nvPr/>
          </p:nvSpPr>
          <p:spPr bwMode="auto">
            <a:xfrm>
              <a:off x="1607" y="3607"/>
              <a:ext cx="67" cy="105"/>
            </a:xfrm>
            <a:custGeom>
              <a:avLst/>
              <a:gdLst>
                <a:gd name="T0" fmla="*/ 0 w 134"/>
                <a:gd name="T1" fmla="*/ 0 h 211"/>
                <a:gd name="T2" fmla="*/ 1 w 134"/>
                <a:gd name="T3" fmla="*/ 0 h 211"/>
                <a:gd name="T4" fmla="*/ 1 w 134"/>
                <a:gd name="T5" fmla="*/ 0 h 211"/>
                <a:gd name="T6" fmla="*/ 0 w 134"/>
                <a:gd name="T7" fmla="*/ 0 h 2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4" h="211">
                  <a:moveTo>
                    <a:pt x="0" y="211"/>
                  </a:moveTo>
                  <a:lnTo>
                    <a:pt x="134" y="0"/>
                  </a:lnTo>
                  <a:lnTo>
                    <a:pt x="108" y="205"/>
                  </a:lnTo>
                  <a:lnTo>
                    <a:pt x="0" y="21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10" name="Freeform 12"/>
            <p:cNvSpPr>
              <a:spLocks/>
            </p:cNvSpPr>
            <p:nvPr/>
          </p:nvSpPr>
          <p:spPr bwMode="auto">
            <a:xfrm>
              <a:off x="1681" y="3626"/>
              <a:ext cx="44" cy="66"/>
            </a:xfrm>
            <a:custGeom>
              <a:avLst/>
              <a:gdLst>
                <a:gd name="T0" fmla="*/ 0 w 87"/>
                <a:gd name="T1" fmla="*/ 1 h 132"/>
                <a:gd name="T2" fmla="*/ 1 w 87"/>
                <a:gd name="T3" fmla="*/ 1 h 132"/>
                <a:gd name="T4" fmla="*/ 1 w 87"/>
                <a:gd name="T5" fmla="*/ 0 h 132"/>
                <a:gd name="T6" fmla="*/ 1 w 87"/>
                <a:gd name="T7" fmla="*/ 1 h 132"/>
                <a:gd name="T8" fmla="*/ 0 w 87"/>
                <a:gd name="T9" fmla="*/ 1 h 1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132">
                  <a:moveTo>
                    <a:pt x="0" y="132"/>
                  </a:moveTo>
                  <a:lnTo>
                    <a:pt x="24" y="56"/>
                  </a:lnTo>
                  <a:lnTo>
                    <a:pt x="87" y="0"/>
                  </a:lnTo>
                  <a:lnTo>
                    <a:pt x="68" y="49"/>
                  </a:lnTo>
                  <a:lnTo>
                    <a:pt x="0" y="132"/>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11" name="Freeform 13"/>
            <p:cNvSpPr>
              <a:spLocks/>
            </p:cNvSpPr>
            <p:nvPr/>
          </p:nvSpPr>
          <p:spPr bwMode="auto">
            <a:xfrm>
              <a:off x="1223" y="2780"/>
              <a:ext cx="49" cy="935"/>
            </a:xfrm>
            <a:custGeom>
              <a:avLst/>
              <a:gdLst>
                <a:gd name="T0" fmla="*/ 0 w 98"/>
                <a:gd name="T1" fmla="*/ 1 h 1870"/>
                <a:gd name="T2" fmla="*/ 1 w 98"/>
                <a:gd name="T3" fmla="*/ 0 h 1870"/>
                <a:gd name="T4" fmla="*/ 1 w 98"/>
                <a:gd name="T5" fmla="*/ 1 h 1870"/>
                <a:gd name="T6" fmla="*/ 1 w 98"/>
                <a:gd name="T7" fmla="*/ 1 h 1870"/>
                <a:gd name="T8" fmla="*/ 1 w 98"/>
                <a:gd name="T9" fmla="*/ 1 h 1870"/>
                <a:gd name="T10" fmla="*/ 1 w 98"/>
                <a:gd name="T11" fmla="*/ 1 h 1870"/>
                <a:gd name="T12" fmla="*/ 1 w 98"/>
                <a:gd name="T13" fmla="*/ 1 h 1870"/>
                <a:gd name="T14" fmla="*/ 0 w 98"/>
                <a:gd name="T15" fmla="*/ 1 h 187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8" h="1870">
                  <a:moveTo>
                    <a:pt x="0" y="1870"/>
                  </a:moveTo>
                  <a:lnTo>
                    <a:pt x="71" y="0"/>
                  </a:lnTo>
                  <a:lnTo>
                    <a:pt x="72" y="4"/>
                  </a:lnTo>
                  <a:lnTo>
                    <a:pt x="77" y="7"/>
                  </a:lnTo>
                  <a:lnTo>
                    <a:pt x="86" y="9"/>
                  </a:lnTo>
                  <a:lnTo>
                    <a:pt x="98" y="2"/>
                  </a:lnTo>
                  <a:lnTo>
                    <a:pt x="88" y="1870"/>
                  </a:lnTo>
                  <a:lnTo>
                    <a:pt x="0" y="1870"/>
                  </a:lnTo>
                  <a:close/>
                </a:path>
              </a:pathLst>
            </a:custGeom>
            <a:solidFill>
              <a:srgbClr val="87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12" name="Freeform 14"/>
            <p:cNvSpPr>
              <a:spLocks/>
            </p:cNvSpPr>
            <p:nvPr/>
          </p:nvSpPr>
          <p:spPr bwMode="auto">
            <a:xfrm>
              <a:off x="1279" y="2755"/>
              <a:ext cx="38" cy="957"/>
            </a:xfrm>
            <a:custGeom>
              <a:avLst/>
              <a:gdLst>
                <a:gd name="T0" fmla="*/ 0 w 75"/>
                <a:gd name="T1" fmla="*/ 1 h 1913"/>
                <a:gd name="T2" fmla="*/ 1 w 75"/>
                <a:gd name="T3" fmla="*/ 1 h 1913"/>
                <a:gd name="T4" fmla="*/ 1 w 75"/>
                <a:gd name="T5" fmla="*/ 1 h 1913"/>
                <a:gd name="T6" fmla="*/ 1 w 75"/>
                <a:gd name="T7" fmla="*/ 1 h 1913"/>
                <a:gd name="T8" fmla="*/ 1 w 75"/>
                <a:gd name="T9" fmla="*/ 1 h 1913"/>
                <a:gd name="T10" fmla="*/ 1 w 75"/>
                <a:gd name="T11" fmla="*/ 0 h 1913"/>
                <a:gd name="T12" fmla="*/ 1 w 75"/>
                <a:gd name="T13" fmla="*/ 1 h 1913"/>
                <a:gd name="T14" fmla="*/ 0 w 75"/>
                <a:gd name="T15" fmla="*/ 1 h 191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5" h="1913">
                  <a:moveTo>
                    <a:pt x="0" y="1913"/>
                  </a:moveTo>
                  <a:lnTo>
                    <a:pt x="31" y="5"/>
                  </a:lnTo>
                  <a:lnTo>
                    <a:pt x="32" y="6"/>
                  </a:lnTo>
                  <a:lnTo>
                    <a:pt x="41" y="10"/>
                  </a:lnTo>
                  <a:lnTo>
                    <a:pt x="53" y="8"/>
                  </a:lnTo>
                  <a:lnTo>
                    <a:pt x="70" y="0"/>
                  </a:lnTo>
                  <a:lnTo>
                    <a:pt x="75" y="1913"/>
                  </a:lnTo>
                  <a:lnTo>
                    <a:pt x="0" y="1913"/>
                  </a:lnTo>
                  <a:close/>
                </a:path>
              </a:pathLst>
            </a:custGeom>
            <a:solidFill>
              <a:srgbClr val="87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13" name="Freeform 15"/>
            <p:cNvSpPr>
              <a:spLocks/>
            </p:cNvSpPr>
            <p:nvPr/>
          </p:nvSpPr>
          <p:spPr bwMode="auto">
            <a:xfrm>
              <a:off x="1327" y="2733"/>
              <a:ext cx="35" cy="976"/>
            </a:xfrm>
            <a:custGeom>
              <a:avLst/>
              <a:gdLst>
                <a:gd name="T0" fmla="*/ 0 w 71"/>
                <a:gd name="T1" fmla="*/ 1 h 1952"/>
                <a:gd name="T2" fmla="*/ 0 w 71"/>
                <a:gd name="T3" fmla="*/ 1 h 1952"/>
                <a:gd name="T4" fmla="*/ 0 w 71"/>
                <a:gd name="T5" fmla="*/ 0 h 1952"/>
                <a:gd name="T6" fmla="*/ 0 w 71"/>
                <a:gd name="T7" fmla="*/ 1 h 1952"/>
                <a:gd name="T8" fmla="*/ 0 w 71"/>
                <a:gd name="T9" fmla="*/ 1 h 1952"/>
                <a:gd name="T10" fmla="*/ 0 w 71"/>
                <a:gd name="T11" fmla="*/ 1 h 19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1" h="1952">
                  <a:moveTo>
                    <a:pt x="14" y="1952"/>
                  </a:moveTo>
                  <a:lnTo>
                    <a:pt x="0" y="19"/>
                  </a:lnTo>
                  <a:lnTo>
                    <a:pt x="26" y="0"/>
                  </a:lnTo>
                  <a:lnTo>
                    <a:pt x="40" y="1486"/>
                  </a:lnTo>
                  <a:lnTo>
                    <a:pt x="71" y="1945"/>
                  </a:lnTo>
                  <a:lnTo>
                    <a:pt x="14" y="1952"/>
                  </a:lnTo>
                  <a:close/>
                </a:path>
              </a:pathLst>
            </a:custGeom>
            <a:solidFill>
              <a:srgbClr val="87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14" name="Freeform 16"/>
            <p:cNvSpPr>
              <a:spLocks/>
            </p:cNvSpPr>
            <p:nvPr/>
          </p:nvSpPr>
          <p:spPr bwMode="auto">
            <a:xfrm>
              <a:off x="1362" y="2819"/>
              <a:ext cx="140" cy="130"/>
            </a:xfrm>
            <a:custGeom>
              <a:avLst/>
              <a:gdLst>
                <a:gd name="T0" fmla="*/ 1 w 280"/>
                <a:gd name="T1" fmla="*/ 0 h 261"/>
                <a:gd name="T2" fmla="*/ 1 w 280"/>
                <a:gd name="T3" fmla="*/ 0 h 261"/>
                <a:gd name="T4" fmla="*/ 1 w 280"/>
                <a:gd name="T5" fmla="*/ 0 h 261"/>
                <a:gd name="T6" fmla="*/ 0 w 280"/>
                <a:gd name="T7" fmla="*/ 0 h 261"/>
                <a:gd name="T8" fmla="*/ 1 w 280"/>
                <a:gd name="T9" fmla="*/ 0 h 2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0" h="261">
                  <a:moveTo>
                    <a:pt x="7" y="209"/>
                  </a:moveTo>
                  <a:lnTo>
                    <a:pt x="280" y="0"/>
                  </a:lnTo>
                  <a:lnTo>
                    <a:pt x="280" y="19"/>
                  </a:lnTo>
                  <a:lnTo>
                    <a:pt x="0" y="261"/>
                  </a:lnTo>
                  <a:lnTo>
                    <a:pt x="7" y="209"/>
                  </a:lnTo>
                  <a:close/>
                </a:path>
              </a:pathLst>
            </a:custGeom>
            <a:solidFill>
              <a:srgbClr val="87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15" name="Freeform 17"/>
            <p:cNvSpPr>
              <a:spLocks/>
            </p:cNvSpPr>
            <p:nvPr/>
          </p:nvSpPr>
          <p:spPr bwMode="auto">
            <a:xfrm>
              <a:off x="1060" y="2879"/>
              <a:ext cx="163" cy="175"/>
            </a:xfrm>
            <a:custGeom>
              <a:avLst/>
              <a:gdLst>
                <a:gd name="T0" fmla="*/ 1 w 325"/>
                <a:gd name="T1" fmla="*/ 1 h 350"/>
                <a:gd name="T2" fmla="*/ 1 w 325"/>
                <a:gd name="T3" fmla="*/ 1 h 350"/>
                <a:gd name="T4" fmla="*/ 1 w 325"/>
                <a:gd name="T5" fmla="*/ 0 h 350"/>
                <a:gd name="T6" fmla="*/ 0 w 325"/>
                <a:gd name="T7" fmla="*/ 1 h 350"/>
                <a:gd name="T8" fmla="*/ 1 w 325"/>
                <a:gd name="T9" fmla="*/ 1 h 3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5" h="350">
                  <a:moveTo>
                    <a:pt x="325" y="350"/>
                  </a:moveTo>
                  <a:lnTo>
                    <a:pt x="318" y="273"/>
                  </a:lnTo>
                  <a:lnTo>
                    <a:pt x="14" y="0"/>
                  </a:lnTo>
                  <a:lnTo>
                    <a:pt x="0" y="57"/>
                  </a:lnTo>
                  <a:lnTo>
                    <a:pt x="325" y="350"/>
                  </a:lnTo>
                  <a:close/>
                </a:path>
              </a:pathLst>
            </a:custGeom>
            <a:solidFill>
              <a:srgbClr val="87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16" name="Freeform 18"/>
            <p:cNvSpPr>
              <a:spLocks/>
            </p:cNvSpPr>
            <p:nvPr/>
          </p:nvSpPr>
          <p:spPr bwMode="auto">
            <a:xfrm>
              <a:off x="576" y="2767"/>
              <a:ext cx="475" cy="381"/>
            </a:xfrm>
            <a:custGeom>
              <a:avLst/>
              <a:gdLst>
                <a:gd name="T0" fmla="*/ 0 w 951"/>
                <a:gd name="T1" fmla="*/ 1 h 761"/>
                <a:gd name="T2" fmla="*/ 0 w 951"/>
                <a:gd name="T3" fmla="*/ 1 h 761"/>
                <a:gd name="T4" fmla="*/ 0 w 951"/>
                <a:gd name="T5" fmla="*/ 1 h 761"/>
                <a:gd name="T6" fmla="*/ 0 w 951"/>
                <a:gd name="T7" fmla="*/ 1 h 761"/>
                <a:gd name="T8" fmla="*/ 0 w 951"/>
                <a:gd name="T9" fmla="*/ 1 h 761"/>
                <a:gd name="T10" fmla="*/ 0 w 951"/>
                <a:gd name="T11" fmla="*/ 1 h 761"/>
                <a:gd name="T12" fmla="*/ 0 w 951"/>
                <a:gd name="T13" fmla="*/ 1 h 761"/>
                <a:gd name="T14" fmla="*/ 0 w 951"/>
                <a:gd name="T15" fmla="*/ 1 h 761"/>
                <a:gd name="T16" fmla="*/ 0 w 951"/>
                <a:gd name="T17" fmla="*/ 1 h 761"/>
                <a:gd name="T18" fmla="*/ 0 w 951"/>
                <a:gd name="T19" fmla="*/ 1 h 761"/>
                <a:gd name="T20" fmla="*/ 0 w 951"/>
                <a:gd name="T21" fmla="*/ 1 h 761"/>
                <a:gd name="T22" fmla="*/ 0 w 951"/>
                <a:gd name="T23" fmla="*/ 1 h 761"/>
                <a:gd name="T24" fmla="*/ 0 w 951"/>
                <a:gd name="T25" fmla="*/ 1 h 761"/>
                <a:gd name="T26" fmla="*/ 0 w 951"/>
                <a:gd name="T27" fmla="*/ 1 h 761"/>
                <a:gd name="T28" fmla="*/ 0 w 951"/>
                <a:gd name="T29" fmla="*/ 1 h 761"/>
                <a:gd name="T30" fmla="*/ 0 w 951"/>
                <a:gd name="T31" fmla="*/ 1 h 761"/>
                <a:gd name="T32" fmla="*/ 0 w 951"/>
                <a:gd name="T33" fmla="*/ 1 h 761"/>
                <a:gd name="T34" fmla="*/ 0 w 951"/>
                <a:gd name="T35" fmla="*/ 1 h 761"/>
                <a:gd name="T36" fmla="*/ 0 w 951"/>
                <a:gd name="T37" fmla="*/ 1 h 761"/>
                <a:gd name="T38" fmla="*/ 0 w 951"/>
                <a:gd name="T39" fmla="*/ 1 h 761"/>
                <a:gd name="T40" fmla="*/ 0 w 951"/>
                <a:gd name="T41" fmla="*/ 1 h 761"/>
                <a:gd name="T42" fmla="*/ 0 w 951"/>
                <a:gd name="T43" fmla="*/ 1 h 761"/>
                <a:gd name="T44" fmla="*/ 0 w 951"/>
                <a:gd name="T45" fmla="*/ 1 h 761"/>
                <a:gd name="T46" fmla="*/ 0 w 951"/>
                <a:gd name="T47" fmla="*/ 1 h 761"/>
                <a:gd name="T48" fmla="*/ 0 w 951"/>
                <a:gd name="T49" fmla="*/ 1 h 761"/>
                <a:gd name="T50" fmla="*/ 0 w 951"/>
                <a:gd name="T51" fmla="*/ 1 h 761"/>
                <a:gd name="T52" fmla="*/ 0 w 951"/>
                <a:gd name="T53" fmla="*/ 1 h 761"/>
                <a:gd name="T54" fmla="*/ 0 w 951"/>
                <a:gd name="T55" fmla="*/ 1 h 761"/>
                <a:gd name="T56" fmla="*/ 0 w 951"/>
                <a:gd name="T57" fmla="*/ 1 h 761"/>
                <a:gd name="T58" fmla="*/ 0 w 951"/>
                <a:gd name="T59" fmla="*/ 1 h 761"/>
                <a:gd name="T60" fmla="*/ 0 w 951"/>
                <a:gd name="T61" fmla="*/ 1 h 761"/>
                <a:gd name="T62" fmla="*/ 0 w 951"/>
                <a:gd name="T63" fmla="*/ 1 h 761"/>
                <a:gd name="T64" fmla="*/ 0 w 951"/>
                <a:gd name="T65" fmla="*/ 1 h 761"/>
                <a:gd name="T66" fmla="*/ 0 w 951"/>
                <a:gd name="T67" fmla="*/ 1 h 761"/>
                <a:gd name="T68" fmla="*/ 0 w 951"/>
                <a:gd name="T69" fmla="*/ 0 h 761"/>
                <a:gd name="T70" fmla="*/ 0 w 951"/>
                <a:gd name="T71" fmla="*/ 1 h 761"/>
                <a:gd name="T72" fmla="*/ 0 w 951"/>
                <a:gd name="T73" fmla="*/ 1 h 761"/>
                <a:gd name="T74" fmla="*/ 0 w 951"/>
                <a:gd name="T75" fmla="*/ 1 h 761"/>
                <a:gd name="T76" fmla="*/ 0 w 951"/>
                <a:gd name="T77" fmla="*/ 1 h 761"/>
                <a:gd name="T78" fmla="*/ 0 w 951"/>
                <a:gd name="T79" fmla="*/ 1 h 761"/>
                <a:gd name="T80" fmla="*/ 0 w 951"/>
                <a:gd name="T81" fmla="*/ 1 h 761"/>
                <a:gd name="T82" fmla="*/ 0 w 951"/>
                <a:gd name="T83" fmla="*/ 1 h 76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951" h="761">
                  <a:moveTo>
                    <a:pt x="923" y="261"/>
                  </a:moveTo>
                  <a:lnTo>
                    <a:pt x="911" y="555"/>
                  </a:lnTo>
                  <a:lnTo>
                    <a:pt x="908" y="558"/>
                  </a:lnTo>
                  <a:lnTo>
                    <a:pt x="896" y="570"/>
                  </a:lnTo>
                  <a:lnTo>
                    <a:pt x="879" y="587"/>
                  </a:lnTo>
                  <a:lnTo>
                    <a:pt x="855" y="608"/>
                  </a:lnTo>
                  <a:lnTo>
                    <a:pt x="824" y="630"/>
                  </a:lnTo>
                  <a:lnTo>
                    <a:pt x="789" y="654"/>
                  </a:lnTo>
                  <a:lnTo>
                    <a:pt x="750" y="675"/>
                  </a:lnTo>
                  <a:lnTo>
                    <a:pt x="707" y="694"/>
                  </a:lnTo>
                  <a:lnTo>
                    <a:pt x="464" y="761"/>
                  </a:lnTo>
                  <a:lnTo>
                    <a:pt x="466" y="756"/>
                  </a:lnTo>
                  <a:lnTo>
                    <a:pt x="471" y="738"/>
                  </a:lnTo>
                  <a:lnTo>
                    <a:pt x="476" y="714"/>
                  </a:lnTo>
                  <a:lnTo>
                    <a:pt x="485" y="685"/>
                  </a:lnTo>
                  <a:lnTo>
                    <a:pt x="494" y="651"/>
                  </a:lnTo>
                  <a:lnTo>
                    <a:pt x="502" y="613"/>
                  </a:lnTo>
                  <a:lnTo>
                    <a:pt x="509" y="577"/>
                  </a:lnTo>
                  <a:lnTo>
                    <a:pt x="516" y="541"/>
                  </a:lnTo>
                  <a:lnTo>
                    <a:pt x="518" y="534"/>
                  </a:lnTo>
                  <a:lnTo>
                    <a:pt x="519" y="515"/>
                  </a:lnTo>
                  <a:lnTo>
                    <a:pt x="524" y="486"/>
                  </a:lnTo>
                  <a:lnTo>
                    <a:pt x="531" y="453"/>
                  </a:lnTo>
                  <a:lnTo>
                    <a:pt x="542" y="419"/>
                  </a:lnTo>
                  <a:lnTo>
                    <a:pt x="554" y="386"/>
                  </a:lnTo>
                  <a:lnTo>
                    <a:pt x="569" y="359"/>
                  </a:lnTo>
                  <a:lnTo>
                    <a:pt x="588" y="342"/>
                  </a:lnTo>
                  <a:lnTo>
                    <a:pt x="581" y="343"/>
                  </a:lnTo>
                  <a:lnTo>
                    <a:pt x="562" y="345"/>
                  </a:lnTo>
                  <a:lnTo>
                    <a:pt x="533" y="348"/>
                  </a:lnTo>
                  <a:lnTo>
                    <a:pt x="497" y="354"/>
                  </a:lnTo>
                  <a:lnTo>
                    <a:pt x="457" y="359"/>
                  </a:lnTo>
                  <a:lnTo>
                    <a:pt x="414" y="362"/>
                  </a:lnTo>
                  <a:lnTo>
                    <a:pt x="373" y="364"/>
                  </a:lnTo>
                  <a:lnTo>
                    <a:pt x="335" y="366"/>
                  </a:lnTo>
                  <a:lnTo>
                    <a:pt x="328" y="366"/>
                  </a:lnTo>
                  <a:lnTo>
                    <a:pt x="311" y="367"/>
                  </a:lnTo>
                  <a:lnTo>
                    <a:pt x="284" y="367"/>
                  </a:lnTo>
                  <a:lnTo>
                    <a:pt x="248" y="366"/>
                  </a:lnTo>
                  <a:lnTo>
                    <a:pt x="208" y="360"/>
                  </a:lnTo>
                  <a:lnTo>
                    <a:pt x="167" y="352"/>
                  </a:lnTo>
                  <a:lnTo>
                    <a:pt x="124" y="335"/>
                  </a:lnTo>
                  <a:lnTo>
                    <a:pt x="83" y="312"/>
                  </a:lnTo>
                  <a:lnTo>
                    <a:pt x="81" y="311"/>
                  </a:lnTo>
                  <a:lnTo>
                    <a:pt x="74" y="307"/>
                  </a:lnTo>
                  <a:lnTo>
                    <a:pt x="64" y="299"/>
                  </a:lnTo>
                  <a:lnTo>
                    <a:pt x="52" y="288"/>
                  </a:lnTo>
                  <a:lnTo>
                    <a:pt x="40" y="273"/>
                  </a:lnTo>
                  <a:lnTo>
                    <a:pt x="26" y="254"/>
                  </a:lnTo>
                  <a:lnTo>
                    <a:pt x="12" y="230"/>
                  </a:lnTo>
                  <a:lnTo>
                    <a:pt x="0" y="202"/>
                  </a:lnTo>
                  <a:lnTo>
                    <a:pt x="7" y="199"/>
                  </a:lnTo>
                  <a:lnTo>
                    <a:pt x="24" y="189"/>
                  </a:lnTo>
                  <a:lnTo>
                    <a:pt x="52" y="175"/>
                  </a:lnTo>
                  <a:lnTo>
                    <a:pt x="84" y="156"/>
                  </a:lnTo>
                  <a:lnTo>
                    <a:pt x="122" y="137"/>
                  </a:lnTo>
                  <a:lnTo>
                    <a:pt x="160" y="116"/>
                  </a:lnTo>
                  <a:lnTo>
                    <a:pt x="196" y="96"/>
                  </a:lnTo>
                  <a:lnTo>
                    <a:pt x="230" y="79"/>
                  </a:lnTo>
                  <a:lnTo>
                    <a:pt x="237" y="75"/>
                  </a:lnTo>
                  <a:lnTo>
                    <a:pt x="256" y="67"/>
                  </a:lnTo>
                  <a:lnTo>
                    <a:pt x="284" y="55"/>
                  </a:lnTo>
                  <a:lnTo>
                    <a:pt x="318" y="39"/>
                  </a:lnTo>
                  <a:lnTo>
                    <a:pt x="358" y="25"/>
                  </a:lnTo>
                  <a:lnTo>
                    <a:pt x="399" y="13"/>
                  </a:lnTo>
                  <a:lnTo>
                    <a:pt x="440" y="5"/>
                  </a:lnTo>
                  <a:lnTo>
                    <a:pt x="478" y="1"/>
                  </a:lnTo>
                  <a:lnTo>
                    <a:pt x="487" y="1"/>
                  </a:lnTo>
                  <a:lnTo>
                    <a:pt x="509" y="0"/>
                  </a:lnTo>
                  <a:lnTo>
                    <a:pt x="543" y="0"/>
                  </a:lnTo>
                  <a:lnTo>
                    <a:pt x="585" y="0"/>
                  </a:lnTo>
                  <a:lnTo>
                    <a:pt x="629" y="1"/>
                  </a:lnTo>
                  <a:lnTo>
                    <a:pt x="674" y="7"/>
                  </a:lnTo>
                  <a:lnTo>
                    <a:pt x="714" y="13"/>
                  </a:lnTo>
                  <a:lnTo>
                    <a:pt x="746" y="25"/>
                  </a:lnTo>
                  <a:lnTo>
                    <a:pt x="751" y="29"/>
                  </a:lnTo>
                  <a:lnTo>
                    <a:pt x="765" y="39"/>
                  </a:lnTo>
                  <a:lnTo>
                    <a:pt x="784" y="55"/>
                  </a:lnTo>
                  <a:lnTo>
                    <a:pt x="808" y="75"/>
                  </a:lnTo>
                  <a:lnTo>
                    <a:pt x="834" y="101"/>
                  </a:lnTo>
                  <a:lnTo>
                    <a:pt x="858" y="128"/>
                  </a:lnTo>
                  <a:lnTo>
                    <a:pt x="882" y="161"/>
                  </a:lnTo>
                  <a:lnTo>
                    <a:pt x="899" y="194"/>
                  </a:lnTo>
                  <a:lnTo>
                    <a:pt x="951" y="197"/>
                  </a:lnTo>
                  <a:lnTo>
                    <a:pt x="923" y="2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17" name="Freeform 19"/>
            <p:cNvSpPr>
              <a:spLocks/>
            </p:cNvSpPr>
            <p:nvPr/>
          </p:nvSpPr>
          <p:spPr bwMode="auto">
            <a:xfrm>
              <a:off x="964" y="2635"/>
              <a:ext cx="133" cy="203"/>
            </a:xfrm>
            <a:custGeom>
              <a:avLst/>
              <a:gdLst>
                <a:gd name="T0" fmla="*/ 1 w 266"/>
                <a:gd name="T1" fmla="*/ 1 h 406"/>
                <a:gd name="T2" fmla="*/ 1 w 266"/>
                <a:gd name="T3" fmla="*/ 1 h 406"/>
                <a:gd name="T4" fmla="*/ 1 w 266"/>
                <a:gd name="T5" fmla="*/ 1 h 406"/>
                <a:gd name="T6" fmla="*/ 1 w 266"/>
                <a:gd name="T7" fmla="*/ 1 h 406"/>
                <a:gd name="T8" fmla="*/ 1 w 266"/>
                <a:gd name="T9" fmla="*/ 1 h 406"/>
                <a:gd name="T10" fmla="*/ 1 w 266"/>
                <a:gd name="T11" fmla="*/ 1 h 406"/>
                <a:gd name="T12" fmla="*/ 1 w 266"/>
                <a:gd name="T13" fmla="*/ 1 h 406"/>
                <a:gd name="T14" fmla="*/ 1 w 266"/>
                <a:gd name="T15" fmla="*/ 1 h 406"/>
                <a:gd name="T16" fmla="*/ 1 w 266"/>
                <a:gd name="T17" fmla="*/ 1 h 406"/>
                <a:gd name="T18" fmla="*/ 1 w 266"/>
                <a:gd name="T19" fmla="*/ 1 h 406"/>
                <a:gd name="T20" fmla="*/ 1 w 266"/>
                <a:gd name="T21" fmla="*/ 1 h 406"/>
                <a:gd name="T22" fmla="*/ 0 w 266"/>
                <a:gd name="T23" fmla="*/ 1 h 406"/>
                <a:gd name="T24" fmla="*/ 1 w 266"/>
                <a:gd name="T25" fmla="*/ 1 h 406"/>
                <a:gd name="T26" fmla="*/ 1 w 266"/>
                <a:gd name="T27" fmla="*/ 0 h 406"/>
                <a:gd name="T28" fmla="*/ 1 w 266"/>
                <a:gd name="T29" fmla="*/ 1 h 406"/>
                <a:gd name="T30" fmla="*/ 1 w 266"/>
                <a:gd name="T31" fmla="*/ 1 h 40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66" h="406">
                  <a:moveTo>
                    <a:pt x="156" y="406"/>
                  </a:moveTo>
                  <a:lnTo>
                    <a:pt x="151" y="402"/>
                  </a:lnTo>
                  <a:lnTo>
                    <a:pt x="135" y="390"/>
                  </a:lnTo>
                  <a:lnTo>
                    <a:pt x="115" y="373"/>
                  </a:lnTo>
                  <a:lnTo>
                    <a:pt x="91" y="352"/>
                  </a:lnTo>
                  <a:lnTo>
                    <a:pt x="65" y="326"/>
                  </a:lnTo>
                  <a:lnTo>
                    <a:pt x="41" y="301"/>
                  </a:lnTo>
                  <a:lnTo>
                    <a:pt x="24" y="273"/>
                  </a:lnTo>
                  <a:lnTo>
                    <a:pt x="13" y="247"/>
                  </a:lnTo>
                  <a:lnTo>
                    <a:pt x="10" y="230"/>
                  </a:lnTo>
                  <a:lnTo>
                    <a:pt x="1" y="187"/>
                  </a:lnTo>
                  <a:lnTo>
                    <a:pt x="0" y="132"/>
                  </a:lnTo>
                  <a:lnTo>
                    <a:pt x="8" y="81"/>
                  </a:lnTo>
                  <a:lnTo>
                    <a:pt x="56" y="0"/>
                  </a:lnTo>
                  <a:lnTo>
                    <a:pt x="266" y="158"/>
                  </a:lnTo>
                  <a:lnTo>
                    <a:pt x="156" y="4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18" name="Freeform 20"/>
            <p:cNvSpPr>
              <a:spLocks/>
            </p:cNvSpPr>
            <p:nvPr/>
          </p:nvSpPr>
          <p:spPr bwMode="auto">
            <a:xfrm>
              <a:off x="728" y="2512"/>
              <a:ext cx="209" cy="240"/>
            </a:xfrm>
            <a:custGeom>
              <a:avLst/>
              <a:gdLst>
                <a:gd name="T0" fmla="*/ 1 w 418"/>
                <a:gd name="T1" fmla="*/ 1 h 480"/>
                <a:gd name="T2" fmla="*/ 1 w 418"/>
                <a:gd name="T3" fmla="*/ 1 h 480"/>
                <a:gd name="T4" fmla="*/ 1 w 418"/>
                <a:gd name="T5" fmla="*/ 1 h 480"/>
                <a:gd name="T6" fmla="*/ 1 w 418"/>
                <a:gd name="T7" fmla="*/ 1 h 480"/>
                <a:gd name="T8" fmla="*/ 1 w 418"/>
                <a:gd name="T9" fmla="*/ 1 h 480"/>
                <a:gd name="T10" fmla="*/ 1 w 418"/>
                <a:gd name="T11" fmla="*/ 1 h 480"/>
                <a:gd name="T12" fmla="*/ 1 w 418"/>
                <a:gd name="T13" fmla="*/ 1 h 480"/>
                <a:gd name="T14" fmla="*/ 1 w 418"/>
                <a:gd name="T15" fmla="*/ 1 h 480"/>
                <a:gd name="T16" fmla="*/ 1 w 418"/>
                <a:gd name="T17" fmla="*/ 1 h 480"/>
                <a:gd name="T18" fmla="*/ 1 w 418"/>
                <a:gd name="T19" fmla="*/ 1 h 480"/>
                <a:gd name="T20" fmla="*/ 1 w 418"/>
                <a:gd name="T21" fmla="*/ 1 h 480"/>
                <a:gd name="T22" fmla="*/ 1 w 418"/>
                <a:gd name="T23" fmla="*/ 1 h 480"/>
                <a:gd name="T24" fmla="*/ 1 w 418"/>
                <a:gd name="T25" fmla="*/ 1 h 480"/>
                <a:gd name="T26" fmla="*/ 1 w 418"/>
                <a:gd name="T27" fmla="*/ 1 h 480"/>
                <a:gd name="T28" fmla="*/ 1 w 418"/>
                <a:gd name="T29" fmla="*/ 1 h 480"/>
                <a:gd name="T30" fmla="*/ 1 w 418"/>
                <a:gd name="T31" fmla="*/ 1 h 480"/>
                <a:gd name="T32" fmla="*/ 1 w 418"/>
                <a:gd name="T33" fmla="*/ 1 h 480"/>
                <a:gd name="T34" fmla="*/ 1 w 418"/>
                <a:gd name="T35" fmla="*/ 1 h 480"/>
                <a:gd name="T36" fmla="*/ 1 w 418"/>
                <a:gd name="T37" fmla="*/ 1 h 480"/>
                <a:gd name="T38" fmla="*/ 1 w 418"/>
                <a:gd name="T39" fmla="*/ 1 h 480"/>
                <a:gd name="T40" fmla="*/ 1 w 418"/>
                <a:gd name="T41" fmla="*/ 1 h 480"/>
                <a:gd name="T42" fmla="*/ 1 w 418"/>
                <a:gd name="T43" fmla="*/ 1 h 480"/>
                <a:gd name="T44" fmla="*/ 1 w 418"/>
                <a:gd name="T45" fmla="*/ 1 h 480"/>
                <a:gd name="T46" fmla="*/ 1 w 418"/>
                <a:gd name="T47" fmla="*/ 0 h 480"/>
                <a:gd name="T48" fmla="*/ 1 w 418"/>
                <a:gd name="T49" fmla="*/ 1 h 480"/>
                <a:gd name="T50" fmla="*/ 0 w 418"/>
                <a:gd name="T51" fmla="*/ 1 h 480"/>
                <a:gd name="T52" fmla="*/ 0 w 418"/>
                <a:gd name="T53" fmla="*/ 1 h 480"/>
                <a:gd name="T54" fmla="*/ 1 w 418"/>
                <a:gd name="T55" fmla="*/ 1 h 480"/>
                <a:gd name="T56" fmla="*/ 1 w 418"/>
                <a:gd name="T57" fmla="*/ 1 h 480"/>
                <a:gd name="T58" fmla="*/ 1 w 418"/>
                <a:gd name="T59" fmla="*/ 1 h 480"/>
                <a:gd name="T60" fmla="*/ 1 w 418"/>
                <a:gd name="T61" fmla="*/ 1 h 480"/>
                <a:gd name="T62" fmla="*/ 1 w 418"/>
                <a:gd name="T63" fmla="*/ 1 h 480"/>
                <a:gd name="T64" fmla="*/ 1 w 418"/>
                <a:gd name="T65" fmla="*/ 1 h 480"/>
                <a:gd name="T66" fmla="*/ 1 w 418"/>
                <a:gd name="T67" fmla="*/ 1 h 480"/>
                <a:gd name="T68" fmla="*/ 1 w 418"/>
                <a:gd name="T69" fmla="*/ 1 h 480"/>
                <a:gd name="T70" fmla="*/ 1 w 418"/>
                <a:gd name="T71" fmla="*/ 1 h 480"/>
                <a:gd name="T72" fmla="*/ 1 w 418"/>
                <a:gd name="T73" fmla="*/ 1 h 480"/>
                <a:gd name="T74" fmla="*/ 1 w 418"/>
                <a:gd name="T75" fmla="*/ 1 h 480"/>
                <a:gd name="T76" fmla="*/ 1 w 418"/>
                <a:gd name="T77" fmla="*/ 1 h 480"/>
                <a:gd name="T78" fmla="*/ 1 w 418"/>
                <a:gd name="T79" fmla="*/ 1 h 480"/>
                <a:gd name="T80" fmla="*/ 1 w 418"/>
                <a:gd name="T81" fmla="*/ 1 h 480"/>
                <a:gd name="T82" fmla="*/ 1 w 418"/>
                <a:gd name="T83" fmla="*/ 1 h 480"/>
                <a:gd name="T84" fmla="*/ 1 w 418"/>
                <a:gd name="T85" fmla="*/ 1 h 480"/>
                <a:gd name="T86" fmla="*/ 1 w 418"/>
                <a:gd name="T87" fmla="*/ 1 h 480"/>
                <a:gd name="T88" fmla="*/ 1 w 418"/>
                <a:gd name="T89" fmla="*/ 1 h 48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18" h="480">
                  <a:moveTo>
                    <a:pt x="418" y="480"/>
                  </a:moveTo>
                  <a:lnTo>
                    <a:pt x="418" y="469"/>
                  </a:lnTo>
                  <a:lnTo>
                    <a:pt x="415" y="442"/>
                  </a:lnTo>
                  <a:lnTo>
                    <a:pt x="410" y="401"/>
                  </a:lnTo>
                  <a:lnTo>
                    <a:pt x="401" y="349"/>
                  </a:lnTo>
                  <a:lnTo>
                    <a:pt x="387" y="292"/>
                  </a:lnTo>
                  <a:lnTo>
                    <a:pt x="370" y="236"/>
                  </a:lnTo>
                  <a:lnTo>
                    <a:pt x="344" y="182"/>
                  </a:lnTo>
                  <a:lnTo>
                    <a:pt x="313" y="136"/>
                  </a:lnTo>
                  <a:lnTo>
                    <a:pt x="312" y="134"/>
                  </a:lnTo>
                  <a:lnTo>
                    <a:pt x="308" y="126"/>
                  </a:lnTo>
                  <a:lnTo>
                    <a:pt x="300" y="115"/>
                  </a:lnTo>
                  <a:lnTo>
                    <a:pt x="289" y="102"/>
                  </a:lnTo>
                  <a:lnTo>
                    <a:pt x="275" y="86"/>
                  </a:lnTo>
                  <a:lnTo>
                    <a:pt x="257" y="71"/>
                  </a:lnTo>
                  <a:lnTo>
                    <a:pt x="234" y="54"/>
                  </a:lnTo>
                  <a:lnTo>
                    <a:pt x="208" y="36"/>
                  </a:lnTo>
                  <a:lnTo>
                    <a:pt x="203" y="35"/>
                  </a:lnTo>
                  <a:lnTo>
                    <a:pt x="188" y="30"/>
                  </a:lnTo>
                  <a:lnTo>
                    <a:pt x="164" y="23"/>
                  </a:lnTo>
                  <a:lnTo>
                    <a:pt x="136" y="14"/>
                  </a:lnTo>
                  <a:lnTo>
                    <a:pt x="104" y="7"/>
                  </a:lnTo>
                  <a:lnTo>
                    <a:pt x="69" y="2"/>
                  </a:lnTo>
                  <a:lnTo>
                    <a:pt x="35" y="0"/>
                  </a:lnTo>
                  <a:lnTo>
                    <a:pt x="2" y="2"/>
                  </a:lnTo>
                  <a:lnTo>
                    <a:pt x="0" y="24"/>
                  </a:lnTo>
                  <a:lnTo>
                    <a:pt x="0" y="78"/>
                  </a:lnTo>
                  <a:lnTo>
                    <a:pt x="7" y="143"/>
                  </a:lnTo>
                  <a:lnTo>
                    <a:pt x="26" y="203"/>
                  </a:lnTo>
                  <a:lnTo>
                    <a:pt x="28" y="207"/>
                  </a:lnTo>
                  <a:lnTo>
                    <a:pt x="33" y="217"/>
                  </a:lnTo>
                  <a:lnTo>
                    <a:pt x="42" y="232"/>
                  </a:lnTo>
                  <a:lnTo>
                    <a:pt x="54" y="253"/>
                  </a:lnTo>
                  <a:lnTo>
                    <a:pt x="73" y="275"/>
                  </a:lnTo>
                  <a:lnTo>
                    <a:pt x="95" y="301"/>
                  </a:lnTo>
                  <a:lnTo>
                    <a:pt x="124" y="329"/>
                  </a:lnTo>
                  <a:lnTo>
                    <a:pt x="160" y="356"/>
                  </a:lnTo>
                  <a:lnTo>
                    <a:pt x="165" y="359"/>
                  </a:lnTo>
                  <a:lnTo>
                    <a:pt x="183" y="368"/>
                  </a:lnTo>
                  <a:lnTo>
                    <a:pt x="208" y="382"/>
                  </a:lnTo>
                  <a:lnTo>
                    <a:pt x="241" y="399"/>
                  </a:lnTo>
                  <a:lnTo>
                    <a:pt x="281" y="420"/>
                  </a:lnTo>
                  <a:lnTo>
                    <a:pt x="324" y="440"/>
                  </a:lnTo>
                  <a:lnTo>
                    <a:pt x="370" y="461"/>
                  </a:lnTo>
                  <a:lnTo>
                    <a:pt x="418" y="48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19" name="Freeform 21"/>
            <p:cNvSpPr>
              <a:spLocks/>
            </p:cNvSpPr>
            <p:nvPr/>
          </p:nvSpPr>
          <p:spPr bwMode="auto">
            <a:xfrm>
              <a:off x="579" y="2771"/>
              <a:ext cx="456" cy="374"/>
            </a:xfrm>
            <a:custGeom>
              <a:avLst/>
              <a:gdLst>
                <a:gd name="T0" fmla="*/ 0 w 913"/>
                <a:gd name="T1" fmla="*/ 0 h 749"/>
                <a:gd name="T2" fmla="*/ 0 w 913"/>
                <a:gd name="T3" fmla="*/ 0 h 749"/>
                <a:gd name="T4" fmla="*/ 0 w 913"/>
                <a:gd name="T5" fmla="*/ 0 h 749"/>
                <a:gd name="T6" fmla="*/ 0 w 913"/>
                <a:gd name="T7" fmla="*/ 0 h 749"/>
                <a:gd name="T8" fmla="*/ 0 w 913"/>
                <a:gd name="T9" fmla="*/ 0 h 749"/>
                <a:gd name="T10" fmla="*/ 0 w 913"/>
                <a:gd name="T11" fmla="*/ 0 h 749"/>
                <a:gd name="T12" fmla="*/ 0 w 913"/>
                <a:gd name="T13" fmla="*/ 0 h 749"/>
                <a:gd name="T14" fmla="*/ 0 w 913"/>
                <a:gd name="T15" fmla="*/ 0 h 749"/>
                <a:gd name="T16" fmla="*/ 0 w 913"/>
                <a:gd name="T17" fmla="*/ 0 h 749"/>
                <a:gd name="T18" fmla="*/ 0 w 913"/>
                <a:gd name="T19" fmla="*/ 0 h 749"/>
                <a:gd name="T20" fmla="*/ 0 w 913"/>
                <a:gd name="T21" fmla="*/ 0 h 749"/>
                <a:gd name="T22" fmla="*/ 0 w 913"/>
                <a:gd name="T23" fmla="*/ 0 h 749"/>
                <a:gd name="T24" fmla="*/ 0 w 913"/>
                <a:gd name="T25" fmla="*/ 0 h 749"/>
                <a:gd name="T26" fmla="*/ 0 w 913"/>
                <a:gd name="T27" fmla="*/ 0 h 749"/>
                <a:gd name="T28" fmla="*/ 0 w 913"/>
                <a:gd name="T29" fmla="*/ 0 h 749"/>
                <a:gd name="T30" fmla="*/ 0 w 913"/>
                <a:gd name="T31" fmla="*/ 0 h 749"/>
                <a:gd name="T32" fmla="*/ 0 w 913"/>
                <a:gd name="T33" fmla="*/ 0 h 749"/>
                <a:gd name="T34" fmla="*/ 0 w 913"/>
                <a:gd name="T35" fmla="*/ 0 h 749"/>
                <a:gd name="T36" fmla="*/ 0 w 913"/>
                <a:gd name="T37" fmla="*/ 0 h 749"/>
                <a:gd name="T38" fmla="*/ 0 w 913"/>
                <a:gd name="T39" fmla="*/ 0 h 749"/>
                <a:gd name="T40" fmla="*/ 0 w 913"/>
                <a:gd name="T41" fmla="*/ 0 h 749"/>
                <a:gd name="T42" fmla="*/ 0 w 913"/>
                <a:gd name="T43" fmla="*/ 0 h 749"/>
                <a:gd name="T44" fmla="*/ 0 w 913"/>
                <a:gd name="T45" fmla="*/ 0 h 749"/>
                <a:gd name="T46" fmla="*/ 0 w 913"/>
                <a:gd name="T47" fmla="*/ 0 h 749"/>
                <a:gd name="T48" fmla="*/ 0 w 913"/>
                <a:gd name="T49" fmla="*/ 0 h 749"/>
                <a:gd name="T50" fmla="*/ 0 w 913"/>
                <a:gd name="T51" fmla="*/ 0 h 749"/>
                <a:gd name="T52" fmla="*/ 0 w 913"/>
                <a:gd name="T53" fmla="*/ 0 h 749"/>
                <a:gd name="T54" fmla="*/ 0 w 913"/>
                <a:gd name="T55" fmla="*/ 0 h 749"/>
                <a:gd name="T56" fmla="*/ 0 w 913"/>
                <a:gd name="T57" fmla="*/ 0 h 749"/>
                <a:gd name="T58" fmla="*/ 0 w 913"/>
                <a:gd name="T59" fmla="*/ 0 h 749"/>
                <a:gd name="T60" fmla="*/ 0 w 913"/>
                <a:gd name="T61" fmla="*/ 0 h 749"/>
                <a:gd name="T62" fmla="*/ 0 w 913"/>
                <a:gd name="T63" fmla="*/ 0 h 749"/>
                <a:gd name="T64" fmla="*/ 0 w 913"/>
                <a:gd name="T65" fmla="*/ 0 h 749"/>
                <a:gd name="T66" fmla="*/ 0 w 913"/>
                <a:gd name="T67" fmla="*/ 0 h 749"/>
                <a:gd name="T68" fmla="*/ 0 w 913"/>
                <a:gd name="T69" fmla="*/ 0 h 749"/>
                <a:gd name="T70" fmla="*/ 0 w 913"/>
                <a:gd name="T71" fmla="*/ 0 h 749"/>
                <a:gd name="T72" fmla="*/ 0 w 913"/>
                <a:gd name="T73" fmla="*/ 0 h 749"/>
                <a:gd name="T74" fmla="*/ 0 w 913"/>
                <a:gd name="T75" fmla="*/ 0 h 749"/>
                <a:gd name="T76" fmla="*/ 0 w 913"/>
                <a:gd name="T77" fmla="*/ 0 h 749"/>
                <a:gd name="T78" fmla="*/ 0 w 913"/>
                <a:gd name="T79" fmla="*/ 0 h 749"/>
                <a:gd name="T80" fmla="*/ 0 w 913"/>
                <a:gd name="T81" fmla="*/ 0 h 749"/>
                <a:gd name="T82" fmla="*/ 0 w 913"/>
                <a:gd name="T83" fmla="*/ 0 h 749"/>
                <a:gd name="T84" fmla="*/ 0 w 913"/>
                <a:gd name="T85" fmla="*/ 0 h 749"/>
                <a:gd name="T86" fmla="*/ 0 w 913"/>
                <a:gd name="T87" fmla="*/ 0 h 749"/>
                <a:gd name="T88" fmla="*/ 0 w 913"/>
                <a:gd name="T89" fmla="*/ 0 h 749"/>
                <a:gd name="T90" fmla="*/ 0 w 913"/>
                <a:gd name="T91" fmla="*/ 0 h 749"/>
                <a:gd name="T92" fmla="*/ 0 w 913"/>
                <a:gd name="T93" fmla="*/ 0 h 749"/>
                <a:gd name="T94" fmla="*/ 0 w 913"/>
                <a:gd name="T95" fmla="*/ 0 h 749"/>
                <a:gd name="T96" fmla="*/ 0 w 913"/>
                <a:gd name="T97" fmla="*/ 0 h 74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913" h="749">
                  <a:moveTo>
                    <a:pt x="894" y="182"/>
                  </a:moveTo>
                  <a:lnTo>
                    <a:pt x="784" y="61"/>
                  </a:lnTo>
                  <a:lnTo>
                    <a:pt x="783" y="60"/>
                  </a:lnTo>
                  <a:lnTo>
                    <a:pt x="776" y="53"/>
                  </a:lnTo>
                  <a:lnTo>
                    <a:pt x="765" y="44"/>
                  </a:lnTo>
                  <a:lnTo>
                    <a:pt x="753" y="34"/>
                  </a:lnTo>
                  <a:lnTo>
                    <a:pt x="736" y="24"/>
                  </a:lnTo>
                  <a:lnTo>
                    <a:pt x="717" y="13"/>
                  </a:lnTo>
                  <a:lnTo>
                    <a:pt x="697" y="5"/>
                  </a:lnTo>
                  <a:lnTo>
                    <a:pt x="674" y="0"/>
                  </a:lnTo>
                  <a:lnTo>
                    <a:pt x="672" y="0"/>
                  </a:lnTo>
                  <a:lnTo>
                    <a:pt x="666" y="0"/>
                  </a:lnTo>
                  <a:lnTo>
                    <a:pt x="655" y="0"/>
                  </a:lnTo>
                  <a:lnTo>
                    <a:pt x="642" y="0"/>
                  </a:lnTo>
                  <a:lnTo>
                    <a:pt x="626" y="0"/>
                  </a:lnTo>
                  <a:lnTo>
                    <a:pt x="607" y="0"/>
                  </a:lnTo>
                  <a:lnTo>
                    <a:pt x="587" y="0"/>
                  </a:lnTo>
                  <a:lnTo>
                    <a:pt x="564" y="0"/>
                  </a:lnTo>
                  <a:lnTo>
                    <a:pt x="542" y="1"/>
                  </a:lnTo>
                  <a:lnTo>
                    <a:pt x="518" y="1"/>
                  </a:lnTo>
                  <a:lnTo>
                    <a:pt x="494" y="3"/>
                  </a:lnTo>
                  <a:lnTo>
                    <a:pt x="470" y="5"/>
                  </a:lnTo>
                  <a:lnTo>
                    <a:pt x="447" y="8"/>
                  </a:lnTo>
                  <a:lnTo>
                    <a:pt x="425" y="12"/>
                  </a:lnTo>
                  <a:lnTo>
                    <a:pt x="406" y="15"/>
                  </a:lnTo>
                  <a:lnTo>
                    <a:pt x="387" y="18"/>
                  </a:lnTo>
                  <a:lnTo>
                    <a:pt x="380" y="20"/>
                  </a:lnTo>
                  <a:lnTo>
                    <a:pt x="365" y="27"/>
                  </a:lnTo>
                  <a:lnTo>
                    <a:pt x="339" y="36"/>
                  </a:lnTo>
                  <a:lnTo>
                    <a:pt x="308" y="48"/>
                  </a:lnTo>
                  <a:lnTo>
                    <a:pt x="274" y="61"/>
                  </a:lnTo>
                  <a:lnTo>
                    <a:pt x="236" y="75"/>
                  </a:lnTo>
                  <a:lnTo>
                    <a:pt x="200" y="91"/>
                  </a:lnTo>
                  <a:lnTo>
                    <a:pt x="167" y="104"/>
                  </a:lnTo>
                  <a:lnTo>
                    <a:pt x="162" y="108"/>
                  </a:lnTo>
                  <a:lnTo>
                    <a:pt x="146" y="115"/>
                  </a:lnTo>
                  <a:lnTo>
                    <a:pt x="124" y="125"/>
                  </a:lnTo>
                  <a:lnTo>
                    <a:pt x="98" y="139"/>
                  </a:lnTo>
                  <a:lnTo>
                    <a:pt x="69" y="154"/>
                  </a:lnTo>
                  <a:lnTo>
                    <a:pt x="41" y="171"/>
                  </a:lnTo>
                  <a:lnTo>
                    <a:pt x="17" y="187"/>
                  </a:lnTo>
                  <a:lnTo>
                    <a:pt x="0" y="201"/>
                  </a:lnTo>
                  <a:lnTo>
                    <a:pt x="0" y="202"/>
                  </a:lnTo>
                  <a:lnTo>
                    <a:pt x="0" y="207"/>
                  </a:lnTo>
                  <a:lnTo>
                    <a:pt x="2" y="216"/>
                  </a:lnTo>
                  <a:lnTo>
                    <a:pt x="5" y="228"/>
                  </a:lnTo>
                  <a:lnTo>
                    <a:pt x="10" y="242"/>
                  </a:lnTo>
                  <a:lnTo>
                    <a:pt x="21" y="257"/>
                  </a:lnTo>
                  <a:lnTo>
                    <a:pt x="35" y="274"/>
                  </a:lnTo>
                  <a:lnTo>
                    <a:pt x="53" y="292"/>
                  </a:lnTo>
                  <a:lnTo>
                    <a:pt x="57" y="295"/>
                  </a:lnTo>
                  <a:lnTo>
                    <a:pt x="69" y="302"/>
                  </a:lnTo>
                  <a:lnTo>
                    <a:pt x="88" y="312"/>
                  </a:lnTo>
                  <a:lnTo>
                    <a:pt x="112" y="326"/>
                  </a:lnTo>
                  <a:lnTo>
                    <a:pt x="141" y="338"/>
                  </a:lnTo>
                  <a:lnTo>
                    <a:pt x="172" y="350"/>
                  </a:lnTo>
                  <a:lnTo>
                    <a:pt x="205" y="359"/>
                  </a:lnTo>
                  <a:lnTo>
                    <a:pt x="239" y="362"/>
                  </a:lnTo>
                  <a:lnTo>
                    <a:pt x="241" y="362"/>
                  </a:lnTo>
                  <a:lnTo>
                    <a:pt x="248" y="362"/>
                  </a:lnTo>
                  <a:lnTo>
                    <a:pt x="256" y="362"/>
                  </a:lnTo>
                  <a:lnTo>
                    <a:pt x="270" y="362"/>
                  </a:lnTo>
                  <a:lnTo>
                    <a:pt x="287" y="360"/>
                  </a:lnTo>
                  <a:lnTo>
                    <a:pt x="306" y="360"/>
                  </a:lnTo>
                  <a:lnTo>
                    <a:pt x="327" y="359"/>
                  </a:lnTo>
                  <a:lnTo>
                    <a:pt x="353" y="357"/>
                  </a:lnTo>
                  <a:lnTo>
                    <a:pt x="378" y="355"/>
                  </a:lnTo>
                  <a:lnTo>
                    <a:pt x="406" y="353"/>
                  </a:lnTo>
                  <a:lnTo>
                    <a:pt x="435" y="350"/>
                  </a:lnTo>
                  <a:lnTo>
                    <a:pt x="466" y="347"/>
                  </a:lnTo>
                  <a:lnTo>
                    <a:pt x="497" y="341"/>
                  </a:lnTo>
                  <a:lnTo>
                    <a:pt x="528" y="336"/>
                  </a:lnTo>
                  <a:lnTo>
                    <a:pt x="561" y="331"/>
                  </a:lnTo>
                  <a:lnTo>
                    <a:pt x="593" y="324"/>
                  </a:lnTo>
                  <a:lnTo>
                    <a:pt x="592" y="326"/>
                  </a:lnTo>
                  <a:lnTo>
                    <a:pt x="587" y="333"/>
                  </a:lnTo>
                  <a:lnTo>
                    <a:pt x="580" y="345"/>
                  </a:lnTo>
                  <a:lnTo>
                    <a:pt x="569" y="362"/>
                  </a:lnTo>
                  <a:lnTo>
                    <a:pt x="557" y="388"/>
                  </a:lnTo>
                  <a:lnTo>
                    <a:pt x="544" y="420"/>
                  </a:lnTo>
                  <a:lnTo>
                    <a:pt x="530" y="463"/>
                  </a:lnTo>
                  <a:lnTo>
                    <a:pt x="516" y="515"/>
                  </a:lnTo>
                  <a:lnTo>
                    <a:pt x="459" y="749"/>
                  </a:lnTo>
                  <a:lnTo>
                    <a:pt x="607" y="706"/>
                  </a:lnTo>
                  <a:lnTo>
                    <a:pt x="612" y="704"/>
                  </a:lnTo>
                  <a:lnTo>
                    <a:pt x="626" y="700"/>
                  </a:lnTo>
                  <a:lnTo>
                    <a:pt x="648" y="694"/>
                  </a:lnTo>
                  <a:lnTo>
                    <a:pt x="676" y="683"/>
                  </a:lnTo>
                  <a:lnTo>
                    <a:pt x="705" y="673"/>
                  </a:lnTo>
                  <a:lnTo>
                    <a:pt x="738" y="659"/>
                  </a:lnTo>
                  <a:lnTo>
                    <a:pt x="769" y="645"/>
                  </a:lnTo>
                  <a:lnTo>
                    <a:pt x="798" y="630"/>
                  </a:lnTo>
                  <a:lnTo>
                    <a:pt x="908" y="558"/>
                  </a:lnTo>
                  <a:lnTo>
                    <a:pt x="913" y="268"/>
                  </a:lnTo>
                  <a:lnTo>
                    <a:pt x="912" y="259"/>
                  </a:lnTo>
                  <a:lnTo>
                    <a:pt x="906" y="238"/>
                  </a:lnTo>
                  <a:lnTo>
                    <a:pt x="901" y="211"/>
                  </a:lnTo>
                  <a:lnTo>
                    <a:pt x="894" y="18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20" name="Freeform 22"/>
            <p:cNvSpPr>
              <a:spLocks/>
            </p:cNvSpPr>
            <p:nvPr/>
          </p:nvSpPr>
          <p:spPr bwMode="auto">
            <a:xfrm>
              <a:off x="898" y="2900"/>
              <a:ext cx="94" cy="31"/>
            </a:xfrm>
            <a:custGeom>
              <a:avLst/>
              <a:gdLst>
                <a:gd name="T0" fmla="*/ 0 w 187"/>
                <a:gd name="T1" fmla="*/ 1 h 62"/>
                <a:gd name="T2" fmla="*/ 1 w 187"/>
                <a:gd name="T3" fmla="*/ 0 h 62"/>
                <a:gd name="T4" fmla="*/ 1 w 187"/>
                <a:gd name="T5" fmla="*/ 1 h 62"/>
                <a:gd name="T6" fmla="*/ 0 w 187"/>
                <a:gd name="T7" fmla="*/ 1 h 6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7" h="62">
                  <a:moveTo>
                    <a:pt x="0" y="59"/>
                  </a:moveTo>
                  <a:lnTo>
                    <a:pt x="187" y="0"/>
                  </a:lnTo>
                  <a:lnTo>
                    <a:pt x="144" y="62"/>
                  </a:lnTo>
                  <a:lnTo>
                    <a:pt x="0" y="59"/>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21" name="Freeform 23"/>
            <p:cNvSpPr>
              <a:spLocks/>
            </p:cNvSpPr>
            <p:nvPr/>
          </p:nvSpPr>
          <p:spPr bwMode="auto">
            <a:xfrm>
              <a:off x="987" y="2909"/>
              <a:ext cx="33" cy="107"/>
            </a:xfrm>
            <a:custGeom>
              <a:avLst/>
              <a:gdLst>
                <a:gd name="T0" fmla="*/ 0 w 67"/>
                <a:gd name="T1" fmla="*/ 0 h 215"/>
                <a:gd name="T2" fmla="*/ 0 w 67"/>
                <a:gd name="T3" fmla="*/ 0 h 215"/>
                <a:gd name="T4" fmla="*/ 0 w 67"/>
                <a:gd name="T5" fmla="*/ 0 h 215"/>
                <a:gd name="T6" fmla="*/ 0 w 67"/>
                <a:gd name="T7" fmla="*/ 0 h 215"/>
                <a:gd name="T8" fmla="*/ 0 w 67"/>
                <a:gd name="T9" fmla="*/ 0 h 215"/>
                <a:gd name="T10" fmla="*/ 0 w 67"/>
                <a:gd name="T11" fmla="*/ 0 h 215"/>
                <a:gd name="T12" fmla="*/ 0 w 67"/>
                <a:gd name="T13" fmla="*/ 0 h 215"/>
                <a:gd name="T14" fmla="*/ 0 w 67"/>
                <a:gd name="T15" fmla="*/ 0 h 215"/>
                <a:gd name="T16" fmla="*/ 0 w 67"/>
                <a:gd name="T17" fmla="*/ 0 h 215"/>
                <a:gd name="T18" fmla="*/ 0 w 67"/>
                <a:gd name="T19" fmla="*/ 0 h 215"/>
                <a:gd name="T20" fmla="*/ 0 w 67"/>
                <a:gd name="T21" fmla="*/ 0 h 21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7" h="215">
                  <a:moveTo>
                    <a:pt x="0" y="62"/>
                  </a:moveTo>
                  <a:lnTo>
                    <a:pt x="43" y="0"/>
                  </a:lnTo>
                  <a:lnTo>
                    <a:pt x="67" y="215"/>
                  </a:lnTo>
                  <a:lnTo>
                    <a:pt x="65" y="210"/>
                  </a:lnTo>
                  <a:lnTo>
                    <a:pt x="62" y="194"/>
                  </a:lnTo>
                  <a:lnTo>
                    <a:pt x="55" y="172"/>
                  </a:lnTo>
                  <a:lnTo>
                    <a:pt x="46" y="146"/>
                  </a:lnTo>
                  <a:lnTo>
                    <a:pt x="36" y="119"/>
                  </a:lnTo>
                  <a:lnTo>
                    <a:pt x="26" y="95"/>
                  </a:lnTo>
                  <a:lnTo>
                    <a:pt x="12" y="74"/>
                  </a:lnTo>
                  <a:lnTo>
                    <a:pt x="0" y="62"/>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22" name="Freeform 24"/>
            <p:cNvSpPr>
              <a:spLocks/>
            </p:cNvSpPr>
            <p:nvPr/>
          </p:nvSpPr>
          <p:spPr bwMode="auto">
            <a:xfrm>
              <a:off x="925" y="2952"/>
              <a:ext cx="71" cy="125"/>
            </a:xfrm>
            <a:custGeom>
              <a:avLst/>
              <a:gdLst>
                <a:gd name="T0" fmla="*/ 0 w 143"/>
                <a:gd name="T1" fmla="*/ 0 h 249"/>
                <a:gd name="T2" fmla="*/ 0 w 143"/>
                <a:gd name="T3" fmla="*/ 1 h 249"/>
                <a:gd name="T4" fmla="*/ 0 w 143"/>
                <a:gd name="T5" fmla="*/ 1 h 249"/>
                <a:gd name="T6" fmla="*/ 0 w 143"/>
                <a:gd name="T7" fmla="*/ 1 h 249"/>
                <a:gd name="T8" fmla="*/ 0 w 143"/>
                <a:gd name="T9" fmla="*/ 0 h 24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3" h="249">
                  <a:moveTo>
                    <a:pt x="91" y="0"/>
                  </a:moveTo>
                  <a:lnTo>
                    <a:pt x="143" y="182"/>
                  </a:lnTo>
                  <a:lnTo>
                    <a:pt x="43" y="249"/>
                  </a:lnTo>
                  <a:lnTo>
                    <a:pt x="0" y="86"/>
                  </a:lnTo>
                  <a:lnTo>
                    <a:pt x="91"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23" name="Freeform 25"/>
            <p:cNvSpPr>
              <a:spLocks/>
            </p:cNvSpPr>
            <p:nvPr/>
          </p:nvSpPr>
          <p:spPr bwMode="auto">
            <a:xfrm>
              <a:off x="858" y="2952"/>
              <a:ext cx="79" cy="51"/>
            </a:xfrm>
            <a:custGeom>
              <a:avLst/>
              <a:gdLst>
                <a:gd name="T0" fmla="*/ 1 w 158"/>
                <a:gd name="T1" fmla="*/ 1 h 101"/>
                <a:gd name="T2" fmla="*/ 1 w 158"/>
                <a:gd name="T3" fmla="*/ 0 h 101"/>
                <a:gd name="T4" fmla="*/ 1 w 158"/>
                <a:gd name="T5" fmla="*/ 1 h 101"/>
                <a:gd name="T6" fmla="*/ 1 w 158"/>
                <a:gd name="T7" fmla="*/ 1 h 101"/>
                <a:gd name="T8" fmla="*/ 1 w 158"/>
                <a:gd name="T9" fmla="*/ 1 h 101"/>
                <a:gd name="T10" fmla="*/ 1 w 158"/>
                <a:gd name="T11" fmla="*/ 1 h 101"/>
                <a:gd name="T12" fmla="*/ 1 w 158"/>
                <a:gd name="T13" fmla="*/ 1 h 101"/>
                <a:gd name="T14" fmla="*/ 1 w 158"/>
                <a:gd name="T15" fmla="*/ 1 h 101"/>
                <a:gd name="T16" fmla="*/ 1 w 158"/>
                <a:gd name="T17" fmla="*/ 1 h 101"/>
                <a:gd name="T18" fmla="*/ 0 w 158"/>
                <a:gd name="T19" fmla="*/ 1 h 101"/>
                <a:gd name="T20" fmla="*/ 1 w 158"/>
                <a:gd name="T21" fmla="*/ 1 h 101"/>
                <a:gd name="T22" fmla="*/ 1 w 158"/>
                <a:gd name="T23" fmla="*/ 1 h 10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8" h="101">
                  <a:moveTo>
                    <a:pt x="158" y="5"/>
                  </a:moveTo>
                  <a:lnTo>
                    <a:pt x="53" y="0"/>
                  </a:lnTo>
                  <a:lnTo>
                    <a:pt x="52" y="3"/>
                  </a:lnTo>
                  <a:lnTo>
                    <a:pt x="45" y="10"/>
                  </a:lnTo>
                  <a:lnTo>
                    <a:pt x="36" y="22"/>
                  </a:lnTo>
                  <a:lnTo>
                    <a:pt x="28" y="36"/>
                  </a:lnTo>
                  <a:lnTo>
                    <a:pt x="17" y="52"/>
                  </a:lnTo>
                  <a:lnTo>
                    <a:pt x="9" y="69"/>
                  </a:lnTo>
                  <a:lnTo>
                    <a:pt x="2" y="86"/>
                  </a:lnTo>
                  <a:lnTo>
                    <a:pt x="0" y="101"/>
                  </a:lnTo>
                  <a:lnTo>
                    <a:pt x="115" y="72"/>
                  </a:lnTo>
                  <a:lnTo>
                    <a:pt x="158" y="5"/>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24" name="Freeform 26"/>
            <p:cNvSpPr>
              <a:spLocks/>
            </p:cNvSpPr>
            <p:nvPr/>
          </p:nvSpPr>
          <p:spPr bwMode="auto">
            <a:xfrm>
              <a:off x="839" y="3015"/>
              <a:ext cx="53" cy="75"/>
            </a:xfrm>
            <a:custGeom>
              <a:avLst/>
              <a:gdLst>
                <a:gd name="T0" fmla="*/ 1 w 105"/>
                <a:gd name="T1" fmla="*/ 0 h 152"/>
                <a:gd name="T2" fmla="*/ 1 w 105"/>
                <a:gd name="T3" fmla="*/ 0 h 152"/>
                <a:gd name="T4" fmla="*/ 0 w 105"/>
                <a:gd name="T5" fmla="*/ 0 h 152"/>
                <a:gd name="T6" fmla="*/ 1 w 105"/>
                <a:gd name="T7" fmla="*/ 0 h 1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5" h="152">
                  <a:moveTo>
                    <a:pt x="33" y="14"/>
                  </a:moveTo>
                  <a:lnTo>
                    <a:pt x="105" y="0"/>
                  </a:lnTo>
                  <a:lnTo>
                    <a:pt x="0" y="152"/>
                  </a:lnTo>
                  <a:lnTo>
                    <a:pt x="33" y="14"/>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25" name="Freeform 27"/>
            <p:cNvSpPr>
              <a:spLocks/>
            </p:cNvSpPr>
            <p:nvPr/>
          </p:nvSpPr>
          <p:spPr bwMode="auto">
            <a:xfrm>
              <a:off x="837" y="3081"/>
              <a:ext cx="38" cy="36"/>
            </a:xfrm>
            <a:custGeom>
              <a:avLst/>
              <a:gdLst>
                <a:gd name="T0" fmla="*/ 0 w 77"/>
                <a:gd name="T1" fmla="*/ 1 h 72"/>
                <a:gd name="T2" fmla="*/ 0 w 77"/>
                <a:gd name="T3" fmla="*/ 0 h 72"/>
                <a:gd name="T4" fmla="*/ 0 w 77"/>
                <a:gd name="T5" fmla="*/ 1 h 72"/>
                <a:gd name="T6" fmla="*/ 0 w 77"/>
                <a:gd name="T7" fmla="*/ 1 h 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 h="72">
                  <a:moveTo>
                    <a:pt x="0" y="72"/>
                  </a:moveTo>
                  <a:lnTo>
                    <a:pt x="53" y="0"/>
                  </a:lnTo>
                  <a:lnTo>
                    <a:pt x="77" y="53"/>
                  </a:lnTo>
                  <a:lnTo>
                    <a:pt x="0" y="72"/>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26" name="Freeform 28"/>
            <p:cNvSpPr>
              <a:spLocks/>
            </p:cNvSpPr>
            <p:nvPr/>
          </p:nvSpPr>
          <p:spPr bwMode="auto">
            <a:xfrm>
              <a:off x="879" y="3022"/>
              <a:ext cx="43" cy="79"/>
            </a:xfrm>
            <a:custGeom>
              <a:avLst/>
              <a:gdLst>
                <a:gd name="T0" fmla="*/ 0 w 86"/>
                <a:gd name="T1" fmla="*/ 1 h 158"/>
                <a:gd name="T2" fmla="*/ 1 w 86"/>
                <a:gd name="T3" fmla="*/ 0 h 158"/>
                <a:gd name="T4" fmla="*/ 1 w 86"/>
                <a:gd name="T5" fmla="*/ 1 h 158"/>
                <a:gd name="T6" fmla="*/ 1 w 86"/>
                <a:gd name="T7" fmla="*/ 1 h 158"/>
                <a:gd name="T8" fmla="*/ 0 w 86"/>
                <a:gd name="T9" fmla="*/ 1 h 1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 h="158">
                  <a:moveTo>
                    <a:pt x="0" y="76"/>
                  </a:moveTo>
                  <a:lnTo>
                    <a:pt x="53" y="0"/>
                  </a:lnTo>
                  <a:lnTo>
                    <a:pt x="86" y="138"/>
                  </a:lnTo>
                  <a:lnTo>
                    <a:pt x="24" y="158"/>
                  </a:lnTo>
                  <a:lnTo>
                    <a:pt x="0" y="76"/>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27" name="Freeform 29"/>
            <p:cNvSpPr>
              <a:spLocks/>
            </p:cNvSpPr>
            <p:nvPr/>
          </p:nvSpPr>
          <p:spPr bwMode="auto">
            <a:xfrm>
              <a:off x="877" y="2864"/>
              <a:ext cx="117" cy="45"/>
            </a:xfrm>
            <a:custGeom>
              <a:avLst/>
              <a:gdLst>
                <a:gd name="T0" fmla="*/ 1 w 234"/>
                <a:gd name="T1" fmla="*/ 0 h 89"/>
                <a:gd name="T2" fmla="*/ 1 w 234"/>
                <a:gd name="T3" fmla="*/ 0 h 89"/>
                <a:gd name="T4" fmla="*/ 1 w 234"/>
                <a:gd name="T5" fmla="*/ 1 h 89"/>
                <a:gd name="T6" fmla="*/ 1 w 234"/>
                <a:gd name="T7" fmla="*/ 1 h 89"/>
                <a:gd name="T8" fmla="*/ 1 w 234"/>
                <a:gd name="T9" fmla="*/ 1 h 89"/>
                <a:gd name="T10" fmla="*/ 1 w 234"/>
                <a:gd name="T11" fmla="*/ 1 h 89"/>
                <a:gd name="T12" fmla="*/ 1 w 234"/>
                <a:gd name="T13" fmla="*/ 1 h 89"/>
                <a:gd name="T14" fmla="*/ 1 w 234"/>
                <a:gd name="T15" fmla="*/ 1 h 89"/>
                <a:gd name="T16" fmla="*/ 1 w 234"/>
                <a:gd name="T17" fmla="*/ 1 h 89"/>
                <a:gd name="T18" fmla="*/ 0 w 234"/>
                <a:gd name="T19" fmla="*/ 1 h 89"/>
                <a:gd name="T20" fmla="*/ 1 w 234"/>
                <a:gd name="T21" fmla="*/ 0 h 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34" h="89">
                  <a:moveTo>
                    <a:pt x="34" y="0"/>
                  </a:moveTo>
                  <a:lnTo>
                    <a:pt x="234" y="0"/>
                  </a:lnTo>
                  <a:lnTo>
                    <a:pt x="229" y="3"/>
                  </a:lnTo>
                  <a:lnTo>
                    <a:pt x="215" y="12"/>
                  </a:lnTo>
                  <a:lnTo>
                    <a:pt x="191" y="24"/>
                  </a:lnTo>
                  <a:lnTo>
                    <a:pt x="161" y="39"/>
                  </a:lnTo>
                  <a:lnTo>
                    <a:pt x="127" y="55"/>
                  </a:lnTo>
                  <a:lnTo>
                    <a:pt x="88" y="68"/>
                  </a:lnTo>
                  <a:lnTo>
                    <a:pt x="45" y="81"/>
                  </a:lnTo>
                  <a:lnTo>
                    <a:pt x="0" y="89"/>
                  </a:lnTo>
                  <a:lnTo>
                    <a:pt x="34" y="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28" name="Freeform 30"/>
            <p:cNvSpPr>
              <a:spLocks/>
            </p:cNvSpPr>
            <p:nvPr/>
          </p:nvSpPr>
          <p:spPr bwMode="auto">
            <a:xfrm>
              <a:off x="732" y="2864"/>
              <a:ext cx="143" cy="69"/>
            </a:xfrm>
            <a:custGeom>
              <a:avLst/>
              <a:gdLst>
                <a:gd name="T0" fmla="*/ 0 w 287"/>
                <a:gd name="T1" fmla="*/ 0 h 137"/>
                <a:gd name="T2" fmla="*/ 0 w 287"/>
                <a:gd name="T3" fmla="*/ 1 h 137"/>
                <a:gd name="T4" fmla="*/ 0 w 287"/>
                <a:gd name="T5" fmla="*/ 1 h 137"/>
                <a:gd name="T6" fmla="*/ 0 w 287"/>
                <a:gd name="T7" fmla="*/ 1 h 137"/>
                <a:gd name="T8" fmla="*/ 0 w 287"/>
                <a:gd name="T9" fmla="*/ 1 h 137"/>
                <a:gd name="T10" fmla="*/ 0 w 287"/>
                <a:gd name="T11" fmla="*/ 1 h 137"/>
                <a:gd name="T12" fmla="*/ 0 w 287"/>
                <a:gd name="T13" fmla="*/ 1 h 137"/>
                <a:gd name="T14" fmla="*/ 0 w 287"/>
                <a:gd name="T15" fmla="*/ 1 h 137"/>
                <a:gd name="T16" fmla="*/ 0 w 287"/>
                <a:gd name="T17" fmla="*/ 1 h 137"/>
                <a:gd name="T18" fmla="*/ 0 w 287"/>
                <a:gd name="T19" fmla="*/ 1 h 137"/>
                <a:gd name="T20" fmla="*/ 0 w 287"/>
                <a:gd name="T21" fmla="*/ 0 h 137"/>
                <a:gd name="T22" fmla="*/ 0 w 287"/>
                <a:gd name="T23" fmla="*/ 0 h 1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87" h="137">
                  <a:moveTo>
                    <a:pt x="287" y="0"/>
                  </a:moveTo>
                  <a:lnTo>
                    <a:pt x="205" y="108"/>
                  </a:lnTo>
                  <a:lnTo>
                    <a:pt x="200" y="110"/>
                  </a:lnTo>
                  <a:lnTo>
                    <a:pt x="188" y="113"/>
                  </a:lnTo>
                  <a:lnTo>
                    <a:pt x="167" y="118"/>
                  </a:lnTo>
                  <a:lnTo>
                    <a:pt x="140" y="125"/>
                  </a:lnTo>
                  <a:lnTo>
                    <a:pt x="109" y="130"/>
                  </a:lnTo>
                  <a:lnTo>
                    <a:pt x="74" y="135"/>
                  </a:lnTo>
                  <a:lnTo>
                    <a:pt x="38" y="137"/>
                  </a:lnTo>
                  <a:lnTo>
                    <a:pt x="0" y="137"/>
                  </a:lnTo>
                  <a:lnTo>
                    <a:pt x="115" y="0"/>
                  </a:lnTo>
                  <a:lnTo>
                    <a:pt x="287" y="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29" name="Freeform 31"/>
            <p:cNvSpPr>
              <a:spLocks/>
            </p:cNvSpPr>
            <p:nvPr/>
          </p:nvSpPr>
          <p:spPr bwMode="auto">
            <a:xfrm>
              <a:off x="662" y="2876"/>
              <a:ext cx="79" cy="57"/>
            </a:xfrm>
            <a:custGeom>
              <a:avLst/>
              <a:gdLst>
                <a:gd name="T0" fmla="*/ 1 w 158"/>
                <a:gd name="T1" fmla="*/ 0 h 115"/>
                <a:gd name="T2" fmla="*/ 1 w 158"/>
                <a:gd name="T3" fmla="*/ 0 h 115"/>
                <a:gd name="T4" fmla="*/ 1 w 158"/>
                <a:gd name="T5" fmla="*/ 0 h 115"/>
                <a:gd name="T6" fmla="*/ 1 w 158"/>
                <a:gd name="T7" fmla="*/ 0 h 115"/>
                <a:gd name="T8" fmla="*/ 1 w 158"/>
                <a:gd name="T9" fmla="*/ 0 h 115"/>
                <a:gd name="T10" fmla="*/ 1 w 158"/>
                <a:gd name="T11" fmla="*/ 0 h 115"/>
                <a:gd name="T12" fmla="*/ 1 w 158"/>
                <a:gd name="T13" fmla="*/ 0 h 115"/>
                <a:gd name="T14" fmla="*/ 1 w 158"/>
                <a:gd name="T15" fmla="*/ 0 h 115"/>
                <a:gd name="T16" fmla="*/ 1 w 158"/>
                <a:gd name="T17" fmla="*/ 0 h 115"/>
                <a:gd name="T18" fmla="*/ 0 w 158"/>
                <a:gd name="T19" fmla="*/ 0 h 115"/>
                <a:gd name="T20" fmla="*/ 1 w 158"/>
                <a:gd name="T21" fmla="*/ 0 h 115"/>
                <a:gd name="T22" fmla="*/ 1 w 158"/>
                <a:gd name="T23" fmla="*/ 0 h 115"/>
                <a:gd name="T24" fmla="*/ 1 w 158"/>
                <a:gd name="T25" fmla="*/ 0 h 115"/>
                <a:gd name="T26" fmla="*/ 1 w 158"/>
                <a:gd name="T27" fmla="*/ 0 h 115"/>
                <a:gd name="T28" fmla="*/ 1 w 158"/>
                <a:gd name="T29" fmla="*/ 0 h 115"/>
                <a:gd name="T30" fmla="*/ 1 w 158"/>
                <a:gd name="T31" fmla="*/ 0 h 115"/>
                <a:gd name="T32" fmla="*/ 1 w 158"/>
                <a:gd name="T33" fmla="*/ 0 h 115"/>
                <a:gd name="T34" fmla="*/ 1 w 158"/>
                <a:gd name="T35" fmla="*/ 0 h 115"/>
                <a:gd name="T36" fmla="*/ 1 w 158"/>
                <a:gd name="T37" fmla="*/ 0 h 11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58" h="115">
                  <a:moveTo>
                    <a:pt x="158" y="0"/>
                  </a:moveTo>
                  <a:lnTo>
                    <a:pt x="96" y="110"/>
                  </a:lnTo>
                  <a:lnTo>
                    <a:pt x="93" y="112"/>
                  </a:lnTo>
                  <a:lnTo>
                    <a:pt x="86" y="113"/>
                  </a:lnTo>
                  <a:lnTo>
                    <a:pt x="74" y="115"/>
                  </a:lnTo>
                  <a:lnTo>
                    <a:pt x="58" y="115"/>
                  </a:lnTo>
                  <a:lnTo>
                    <a:pt x="43" y="113"/>
                  </a:lnTo>
                  <a:lnTo>
                    <a:pt x="27" y="108"/>
                  </a:lnTo>
                  <a:lnTo>
                    <a:pt x="12" y="98"/>
                  </a:lnTo>
                  <a:lnTo>
                    <a:pt x="0" y="83"/>
                  </a:lnTo>
                  <a:lnTo>
                    <a:pt x="2" y="79"/>
                  </a:lnTo>
                  <a:lnTo>
                    <a:pt x="3" y="72"/>
                  </a:lnTo>
                  <a:lnTo>
                    <a:pt x="9" y="62"/>
                  </a:lnTo>
                  <a:lnTo>
                    <a:pt x="14" y="50"/>
                  </a:lnTo>
                  <a:lnTo>
                    <a:pt x="22" y="36"/>
                  </a:lnTo>
                  <a:lnTo>
                    <a:pt x="33" y="24"/>
                  </a:lnTo>
                  <a:lnTo>
                    <a:pt x="45" y="14"/>
                  </a:lnTo>
                  <a:lnTo>
                    <a:pt x="58" y="5"/>
                  </a:lnTo>
                  <a:lnTo>
                    <a:pt x="158" y="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30" name="Freeform 32"/>
            <p:cNvSpPr>
              <a:spLocks/>
            </p:cNvSpPr>
            <p:nvPr/>
          </p:nvSpPr>
          <p:spPr bwMode="auto">
            <a:xfrm>
              <a:off x="612" y="2876"/>
              <a:ext cx="41" cy="38"/>
            </a:xfrm>
            <a:custGeom>
              <a:avLst/>
              <a:gdLst>
                <a:gd name="T0" fmla="*/ 1 w 81"/>
                <a:gd name="T1" fmla="*/ 0 h 77"/>
                <a:gd name="T2" fmla="*/ 0 w 81"/>
                <a:gd name="T3" fmla="*/ 0 h 77"/>
                <a:gd name="T4" fmla="*/ 1 w 81"/>
                <a:gd name="T5" fmla="*/ 0 h 77"/>
                <a:gd name="T6" fmla="*/ 1 w 81"/>
                <a:gd name="T7" fmla="*/ 0 h 77"/>
                <a:gd name="T8" fmla="*/ 1 w 81"/>
                <a:gd name="T9" fmla="*/ 0 h 77"/>
                <a:gd name="T10" fmla="*/ 1 w 81"/>
                <a:gd name="T11" fmla="*/ 0 h 77"/>
                <a:gd name="T12" fmla="*/ 1 w 81"/>
                <a:gd name="T13" fmla="*/ 0 h 77"/>
                <a:gd name="T14" fmla="*/ 1 w 81"/>
                <a:gd name="T15" fmla="*/ 0 h 77"/>
                <a:gd name="T16" fmla="*/ 1 w 81"/>
                <a:gd name="T17" fmla="*/ 0 h 77"/>
                <a:gd name="T18" fmla="*/ 1 w 81"/>
                <a:gd name="T19" fmla="*/ 0 h 77"/>
                <a:gd name="T20" fmla="*/ 1 w 81"/>
                <a:gd name="T21" fmla="*/ 0 h 77"/>
                <a:gd name="T22" fmla="*/ 1 w 81"/>
                <a:gd name="T23" fmla="*/ 0 h 77"/>
                <a:gd name="T24" fmla="*/ 1 w 81"/>
                <a:gd name="T25" fmla="*/ 0 h 77"/>
                <a:gd name="T26" fmla="*/ 1 w 81"/>
                <a:gd name="T27" fmla="*/ 0 h 7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1" h="77">
                  <a:moveTo>
                    <a:pt x="81" y="0"/>
                  </a:moveTo>
                  <a:lnTo>
                    <a:pt x="0" y="21"/>
                  </a:lnTo>
                  <a:lnTo>
                    <a:pt x="2" y="22"/>
                  </a:lnTo>
                  <a:lnTo>
                    <a:pt x="4" y="28"/>
                  </a:lnTo>
                  <a:lnTo>
                    <a:pt x="9" y="34"/>
                  </a:lnTo>
                  <a:lnTo>
                    <a:pt x="14" y="43"/>
                  </a:lnTo>
                  <a:lnTo>
                    <a:pt x="21" y="53"/>
                  </a:lnTo>
                  <a:lnTo>
                    <a:pt x="31" y="62"/>
                  </a:lnTo>
                  <a:lnTo>
                    <a:pt x="41" y="71"/>
                  </a:lnTo>
                  <a:lnTo>
                    <a:pt x="54" y="77"/>
                  </a:lnTo>
                  <a:lnTo>
                    <a:pt x="59" y="76"/>
                  </a:lnTo>
                  <a:lnTo>
                    <a:pt x="67" y="65"/>
                  </a:lnTo>
                  <a:lnTo>
                    <a:pt x="78" y="43"/>
                  </a:lnTo>
                  <a:lnTo>
                    <a:pt x="81" y="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31" name="Freeform 33"/>
            <p:cNvSpPr>
              <a:spLocks/>
            </p:cNvSpPr>
            <p:nvPr/>
          </p:nvSpPr>
          <p:spPr bwMode="auto">
            <a:xfrm>
              <a:off x="617" y="2845"/>
              <a:ext cx="38" cy="14"/>
            </a:xfrm>
            <a:custGeom>
              <a:avLst/>
              <a:gdLst>
                <a:gd name="T0" fmla="*/ 0 w 75"/>
                <a:gd name="T1" fmla="*/ 0 h 29"/>
                <a:gd name="T2" fmla="*/ 1 w 75"/>
                <a:gd name="T3" fmla="*/ 0 h 29"/>
                <a:gd name="T4" fmla="*/ 1 w 75"/>
                <a:gd name="T5" fmla="*/ 0 h 29"/>
                <a:gd name="T6" fmla="*/ 0 w 75"/>
                <a:gd name="T7" fmla="*/ 0 h 2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5" h="29">
                  <a:moveTo>
                    <a:pt x="0" y="29"/>
                  </a:moveTo>
                  <a:lnTo>
                    <a:pt x="70" y="0"/>
                  </a:lnTo>
                  <a:lnTo>
                    <a:pt x="75" y="19"/>
                  </a:lnTo>
                  <a:lnTo>
                    <a:pt x="0" y="29"/>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32" name="Freeform 34"/>
            <p:cNvSpPr>
              <a:spLocks/>
            </p:cNvSpPr>
            <p:nvPr/>
          </p:nvSpPr>
          <p:spPr bwMode="auto">
            <a:xfrm>
              <a:off x="683" y="2814"/>
              <a:ext cx="73" cy="36"/>
            </a:xfrm>
            <a:custGeom>
              <a:avLst/>
              <a:gdLst>
                <a:gd name="T0" fmla="*/ 0 w 144"/>
                <a:gd name="T1" fmla="*/ 0 h 73"/>
                <a:gd name="T2" fmla="*/ 0 w 144"/>
                <a:gd name="T3" fmla="*/ 0 h 73"/>
                <a:gd name="T4" fmla="*/ 1 w 144"/>
                <a:gd name="T5" fmla="*/ 0 h 73"/>
                <a:gd name="T6" fmla="*/ 1 w 144"/>
                <a:gd name="T7" fmla="*/ 0 h 73"/>
                <a:gd name="T8" fmla="*/ 1 w 144"/>
                <a:gd name="T9" fmla="*/ 0 h 73"/>
                <a:gd name="T10" fmla="*/ 1 w 144"/>
                <a:gd name="T11" fmla="*/ 0 h 73"/>
                <a:gd name="T12" fmla="*/ 1 w 144"/>
                <a:gd name="T13" fmla="*/ 0 h 73"/>
                <a:gd name="T14" fmla="*/ 1 w 144"/>
                <a:gd name="T15" fmla="*/ 0 h 73"/>
                <a:gd name="T16" fmla="*/ 1 w 144"/>
                <a:gd name="T17" fmla="*/ 0 h 73"/>
                <a:gd name="T18" fmla="*/ 1 w 144"/>
                <a:gd name="T19" fmla="*/ 0 h 73"/>
                <a:gd name="T20" fmla="*/ 1 w 144"/>
                <a:gd name="T21" fmla="*/ 0 h 73"/>
                <a:gd name="T22" fmla="*/ 0 w 144"/>
                <a:gd name="T23" fmla="*/ 0 h 7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44" h="73">
                  <a:moveTo>
                    <a:pt x="0" y="73"/>
                  </a:moveTo>
                  <a:lnTo>
                    <a:pt x="0" y="35"/>
                  </a:lnTo>
                  <a:lnTo>
                    <a:pt x="2" y="35"/>
                  </a:lnTo>
                  <a:lnTo>
                    <a:pt x="9" y="31"/>
                  </a:lnTo>
                  <a:lnTo>
                    <a:pt x="19" y="28"/>
                  </a:lnTo>
                  <a:lnTo>
                    <a:pt x="31" y="23"/>
                  </a:lnTo>
                  <a:lnTo>
                    <a:pt x="45" y="18"/>
                  </a:lnTo>
                  <a:lnTo>
                    <a:pt x="58" y="12"/>
                  </a:lnTo>
                  <a:lnTo>
                    <a:pt x="72" y="6"/>
                  </a:lnTo>
                  <a:lnTo>
                    <a:pt x="86" y="0"/>
                  </a:lnTo>
                  <a:lnTo>
                    <a:pt x="144" y="73"/>
                  </a:lnTo>
                  <a:lnTo>
                    <a:pt x="0" y="73"/>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33" name="Freeform 35"/>
            <p:cNvSpPr>
              <a:spLocks/>
            </p:cNvSpPr>
            <p:nvPr/>
          </p:nvSpPr>
          <p:spPr bwMode="auto">
            <a:xfrm>
              <a:off x="748" y="2790"/>
              <a:ext cx="129" cy="57"/>
            </a:xfrm>
            <a:custGeom>
              <a:avLst/>
              <a:gdLst>
                <a:gd name="T0" fmla="*/ 1 w 258"/>
                <a:gd name="T1" fmla="*/ 0 h 115"/>
                <a:gd name="T2" fmla="*/ 0 w 258"/>
                <a:gd name="T3" fmla="*/ 0 h 115"/>
                <a:gd name="T4" fmla="*/ 1 w 258"/>
                <a:gd name="T5" fmla="*/ 0 h 115"/>
                <a:gd name="T6" fmla="*/ 1 w 258"/>
                <a:gd name="T7" fmla="*/ 0 h 115"/>
                <a:gd name="T8" fmla="*/ 1 w 258"/>
                <a:gd name="T9" fmla="*/ 0 h 115"/>
                <a:gd name="T10" fmla="*/ 1 w 258"/>
                <a:gd name="T11" fmla="*/ 0 h 115"/>
                <a:gd name="T12" fmla="*/ 1 w 258"/>
                <a:gd name="T13" fmla="*/ 0 h 115"/>
                <a:gd name="T14" fmla="*/ 1 w 258"/>
                <a:gd name="T15" fmla="*/ 0 h 115"/>
                <a:gd name="T16" fmla="*/ 1 w 258"/>
                <a:gd name="T17" fmla="*/ 0 h 115"/>
                <a:gd name="T18" fmla="*/ 1 w 258"/>
                <a:gd name="T19" fmla="*/ 0 h 115"/>
                <a:gd name="T20" fmla="*/ 1 w 258"/>
                <a:gd name="T21" fmla="*/ 0 h 115"/>
                <a:gd name="T22" fmla="*/ 1 w 258"/>
                <a:gd name="T23" fmla="*/ 0 h 1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58" h="115">
                  <a:moveTo>
                    <a:pt x="101" y="110"/>
                  </a:moveTo>
                  <a:lnTo>
                    <a:pt x="0" y="40"/>
                  </a:lnTo>
                  <a:lnTo>
                    <a:pt x="2" y="38"/>
                  </a:lnTo>
                  <a:lnTo>
                    <a:pt x="10" y="35"/>
                  </a:lnTo>
                  <a:lnTo>
                    <a:pt x="21" y="30"/>
                  </a:lnTo>
                  <a:lnTo>
                    <a:pt x="38" y="23"/>
                  </a:lnTo>
                  <a:lnTo>
                    <a:pt x="57" y="16"/>
                  </a:lnTo>
                  <a:lnTo>
                    <a:pt x="81" y="9"/>
                  </a:lnTo>
                  <a:lnTo>
                    <a:pt x="108" y="4"/>
                  </a:lnTo>
                  <a:lnTo>
                    <a:pt x="139" y="0"/>
                  </a:lnTo>
                  <a:lnTo>
                    <a:pt x="258" y="115"/>
                  </a:lnTo>
                  <a:lnTo>
                    <a:pt x="101" y="11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34" name="Freeform 36"/>
            <p:cNvSpPr>
              <a:spLocks/>
            </p:cNvSpPr>
            <p:nvPr/>
          </p:nvSpPr>
          <p:spPr bwMode="auto">
            <a:xfrm>
              <a:off x="855" y="2786"/>
              <a:ext cx="128" cy="61"/>
            </a:xfrm>
            <a:custGeom>
              <a:avLst/>
              <a:gdLst>
                <a:gd name="T0" fmla="*/ 0 w 254"/>
                <a:gd name="T1" fmla="*/ 1 h 122"/>
                <a:gd name="T2" fmla="*/ 1 w 254"/>
                <a:gd name="T3" fmla="*/ 1 h 122"/>
                <a:gd name="T4" fmla="*/ 1 w 254"/>
                <a:gd name="T5" fmla="*/ 1 h 122"/>
                <a:gd name="T6" fmla="*/ 1 w 254"/>
                <a:gd name="T7" fmla="*/ 1 h 122"/>
                <a:gd name="T8" fmla="*/ 1 w 254"/>
                <a:gd name="T9" fmla="*/ 0 h 122"/>
                <a:gd name="T10" fmla="*/ 1 w 254"/>
                <a:gd name="T11" fmla="*/ 1 h 122"/>
                <a:gd name="T12" fmla="*/ 1 w 254"/>
                <a:gd name="T13" fmla="*/ 1 h 122"/>
                <a:gd name="T14" fmla="*/ 1 w 254"/>
                <a:gd name="T15" fmla="*/ 1 h 122"/>
                <a:gd name="T16" fmla="*/ 1 w 254"/>
                <a:gd name="T17" fmla="*/ 1 h 122"/>
                <a:gd name="T18" fmla="*/ 1 w 254"/>
                <a:gd name="T19" fmla="*/ 1 h 122"/>
                <a:gd name="T20" fmla="*/ 1 w 254"/>
                <a:gd name="T21" fmla="*/ 1 h 122"/>
                <a:gd name="T22" fmla="*/ 1 w 254"/>
                <a:gd name="T23" fmla="*/ 1 h 122"/>
                <a:gd name="T24" fmla="*/ 1 w 254"/>
                <a:gd name="T25" fmla="*/ 1 h 122"/>
                <a:gd name="T26" fmla="*/ 1 w 254"/>
                <a:gd name="T27" fmla="*/ 1 h 122"/>
                <a:gd name="T28" fmla="*/ 1 w 254"/>
                <a:gd name="T29" fmla="*/ 1 h 122"/>
                <a:gd name="T30" fmla="*/ 1 w 254"/>
                <a:gd name="T31" fmla="*/ 1 h 122"/>
                <a:gd name="T32" fmla="*/ 1 w 254"/>
                <a:gd name="T33" fmla="*/ 1 h 122"/>
                <a:gd name="T34" fmla="*/ 1 w 254"/>
                <a:gd name="T35" fmla="*/ 1 h 122"/>
                <a:gd name="T36" fmla="*/ 0 w 254"/>
                <a:gd name="T37" fmla="*/ 1 h 12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54" h="122">
                  <a:moveTo>
                    <a:pt x="0" y="4"/>
                  </a:moveTo>
                  <a:lnTo>
                    <a:pt x="3" y="4"/>
                  </a:lnTo>
                  <a:lnTo>
                    <a:pt x="15" y="2"/>
                  </a:lnTo>
                  <a:lnTo>
                    <a:pt x="31" y="2"/>
                  </a:lnTo>
                  <a:lnTo>
                    <a:pt x="51" y="0"/>
                  </a:lnTo>
                  <a:lnTo>
                    <a:pt x="76" y="2"/>
                  </a:lnTo>
                  <a:lnTo>
                    <a:pt x="100" y="4"/>
                  </a:lnTo>
                  <a:lnTo>
                    <a:pt x="122" y="7"/>
                  </a:lnTo>
                  <a:lnTo>
                    <a:pt x="144" y="12"/>
                  </a:lnTo>
                  <a:lnTo>
                    <a:pt x="148" y="14"/>
                  </a:lnTo>
                  <a:lnTo>
                    <a:pt x="155" y="18"/>
                  </a:lnTo>
                  <a:lnTo>
                    <a:pt x="168" y="24"/>
                  </a:lnTo>
                  <a:lnTo>
                    <a:pt x="184" y="35"/>
                  </a:lnTo>
                  <a:lnTo>
                    <a:pt x="201" y="50"/>
                  </a:lnTo>
                  <a:lnTo>
                    <a:pt x="218" y="69"/>
                  </a:lnTo>
                  <a:lnTo>
                    <a:pt x="237" y="93"/>
                  </a:lnTo>
                  <a:lnTo>
                    <a:pt x="254" y="122"/>
                  </a:lnTo>
                  <a:lnTo>
                    <a:pt x="110" y="122"/>
                  </a:lnTo>
                  <a:lnTo>
                    <a:pt x="0" y="4"/>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35" name="Freeform 37"/>
            <p:cNvSpPr>
              <a:spLocks/>
            </p:cNvSpPr>
            <p:nvPr/>
          </p:nvSpPr>
          <p:spPr bwMode="auto">
            <a:xfrm>
              <a:off x="812" y="2669"/>
              <a:ext cx="104" cy="55"/>
            </a:xfrm>
            <a:custGeom>
              <a:avLst/>
              <a:gdLst>
                <a:gd name="T0" fmla="*/ 1 w 206"/>
                <a:gd name="T1" fmla="*/ 1 h 110"/>
                <a:gd name="T2" fmla="*/ 1 w 206"/>
                <a:gd name="T3" fmla="*/ 1 h 110"/>
                <a:gd name="T4" fmla="*/ 1 w 206"/>
                <a:gd name="T5" fmla="*/ 1 h 110"/>
                <a:gd name="T6" fmla="*/ 1 w 206"/>
                <a:gd name="T7" fmla="*/ 1 h 110"/>
                <a:gd name="T8" fmla="*/ 1 w 206"/>
                <a:gd name="T9" fmla="*/ 1 h 110"/>
                <a:gd name="T10" fmla="*/ 1 w 206"/>
                <a:gd name="T11" fmla="*/ 1 h 110"/>
                <a:gd name="T12" fmla="*/ 1 w 206"/>
                <a:gd name="T13" fmla="*/ 1 h 110"/>
                <a:gd name="T14" fmla="*/ 1 w 206"/>
                <a:gd name="T15" fmla="*/ 1 h 110"/>
                <a:gd name="T16" fmla="*/ 1 w 206"/>
                <a:gd name="T17" fmla="*/ 0 h 110"/>
                <a:gd name="T18" fmla="*/ 0 w 206"/>
                <a:gd name="T19" fmla="*/ 0 h 110"/>
                <a:gd name="T20" fmla="*/ 1 w 206"/>
                <a:gd name="T21" fmla="*/ 1 h 110"/>
                <a:gd name="T22" fmla="*/ 1 w 206"/>
                <a:gd name="T23" fmla="*/ 1 h 110"/>
                <a:gd name="T24" fmla="*/ 1 w 206"/>
                <a:gd name="T25" fmla="*/ 1 h 110"/>
                <a:gd name="T26" fmla="*/ 1 w 206"/>
                <a:gd name="T27" fmla="*/ 1 h 110"/>
                <a:gd name="T28" fmla="*/ 1 w 206"/>
                <a:gd name="T29" fmla="*/ 1 h 110"/>
                <a:gd name="T30" fmla="*/ 1 w 206"/>
                <a:gd name="T31" fmla="*/ 1 h 110"/>
                <a:gd name="T32" fmla="*/ 1 w 206"/>
                <a:gd name="T33" fmla="*/ 1 h 110"/>
                <a:gd name="T34" fmla="*/ 1 w 206"/>
                <a:gd name="T35" fmla="*/ 1 h 1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06" h="110">
                  <a:moveTo>
                    <a:pt x="206" y="110"/>
                  </a:moveTo>
                  <a:lnTo>
                    <a:pt x="204" y="107"/>
                  </a:lnTo>
                  <a:lnTo>
                    <a:pt x="199" y="100"/>
                  </a:lnTo>
                  <a:lnTo>
                    <a:pt x="191" y="89"/>
                  </a:lnTo>
                  <a:lnTo>
                    <a:pt x="179" y="74"/>
                  </a:lnTo>
                  <a:lnTo>
                    <a:pt x="165" y="57"/>
                  </a:lnTo>
                  <a:lnTo>
                    <a:pt x="149" y="40"/>
                  </a:lnTo>
                  <a:lnTo>
                    <a:pt x="132" y="19"/>
                  </a:lnTo>
                  <a:lnTo>
                    <a:pt x="115" y="0"/>
                  </a:lnTo>
                  <a:lnTo>
                    <a:pt x="0" y="0"/>
                  </a:lnTo>
                  <a:lnTo>
                    <a:pt x="5" y="3"/>
                  </a:lnTo>
                  <a:lnTo>
                    <a:pt x="17" y="10"/>
                  </a:lnTo>
                  <a:lnTo>
                    <a:pt x="38" y="24"/>
                  </a:lnTo>
                  <a:lnTo>
                    <a:pt x="63" y="40"/>
                  </a:lnTo>
                  <a:lnTo>
                    <a:pt x="94" y="57"/>
                  </a:lnTo>
                  <a:lnTo>
                    <a:pt x="131" y="74"/>
                  </a:lnTo>
                  <a:lnTo>
                    <a:pt x="167" y="93"/>
                  </a:lnTo>
                  <a:lnTo>
                    <a:pt x="206" y="11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36" name="Freeform 38"/>
            <p:cNvSpPr>
              <a:spLocks/>
            </p:cNvSpPr>
            <p:nvPr/>
          </p:nvSpPr>
          <p:spPr bwMode="auto">
            <a:xfrm>
              <a:off x="763" y="2618"/>
              <a:ext cx="91" cy="26"/>
            </a:xfrm>
            <a:custGeom>
              <a:avLst/>
              <a:gdLst>
                <a:gd name="T0" fmla="*/ 1 w 182"/>
                <a:gd name="T1" fmla="*/ 0 h 53"/>
                <a:gd name="T2" fmla="*/ 1 w 182"/>
                <a:gd name="T3" fmla="*/ 0 h 53"/>
                <a:gd name="T4" fmla="*/ 0 w 182"/>
                <a:gd name="T5" fmla="*/ 0 h 53"/>
                <a:gd name="T6" fmla="*/ 1 w 182"/>
                <a:gd name="T7" fmla="*/ 0 h 53"/>
                <a:gd name="T8" fmla="*/ 1 w 182"/>
                <a:gd name="T9" fmla="*/ 0 h 53"/>
                <a:gd name="T10" fmla="*/ 1 w 182"/>
                <a:gd name="T11" fmla="*/ 0 h 53"/>
                <a:gd name="T12" fmla="*/ 1 w 182"/>
                <a:gd name="T13" fmla="*/ 0 h 53"/>
                <a:gd name="T14" fmla="*/ 1 w 182"/>
                <a:gd name="T15" fmla="*/ 0 h 5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82" h="53">
                  <a:moveTo>
                    <a:pt x="182" y="53"/>
                  </a:moveTo>
                  <a:lnTo>
                    <a:pt x="143" y="0"/>
                  </a:lnTo>
                  <a:lnTo>
                    <a:pt x="0" y="5"/>
                  </a:lnTo>
                  <a:lnTo>
                    <a:pt x="2" y="7"/>
                  </a:lnTo>
                  <a:lnTo>
                    <a:pt x="10" y="13"/>
                  </a:lnTo>
                  <a:lnTo>
                    <a:pt x="24" y="27"/>
                  </a:lnTo>
                  <a:lnTo>
                    <a:pt x="48" y="48"/>
                  </a:lnTo>
                  <a:lnTo>
                    <a:pt x="182" y="53"/>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37" name="Freeform 39"/>
            <p:cNvSpPr>
              <a:spLocks/>
            </p:cNvSpPr>
            <p:nvPr/>
          </p:nvSpPr>
          <p:spPr bwMode="auto">
            <a:xfrm>
              <a:off x="747" y="2577"/>
              <a:ext cx="73" cy="22"/>
            </a:xfrm>
            <a:custGeom>
              <a:avLst/>
              <a:gdLst>
                <a:gd name="T0" fmla="*/ 1 w 146"/>
                <a:gd name="T1" fmla="*/ 1 h 43"/>
                <a:gd name="T2" fmla="*/ 1 w 146"/>
                <a:gd name="T3" fmla="*/ 0 h 43"/>
                <a:gd name="T4" fmla="*/ 1 w 146"/>
                <a:gd name="T5" fmla="*/ 0 h 43"/>
                <a:gd name="T6" fmla="*/ 0 w 146"/>
                <a:gd name="T7" fmla="*/ 1 h 43"/>
                <a:gd name="T8" fmla="*/ 0 w 146"/>
                <a:gd name="T9" fmla="*/ 1 h 43"/>
                <a:gd name="T10" fmla="*/ 1 w 146"/>
                <a:gd name="T11" fmla="*/ 1 h 43"/>
                <a:gd name="T12" fmla="*/ 1 w 146"/>
                <a:gd name="T13" fmla="*/ 1 h 43"/>
                <a:gd name="T14" fmla="*/ 1 w 146"/>
                <a:gd name="T15" fmla="*/ 1 h 4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46" h="43">
                  <a:moveTo>
                    <a:pt x="146" y="43"/>
                  </a:moveTo>
                  <a:lnTo>
                    <a:pt x="107" y="0"/>
                  </a:lnTo>
                  <a:lnTo>
                    <a:pt x="2" y="0"/>
                  </a:lnTo>
                  <a:lnTo>
                    <a:pt x="0" y="2"/>
                  </a:lnTo>
                  <a:lnTo>
                    <a:pt x="0" y="9"/>
                  </a:lnTo>
                  <a:lnTo>
                    <a:pt x="5" y="21"/>
                  </a:lnTo>
                  <a:lnTo>
                    <a:pt x="17" y="38"/>
                  </a:lnTo>
                  <a:lnTo>
                    <a:pt x="146" y="43"/>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38" name="Freeform 40"/>
            <p:cNvSpPr>
              <a:spLocks/>
            </p:cNvSpPr>
            <p:nvPr/>
          </p:nvSpPr>
          <p:spPr bwMode="auto">
            <a:xfrm>
              <a:off x="784" y="2528"/>
              <a:ext cx="62" cy="62"/>
            </a:xfrm>
            <a:custGeom>
              <a:avLst/>
              <a:gdLst>
                <a:gd name="T0" fmla="*/ 1 w 124"/>
                <a:gd name="T1" fmla="*/ 1 h 124"/>
                <a:gd name="T2" fmla="*/ 0 w 124"/>
                <a:gd name="T3" fmla="*/ 0 h 124"/>
                <a:gd name="T4" fmla="*/ 1 w 124"/>
                <a:gd name="T5" fmla="*/ 1 h 124"/>
                <a:gd name="T6" fmla="*/ 1 w 124"/>
                <a:gd name="T7" fmla="*/ 1 h 124"/>
                <a:gd name="T8" fmla="*/ 1 w 124"/>
                <a:gd name="T9" fmla="*/ 1 h 124"/>
                <a:gd name="T10" fmla="*/ 1 w 124"/>
                <a:gd name="T11" fmla="*/ 1 h 124"/>
                <a:gd name="T12" fmla="*/ 1 w 124"/>
                <a:gd name="T13" fmla="*/ 1 h 124"/>
                <a:gd name="T14" fmla="*/ 1 w 124"/>
                <a:gd name="T15" fmla="*/ 1 h 12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24" h="124">
                  <a:moveTo>
                    <a:pt x="24" y="33"/>
                  </a:moveTo>
                  <a:lnTo>
                    <a:pt x="0" y="0"/>
                  </a:lnTo>
                  <a:lnTo>
                    <a:pt x="81" y="38"/>
                  </a:lnTo>
                  <a:lnTo>
                    <a:pt x="88" y="45"/>
                  </a:lnTo>
                  <a:lnTo>
                    <a:pt x="103" y="62"/>
                  </a:lnTo>
                  <a:lnTo>
                    <a:pt x="117" y="90"/>
                  </a:lnTo>
                  <a:lnTo>
                    <a:pt x="124" y="124"/>
                  </a:lnTo>
                  <a:lnTo>
                    <a:pt x="24" y="33"/>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39" name="Freeform 41"/>
            <p:cNvSpPr>
              <a:spLocks/>
            </p:cNvSpPr>
            <p:nvPr/>
          </p:nvSpPr>
          <p:spPr bwMode="auto">
            <a:xfrm>
              <a:off x="851" y="2585"/>
              <a:ext cx="41" cy="65"/>
            </a:xfrm>
            <a:custGeom>
              <a:avLst/>
              <a:gdLst>
                <a:gd name="T0" fmla="*/ 0 w 81"/>
                <a:gd name="T1" fmla="*/ 1 h 129"/>
                <a:gd name="T2" fmla="*/ 1 w 81"/>
                <a:gd name="T3" fmla="*/ 0 h 129"/>
                <a:gd name="T4" fmla="*/ 1 w 81"/>
                <a:gd name="T5" fmla="*/ 1 h 129"/>
                <a:gd name="T6" fmla="*/ 1 w 81"/>
                <a:gd name="T7" fmla="*/ 1 h 129"/>
                <a:gd name="T8" fmla="*/ 1 w 81"/>
                <a:gd name="T9" fmla="*/ 1 h 129"/>
                <a:gd name="T10" fmla="*/ 1 w 81"/>
                <a:gd name="T11" fmla="*/ 1 h 129"/>
                <a:gd name="T12" fmla="*/ 1 w 81"/>
                <a:gd name="T13" fmla="*/ 1 h 129"/>
                <a:gd name="T14" fmla="*/ 1 w 81"/>
                <a:gd name="T15" fmla="*/ 1 h 129"/>
                <a:gd name="T16" fmla="*/ 1 w 81"/>
                <a:gd name="T17" fmla="*/ 1 h 129"/>
                <a:gd name="T18" fmla="*/ 1 w 81"/>
                <a:gd name="T19" fmla="*/ 1 h 129"/>
                <a:gd name="T20" fmla="*/ 1 w 81"/>
                <a:gd name="T21" fmla="*/ 1 h 129"/>
                <a:gd name="T22" fmla="*/ 1 w 81"/>
                <a:gd name="T23" fmla="*/ 1 h 129"/>
                <a:gd name="T24" fmla="*/ 1 w 81"/>
                <a:gd name="T25" fmla="*/ 1 h 129"/>
                <a:gd name="T26" fmla="*/ 1 w 81"/>
                <a:gd name="T27" fmla="*/ 1 h 129"/>
                <a:gd name="T28" fmla="*/ 1 w 81"/>
                <a:gd name="T29" fmla="*/ 1 h 129"/>
                <a:gd name="T30" fmla="*/ 1 w 81"/>
                <a:gd name="T31" fmla="*/ 1 h 129"/>
                <a:gd name="T32" fmla="*/ 1 w 81"/>
                <a:gd name="T33" fmla="*/ 1 h 129"/>
                <a:gd name="T34" fmla="*/ 1 w 81"/>
                <a:gd name="T35" fmla="*/ 1 h 129"/>
                <a:gd name="T36" fmla="*/ 0 w 81"/>
                <a:gd name="T37" fmla="*/ 1 h 12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81" h="129">
                  <a:moveTo>
                    <a:pt x="0" y="38"/>
                  </a:moveTo>
                  <a:lnTo>
                    <a:pt x="19" y="0"/>
                  </a:lnTo>
                  <a:lnTo>
                    <a:pt x="21" y="2"/>
                  </a:lnTo>
                  <a:lnTo>
                    <a:pt x="26" y="4"/>
                  </a:lnTo>
                  <a:lnTo>
                    <a:pt x="33" y="11"/>
                  </a:lnTo>
                  <a:lnTo>
                    <a:pt x="42" y="18"/>
                  </a:lnTo>
                  <a:lnTo>
                    <a:pt x="50" y="30"/>
                  </a:lnTo>
                  <a:lnTo>
                    <a:pt x="60" y="45"/>
                  </a:lnTo>
                  <a:lnTo>
                    <a:pt x="71" y="64"/>
                  </a:lnTo>
                  <a:lnTo>
                    <a:pt x="81" y="86"/>
                  </a:lnTo>
                  <a:lnTo>
                    <a:pt x="67" y="129"/>
                  </a:lnTo>
                  <a:lnTo>
                    <a:pt x="66" y="126"/>
                  </a:lnTo>
                  <a:lnTo>
                    <a:pt x="60" y="117"/>
                  </a:lnTo>
                  <a:lnTo>
                    <a:pt x="52" y="105"/>
                  </a:lnTo>
                  <a:lnTo>
                    <a:pt x="43" y="91"/>
                  </a:lnTo>
                  <a:lnTo>
                    <a:pt x="31" y="76"/>
                  </a:lnTo>
                  <a:lnTo>
                    <a:pt x="21" y="61"/>
                  </a:lnTo>
                  <a:lnTo>
                    <a:pt x="11" y="47"/>
                  </a:lnTo>
                  <a:lnTo>
                    <a:pt x="0" y="38"/>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40" name="Freeform 42"/>
            <p:cNvSpPr>
              <a:spLocks/>
            </p:cNvSpPr>
            <p:nvPr/>
          </p:nvSpPr>
          <p:spPr bwMode="auto">
            <a:xfrm>
              <a:off x="898" y="2647"/>
              <a:ext cx="20" cy="47"/>
            </a:xfrm>
            <a:custGeom>
              <a:avLst/>
              <a:gdLst>
                <a:gd name="T0" fmla="*/ 0 w 39"/>
                <a:gd name="T1" fmla="*/ 0 h 95"/>
                <a:gd name="T2" fmla="*/ 1 w 39"/>
                <a:gd name="T3" fmla="*/ 0 h 95"/>
                <a:gd name="T4" fmla="*/ 1 w 39"/>
                <a:gd name="T5" fmla="*/ 0 h 95"/>
                <a:gd name="T6" fmla="*/ 0 w 39"/>
                <a:gd name="T7" fmla="*/ 0 h 9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9" h="95">
                  <a:moveTo>
                    <a:pt x="0" y="33"/>
                  </a:moveTo>
                  <a:lnTo>
                    <a:pt x="10" y="0"/>
                  </a:lnTo>
                  <a:lnTo>
                    <a:pt x="39" y="95"/>
                  </a:lnTo>
                  <a:lnTo>
                    <a:pt x="0" y="33"/>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41" name="Freeform 43"/>
            <p:cNvSpPr>
              <a:spLocks/>
            </p:cNvSpPr>
            <p:nvPr/>
          </p:nvSpPr>
          <p:spPr bwMode="auto">
            <a:xfrm>
              <a:off x="987" y="2661"/>
              <a:ext cx="27" cy="53"/>
            </a:xfrm>
            <a:custGeom>
              <a:avLst/>
              <a:gdLst>
                <a:gd name="T0" fmla="*/ 1 w 53"/>
                <a:gd name="T1" fmla="*/ 0 h 106"/>
                <a:gd name="T2" fmla="*/ 1 w 53"/>
                <a:gd name="T3" fmla="*/ 1 h 106"/>
                <a:gd name="T4" fmla="*/ 1 w 53"/>
                <a:gd name="T5" fmla="*/ 1 h 106"/>
                <a:gd name="T6" fmla="*/ 1 w 53"/>
                <a:gd name="T7" fmla="*/ 1 h 106"/>
                <a:gd name="T8" fmla="*/ 1 w 53"/>
                <a:gd name="T9" fmla="*/ 1 h 106"/>
                <a:gd name="T10" fmla="*/ 0 w 53"/>
                <a:gd name="T11" fmla="*/ 1 h 106"/>
                <a:gd name="T12" fmla="*/ 0 w 53"/>
                <a:gd name="T13" fmla="*/ 1 h 106"/>
                <a:gd name="T14" fmla="*/ 0 w 53"/>
                <a:gd name="T15" fmla="*/ 1 h 106"/>
                <a:gd name="T16" fmla="*/ 1 w 53"/>
                <a:gd name="T17" fmla="*/ 1 h 106"/>
                <a:gd name="T18" fmla="*/ 1 w 53"/>
                <a:gd name="T19" fmla="*/ 0 h 10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3" h="106">
                  <a:moveTo>
                    <a:pt x="19" y="0"/>
                  </a:moveTo>
                  <a:lnTo>
                    <a:pt x="24" y="6"/>
                  </a:lnTo>
                  <a:lnTo>
                    <a:pt x="34" y="29"/>
                  </a:lnTo>
                  <a:lnTo>
                    <a:pt x="46" y="63"/>
                  </a:lnTo>
                  <a:lnTo>
                    <a:pt x="53" y="106"/>
                  </a:lnTo>
                  <a:lnTo>
                    <a:pt x="0" y="96"/>
                  </a:lnTo>
                  <a:lnTo>
                    <a:pt x="0" y="85"/>
                  </a:lnTo>
                  <a:lnTo>
                    <a:pt x="0" y="60"/>
                  </a:lnTo>
                  <a:lnTo>
                    <a:pt x="5" y="29"/>
                  </a:lnTo>
                  <a:lnTo>
                    <a:pt x="19"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42" name="Freeform 44"/>
            <p:cNvSpPr>
              <a:spLocks/>
            </p:cNvSpPr>
            <p:nvPr/>
          </p:nvSpPr>
          <p:spPr bwMode="auto">
            <a:xfrm>
              <a:off x="984" y="2725"/>
              <a:ext cx="42" cy="67"/>
            </a:xfrm>
            <a:custGeom>
              <a:avLst/>
              <a:gdLst>
                <a:gd name="T0" fmla="*/ 0 w 82"/>
                <a:gd name="T1" fmla="*/ 0 h 134"/>
                <a:gd name="T2" fmla="*/ 1 w 82"/>
                <a:gd name="T3" fmla="*/ 1 h 134"/>
                <a:gd name="T4" fmla="*/ 1 w 82"/>
                <a:gd name="T5" fmla="*/ 1 h 134"/>
                <a:gd name="T6" fmla="*/ 1 w 82"/>
                <a:gd name="T7" fmla="*/ 1 h 134"/>
                <a:gd name="T8" fmla="*/ 1 w 82"/>
                <a:gd name="T9" fmla="*/ 1 h 134"/>
                <a:gd name="T10" fmla="*/ 1 w 82"/>
                <a:gd name="T11" fmla="*/ 1 h 134"/>
                <a:gd name="T12" fmla="*/ 1 w 82"/>
                <a:gd name="T13" fmla="*/ 1 h 134"/>
                <a:gd name="T14" fmla="*/ 1 w 82"/>
                <a:gd name="T15" fmla="*/ 1 h 134"/>
                <a:gd name="T16" fmla="*/ 1 w 82"/>
                <a:gd name="T17" fmla="*/ 1 h 134"/>
                <a:gd name="T18" fmla="*/ 1 w 82"/>
                <a:gd name="T19" fmla="*/ 1 h 134"/>
                <a:gd name="T20" fmla="*/ 0 w 82"/>
                <a:gd name="T21" fmla="*/ 0 h 13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2" h="134">
                  <a:moveTo>
                    <a:pt x="0" y="0"/>
                  </a:moveTo>
                  <a:lnTo>
                    <a:pt x="67" y="24"/>
                  </a:lnTo>
                  <a:lnTo>
                    <a:pt x="82" y="134"/>
                  </a:lnTo>
                  <a:lnTo>
                    <a:pt x="81" y="134"/>
                  </a:lnTo>
                  <a:lnTo>
                    <a:pt x="74" y="131"/>
                  </a:lnTo>
                  <a:lnTo>
                    <a:pt x="65" y="124"/>
                  </a:lnTo>
                  <a:lnTo>
                    <a:pt x="55" y="112"/>
                  </a:lnTo>
                  <a:lnTo>
                    <a:pt x="41" y="95"/>
                  </a:lnTo>
                  <a:lnTo>
                    <a:pt x="27" y="73"/>
                  </a:lnTo>
                  <a:lnTo>
                    <a:pt x="14" y="40"/>
                  </a:lnTo>
                  <a:lnTo>
                    <a:pt x="0"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43" name="Freeform 45"/>
            <p:cNvSpPr>
              <a:spLocks/>
            </p:cNvSpPr>
            <p:nvPr/>
          </p:nvSpPr>
          <p:spPr bwMode="auto">
            <a:xfrm>
              <a:off x="1045" y="2714"/>
              <a:ext cx="37" cy="83"/>
            </a:xfrm>
            <a:custGeom>
              <a:avLst/>
              <a:gdLst>
                <a:gd name="T0" fmla="*/ 0 w 76"/>
                <a:gd name="T1" fmla="*/ 0 h 167"/>
                <a:gd name="T2" fmla="*/ 0 w 76"/>
                <a:gd name="T3" fmla="*/ 0 h 167"/>
                <a:gd name="T4" fmla="*/ 0 w 76"/>
                <a:gd name="T5" fmla="*/ 0 h 167"/>
                <a:gd name="T6" fmla="*/ 0 w 76"/>
                <a:gd name="T7" fmla="*/ 0 h 167"/>
                <a:gd name="T8" fmla="*/ 0 w 76"/>
                <a:gd name="T9" fmla="*/ 0 h 167"/>
                <a:gd name="T10" fmla="*/ 0 w 76"/>
                <a:gd name="T11" fmla="*/ 0 h 167"/>
                <a:gd name="T12" fmla="*/ 0 w 76"/>
                <a:gd name="T13" fmla="*/ 0 h 167"/>
                <a:gd name="T14" fmla="*/ 0 w 76"/>
                <a:gd name="T15" fmla="*/ 0 h 167"/>
                <a:gd name="T16" fmla="*/ 0 w 76"/>
                <a:gd name="T17" fmla="*/ 0 h 167"/>
                <a:gd name="T18" fmla="*/ 0 w 76"/>
                <a:gd name="T19" fmla="*/ 0 h 167"/>
                <a:gd name="T20" fmla="*/ 0 w 76"/>
                <a:gd name="T21" fmla="*/ 0 h 16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6" h="167">
                  <a:moveTo>
                    <a:pt x="0" y="167"/>
                  </a:moveTo>
                  <a:lnTo>
                    <a:pt x="0" y="46"/>
                  </a:lnTo>
                  <a:lnTo>
                    <a:pt x="76" y="0"/>
                  </a:lnTo>
                  <a:lnTo>
                    <a:pt x="72" y="5"/>
                  </a:lnTo>
                  <a:lnTo>
                    <a:pt x="64" y="21"/>
                  </a:lnTo>
                  <a:lnTo>
                    <a:pt x="52" y="41"/>
                  </a:lnTo>
                  <a:lnTo>
                    <a:pt x="38" y="67"/>
                  </a:lnTo>
                  <a:lnTo>
                    <a:pt x="24" y="95"/>
                  </a:lnTo>
                  <a:lnTo>
                    <a:pt x="12" y="122"/>
                  </a:lnTo>
                  <a:lnTo>
                    <a:pt x="4" y="148"/>
                  </a:lnTo>
                  <a:lnTo>
                    <a:pt x="0" y="167"/>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44" name="Freeform 46"/>
            <p:cNvSpPr>
              <a:spLocks/>
            </p:cNvSpPr>
            <p:nvPr/>
          </p:nvSpPr>
          <p:spPr bwMode="auto">
            <a:xfrm>
              <a:off x="1023" y="2671"/>
              <a:ext cx="38" cy="50"/>
            </a:xfrm>
            <a:custGeom>
              <a:avLst/>
              <a:gdLst>
                <a:gd name="T0" fmla="*/ 1 w 76"/>
                <a:gd name="T1" fmla="*/ 1 h 100"/>
                <a:gd name="T2" fmla="*/ 0 w 76"/>
                <a:gd name="T3" fmla="*/ 0 h 100"/>
                <a:gd name="T4" fmla="*/ 1 w 76"/>
                <a:gd name="T5" fmla="*/ 1 h 100"/>
                <a:gd name="T6" fmla="*/ 1 w 76"/>
                <a:gd name="T7" fmla="*/ 1 h 100"/>
                <a:gd name="T8" fmla="*/ 1 w 76"/>
                <a:gd name="T9" fmla="*/ 1 h 100"/>
                <a:gd name="T10" fmla="*/ 1 w 76"/>
                <a:gd name="T11" fmla="*/ 1 h 100"/>
                <a:gd name="T12" fmla="*/ 1 w 76"/>
                <a:gd name="T13" fmla="*/ 1 h 100"/>
                <a:gd name="T14" fmla="*/ 1 w 76"/>
                <a:gd name="T15" fmla="*/ 1 h 100"/>
                <a:gd name="T16" fmla="*/ 1 w 76"/>
                <a:gd name="T17" fmla="*/ 1 h 100"/>
                <a:gd name="T18" fmla="*/ 1 w 76"/>
                <a:gd name="T19" fmla="*/ 1 h 100"/>
                <a:gd name="T20" fmla="*/ 1 w 76"/>
                <a:gd name="T21" fmla="*/ 1 h 1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6" h="100">
                  <a:moveTo>
                    <a:pt x="28" y="100"/>
                  </a:moveTo>
                  <a:lnTo>
                    <a:pt x="0" y="0"/>
                  </a:lnTo>
                  <a:lnTo>
                    <a:pt x="4" y="2"/>
                  </a:lnTo>
                  <a:lnTo>
                    <a:pt x="10" y="7"/>
                  </a:lnTo>
                  <a:lnTo>
                    <a:pt x="21" y="14"/>
                  </a:lnTo>
                  <a:lnTo>
                    <a:pt x="33" y="24"/>
                  </a:lnTo>
                  <a:lnTo>
                    <a:pt x="47" y="35"/>
                  </a:lnTo>
                  <a:lnTo>
                    <a:pt x="59" y="45"/>
                  </a:lnTo>
                  <a:lnTo>
                    <a:pt x="69" y="53"/>
                  </a:lnTo>
                  <a:lnTo>
                    <a:pt x="76" y="62"/>
                  </a:lnTo>
                  <a:lnTo>
                    <a:pt x="28" y="10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45" name="Freeform 47"/>
            <p:cNvSpPr>
              <a:spLocks/>
            </p:cNvSpPr>
            <p:nvPr/>
          </p:nvSpPr>
          <p:spPr bwMode="auto">
            <a:xfrm>
              <a:off x="742" y="2532"/>
              <a:ext cx="45" cy="33"/>
            </a:xfrm>
            <a:custGeom>
              <a:avLst/>
              <a:gdLst>
                <a:gd name="T0" fmla="*/ 1 w 89"/>
                <a:gd name="T1" fmla="*/ 0 h 67"/>
                <a:gd name="T2" fmla="*/ 1 w 89"/>
                <a:gd name="T3" fmla="*/ 0 h 67"/>
                <a:gd name="T4" fmla="*/ 1 w 89"/>
                <a:gd name="T5" fmla="*/ 0 h 67"/>
                <a:gd name="T6" fmla="*/ 1 w 89"/>
                <a:gd name="T7" fmla="*/ 0 h 67"/>
                <a:gd name="T8" fmla="*/ 1 w 89"/>
                <a:gd name="T9" fmla="*/ 0 h 67"/>
                <a:gd name="T10" fmla="*/ 1 w 89"/>
                <a:gd name="T11" fmla="*/ 0 h 67"/>
                <a:gd name="T12" fmla="*/ 1 w 89"/>
                <a:gd name="T13" fmla="*/ 0 h 67"/>
                <a:gd name="T14" fmla="*/ 1 w 89"/>
                <a:gd name="T15" fmla="*/ 0 h 67"/>
                <a:gd name="T16" fmla="*/ 1 w 89"/>
                <a:gd name="T17" fmla="*/ 0 h 67"/>
                <a:gd name="T18" fmla="*/ 1 w 89"/>
                <a:gd name="T19" fmla="*/ 0 h 67"/>
                <a:gd name="T20" fmla="*/ 1 w 89"/>
                <a:gd name="T21" fmla="*/ 0 h 67"/>
                <a:gd name="T22" fmla="*/ 0 w 89"/>
                <a:gd name="T23" fmla="*/ 0 h 67"/>
                <a:gd name="T24" fmla="*/ 1 w 89"/>
                <a:gd name="T25" fmla="*/ 0 h 67"/>
                <a:gd name="T26" fmla="*/ 1 w 89"/>
                <a:gd name="T27" fmla="*/ 0 h 6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9" h="67">
                  <a:moveTo>
                    <a:pt x="89" y="58"/>
                  </a:moveTo>
                  <a:lnTo>
                    <a:pt x="88" y="57"/>
                  </a:lnTo>
                  <a:lnTo>
                    <a:pt x="82" y="51"/>
                  </a:lnTo>
                  <a:lnTo>
                    <a:pt x="76" y="45"/>
                  </a:lnTo>
                  <a:lnTo>
                    <a:pt x="65" y="34"/>
                  </a:lnTo>
                  <a:lnTo>
                    <a:pt x="53" y="26"/>
                  </a:lnTo>
                  <a:lnTo>
                    <a:pt x="41" y="15"/>
                  </a:lnTo>
                  <a:lnTo>
                    <a:pt x="27" y="7"/>
                  </a:lnTo>
                  <a:lnTo>
                    <a:pt x="12" y="0"/>
                  </a:lnTo>
                  <a:lnTo>
                    <a:pt x="8" y="7"/>
                  </a:lnTo>
                  <a:lnTo>
                    <a:pt x="3" y="22"/>
                  </a:lnTo>
                  <a:lnTo>
                    <a:pt x="0" y="45"/>
                  </a:lnTo>
                  <a:lnTo>
                    <a:pt x="8" y="67"/>
                  </a:lnTo>
                  <a:lnTo>
                    <a:pt x="89" y="58"/>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46" name="Freeform 48"/>
            <p:cNvSpPr>
              <a:spLocks/>
            </p:cNvSpPr>
            <p:nvPr/>
          </p:nvSpPr>
          <p:spPr bwMode="auto">
            <a:xfrm>
              <a:off x="987" y="2224"/>
              <a:ext cx="702" cy="478"/>
            </a:xfrm>
            <a:custGeom>
              <a:avLst/>
              <a:gdLst>
                <a:gd name="T0" fmla="*/ 1 w 1403"/>
                <a:gd name="T1" fmla="*/ 1 h 955"/>
                <a:gd name="T2" fmla="*/ 1 w 1403"/>
                <a:gd name="T3" fmla="*/ 1 h 955"/>
                <a:gd name="T4" fmla="*/ 1 w 1403"/>
                <a:gd name="T5" fmla="*/ 1 h 955"/>
                <a:gd name="T6" fmla="*/ 1 w 1403"/>
                <a:gd name="T7" fmla="*/ 1 h 955"/>
                <a:gd name="T8" fmla="*/ 1 w 1403"/>
                <a:gd name="T9" fmla="*/ 1 h 955"/>
                <a:gd name="T10" fmla="*/ 1 w 1403"/>
                <a:gd name="T11" fmla="*/ 1 h 955"/>
                <a:gd name="T12" fmla="*/ 1 w 1403"/>
                <a:gd name="T13" fmla="*/ 1 h 955"/>
                <a:gd name="T14" fmla="*/ 1 w 1403"/>
                <a:gd name="T15" fmla="*/ 1 h 955"/>
                <a:gd name="T16" fmla="*/ 1 w 1403"/>
                <a:gd name="T17" fmla="*/ 1 h 955"/>
                <a:gd name="T18" fmla="*/ 1 w 1403"/>
                <a:gd name="T19" fmla="*/ 1 h 955"/>
                <a:gd name="T20" fmla="*/ 1 w 1403"/>
                <a:gd name="T21" fmla="*/ 1 h 955"/>
                <a:gd name="T22" fmla="*/ 1 w 1403"/>
                <a:gd name="T23" fmla="*/ 1 h 955"/>
                <a:gd name="T24" fmla="*/ 1 w 1403"/>
                <a:gd name="T25" fmla="*/ 1 h 955"/>
                <a:gd name="T26" fmla="*/ 1 w 1403"/>
                <a:gd name="T27" fmla="*/ 1 h 955"/>
                <a:gd name="T28" fmla="*/ 1 w 1403"/>
                <a:gd name="T29" fmla="*/ 1 h 955"/>
                <a:gd name="T30" fmla="*/ 1 w 1403"/>
                <a:gd name="T31" fmla="*/ 1 h 955"/>
                <a:gd name="T32" fmla="*/ 1 w 1403"/>
                <a:gd name="T33" fmla="*/ 1 h 955"/>
                <a:gd name="T34" fmla="*/ 1 w 1403"/>
                <a:gd name="T35" fmla="*/ 1 h 955"/>
                <a:gd name="T36" fmla="*/ 1 w 1403"/>
                <a:gd name="T37" fmla="*/ 1 h 955"/>
                <a:gd name="T38" fmla="*/ 1 w 1403"/>
                <a:gd name="T39" fmla="*/ 1 h 955"/>
                <a:gd name="T40" fmla="*/ 1 w 1403"/>
                <a:gd name="T41" fmla="*/ 1 h 955"/>
                <a:gd name="T42" fmla="*/ 1 w 1403"/>
                <a:gd name="T43" fmla="*/ 1 h 955"/>
                <a:gd name="T44" fmla="*/ 1 w 1403"/>
                <a:gd name="T45" fmla="*/ 1 h 955"/>
                <a:gd name="T46" fmla="*/ 1 w 1403"/>
                <a:gd name="T47" fmla="*/ 1 h 955"/>
                <a:gd name="T48" fmla="*/ 1 w 1403"/>
                <a:gd name="T49" fmla="*/ 1 h 955"/>
                <a:gd name="T50" fmla="*/ 1 w 1403"/>
                <a:gd name="T51" fmla="*/ 1 h 955"/>
                <a:gd name="T52" fmla="*/ 1 w 1403"/>
                <a:gd name="T53" fmla="*/ 1 h 955"/>
                <a:gd name="T54" fmla="*/ 1 w 1403"/>
                <a:gd name="T55" fmla="*/ 1 h 955"/>
                <a:gd name="T56" fmla="*/ 1 w 1403"/>
                <a:gd name="T57" fmla="*/ 1 h 955"/>
                <a:gd name="T58" fmla="*/ 1 w 1403"/>
                <a:gd name="T59" fmla="*/ 1 h 955"/>
                <a:gd name="T60" fmla="*/ 1 w 1403"/>
                <a:gd name="T61" fmla="*/ 1 h 955"/>
                <a:gd name="T62" fmla="*/ 1 w 1403"/>
                <a:gd name="T63" fmla="*/ 1 h 955"/>
                <a:gd name="T64" fmla="*/ 1 w 1403"/>
                <a:gd name="T65" fmla="*/ 1 h 955"/>
                <a:gd name="T66" fmla="*/ 0 w 1403"/>
                <a:gd name="T67" fmla="*/ 1 h 955"/>
                <a:gd name="T68" fmla="*/ 1 w 1403"/>
                <a:gd name="T69" fmla="*/ 1 h 955"/>
                <a:gd name="T70" fmla="*/ 1 w 1403"/>
                <a:gd name="T71" fmla="*/ 1 h 955"/>
                <a:gd name="T72" fmla="*/ 1 w 1403"/>
                <a:gd name="T73" fmla="*/ 1 h 955"/>
                <a:gd name="T74" fmla="*/ 1 w 1403"/>
                <a:gd name="T75" fmla="*/ 1 h 955"/>
                <a:gd name="T76" fmla="*/ 1 w 1403"/>
                <a:gd name="T77" fmla="*/ 1 h 955"/>
                <a:gd name="T78" fmla="*/ 1 w 1403"/>
                <a:gd name="T79" fmla="*/ 1 h 955"/>
                <a:gd name="T80" fmla="*/ 1 w 1403"/>
                <a:gd name="T81" fmla="*/ 1 h 955"/>
                <a:gd name="T82" fmla="*/ 1 w 1403"/>
                <a:gd name="T83" fmla="*/ 1 h 955"/>
                <a:gd name="T84" fmla="*/ 1 w 1403"/>
                <a:gd name="T85" fmla="*/ 1 h 955"/>
                <a:gd name="T86" fmla="*/ 1 w 1403"/>
                <a:gd name="T87" fmla="*/ 1 h 955"/>
                <a:gd name="T88" fmla="*/ 1 w 1403"/>
                <a:gd name="T89" fmla="*/ 1 h 955"/>
                <a:gd name="T90" fmla="*/ 1 w 1403"/>
                <a:gd name="T91" fmla="*/ 1 h 955"/>
                <a:gd name="T92" fmla="*/ 1 w 1403"/>
                <a:gd name="T93" fmla="*/ 1 h 9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403" h="955">
                  <a:moveTo>
                    <a:pt x="638" y="926"/>
                  </a:moveTo>
                  <a:lnTo>
                    <a:pt x="641" y="928"/>
                  </a:lnTo>
                  <a:lnTo>
                    <a:pt x="652" y="931"/>
                  </a:lnTo>
                  <a:lnTo>
                    <a:pt x="665" y="936"/>
                  </a:lnTo>
                  <a:lnTo>
                    <a:pt x="684" y="941"/>
                  </a:lnTo>
                  <a:lnTo>
                    <a:pt x="707" y="946"/>
                  </a:lnTo>
                  <a:lnTo>
                    <a:pt x="731" y="952"/>
                  </a:lnTo>
                  <a:lnTo>
                    <a:pt x="757" y="955"/>
                  </a:lnTo>
                  <a:lnTo>
                    <a:pt x="782" y="955"/>
                  </a:lnTo>
                  <a:lnTo>
                    <a:pt x="787" y="955"/>
                  </a:lnTo>
                  <a:lnTo>
                    <a:pt x="805" y="953"/>
                  </a:lnTo>
                  <a:lnTo>
                    <a:pt x="829" y="948"/>
                  </a:lnTo>
                  <a:lnTo>
                    <a:pt x="861" y="943"/>
                  </a:lnTo>
                  <a:lnTo>
                    <a:pt x="898" y="934"/>
                  </a:lnTo>
                  <a:lnTo>
                    <a:pt x="937" y="922"/>
                  </a:lnTo>
                  <a:lnTo>
                    <a:pt x="980" y="907"/>
                  </a:lnTo>
                  <a:lnTo>
                    <a:pt x="1021" y="888"/>
                  </a:lnTo>
                  <a:lnTo>
                    <a:pt x="1026" y="885"/>
                  </a:lnTo>
                  <a:lnTo>
                    <a:pt x="1042" y="874"/>
                  </a:lnTo>
                  <a:lnTo>
                    <a:pt x="1063" y="857"/>
                  </a:lnTo>
                  <a:lnTo>
                    <a:pt x="1092" y="833"/>
                  </a:lnTo>
                  <a:lnTo>
                    <a:pt x="1123" y="804"/>
                  </a:lnTo>
                  <a:lnTo>
                    <a:pt x="1157" y="768"/>
                  </a:lnTo>
                  <a:lnTo>
                    <a:pt x="1193" y="728"/>
                  </a:lnTo>
                  <a:lnTo>
                    <a:pt x="1226" y="682"/>
                  </a:lnTo>
                  <a:lnTo>
                    <a:pt x="1403" y="311"/>
                  </a:lnTo>
                  <a:lnTo>
                    <a:pt x="1396" y="311"/>
                  </a:lnTo>
                  <a:lnTo>
                    <a:pt x="1377" y="313"/>
                  </a:lnTo>
                  <a:lnTo>
                    <a:pt x="1348" y="314"/>
                  </a:lnTo>
                  <a:lnTo>
                    <a:pt x="1310" y="316"/>
                  </a:lnTo>
                  <a:lnTo>
                    <a:pt x="1267" y="321"/>
                  </a:lnTo>
                  <a:lnTo>
                    <a:pt x="1223" y="328"/>
                  </a:lnTo>
                  <a:lnTo>
                    <a:pt x="1178" y="337"/>
                  </a:lnTo>
                  <a:lnTo>
                    <a:pt x="1135" y="349"/>
                  </a:lnTo>
                  <a:lnTo>
                    <a:pt x="1130" y="350"/>
                  </a:lnTo>
                  <a:lnTo>
                    <a:pt x="1114" y="354"/>
                  </a:lnTo>
                  <a:lnTo>
                    <a:pt x="1092" y="361"/>
                  </a:lnTo>
                  <a:lnTo>
                    <a:pt x="1063" y="371"/>
                  </a:lnTo>
                  <a:lnTo>
                    <a:pt x="1030" y="385"/>
                  </a:lnTo>
                  <a:lnTo>
                    <a:pt x="996" y="400"/>
                  </a:lnTo>
                  <a:lnTo>
                    <a:pt x="963" y="421"/>
                  </a:lnTo>
                  <a:lnTo>
                    <a:pt x="930" y="443"/>
                  </a:lnTo>
                  <a:lnTo>
                    <a:pt x="927" y="447"/>
                  </a:lnTo>
                  <a:lnTo>
                    <a:pt x="918" y="453"/>
                  </a:lnTo>
                  <a:lnTo>
                    <a:pt x="904" y="465"/>
                  </a:lnTo>
                  <a:lnTo>
                    <a:pt x="889" y="481"/>
                  </a:lnTo>
                  <a:lnTo>
                    <a:pt x="872" y="496"/>
                  </a:lnTo>
                  <a:lnTo>
                    <a:pt x="855" y="512"/>
                  </a:lnTo>
                  <a:lnTo>
                    <a:pt x="841" y="527"/>
                  </a:lnTo>
                  <a:lnTo>
                    <a:pt x="829" y="539"/>
                  </a:lnTo>
                  <a:lnTo>
                    <a:pt x="827" y="520"/>
                  </a:lnTo>
                  <a:lnTo>
                    <a:pt x="822" y="467"/>
                  </a:lnTo>
                  <a:lnTo>
                    <a:pt x="812" y="395"/>
                  </a:lnTo>
                  <a:lnTo>
                    <a:pt x="796" y="314"/>
                  </a:lnTo>
                  <a:lnTo>
                    <a:pt x="794" y="306"/>
                  </a:lnTo>
                  <a:lnTo>
                    <a:pt x="789" y="283"/>
                  </a:lnTo>
                  <a:lnTo>
                    <a:pt x="781" y="249"/>
                  </a:lnTo>
                  <a:lnTo>
                    <a:pt x="767" y="206"/>
                  </a:lnTo>
                  <a:lnTo>
                    <a:pt x="746" y="156"/>
                  </a:lnTo>
                  <a:lnTo>
                    <a:pt x="722" y="103"/>
                  </a:lnTo>
                  <a:lnTo>
                    <a:pt x="691" y="50"/>
                  </a:lnTo>
                  <a:lnTo>
                    <a:pt x="653" y="0"/>
                  </a:lnTo>
                  <a:lnTo>
                    <a:pt x="650" y="3"/>
                  </a:lnTo>
                  <a:lnTo>
                    <a:pt x="640" y="10"/>
                  </a:lnTo>
                  <a:lnTo>
                    <a:pt x="626" y="24"/>
                  </a:lnTo>
                  <a:lnTo>
                    <a:pt x="609" y="41"/>
                  </a:lnTo>
                  <a:lnTo>
                    <a:pt x="590" y="63"/>
                  </a:lnTo>
                  <a:lnTo>
                    <a:pt x="571" y="91"/>
                  </a:lnTo>
                  <a:lnTo>
                    <a:pt x="554" y="122"/>
                  </a:lnTo>
                  <a:lnTo>
                    <a:pt x="540" y="158"/>
                  </a:lnTo>
                  <a:lnTo>
                    <a:pt x="536" y="165"/>
                  </a:lnTo>
                  <a:lnTo>
                    <a:pt x="530" y="185"/>
                  </a:lnTo>
                  <a:lnTo>
                    <a:pt x="518" y="215"/>
                  </a:lnTo>
                  <a:lnTo>
                    <a:pt x="505" y="251"/>
                  </a:lnTo>
                  <a:lnTo>
                    <a:pt x="492" y="290"/>
                  </a:lnTo>
                  <a:lnTo>
                    <a:pt x="480" y="330"/>
                  </a:lnTo>
                  <a:lnTo>
                    <a:pt x="469" y="368"/>
                  </a:lnTo>
                  <a:lnTo>
                    <a:pt x="464" y="400"/>
                  </a:lnTo>
                  <a:lnTo>
                    <a:pt x="461" y="412"/>
                  </a:lnTo>
                  <a:lnTo>
                    <a:pt x="454" y="443"/>
                  </a:lnTo>
                  <a:lnTo>
                    <a:pt x="447" y="481"/>
                  </a:lnTo>
                  <a:lnTo>
                    <a:pt x="444" y="515"/>
                  </a:lnTo>
                  <a:lnTo>
                    <a:pt x="430" y="526"/>
                  </a:lnTo>
                  <a:lnTo>
                    <a:pt x="428" y="520"/>
                  </a:lnTo>
                  <a:lnTo>
                    <a:pt x="421" y="508"/>
                  </a:lnTo>
                  <a:lnTo>
                    <a:pt x="411" y="489"/>
                  </a:lnTo>
                  <a:lnTo>
                    <a:pt x="401" y="465"/>
                  </a:lnTo>
                  <a:lnTo>
                    <a:pt x="387" y="441"/>
                  </a:lnTo>
                  <a:lnTo>
                    <a:pt x="371" y="417"/>
                  </a:lnTo>
                  <a:lnTo>
                    <a:pt x="358" y="395"/>
                  </a:lnTo>
                  <a:lnTo>
                    <a:pt x="344" y="378"/>
                  </a:lnTo>
                  <a:lnTo>
                    <a:pt x="339" y="373"/>
                  </a:lnTo>
                  <a:lnTo>
                    <a:pt x="325" y="362"/>
                  </a:lnTo>
                  <a:lnTo>
                    <a:pt x="306" y="345"/>
                  </a:lnTo>
                  <a:lnTo>
                    <a:pt x="280" y="325"/>
                  </a:lnTo>
                  <a:lnTo>
                    <a:pt x="251" y="302"/>
                  </a:lnTo>
                  <a:lnTo>
                    <a:pt x="222" y="282"/>
                  </a:lnTo>
                  <a:lnTo>
                    <a:pt x="191" y="264"/>
                  </a:lnTo>
                  <a:lnTo>
                    <a:pt x="163" y="252"/>
                  </a:lnTo>
                  <a:lnTo>
                    <a:pt x="14" y="220"/>
                  </a:lnTo>
                  <a:lnTo>
                    <a:pt x="0" y="405"/>
                  </a:lnTo>
                  <a:lnTo>
                    <a:pt x="0" y="412"/>
                  </a:lnTo>
                  <a:lnTo>
                    <a:pt x="2" y="435"/>
                  </a:lnTo>
                  <a:lnTo>
                    <a:pt x="5" y="465"/>
                  </a:lnTo>
                  <a:lnTo>
                    <a:pt x="10" y="505"/>
                  </a:lnTo>
                  <a:lnTo>
                    <a:pt x="17" y="548"/>
                  </a:lnTo>
                  <a:lnTo>
                    <a:pt x="27" y="594"/>
                  </a:lnTo>
                  <a:lnTo>
                    <a:pt x="43" y="641"/>
                  </a:lnTo>
                  <a:lnTo>
                    <a:pt x="62" y="682"/>
                  </a:lnTo>
                  <a:lnTo>
                    <a:pt x="67" y="689"/>
                  </a:lnTo>
                  <a:lnTo>
                    <a:pt x="79" y="708"/>
                  </a:lnTo>
                  <a:lnTo>
                    <a:pt x="100" y="737"/>
                  </a:lnTo>
                  <a:lnTo>
                    <a:pt x="127" y="771"/>
                  </a:lnTo>
                  <a:lnTo>
                    <a:pt x="160" y="809"/>
                  </a:lnTo>
                  <a:lnTo>
                    <a:pt x="198" y="845"/>
                  </a:lnTo>
                  <a:lnTo>
                    <a:pt x="239" y="879"/>
                  </a:lnTo>
                  <a:lnTo>
                    <a:pt x="282" y="907"/>
                  </a:lnTo>
                  <a:lnTo>
                    <a:pt x="284" y="907"/>
                  </a:lnTo>
                  <a:lnTo>
                    <a:pt x="289" y="909"/>
                  </a:lnTo>
                  <a:lnTo>
                    <a:pt x="297" y="910"/>
                  </a:lnTo>
                  <a:lnTo>
                    <a:pt x="308" y="912"/>
                  </a:lnTo>
                  <a:lnTo>
                    <a:pt x="321" y="916"/>
                  </a:lnTo>
                  <a:lnTo>
                    <a:pt x="339" y="917"/>
                  </a:lnTo>
                  <a:lnTo>
                    <a:pt x="356" y="921"/>
                  </a:lnTo>
                  <a:lnTo>
                    <a:pt x="377" y="922"/>
                  </a:lnTo>
                  <a:lnTo>
                    <a:pt x="397" y="926"/>
                  </a:lnTo>
                  <a:lnTo>
                    <a:pt x="418" y="928"/>
                  </a:lnTo>
                  <a:lnTo>
                    <a:pt x="442" y="928"/>
                  </a:lnTo>
                  <a:lnTo>
                    <a:pt x="464" y="929"/>
                  </a:lnTo>
                  <a:lnTo>
                    <a:pt x="488" y="928"/>
                  </a:lnTo>
                  <a:lnTo>
                    <a:pt x="512" y="928"/>
                  </a:lnTo>
                  <a:lnTo>
                    <a:pt x="535" y="924"/>
                  </a:lnTo>
                  <a:lnTo>
                    <a:pt x="557" y="921"/>
                  </a:lnTo>
                  <a:lnTo>
                    <a:pt x="559" y="921"/>
                  </a:lnTo>
                  <a:lnTo>
                    <a:pt x="564" y="917"/>
                  </a:lnTo>
                  <a:lnTo>
                    <a:pt x="571" y="916"/>
                  </a:lnTo>
                  <a:lnTo>
                    <a:pt x="581" y="914"/>
                  </a:lnTo>
                  <a:lnTo>
                    <a:pt x="593" y="914"/>
                  </a:lnTo>
                  <a:lnTo>
                    <a:pt x="607" y="916"/>
                  </a:lnTo>
                  <a:lnTo>
                    <a:pt x="622" y="919"/>
                  </a:lnTo>
                  <a:lnTo>
                    <a:pt x="638" y="9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47" name="Freeform 49"/>
            <p:cNvSpPr>
              <a:spLocks/>
            </p:cNvSpPr>
            <p:nvPr/>
          </p:nvSpPr>
          <p:spPr bwMode="auto">
            <a:xfrm>
              <a:off x="1041" y="2160"/>
              <a:ext cx="166" cy="227"/>
            </a:xfrm>
            <a:custGeom>
              <a:avLst/>
              <a:gdLst>
                <a:gd name="T0" fmla="*/ 1 w 332"/>
                <a:gd name="T1" fmla="*/ 1 h 454"/>
                <a:gd name="T2" fmla="*/ 1 w 332"/>
                <a:gd name="T3" fmla="*/ 1 h 454"/>
                <a:gd name="T4" fmla="*/ 1 w 332"/>
                <a:gd name="T5" fmla="*/ 1 h 454"/>
                <a:gd name="T6" fmla="*/ 1 w 332"/>
                <a:gd name="T7" fmla="*/ 1 h 454"/>
                <a:gd name="T8" fmla="*/ 1 w 332"/>
                <a:gd name="T9" fmla="*/ 1 h 454"/>
                <a:gd name="T10" fmla="*/ 1 w 332"/>
                <a:gd name="T11" fmla="*/ 1 h 454"/>
                <a:gd name="T12" fmla="*/ 1 w 332"/>
                <a:gd name="T13" fmla="*/ 1 h 454"/>
                <a:gd name="T14" fmla="*/ 1 w 332"/>
                <a:gd name="T15" fmla="*/ 1 h 454"/>
                <a:gd name="T16" fmla="*/ 1 w 332"/>
                <a:gd name="T17" fmla="*/ 1 h 454"/>
                <a:gd name="T18" fmla="*/ 1 w 332"/>
                <a:gd name="T19" fmla="*/ 1 h 454"/>
                <a:gd name="T20" fmla="*/ 1 w 332"/>
                <a:gd name="T21" fmla="*/ 1 h 454"/>
                <a:gd name="T22" fmla="*/ 1 w 332"/>
                <a:gd name="T23" fmla="*/ 1 h 454"/>
                <a:gd name="T24" fmla="*/ 1 w 332"/>
                <a:gd name="T25" fmla="*/ 1 h 454"/>
                <a:gd name="T26" fmla="*/ 1 w 332"/>
                <a:gd name="T27" fmla="*/ 1 h 454"/>
                <a:gd name="T28" fmla="*/ 1 w 332"/>
                <a:gd name="T29" fmla="*/ 1 h 454"/>
                <a:gd name="T30" fmla="*/ 1 w 332"/>
                <a:gd name="T31" fmla="*/ 1 h 454"/>
                <a:gd name="T32" fmla="*/ 1 w 332"/>
                <a:gd name="T33" fmla="*/ 1 h 454"/>
                <a:gd name="T34" fmla="*/ 1 w 332"/>
                <a:gd name="T35" fmla="*/ 1 h 454"/>
                <a:gd name="T36" fmla="*/ 1 w 332"/>
                <a:gd name="T37" fmla="*/ 0 h 454"/>
                <a:gd name="T38" fmla="*/ 1 w 332"/>
                <a:gd name="T39" fmla="*/ 1 h 454"/>
                <a:gd name="T40" fmla="*/ 0 w 332"/>
                <a:gd name="T41" fmla="*/ 1 h 454"/>
                <a:gd name="T42" fmla="*/ 1 w 332"/>
                <a:gd name="T43" fmla="*/ 1 h 454"/>
                <a:gd name="T44" fmla="*/ 1 w 332"/>
                <a:gd name="T45" fmla="*/ 1 h 454"/>
                <a:gd name="T46" fmla="*/ 1 w 332"/>
                <a:gd name="T47" fmla="*/ 1 h 454"/>
                <a:gd name="T48" fmla="*/ 1 w 332"/>
                <a:gd name="T49" fmla="*/ 1 h 454"/>
                <a:gd name="T50" fmla="*/ 1 w 332"/>
                <a:gd name="T51" fmla="*/ 1 h 454"/>
                <a:gd name="T52" fmla="*/ 1 w 332"/>
                <a:gd name="T53" fmla="*/ 1 h 454"/>
                <a:gd name="T54" fmla="*/ 1 w 332"/>
                <a:gd name="T55" fmla="*/ 1 h 454"/>
                <a:gd name="T56" fmla="*/ 1 w 332"/>
                <a:gd name="T57" fmla="*/ 1 h 454"/>
                <a:gd name="T58" fmla="*/ 1 w 332"/>
                <a:gd name="T59" fmla="*/ 1 h 454"/>
                <a:gd name="T60" fmla="*/ 1 w 332"/>
                <a:gd name="T61" fmla="*/ 1 h 454"/>
                <a:gd name="T62" fmla="*/ 1 w 332"/>
                <a:gd name="T63" fmla="*/ 1 h 454"/>
                <a:gd name="T64" fmla="*/ 1 w 332"/>
                <a:gd name="T65" fmla="*/ 1 h 454"/>
                <a:gd name="T66" fmla="*/ 1 w 332"/>
                <a:gd name="T67" fmla="*/ 1 h 454"/>
                <a:gd name="T68" fmla="*/ 1 w 332"/>
                <a:gd name="T69" fmla="*/ 1 h 454"/>
                <a:gd name="T70" fmla="*/ 1 w 332"/>
                <a:gd name="T71" fmla="*/ 1 h 454"/>
                <a:gd name="T72" fmla="*/ 1 w 332"/>
                <a:gd name="T73" fmla="*/ 1 h 454"/>
                <a:gd name="T74" fmla="*/ 1 w 332"/>
                <a:gd name="T75" fmla="*/ 1 h 454"/>
                <a:gd name="T76" fmla="*/ 1 w 332"/>
                <a:gd name="T77" fmla="*/ 1 h 454"/>
                <a:gd name="T78" fmla="*/ 1 w 332"/>
                <a:gd name="T79" fmla="*/ 1 h 45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32" h="454">
                  <a:moveTo>
                    <a:pt x="332" y="454"/>
                  </a:moveTo>
                  <a:lnTo>
                    <a:pt x="327" y="287"/>
                  </a:lnTo>
                  <a:lnTo>
                    <a:pt x="327" y="282"/>
                  </a:lnTo>
                  <a:lnTo>
                    <a:pt x="325" y="266"/>
                  </a:lnTo>
                  <a:lnTo>
                    <a:pt x="322" y="246"/>
                  </a:lnTo>
                  <a:lnTo>
                    <a:pt x="317" y="218"/>
                  </a:lnTo>
                  <a:lnTo>
                    <a:pt x="310" y="189"/>
                  </a:lnTo>
                  <a:lnTo>
                    <a:pt x="299" y="156"/>
                  </a:lnTo>
                  <a:lnTo>
                    <a:pt x="284" y="127"/>
                  </a:lnTo>
                  <a:lnTo>
                    <a:pt x="265" y="100"/>
                  </a:lnTo>
                  <a:lnTo>
                    <a:pt x="263" y="96"/>
                  </a:lnTo>
                  <a:lnTo>
                    <a:pt x="255" y="89"/>
                  </a:lnTo>
                  <a:lnTo>
                    <a:pt x="243" y="79"/>
                  </a:lnTo>
                  <a:lnTo>
                    <a:pt x="227" y="65"/>
                  </a:lnTo>
                  <a:lnTo>
                    <a:pt x="205" y="52"/>
                  </a:lnTo>
                  <a:lnTo>
                    <a:pt x="181" y="38"/>
                  </a:lnTo>
                  <a:lnTo>
                    <a:pt x="150" y="24"/>
                  </a:lnTo>
                  <a:lnTo>
                    <a:pt x="117" y="14"/>
                  </a:lnTo>
                  <a:lnTo>
                    <a:pt x="12" y="0"/>
                  </a:lnTo>
                  <a:lnTo>
                    <a:pt x="2" y="134"/>
                  </a:lnTo>
                  <a:lnTo>
                    <a:pt x="0" y="149"/>
                  </a:lnTo>
                  <a:lnTo>
                    <a:pt x="2" y="187"/>
                  </a:lnTo>
                  <a:lnTo>
                    <a:pt x="11" y="235"/>
                  </a:lnTo>
                  <a:lnTo>
                    <a:pt x="31" y="282"/>
                  </a:lnTo>
                  <a:lnTo>
                    <a:pt x="35" y="283"/>
                  </a:lnTo>
                  <a:lnTo>
                    <a:pt x="42" y="290"/>
                  </a:lnTo>
                  <a:lnTo>
                    <a:pt x="54" y="301"/>
                  </a:lnTo>
                  <a:lnTo>
                    <a:pt x="71" y="314"/>
                  </a:lnTo>
                  <a:lnTo>
                    <a:pt x="91" y="330"/>
                  </a:lnTo>
                  <a:lnTo>
                    <a:pt x="115" y="347"/>
                  </a:lnTo>
                  <a:lnTo>
                    <a:pt x="143" y="364"/>
                  </a:lnTo>
                  <a:lnTo>
                    <a:pt x="174" y="381"/>
                  </a:lnTo>
                  <a:lnTo>
                    <a:pt x="177" y="383"/>
                  </a:lnTo>
                  <a:lnTo>
                    <a:pt x="189" y="388"/>
                  </a:lnTo>
                  <a:lnTo>
                    <a:pt x="207" y="397"/>
                  </a:lnTo>
                  <a:lnTo>
                    <a:pt x="227" y="407"/>
                  </a:lnTo>
                  <a:lnTo>
                    <a:pt x="253" y="417"/>
                  </a:lnTo>
                  <a:lnTo>
                    <a:pt x="279" y="430"/>
                  </a:lnTo>
                  <a:lnTo>
                    <a:pt x="306" y="442"/>
                  </a:lnTo>
                  <a:lnTo>
                    <a:pt x="332" y="4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48" name="Freeform 50"/>
            <p:cNvSpPr>
              <a:spLocks/>
            </p:cNvSpPr>
            <p:nvPr/>
          </p:nvSpPr>
          <p:spPr bwMode="auto">
            <a:xfrm>
              <a:off x="1407" y="2170"/>
              <a:ext cx="166" cy="226"/>
            </a:xfrm>
            <a:custGeom>
              <a:avLst/>
              <a:gdLst>
                <a:gd name="T0" fmla="*/ 0 w 334"/>
                <a:gd name="T1" fmla="*/ 1 h 451"/>
                <a:gd name="T2" fmla="*/ 0 w 334"/>
                <a:gd name="T3" fmla="*/ 1 h 451"/>
                <a:gd name="T4" fmla="*/ 0 w 334"/>
                <a:gd name="T5" fmla="*/ 1 h 451"/>
                <a:gd name="T6" fmla="*/ 0 w 334"/>
                <a:gd name="T7" fmla="*/ 1 h 451"/>
                <a:gd name="T8" fmla="*/ 0 w 334"/>
                <a:gd name="T9" fmla="*/ 1 h 451"/>
                <a:gd name="T10" fmla="*/ 0 w 334"/>
                <a:gd name="T11" fmla="*/ 1 h 451"/>
                <a:gd name="T12" fmla="*/ 0 w 334"/>
                <a:gd name="T13" fmla="*/ 1 h 451"/>
                <a:gd name="T14" fmla="*/ 0 w 334"/>
                <a:gd name="T15" fmla="*/ 1 h 451"/>
                <a:gd name="T16" fmla="*/ 0 w 334"/>
                <a:gd name="T17" fmla="*/ 1 h 451"/>
                <a:gd name="T18" fmla="*/ 0 w 334"/>
                <a:gd name="T19" fmla="*/ 1 h 451"/>
                <a:gd name="T20" fmla="*/ 0 w 334"/>
                <a:gd name="T21" fmla="*/ 1 h 451"/>
                <a:gd name="T22" fmla="*/ 0 w 334"/>
                <a:gd name="T23" fmla="*/ 1 h 451"/>
                <a:gd name="T24" fmla="*/ 0 w 334"/>
                <a:gd name="T25" fmla="*/ 1 h 451"/>
                <a:gd name="T26" fmla="*/ 0 w 334"/>
                <a:gd name="T27" fmla="*/ 1 h 451"/>
                <a:gd name="T28" fmla="*/ 0 w 334"/>
                <a:gd name="T29" fmla="*/ 1 h 451"/>
                <a:gd name="T30" fmla="*/ 0 w 334"/>
                <a:gd name="T31" fmla="*/ 1 h 451"/>
                <a:gd name="T32" fmla="*/ 0 w 334"/>
                <a:gd name="T33" fmla="*/ 1 h 451"/>
                <a:gd name="T34" fmla="*/ 0 w 334"/>
                <a:gd name="T35" fmla="*/ 1 h 451"/>
                <a:gd name="T36" fmla="*/ 0 w 334"/>
                <a:gd name="T37" fmla="*/ 1 h 451"/>
                <a:gd name="T38" fmla="*/ 0 w 334"/>
                <a:gd name="T39" fmla="*/ 1 h 451"/>
                <a:gd name="T40" fmla="*/ 0 w 334"/>
                <a:gd name="T41" fmla="*/ 1 h 451"/>
                <a:gd name="T42" fmla="*/ 0 w 334"/>
                <a:gd name="T43" fmla="*/ 1 h 451"/>
                <a:gd name="T44" fmla="*/ 0 w 334"/>
                <a:gd name="T45" fmla="*/ 1 h 451"/>
                <a:gd name="T46" fmla="*/ 0 w 334"/>
                <a:gd name="T47" fmla="*/ 1 h 451"/>
                <a:gd name="T48" fmla="*/ 0 w 334"/>
                <a:gd name="T49" fmla="*/ 1 h 451"/>
                <a:gd name="T50" fmla="*/ 0 w 334"/>
                <a:gd name="T51" fmla="*/ 1 h 451"/>
                <a:gd name="T52" fmla="*/ 0 w 334"/>
                <a:gd name="T53" fmla="*/ 1 h 451"/>
                <a:gd name="T54" fmla="*/ 0 w 334"/>
                <a:gd name="T55" fmla="*/ 0 h 451"/>
                <a:gd name="T56" fmla="*/ 0 w 334"/>
                <a:gd name="T57" fmla="*/ 0 h 451"/>
                <a:gd name="T58" fmla="*/ 0 w 334"/>
                <a:gd name="T59" fmla="*/ 0 h 451"/>
                <a:gd name="T60" fmla="*/ 0 w 334"/>
                <a:gd name="T61" fmla="*/ 1 h 451"/>
                <a:gd name="T62" fmla="*/ 0 w 334"/>
                <a:gd name="T63" fmla="*/ 1 h 451"/>
                <a:gd name="T64" fmla="*/ 0 w 334"/>
                <a:gd name="T65" fmla="*/ 1 h 451"/>
                <a:gd name="T66" fmla="*/ 0 w 334"/>
                <a:gd name="T67" fmla="*/ 1 h 451"/>
                <a:gd name="T68" fmla="*/ 0 w 334"/>
                <a:gd name="T69" fmla="*/ 1 h 451"/>
                <a:gd name="T70" fmla="*/ 0 w 334"/>
                <a:gd name="T71" fmla="*/ 1 h 451"/>
                <a:gd name="T72" fmla="*/ 0 w 334"/>
                <a:gd name="T73" fmla="*/ 1 h 451"/>
                <a:gd name="T74" fmla="*/ 0 w 334"/>
                <a:gd name="T75" fmla="*/ 1 h 451"/>
                <a:gd name="T76" fmla="*/ 0 w 334"/>
                <a:gd name="T77" fmla="*/ 1 h 451"/>
                <a:gd name="T78" fmla="*/ 0 w 334"/>
                <a:gd name="T79" fmla="*/ 1 h 451"/>
                <a:gd name="T80" fmla="*/ 0 w 334"/>
                <a:gd name="T81" fmla="*/ 1 h 451"/>
                <a:gd name="T82" fmla="*/ 0 w 334"/>
                <a:gd name="T83" fmla="*/ 1 h 451"/>
                <a:gd name="T84" fmla="*/ 0 w 334"/>
                <a:gd name="T85" fmla="*/ 1 h 451"/>
                <a:gd name="T86" fmla="*/ 0 w 334"/>
                <a:gd name="T87" fmla="*/ 1 h 451"/>
                <a:gd name="T88" fmla="*/ 0 w 334"/>
                <a:gd name="T89" fmla="*/ 1 h 451"/>
                <a:gd name="T90" fmla="*/ 0 w 334"/>
                <a:gd name="T91" fmla="*/ 1 h 451"/>
                <a:gd name="T92" fmla="*/ 0 w 334"/>
                <a:gd name="T93" fmla="*/ 1 h 451"/>
                <a:gd name="T94" fmla="*/ 0 w 334"/>
                <a:gd name="T95" fmla="*/ 1 h 451"/>
                <a:gd name="T96" fmla="*/ 0 w 334"/>
                <a:gd name="T97" fmla="*/ 1 h 451"/>
                <a:gd name="T98" fmla="*/ 0 w 334"/>
                <a:gd name="T99" fmla="*/ 1 h 4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334" h="451">
                  <a:moveTo>
                    <a:pt x="5" y="451"/>
                  </a:moveTo>
                  <a:lnTo>
                    <a:pt x="10" y="451"/>
                  </a:lnTo>
                  <a:lnTo>
                    <a:pt x="26" y="450"/>
                  </a:lnTo>
                  <a:lnTo>
                    <a:pt x="46" y="448"/>
                  </a:lnTo>
                  <a:lnTo>
                    <a:pt x="74" y="445"/>
                  </a:lnTo>
                  <a:lnTo>
                    <a:pt x="103" y="438"/>
                  </a:lnTo>
                  <a:lnTo>
                    <a:pt x="132" y="427"/>
                  </a:lnTo>
                  <a:lnTo>
                    <a:pt x="160" y="414"/>
                  </a:lnTo>
                  <a:lnTo>
                    <a:pt x="182" y="395"/>
                  </a:lnTo>
                  <a:lnTo>
                    <a:pt x="186" y="391"/>
                  </a:lnTo>
                  <a:lnTo>
                    <a:pt x="193" y="381"/>
                  </a:lnTo>
                  <a:lnTo>
                    <a:pt x="205" y="366"/>
                  </a:lnTo>
                  <a:lnTo>
                    <a:pt x="218" y="343"/>
                  </a:lnTo>
                  <a:lnTo>
                    <a:pt x="234" y="317"/>
                  </a:lnTo>
                  <a:lnTo>
                    <a:pt x="249" y="288"/>
                  </a:lnTo>
                  <a:lnTo>
                    <a:pt x="265" y="254"/>
                  </a:lnTo>
                  <a:lnTo>
                    <a:pt x="277" y="218"/>
                  </a:lnTo>
                  <a:lnTo>
                    <a:pt x="279" y="211"/>
                  </a:lnTo>
                  <a:lnTo>
                    <a:pt x="286" y="190"/>
                  </a:lnTo>
                  <a:lnTo>
                    <a:pt x="294" y="163"/>
                  </a:lnTo>
                  <a:lnTo>
                    <a:pt x="306" y="128"/>
                  </a:lnTo>
                  <a:lnTo>
                    <a:pt x="316" y="92"/>
                  </a:lnTo>
                  <a:lnTo>
                    <a:pt x="325" y="56"/>
                  </a:lnTo>
                  <a:lnTo>
                    <a:pt x="332" y="25"/>
                  </a:lnTo>
                  <a:lnTo>
                    <a:pt x="334" y="3"/>
                  </a:lnTo>
                  <a:lnTo>
                    <a:pt x="330" y="3"/>
                  </a:lnTo>
                  <a:lnTo>
                    <a:pt x="320" y="1"/>
                  </a:lnTo>
                  <a:lnTo>
                    <a:pt x="303" y="0"/>
                  </a:lnTo>
                  <a:lnTo>
                    <a:pt x="282" y="0"/>
                  </a:lnTo>
                  <a:lnTo>
                    <a:pt x="260" y="0"/>
                  </a:lnTo>
                  <a:lnTo>
                    <a:pt x="234" y="3"/>
                  </a:lnTo>
                  <a:lnTo>
                    <a:pt x="208" y="8"/>
                  </a:lnTo>
                  <a:lnTo>
                    <a:pt x="182" y="17"/>
                  </a:lnTo>
                  <a:lnTo>
                    <a:pt x="177" y="19"/>
                  </a:lnTo>
                  <a:lnTo>
                    <a:pt x="167" y="25"/>
                  </a:lnTo>
                  <a:lnTo>
                    <a:pt x="148" y="36"/>
                  </a:lnTo>
                  <a:lnTo>
                    <a:pt x="129" y="48"/>
                  </a:lnTo>
                  <a:lnTo>
                    <a:pt x="107" y="63"/>
                  </a:lnTo>
                  <a:lnTo>
                    <a:pt x="84" y="82"/>
                  </a:lnTo>
                  <a:lnTo>
                    <a:pt x="67" y="101"/>
                  </a:lnTo>
                  <a:lnTo>
                    <a:pt x="53" y="122"/>
                  </a:lnTo>
                  <a:lnTo>
                    <a:pt x="52" y="125"/>
                  </a:lnTo>
                  <a:lnTo>
                    <a:pt x="45" y="137"/>
                  </a:lnTo>
                  <a:lnTo>
                    <a:pt x="34" y="154"/>
                  </a:lnTo>
                  <a:lnTo>
                    <a:pt x="24" y="178"/>
                  </a:lnTo>
                  <a:lnTo>
                    <a:pt x="14" y="207"/>
                  </a:lnTo>
                  <a:lnTo>
                    <a:pt x="7" y="244"/>
                  </a:lnTo>
                  <a:lnTo>
                    <a:pt x="0" y="283"/>
                  </a:lnTo>
                  <a:lnTo>
                    <a:pt x="0" y="328"/>
                  </a:lnTo>
                  <a:lnTo>
                    <a:pt x="5" y="4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49" name="Freeform 51"/>
            <p:cNvSpPr>
              <a:spLocks/>
            </p:cNvSpPr>
            <p:nvPr/>
          </p:nvSpPr>
          <p:spPr bwMode="auto">
            <a:xfrm>
              <a:off x="1121" y="2616"/>
              <a:ext cx="114" cy="53"/>
            </a:xfrm>
            <a:custGeom>
              <a:avLst/>
              <a:gdLst>
                <a:gd name="T0" fmla="*/ 0 w 229"/>
                <a:gd name="T1" fmla="*/ 1 h 105"/>
                <a:gd name="T2" fmla="*/ 0 w 229"/>
                <a:gd name="T3" fmla="*/ 0 h 105"/>
                <a:gd name="T4" fmla="*/ 0 w 229"/>
                <a:gd name="T5" fmla="*/ 1 h 105"/>
                <a:gd name="T6" fmla="*/ 0 w 229"/>
                <a:gd name="T7" fmla="*/ 1 h 105"/>
                <a:gd name="T8" fmla="*/ 0 w 229"/>
                <a:gd name="T9" fmla="*/ 1 h 105"/>
                <a:gd name="T10" fmla="*/ 0 w 229"/>
                <a:gd name="T11" fmla="*/ 1 h 105"/>
                <a:gd name="T12" fmla="*/ 0 w 229"/>
                <a:gd name="T13" fmla="*/ 1 h 105"/>
                <a:gd name="T14" fmla="*/ 0 w 229"/>
                <a:gd name="T15" fmla="*/ 1 h 105"/>
                <a:gd name="T16" fmla="*/ 0 w 229"/>
                <a:gd name="T17" fmla="*/ 1 h 105"/>
                <a:gd name="T18" fmla="*/ 0 w 229"/>
                <a:gd name="T19" fmla="*/ 1 h 105"/>
                <a:gd name="T20" fmla="*/ 0 w 229"/>
                <a:gd name="T21" fmla="*/ 1 h 105"/>
                <a:gd name="T22" fmla="*/ 0 w 229"/>
                <a:gd name="T23" fmla="*/ 1 h 105"/>
                <a:gd name="T24" fmla="*/ 0 w 229"/>
                <a:gd name="T25" fmla="*/ 1 h 105"/>
                <a:gd name="T26" fmla="*/ 0 w 229"/>
                <a:gd name="T27" fmla="*/ 1 h 105"/>
                <a:gd name="T28" fmla="*/ 0 w 229"/>
                <a:gd name="T29" fmla="*/ 1 h 105"/>
                <a:gd name="T30" fmla="*/ 0 w 229"/>
                <a:gd name="T31" fmla="*/ 1 h 105"/>
                <a:gd name="T32" fmla="*/ 0 w 229"/>
                <a:gd name="T33" fmla="*/ 1 h 105"/>
                <a:gd name="T34" fmla="*/ 0 w 229"/>
                <a:gd name="T35" fmla="*/ 1 h 105"/>
                <a:gd name="T36" fmla="*/ 0 w 229"/>
                <a:gd name="T37" fmla="*/ 1 h 105"/>
                <a:gd name="T38" fmla="*/ 0 w 229"/>
                <a:gd name="T39" fmla="*/ 1 h 105"/>
                <a:gd name="T40" fmla="*/ 0 w 229"/>
                <a:gd name="T41" fmla="*/ 1 h 105"/>
                <a:gd name="T42" fmla="*/ 0 w 229"/>
                <a:gd name="T43" fmla="*/ 1 h 105"/>
                <a:gd name="T44" fmla="*/ 0 w 229"/>
                <a:gd name="T45" fmla="*/ 1 h 105"/>
                <a:gd name="T46" fmla="*/ 0 w 229"/>
                <a:gd name="T47" fmla="*/ 1 h 105"/>
                <a:gd name="T48" fmla="*/ 0 w 229"/>
                <a:gd name="T49" fmla="*/ 1 h 105"/>
                <a:gd name="T50" fmla="*/ 0 w 229"/>
                <a:gd name="T51" fmla="*/ 1 h 105"/>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29" h="105">
                  <a:moveTo>
                    <a:pt x="229" y="100"/>
                  </a:moveTo>
                  <a:lnTo>
                    <a:pt x="119" y="0"/>
                  </a:lnTo>
                  <a:lnTo>
                    <a:pt x="117" y="2"/>
                  </a:lnTo>
                  <a:lnTo>
                    <a:pt x="110" y="9"/>
                  </a:lnTo>
                  <a:lnTo>
                    <a:pt x="102" y="17"/>
                  </a:lnTo>
                  <a:lnTo>
                    <a:pt x="88" y="28"/>
                  </a:lnTo>
                  <a:lnTo>
                    <a:pt x="71" y="40"/>
                  </a:lnTo>
                  <a:lnTo>
                    <a:pt x="50" y="50"/>
                  </a:lnTo>
                  <a:lnTo>
                    <a:pt x="28" y="60"/>
                  </a:lnTo>
                  <a:lnTo>
                    <a:pt x="0" y="67"/>
                  </a:lnTo>
                  <a:lnTo>
                    <a:pt x="0" y="69"/>
                  </a:lnTo>
                  <a:lnTo>
                    <a:pt x="4" y="71"/>
                  </a:lnTo>
                  <a:lnTo>
                    <a:pt x="9" y="74"/>
                  </a:lnTo>
                  <a:lnTo>
                    <a:pt x="19" y="79"/>
                  </a:lnTo>
                  <a:lnTo>
                    <a:pt x="31" y="84"/>
                  </a:lnTo>
                  <a:lnTo>
                    <a:pt x="50" y="90"/>
                  </a:lnTo>
                  <a:lnTo>
                    <a:pt x="74" y="95"/>
                  </a:lnTo>
                  <a:lnTo>
                    <a:pt x="105" y="100"/>
                  </a:lnTo>
                  <a:lnTo>
                    <a:pt x="109" y="100"/>
                  </a:lnTo>
                  <a:lnTo>
                    <a:pt x="119" y="102"/>
                  </a:lnTo>
                  <a:lnTo>
                    <a:pt x="133" y="103"/>
                  </a:lnTo>
                  <a:lnTo>
                    <a:pt x="152" y="103"/>
                  </a:lnTo>
                  <a:lnTo>
                    <a:pt x="170" y="105"/>
                  </a:lnTo>
                  <a:lnTo>
                    <a:pt x="191" y="105"/>
                  </a:lnTo>
                  <a:lnTo>
                    <a:pt x="212" y="103"/>
                  </a:lnTo>
                  <a:lnTo>
                    <a:pt x="229" y="10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50" name="Freeform 52"/>
            <p:cNvSpPr>
              <a:spLocks/>
            </p:cNvSpPr>
            <p:nvPr/>
          </p:nvSpPr>
          <p:spPr bwMode="auto">
            <a:xfrm>
              <a:off x="1037" y="2564"/>
              <a:ext cx="125" cy="66"/>
            </a:xfrm>
            <a:custGeom>
              <a:avLst/>
              <a:gdLst>
                <a:gd name="T0" fmla="*/ 1 w 249"/>
                <a:gd name="T1" fmla="*/ 0 h 133"/>
                <a:gd name="T2" fmla="*/ 1 w 249"/>
                <a:gd name="T3" fmla="*/ 0 h 133"/>
                <a:gd name="T4" fmla="*/ 1 w 249"/>
                <a:gd name="T5" fmla="*/ 0 h 133"/>
                <a:gd name="T6" fmla="*/ 1 w 249"/>
                <a:gd name="T7" fmla="*/ 0 h 133"/>
                <a:gd name="T8" fmla="*/ 1 w 249"/>
                <a:gd name="T9" fmla="*/ 0 h 133"/>
                <a:gd name="T10" fmla="*/ 1 w 249"/>
                <a:gd name="T11" fmla="*/ 0 h 133"/>
                <a:gd name="T12" fmla="*/ 1 w 249"/>
                <a:gd name="T13" fmla="*/ 0 h 133"/>
                <a:gd name="T14" fmla="*/ 1 w 249"/>
                <a:gd name="T15" fmla="*/ 0 h 133"/>
                <a:gd name="T16" fmla="*/ 1 w 249"/>
                <a:gd name="T17" fmla="*/ 0 h 133"/>
                <a:gd name="T18" fmla="*/ 0 w 249"/>
                <a:gd name="T19" fmla="*/ 0 h 133"/>
                <a:gd name="T20" fmla="*/ 1 w 249"/>
                <a:gd name="T21" fmla="*/ 0 h 133"/>
                <a:gd name="T22" fmla="*/ 1 w 249"/>
                <a:gd name="T23" fmla="*/ 0 h 13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9" h="133">
                  <a:moveTo>
                    <a:pt x="249" y="86"/>
                  </a:moveTo>
                  <a:lnTo>
                    <a:pt x="129" y="133"/>
                  </a:lnTo>
                  <a:lnTo>
                    <a:pt x="125" y="131"/>
                  </a:lnTo>
                  <a:lnTo>
                    <a:pt x="117" y="124"/>
                  </a:lnTo>
                  <a:lnTo>
                    <a:pt x="103" y="114"/>
                  </a:lnTo>
                  <a:lnTo>
                    <a:pt x="86" y="100"/>
                  </a:lnTo>
                  <a:lnTo>
                    <a:pt x="67" y="81"/>
                  </a:lnTo>
                  <a:lnTo>
                    <a:pt x="44" y="59"/>
                  </a:lnTo>
                  <a:lnTo>
                    <a:pt x="22" y="31"/>
                  </a:lnTo>
                  <a:lnTo>
                    <a:pt x="0" y="0"/>
                  </a:lnTo>
                  <a:lnTo>
                    <a:pt x="220" y="23"/>
                  </a:lnTo>
                  <a:lnTo>
                    <a:pt x="249" y="86"/>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51" name="Freeform 53"/>
            <p:cNvSpPr>
              <a:spLocks/>
            </p:cNvSpPr>
            <p:nvPr/>
          </p:nvSpPr>
          <p:spPr bwMode="auto">
            <a:xfrm>
              <a:off x="1017" y="2482"/>
              <a:ext cx="108" cy="70"/>
            </a:xfrm>
            <a:custGeom>
              <a:avLst/>
              <a:gdLst>
                <a:gd name="T0" fmla="*/ 0 w 217"/>
                <a:gd name="T1" fmla="*/ 1 h 139"/>
                <a:gd name="T2" fmla="*/ 0 w 217"/>
                <a:gd name="T3" fmla="*/ 1 h 139"/>
                <a:gd name="T4" fmla="*/ 0 w 217"/>
                <a:gd name="T5" fmla="*/ 0 h 139"/>
                <a:gd name="T6" fmla="*/ 0 w 217"/>
                <a:gd name="T7" fmla="*/ 1 h 139"/>
                <a:gd name="T8" fmla="*/ 0 w 217"/>
                <a:gd name="T9" fmla="*/ 1 h 139"/>
                <a:gd name="T10" fmla="*/ 0 w 217"/>
                <a:gd name="T11" fmla="*/ 1 h 139"/>
                <a:gd name="T12" fmla="*/ 0 w 217"/>
                <a:gd name="T13" fmla="*/ 1 h 139"/>
                <a:gd name="T14" fmla="*/ 0 w 217"/>
                <a:gd name="T15" fmla="*/ 1 h 13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17" h="139">
                  <a:moveTo>
                    <a:pt x="217" y="139"/>
                  </a:moveTo>
                  <a:lnTo>
                    <a:pt x="122" y="19"/>
                  </a:lnTo>
                  <a:lnTo>
                    <a:pt x="2" y="0"/>
                  </a:lnTo>
                  <a:lnTo>
                    <a:pt x="0" y="11"/>
                  </a:lnTo>
                  <a:lnTo>
                    <a:pt x="0" y="36"/>
                  </a:lnTo>
                  <a:lnTo>
                    <a:pt x="7" y="72"/>
                  </a:lnTo>
                  <a:lnTo>
                    <a:pt x="26" y="115"/>
                  </a:lnTo>
                  <a:lnTo>
                    <a:pt x="217" y="139"/>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52" name="Freeform 54"/>
            <p:cNvSpPr>
              <a:spLocks/>
            </p:cNvSpPr>
            <p:nvPr/>
          </p:nvSpPr>
          <p:spPr bwMode="auto">
            <a:xfrm>
              <a:off x="1007" y="2389"/>
              <a:ext cx="51" cy="72"/>
            </a:xfrm>
            <a:custGeom>
              <a:avLst/>
              <a:gdLst>
                <a:gd name="T0" fmla="*/ 0 w 104"/>
                <a:gd name="T1" fmla="*/ 1 h 142"/>
                <a:gd name="T2" fmla="*/ 0 w 104"/>
                <a:gd name="T3" fmla="*/ 0 h 142"/>
                <a:gd name="T4" fmla="*/ 0 w 104"/>
                <a:gd name="T5" fmla="*/ 1 h 142"/>
                <a:gd name="T6" fmla="*/ 0 w 104"/>
                <a:gd name="T7" fmla="*/ 1 h 142"/>
                <a:gd name="T8" fmla="*/ 0 w 104"/>
                <a:gd name="T9" fmla="*/ 1 h 142"/>
                <a:gd name="T10" fmla="*/ 0 w 104"/>
                <a:gd name="T11" fmla="*/ 1 h 142"/>
                <a:gd name="T12" fmla="*/ 0 w 104"/>
                <a:gd name="T13" fmla="*/ 1 h 142"/>
                <a:gd name="T14" fmla="*/ 0 w 104"/>
                <a:gd name="T15" fmla="*/ 1 h 142"/>
                <a:gd name="T16" fmla="*/ 0 w 104"/>
                <a:gd name="T17" fmla="*/ 1 h 142"/>
                <a:gd name="T18" fmla="*/ 0 w 104"/>
                <a:gd name="T19" fmla="*/ 1 h 142"/>
                <a:gd name="T20" fmla="*/ 0 w 104"/>
                <a:gd name="T21" fmla="*/ 1 h 142"/>
                <a:gd name="T22" fmla="*/ 0 w 104"/>
                <a:gd name="T23" fmla="*/ 1 h 142"/>
                <a:gd name="T24" fmla="*/ 0 w 104"/>
                <a:gd name="T25" fmla="*/ 1 h 142"/>
                <a:gd name="T26" fmla="*/ 0 w 104"/>
                <a:gd name="T27" fmla="*/ 1 h 14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04" h="142">
                  <a:moveTo>
                    <a:pt x="104" y="142"/>
                  </a:moveTo>
                  <a:lnTo>
                    <a:pt x="14" y="0"/>
                  </a:lnTo>
                  <a:lnTo>
                    <a:pt x="11" y="12"/>
                  </a:lnTo>
                  <a:lnTo>
                    <a:pt x="4" y="39"/>
                  </a:lnTo>
                  <a:lnTo>
                    <a:pt x="0" y="79"/>
                  </a:lnTo>
                  <a:lnTo>
                    <a:pt x="4" y="118"/>
                  </a:lnTo>
                  <a:lnTo>
                    <a:pt x="6" y="120"/>
                  </a:lnTo>
                  <a:lnTo>
                    <a:pt x="9" y="123"/>
                  </a:lnTo>
                  <a:lnTo>
                    <a:pt x="16" y="127"/>
                  </a:lnTo>
                  <a:lnTo>
                    <a:pt x="26" y="132"/>
                  </a:lnTo>
                  <a:lnTo>
                    <a:pt x="38" y="137"/>
                  </a:lnTo>
                  <a:lnTo>
                    <a:pt x="56" y="141"/>
                  </a:lnTo>
                  <a:lnTo>
                    <a:pt x="78" y="142"/>
                  </a:lnTo>
                  <a:lnTo>
                    <a:pt x="104" y="142"/>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53" name="Freeform 55"/>
            <p:cNvSpPr>
              <a:spLocks/>
            </p:cNvSpPr>
            <p:nvPr/>
          </p:nvSpPr>
          <p:spPr bwMode="auto">
            <a:xfrm>
              <a:off x="1014" y="2351"/>
              <a:ext cx="83" cy="117"/>
            </a:xfrm>
            <a:custGeom>
              <a:avLst/>
              <a:gdLst>
                <a:gd name="T0" fmla="*/ 0 w 167"/>
                <a:gd name="T1" fmla="*/ 1 h 234"/>
                <a:gd name="T2" fmla="*/ 0 w 167"/>
                <a:gd name="T3" fmla="*/ 0 h 234"/>
                <a:gd name="T4" fmla="*/ 0 w 167"/>
                <a:gd name="T5" fmla="*/ 1 h 234"/>
                <a:gd name="T6" fmla="*/ 0 w 167"/>
                <a:gd name="T7" fmla="*/ 1 h 234"/>
                <a:gd name="T8" fmla="*/ 0 w 167"/>
                <a:gd name="T9" fmla="*/ 1 h 234"/>
                <a:gd name="T10" fmla="*/ 0 w 167"/>
                <a:gd name="T11" fmla="*/ 1 h 234"/>
                <a:gd name="T12" fmla="*/ 0 w 167"/>
                <a:gd name="T13" fmla="*/ 1 h 234"/>
                <a:gd name="T14" fmla="*/ 0 w 167"/>
                <a:gd name="T15" fmla="*/ 1 h 234"/>
                <a:gd name="T16" fmla="*/ 0 w 167"/>
                <a:gd name="T17" fmla="*/ 1 h 234"/>
                <a:gd name="T18" fmla="*/ 0 w 167"/>
                <a:gd name="T19" fmla="*/ 1 h 234"/>
                <a:gd name="T20" fmla="*/ 0 w 167"/>
                <a:gd name="T21" fmla="*/ 1 h 234"/>
                <a:gd name="T22" fmla="*/ 0 w 167"/>
                <a:gd name="T23" fmla="*/ 1 h 234"/>
                <a:gd name="T24" fmla="*/ 0 w 167"/>
                <a:gd name="T25" fmla="*/ 1 h 234"/>
                <a:gd name="T26" fmla="*/ 0 w 167"/>
                <a:gd name="T27" fmla="*/ 1 h 23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67" h="234">
                  <a:moveTo>
                    <a:pt x="157" y="234"/>
                  </a:moveTo>
                  <a:lnTo>
                    <a:pt x="0" y="0"/>
                  </a:lnTo>
                  <a:lnTo>
                    <a:pt x="5" y="2"/>
                  </a:lnTo>
                  <a:lnTo>
                    <a:pt x="21" y="7"/>
                  </a:lnTo>
                  <a:lnTo>
                    <a:pt x="43" y="16"/>
                  </a:lnTo>
                  <a:lnTo>
                    <a:pt x="71" y="26"/>
                  </a:lnTo>
                  <a:lnTo>
                    <a:pt x="100" y="38"/>
                  </a:lnTo>
                  <a:lnTo>
                    <a:pt x="126" y="52"/>
                  </a:lnTo>
                  <a:lnTo>
                    <a:pt x="150" y="67"/>
                  </a:lnTo>
                  <a:lnTo>
                    <a:pt x="167" y="83"/>
                  </a:lnTo>
                  <a:lnTo>
                    <a:pt x="167" y="95"/>
                  </a:lnTo>
                  <a:lnTo>
                    <a:pt x="165" y="126"/>
                  </a:lnTo>
                  <a:lnTo>
                    <a:pt x="162" y="174"/>
                  </a:lnTo>
                  <a:lnTo>
                    <a:pt x="157" y="234"/>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54" name="Freeform 56"/>
            <p:cNvSpPr>
              <a:spLocks/>
            </p:cNvSpPr>
            <p:nvPr/>
          </p:nvSpPr>
          <p:spPr bwMode="auto">
            <a:xfrm>
              <a:off x="1109" y="2408"/>
              <a:ext cx="57" cy="136"/>
            </a:xfrm>
            <a:custGeom>
              <a:avLst/>
              <a:gdLst>
                <a:gd name="T0" fmla="*/ 0 w 114"/>
                <a:gd name="T1" fmla="*/ 1 h 271"/>
                <a:gd name="T2" fmla="*/ 1 w 114"/>
                <a:gd name="T3" fmla="*/ 0 h 271"/>
                <a:gd name="T4" fmla="*/ 1 w 114"/>
                <a:gd name="T5" fmla="*/ 1 h 271"/>
                <a:gd name="T6" fmla="*/ 1 w 114"/>
                <a:gd name="T7" fmla="*/ 1 h 271"/>
                <a:gd name="T8" fmla="*/ 1 w 114"/>
                <a:gd name="T9" fmla="*/ 1 h 271"/>
                <a:gd name="T10" fmla="*/ 1 w 114"/>
                <a:gd name="T11" fmla="*/ 1 h 271"/>
                <a:gd name="T12" fmla="*/ 1 w 114"/>
                <a:gd name="T13" fmla="*/ 1 h 271"/>
                <a:gd name="T14" fmla="*/ 1 w 114"/>
                <a:gd name="T15" fmla="*/ 1 h 271"/>
                <a:gd name="T16" fmla="*/ 1 w 114"/>
                <a:gd name="T17" fmla="*/ 1 h 271"/>
                <a:gd name="T18" fmla="*/ 1 w 114"/>
                <a:gd name="T19" fmla="*/ 1 h 271"/>
                <a:gd name="T20" fmla="*/ 1 w 114"/>
                <a:gd name="T21" fmla="*/ 1 h 271"/>
                <a:gd name="T22" fmla="*/ 0 w 114"/>
                <a:gd name="T23" fmla="*/ 1 h 27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4" h="271">
                  <a:moveTo>
                    <a:pt x="0" y="176"/>
                  </a:moveTo>
                  <a:lnTo>
                    <a:pt x="24" y="0"/>
                  </a:lnTo>
                  <a:lnTo>
                    <a:pt x="26" y="1"/>
                  </a:lnTo>
                  <a:lnTo>
                    <a:pt x="33" y="5"/>
                  </a:lnTo>
                  <a:lnTo>
                    <a:pt x="43" y="13"/>
                  </a:lnTo>
                  <a:lnTo>
                    <a:pt x="55" y="24"/>
                  </a:lnTo>
                  <a:lnTo>
                    <a:pt x="69" y="37"/>
                  </a:lnTo>
                  <a:lnTo>
                    <a:pt x="84" y="54"/>
                  </a:lnTo>
                  <a:lnTo>
                    <a:pt x="98" y="75"/>
                  </a:lnTo>
                  <a:lnTo>
                    <a:pt x="114" y="99"/>
                  </a:lnTo>
                  <a:lnTo>
                    <a:pt x="71" y="271"/>
                  </a:lnTo>
                  <a:lnTo>
                    <a:pt x="0" y="176"/>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55" name="Freeform 57"/>
            <p:cNvSpPr>
              <a:spLocks/>
            </p:cNvSpPr>
            <p:nvPr/>
          </p:nvSpPr>
          <p:spPr bwMode="auto">
            <a:xfrm>
              <a:off x="1166" y="2494"/>
              <a:ext cx="86" cy="153"/>
            </a:xfrm>
            <a:custGeom>
              <a:avLst/>
              <a:gdLst>
                <a:gd name="T0" fmla="*/ 0 w 172"/>
                <a:gd name="T1" fmla="*/ 1 h 306"/>
                <a:gd name="T2" fmla="*/ 1 w 172"/>
                <a:gd name="T3" fmla="*/ 0 h 306"/>
                <a:gd name="T4" fmla="*/ 1 w 172"/>
                <a:gd name="T5" fmla="*/ 1 h 306"/>
                <a:gd name="T6" fmla="*/ 1 w 172"/>
                <a:gd name="T7" fmla="*/ 1 h 306"/>
                <a:gd name="T8" fmla="*/ 1 w 172"/>
                <a:gd name="T9" fmla="*/ 1 h 306"/>
                <a:gd name="T10" fmla="*/ 1 w 172"/>
                <a:gd name="T11" fmla="*/ 1 h 306"/>
                <a:gd name="T12" fmla="*/ 1 w 172"/>
                <a:gd name="T13" fmla="*/ 1 h 306"/>
                <a:gd name="T14" fmla="*/ 1 w 172"/>
                <a:gd name="T15" fmla="*/ 1 h 306"/>
                <a:gd name="T16" fmla="*/ 1 w 172"/>
                <a:gd name="T17" fmla="*/ 1 h 306"/>
                <a:gd name="T18" fmla="*/ 1 w 172"/>
                <a:gd name="T19" fmla="*/ 1 h 306"/>
                <a:gd name="T20" fmla="*/ 1 w 172"/>
                <a:gd name="T21" fmla="*/ 1 h 306"/>
                <a:gd name="T22" fmla="*/ 0 w 172"/>
                <a:gd name="T23" fmla="*/ 1 h 30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2" h="306">
                  <a:moveTo>
                    <a:pt x="0" y="143"/>
                  </a:moveTo>
                  <a:lnTo>
                    <a:pt x="29" y="0"/>
                  </a:lnTo>
                  <a:lnTo>
                    <a:pt x="34" y="7"/>
                  </a:lnTo>
                  <a:lnTo>
                    <a:pt x="44" y="28"/>
                  </a:lnTo>
                  <a:lnTo>
                    <a:pt x="63" y="59"/>
                  </a:lnTo>
                  <a:lnTo>
                    <a:pt x="84" y="98"/>
                  </a:lnTo>
                  <a:lnTo>
                    <a:pt x="108" y="145"/>
                  </a:lnTo>
                  <a:lnTo>
                    <a:pt x="130" y="193"/>
                  </a:lnTo>
                  <a:lnTo>
                    <a:pt x="153" y="243"/>
                  </a:lnTo>
                  <a:lnTo>
                    <a:pt x="172" y="291"/>
                  </a:lnTo>
                  <a:lnTo>
                    <a:pt x="172" y="306"/>
                  </a:lnTo>
                  <a:lnTo>
                    <a:pt x="0" y="143"/>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56" name="Freeform 58"/>
            <p:cNvSpPr>
              <a:spLocks/>
            </p:cNvSpPr>
            <p:nvPr/>
          </p:nvSpPr>
          <p:spPr bwMode="auto">
            <a:xfrm>
              <a:off x="1101" y="2310"/>
              <a:ext cx="82" cy="50"/>
            </a:xfrm>
            <a:custGeom>
              <a:avLst/>
              <a:gdLst>
                <a:gd name="T0" fmla="*/ 1 w 163"/>
                <a:gd name="T1" fmla="*/ 1 h 99"/>
                <a:gd name="T2" fmla="*/ 1 w 163"/>
                <a:gd name="T3" fmla="*/ 1 h 99"/>
                <a:gd name="T4" fmla="*/ 0 w 163"/>
                <a:gd name="T5" fmla="*/ 0 h 99"/>
                <a:gd name="T6" fmla="*/ 1 w 163"/>
                <a:gd name="T7" fmla="*/ 1 h 99"/>
                <a:gd name="T8" fmla="*/ 1 w 163"/>
                <a:gd name="T9" fmla="*/ 1 h 99"/>
                <a:gd name="T10" fmla="*/ 1 w 163"/>
                <a:gd name="T11" fmla="*/ 1 h 99"/>
                <a:gd name="T12" fmla="*/ 1 w 163"/>
                <a:gd name="T13" fmla="*/ 1 h 99"/>
                <a:gd name="T14" fmla="*/ 1 w 163"/>
                <a:gd name="T15" fmla="*/ 1 h 99"/>
                <a:gd name="T16" fmla="*/ 1 w 163"/>
                <a:gd name="T17" fmla="*/ 1 h 99"/>
                <a:gd name="T18" fmla="*/ 1 w 163"/>
                <a:gd name="T19" fmla="*/ 1 h 99"/>
                <a:gd name="T20" fmla="*/ 1 w 163"/>
                <a:gd name="T21" fmla="*/ 1 h 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63" h="99">
                  <a:moveTo>
                    <a:pt x="163" y="99"/>
                  </a:moveTo>
                  <a:lnTo>
                    <a:pt x="110" y="5"/>
                  </a:lnTo>
                  <a:lnTo>
                    <a:pt x="0" y="0"/>
                  </a:lnTo>
                  <a:lnTo>
                    <a:pt x="3" y="3"/>
                  </a:lnTo>
                  <a:lnTo>
                    <a:pt x="13" y="13"/>
                  </a:lnTo>
                  <a:lnTo>
                    <a:pt x="31" y="25"/>
                  </a:lnTo>
                  <a:lnTo>
                    <a:pt x="51" y="43"/>
                  </a:lnTo>
                  <a:lnTo>
                    <a:pt x="75" y="60"/>
                  </a:lnTo>
                  <a:lnTo>
                    <a:pt x="103" y="75"/>
                  </a:lnTo>
                  <a:lnTo>
                    <a:pt x="132" y="89"/>
                  </a:lnTo>
                  <a:lnTo>
                    <a:pt x="163" y="99"/>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57" name="Freeform 59"/>
            <p:cNvSpPr>
              <a:spLocks/>
            </p:cNvSpPr>
            <p:nvPr/>
          </p:nvSpPr>
          <p:spPr bwMode="auto">
            <a:xfrm>
              <a:off x="1061" y="2243"/>
              <a:ext cx="82" cy="53"/>
            </a:xfrm>
            <a:custGeom>
              <a:avLst/>
              <a:gdLst>
                <a:gd name="T0" fmla="*/ 1 w 163"/>
                <a:gd name="T1" fmla="*/ 1 h 104"/>
                <a:gd name="T2" fmla="*/ 1 w 163"/>
                <a:gd name="T3" fmla="*/ 1 h 104"/>
                <a:gd name="T4" fmla="*/ 0 w 163"/>
                <a:gd name="T5" fmla="*/ 0 h 104"/>
                <a:gd name="T6" fmla="*/ 0 w 163"/>
                <a:gd name="T7" fmla="*/ 1 h 104"/>
                <a:gd name="T8" fmla="*/ 1 w 163"/>
                <a:gd name="T9" fmla="*/ 1 h 104"/>
                <a:gd name="T10" fmla="*/ 1 w 163"/>
                <a:gd name="T11" fmla="*/ 1 h 104"/>
                <a:gd name="T12" fmla="*/ 1 w 163"/>
                <a:gd name="T13" fmla="*/ 1 h 104"/>
                <a:gd name="T14" fmla="*/ 1 w 163"/>
                <a:gd name="T15" fmla="*/ 1 h 1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63" h="104">
                  <a:moveTo>
                    <a:pt x="163" y="104"/>
                  </a:moveTo>
                  <a:lnTo>
                    <a:pt x="101" y="5"/>
                  </a:lnTo>
                  <a:lnTo>
                    <a:pt x="0" y="0"/>
                  </a:lnTo>
                  <a:lnTo>
                    <a:pt x="0" y="12"/>
                  </a:lnTo>
                  <a:lnTo>
                    <a:pt x="3" y="41"/>
                  </a:lnTo>
                  <a:lnTo>
                    <a:pt x="14" y="77"/>
                  </a:lnTo>
                  <a:lnTo>
                    <a:pt x="38" y="104"/>
                  </a:lnTo>
                  <a:lnTo>
                    <a:pt x="163" y="104"/>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58" name="Freeform 60"/>
            <p:cNvSpPr>
              <a:spLocks/>
            </p:cNvSpPr>
            <p:nvPr/>
          </p:nvSpPr>
          <p:spPr bwMode="auto">
            <a:xfrm>
              <a:off x="1063" y="2191"/>
              <a:ext cx="37" cy="39"/>
            </a:xfrm>
            <a:custGeom>
              <a:avLst/>
              <a:gdLst>
                <a:gd name="T0" fmla="*/ 1 w 72"/>
                <a:gd name="T1" fmla="*/ 1 h 77"/>
                <a:gd name="T2" fmla="*/ 0 w 72"/>
                <a:gd name="T3" fmla="*/ 0 h 77"/>
                <a:gd name="T4" fmla="*/ 0 w 72"/>
                <a:gd name="T5" fmla="*/ 1 h 77"/>
                <a:gd name="T6" fmla="*/ 0 w 72"/>
                <a:gd name="T7" fmla="*/ 1 h 77"/>
                <a:gd name="T8" fmla="*/ 0 w 72"/>
                <a:gd name="T9" fmla="*/ 1 h 77"/>
                <a:gd name="T10" fmla="*/ 0 w 72"/>
                <a:gd name="T11" fmla="*/ 1 h 77"/>
                <a:gd name="T12" fmla="*/ 1 w 72"/>
                <a:gd name="T13" fmla="*/ 1 h 7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77">
                  <a:moveTo>
                    <a:pt x="72" y="77"/>
                  </a:moveTo>
                  <a:lnTo>
                    <a:pt x="0" y="0"/>
                  </a:lnTo>
                  <a:lnTo>
                    <a:pt x="0" y="8"/>
                  </a:lnTo>
                  <a:lnTo>
                    <a:pt x="0" y="29"/>
                  </a:lnTo>
                  <a:lnTo>
                    <a:pt x="0" y="53"/>
                  </a:lnTo>
                  <a:lnTo>
                    <a:pt x="0" y="72"/>
                  </a:lnTo>
                  <a:lnTo>
                    <a:pt x="72" y="77"/>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59" name="Freeform 61"/>
            <p:cNvSpPr>
              <a:spLocks/>
            </p:cNvSpPr>
            <p:nvPr/>
          </p:nvSpPr>
          <p:spPr bwMode="auto">
            <a:xfrm>
              <a:off x="1090" y="2187"/>
              <a:ext cx="50" cy="55"/>
            </a:xfrm>
            <a:custGeom>
              <a:avLst/>
              <a:gdLst>
                <a:gd name="T0" fmla="*/ 0 w 100"/>
                <a:gd name="T1" fmla="*/ 1 h 108"/>
                <a:gd name="T2" fmla="*/ 1 w 100"/>
                <a:gd name="T3" fmla="*/ 1 h 108"/>
                <a:gd name="T4" fmla="*/ 1 w 100"/>
                <a:gd name="T5" fmla="*/ 0 h 108"/>
                <a:gd name="T6" fmla="*/ 1 w 100"/>
                <a:gd name="T7" fmla="*/ 0 h 108"/>
                <a:gd name="T8" fmla="*/ 1 w 100"/>
                <a:gd name="T9" fmla="*/ 1 h 108"/>
                <a:gd name="T10" fmla="*/ 1 w 100"/>
                <a:gd name="T11" fmla="*/ 1 h 108"/>
                <a:gd name="T12" fmla="*/ 1 w 100"/>
                <a:gd name="T13" fmla="*/ 1 h 108"/>
                <a:gd name="T14" fmla="*/ 1 w 100"/>
                <a:gd name="T15" fmla="*/ 1 h 108"/>
                <a:gd name="T16" fmla="*/ 1 w 100"/>
                <a:gd name="T17" fmla="*/ 1 h 108"/>
                <a:gd name="T18" fmla="*/ 1 w 100"/>
                <a:gd name="T19" fmla="*/ 1 h 108"/>
                <a:gd name="T20" fmla="*/ 1 w 100"/>
                <a:gd name="T21" fmla="*/ 1 h 108"/>
                <a:gd name="T22" fmla="*/ 1 w 100"/>
                <a:gd name="T23" fmla="*/ 1 h 108"/>
                <a:gd name="T24" fmla="*/ 1 w 100"/>
                <a:gd name="T25" fmla="*/ 1 h 108"/>
                <a:gd name="T26" fmla="*/ 1 w 100"/>
                <a:gd name="T27" fmla="*/ 1 h 108"/>
                <a:gd name="T28" fmla="*/ 1 w 100"/>
                <a:gd name="T29" fmla="*/ 1 h 108"/>
                <a:gd name="T30" fmla="*/ 1 w 100"/>
                <a:gd name="T31" fmla="*/ 1 h 108"/>
                <a:gd name="T32" fmla="*/ 1 w 100"/>
                <a:gd name="T33" fmla="*/ 1 h 108"/>
                <a:gd name="T34" fmla="*/ 0 w 100"/>
                <a:gd name="T35" fmla="*/ 1 h 10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00" h="108">
                  <a:moveTo>
                    <a:pt x="0" y="2"/>
                  </a:moveTo>
                  <a:lnTo>
                    <a:pt x="2" y="2"/>
                  </a:lnTo>
                  <a:lnTo>
                    <a:pt x="9" y="0"/>
                  </a:lnTo>
                  <a:lnTo>
                    <a:pt x="17" y="0"/>
                  </a:lnTo>
                  <a:lnTo>
                    <a:pt x="30" y="2"/>
                  </a:lnTo>
                  <a:lnTo>
                    <a:pt x="45" y="7"/>
                  </a:lnTo>
                  <a:lnTo>
                    <a:pt x="62" y="14"/>
                  </a:lnTo>
                  <a:lnTo>
                    <a:pt x="81" y="26"/>
                  </a:lnTo>
                  <a:lnTo>
                    <a:pt x="100" y="45"/>
                  </a:lnTo>
                  <a:lnTo>
                    <a:pt x="95" y="108"/>
                  </a:lnTo>
                  <a:lnTo>
                    <a:pt x="91" y="105"/>
                  </a:lnTo>
                  <a:lnTo>
                    <a:pt x="83" y="94"/>
                  </a:lnTo>
                  <a:lnTo>
                    <a:pt x="71" y="81"/>
                  </a:lnTo>
                  <a:lnTo>
                    <a:pt x="55" y="62"/>
                  </a:lnTo>
                  <a:lnTo>
                    <a:pt x="40" y="45"/>
                  </a:lnTo>
                  <a:lnTo>
                    <a:pt x="24" y="27"/>
                  </a:lnTo>
                  <a:lnTo>
                    <a:pt x="11" y="12"/>
                  </a:lnTo>
                  <a:lnTo>
                    <a:pt x="0" y="2"/>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60" name="Freeform 62"/>
            <p:cNvSpPr>
              <a:spLocks/>
            </p:cNvSpPr>
            <p:nvPr/>
          </p:nvSpPr>
          <p:spPr bwMode="auto">
            <a:xfrm>
              <a:off x="1159" y="2236"/>
              <a:ext cx="33" cy="108"/>
            </a:xfrm>
            <a:custGeom>
              <a:avLst/>
              <a:gdLst>
                <a:gd name="T0" fmla="*/ 0 w 67"/>
                <a:gd name="T1" fmla="*/ 0 h 215"/>
                <a:gd name="T2" fmla="*/ 0 w 67"/>
                <a:gd name="T3" fmla="*/ 1 h 215"/>
                <a:gd name="T4" fmla="*/ 0 w 67"/>
                <a:gd name="T5" fmla="*/ 1 h 215"/>
                <a:gd name="T6" fmla="*/ 0 w 67"/>
                <a:gd name="T7" fmla="*/ 1 h 215"/>
                <a:gd name="T8" fmla="*/ 0 w 67"/>
                <a:gd name="T9" fmla="*/ 1 h 215"/>
                <a:gd name="T10" fmla="*/ 0 w 67"/>
                <a:gd name="T11" fmla="*/ 1 h 215"/>
                <a:gd name="T12" fmla="*/ 0 w 67"/>
                <a:gd name="T13" fmla="*/ 1 h 215"/>
                <a:gd name="T14" fmla="*/ 0 w 67"/>
                <a:gd name="T15" fmla="*/ 1 h 215"/>
                <a:gd name="T16" fmla="*/ 0 w 67"/>
                <a:gd name="T17" fmla="*/ 1 h 215"/>
                <a:gd name="T18" fmla="*/ 0 w 67"/>
                <a:gd name="T19" fmla="*/ 1 h 215"/>
                <a:gd name="T20" fmla="*/ 0 w 67"/>
                <a:gd name="T21" fmla="*/ 0 h 21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7" h="215">
                  <a:moveTo>
                    <a:pt x="0" y="0"/>
                  </a:moveTo>
                  <a:lnTo>
                    <a:pt x="0" y="86"/>
                  </a:lnTo>
                  <a:lnTo>
                    <a:pt x="67" y="215"/>
                  </a:lnTo>
                  <a:lnTo>
                    <a:pt x="67" y="209"/>
                  </a:lnTo>
                  <a:lnTo>
                    <a:pt x="65" y="194"/>
                  </a:lnTo>
                  <a:lnTo>
                    <a:pt x="60" y="172"/>
                  </a:lnTo>
                  <a:lnTo>
                    <a:pt x="55" y="142"/>
                  </a:lnTo>
                  <a:lnTo>
                    <a:pt x="46" y="110"/>
                  </a:lnTo>
                  <a:lnTo>
                    <a:pt x="34" y="74"/>
                  </a:lnTo>
                  <a:lnTo>
                    <a:pt x="19" y="36"/>
                  </a:lnTo>
                  <a:lnTo>
                    <a:pt x="0"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61" name="Freeform 63"/>
            <p:cNvSpPr>
              <a:spLocks/>
            </p:cNvSpPr>
            <p:nvPr/>
          </p:nvSpPr>
          <p:spPr bwMode="auto">
            <a:xfrm>
              <a:off x="1229" y="2444"/>
              <a:ext cx="61" cy="148"/>
            </a:xfrm>
            <a:custGeom>
              <a:avLst/>
              <a:gdLst>
                <a:gd name="T0" fmla="*/ 1 w 122"/>
                <a:gd name="T1" fmla="*/ 1 h 295"/>
                <a:gd name="T2" fmla="*/ 1 w 122"/>
                <a:gd name="T3" fmla="*/ 1 h 295"/>
                <a:gd name="T4" fmla="*/ 1 w 122"/>
                <a:gd name="T5" fmla="*/ 0 h 295"/>
                <a:gd name="T6" fmla="*/ 1 w 122"/>
                <a:gd name="T7" fmla="*/ 1 h 295"/>
                <a:gd name="T8" fmla="*/ 1 w 122"/>
                <a:gd name="T9" fmla="*/ 1 h 295"/>
                <a:gd name="T10" fmla="*/ 0 w 122"/>
                <a:gd name="T11" fmla="*/ 1 h 295"/>
                <a:gd name="T12" fmla="*/ 1 w 122"/>
                <a:gd name="T13" fmla="*/ 1 h 295"/>
                <a:gd name="T14" fmla="*/ 1 w 122"/>
                <a:gd name="T15" fmla="*/ 1 h 29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22" h="295">
                  <a:moveTo>
                    <a:pt x="122" y="295"/>
                  </a:moveTo>
                  <a:lnTo>
                    <a:pt x="108" y="110"/>
                  </a:lnTo>
                  <a:lnTo>
                    <a:pt x="9" y="0"/>
                  </a:lnTo>
                  <a:lnTo>
                    <a:pt x="7" y="15"/>
                  </a:lnTo>
                  <a:lnTo>
                    <a:pt x="4" y="51"/>
                  </a:lnTo>
                  <a:lnTo>
                    <a:pt x="0" y="96"/>
                  </a:lnTo>
                  <a:lnTo>
                    <a:pt x="4" y="132"/>
                  </a:lnTo>
                  <a:lnTo>
                    <a:pt x="122" y="295"/>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62" name="Freeform 64"/>
            <p:cNvSpPr>
              <a:spLocks/>
            </p:cNvSpPr>
            <p:nvPr/>
          </p:nvSpPr>
          <p:spPr bwMode="auto">
            <a:xfrm>
              <a:off x="1242" y="2365"/>
              <a:ext cx="52" cy="96"/>
            </a:xfrm>
            <a:custGeom>
              <a:avLst/>
              <a:gdLst>
                <a:gd name="T0" fmla="*/ 1 w 103"/>
                <a:gd name="T1" fmla="*/ 1 h 190"/>
                <a:gd name="T2" fmla="*/ 1 w 103"/>
                <a:gd name="T3" fmla="*/ 1 h 190"/>
                <a:gd name="T4" fmla="*/ 1 w 103"/>
                <a:gd name="T5" fmla="*/ 0 h 190"/>
                <a:gd name="T6" fmla="*/ 1 w 103"/>
                <a:gd name="T7" fmla="*/ 1 h 190"/>
                <a:gd name="T8" fmla="*/ 1 w 103"/>
                <a:gd name="T9" fmla="*/ 1 h 190"/>
                <a:gd name="T10" fmla="*/ 1 w 103"/>
                <a:gd name="T11" fmla="*/ 1 h 190"/>
                <a:gd name="T12" fmla="*/ 0 w 103"/>
                <a:gd name="T13" fmla="*/ 1 h 190"/>
                <a:gd name="T14" fmla="*/ 1 w 103"/>
                <a:gd name="T15" fmla="*/ 1 h 19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3" h="190">
                  <a:moveTo>
                    <a:pt x="99" y="190"/>
                  </a:moveTo>
                  <a:lnTo>
                    <a:pt x="103" y="115"/>
                  </a:lnTo>
                  <a:lnTo>
                    <a:pt x="34" y="0"/>
                  </a:lnTo>
                  <a:lnTo>
                    <a:pt x="29" y="5"/>
                  </a:lnTo>
                  <a:lnTo>
                    <a:pt x="15" y="24"/>
                  </a:lnTo>
                  <a:lnTo>
                    <a:pt x="3" y="58"/>
                  </a:lnTo>
                  <a:lnTo>
                    <a:pt x="0" y="110"/>
                  </a:lnTo>
                  <a:lnTo>
                    <a:pt x="99" y="19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63" name="Freeform 65"/>
            <p:cNvSpPr>
              <a:spLocks/>
            </p:cNvSpPr>
            <p:nvPr/>
          </p:nvSpPr>
          <p:spPr bwMode="auto">
            <a:xfrm>
              <a:off x="1268" y="2270"/>
              <a:ext cx="31" cy="102"/>
            </a:xfrm>
            <a:custGeom>
              <a:avLst/>
              <a:gdLst>
                <a:gd name="T0" fmla="*/ 1 w 62"/>
                <a:gd name="T1" fmla="*/ 1 h 204"/>
                <a:gd name="T2" fmla="*/ 1 w 62"/>
                <a:gd name="T3" fmla="*/ 0 h 204"/>
                <a:gd name="T4" fmla="*/ 1 w 62"/>
                <a:gd name="T5" fmla="*/ 1 h 204"/>
                <a:gd name="T6" fmla="*/ 1 w 62"/>
                <a:gd name="T7" fmla="*/ 1 h 204"/>
                <a:gd name="T8" fmla="*/ 1 w 62"/>
                <a:gd name="T9" fmla="*/ 1 h 204"/>
                <a:gd name="T10" fmla="*/ 1 w 62"/>
                <a:gd name="T11" fmla="*/ 1 h 204"/>
                <a:gd name="T12" fmla="*/ 1 w 62"/>
                <a:gd name="T13" fmla="*/ 1 h 204"/>
                <a:gd name="T14" fmla="*/ 1 w 62"/>
                <a:gd name="T15" fmla="*/ 1 h 204"/>
                <a:gd name="T16" fmla="*/ 1 w 62"/>
                <a:gd name="T17" fmla="*/ 1 h 204"/>
                <a:gd name="T18" fmla="*/ 0 w 62"/>
                <a:gd name="T19" fmla="*/ 1 h 204"/>
                <a:gd name="T20" fmla="*/ 1 w 62"/>
                <a:gd name="T21" fmla="*/ 1 h 20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2" h="204">
                  <a:moveTo>
                    <a:pt x="48" y="204"/>
                  </a:moveTo>
                  <a:lnTo>
                    <a:pt x="62" y="0"/>
                  </a:lnTo>
                  <a:lnTo>
                    <a:pt x="60" y="2"/>
                  </a:lnTo>
                  <a:lnTo>
                    <a:pt x="54" y="8"/>
                  </a:lnTo>
                  <a:lnTo>
                    <a:pt x="43" y="19"/>
                  </a:lnTo>
                  <a:lnTo>
                    <a:pt x="33" y="36"/>
                  </a:lnTo>
                  <a:lnTo>
                    <a:pt x="23" y="57"/>
                  </a:lnTo>
                  <a:lnTo>
                    <a:pt x="12" y="84"/>
                  </a:lnTo>
                  <a:lnTo>
                    <a:pt x="4" y="118"/>
                  </a:lnTo>
                  <a:lnTo>
                    <a:pt x="0" y="158"/>
                  </a:lnTo>
                  <a:lnTo>
                    <a:pt x="48" y="204"/>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64" name="Freeform 66"/>
            <p:cNvSpPr>
              <a:spLocks/>
            </p:cNvSpPr>
            <p:nvPr/>
          </p:nvSpPr>
          <p:spPr bwMode="auto">
            <a:xfrm>
              <a:off x="1311" y="2274"/>
              <a:ext cx="47" cy="125"/>
            </a:xfrm>
            <a:custGeom>
              <a:avLst/>
              <a:gdLst>
                <a:gd name="T0" fmla="*/ 0 w 95"/>
                <a:gd name="T1" fmla="*/ 1 h 250"/>
                <a:gd name="T2" fmla="*/ 0 w 95"/>
                <a:gd name="T3" fmla="*/ 0 h 250"/>
                <a:gd name="T4" fmla="*/ 0 w 95"/>
                <a:gd name="T5" fmla="*/ 1 h 250"/>
                <a:gd name="T6" fmla="*/ 0 w 95"/>
                <a:gd name="T7" fmla="*/ 1 h 250"/>
                <a:gd name="T8" fmla="*/ 0 w 95"/>
                <a:gd name="T9" fmla="*/ 1 h 250"/>
                <a:gd name="T10" fmla="*/ 0 w 95"/>
                <a:gd name="T11" fmla="*/ 1 h 250"/>
                <a:gd name="T12" fmla="*/ 0 w 95"/>
                <a:gd name="T13" fmla="*/ 1 h 250"/>
                <a:gd name="T14" fmla="*/ 0 w 95"/>
                <a:gd name="T15" fmla="*/ 1 h 250"/>
                <a:gd name="T16" fmla="*/ 0 w 95"/>
                <a:gd name="T17" fmla="*/ 1 h 250"/>
                <a:gd name="T18" fmla="*/ 0 w 95"/>
                <a:gd name="T19" fmla="*/ 1 h 250"/>
                <a:gd name="T20" fmla="*/ 0 w 95"/>
                <a:gd name="T21" fmla="*/ 1 h 250"/>
                <a:gd name="T22" fmla="*/ 0 w 95"/>
                <a:gd name="T23" fmla="*/ 1 h 2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5" h="250">
                  <a:moveTo>
                    <a:pt x="0" y="250"/>
                  </a:moveTo>
                  <a:lnTo>
                    <a:pt x="19" y="0"/>
                  </a:lnTo>
                  <a:lnTo>
                    <a:pt x="23" y="4"/>
                  </a:lnTo>
                  <a:lnTo>
                    <a:pt x="29" y="13"/>
                  </a:lnTo>
                  <a:lnTo>
                    <a:pt x="40" y="28"/>
                  </a:lnTo>
                  <a:lnTo>
                    <a:pt x="52" y="49"/>
                  </a:lnTo>
                  <a:lnTo>
                    <a:pt x="66" y="73"/>
                  </a:lnTo>
                  <a:lnTo>
                    <a:pt x="78" y="100"/>
                  </a:lnTo>
                  <a:lnTo>
                    <a:pt x="88" y="131"/>
                  </a:lnTo>
                  <a:lnTo>
                    <a:pt x="95" y="164"/>
                  </a:lnTo>
                  <a:lnTo>
                    <a:pt x="95" y="188"/>
                  </a:lnTo>
                  <a:lnTo>
                    <a:pt x="0" y="25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65" name="Freeform 67"/>
            <p:cNvSpPr>
              <a:spLocks/>
            </p:cNvSpPr>
            <p:nvPr/>
          </p:nvSpPr>
          <p:spPr bwMode="auto">
            <a:xfrm>
              <a:off x="1311" y="2389"/>
              <a:ext cx="59" cy="93"/>
            </a:xfrm>
            <a:custGeom>
              <a:avLst/>
              <a:gdLst>
                <a:gd name="T0" fmla="*/ 0 w 119"/>
                <a:gd name="T1" fmla="*/ 1 h 185"/>
                <a:gd name="T2" fmla="*/ 0 w 119"/>
                <a:gd name="T3" fmla="*/ 0 h 185"/>
                <a:gd name="T4" fmla="*/ 0 w 119"/>
                <a:gd name="T5" fmla="*/ 1 h 185"/>
                <a:gd name="T6" fmla="*/ 0 w 119"/>
                <a:gd name="T7" fmla="*/ 1 h 185"/>
                <a:gd name="T8" fmla="*/ 0 w 119"/>
                <a:gd name="T9" fmla="*/ 1 h 185"/>
                <a:gd name="T10" fmla="*/ 0 w 119"/>
                <a:gd name="T11" fmla="*/ 1 h 185"/>
                <a:gd name="T12" fmla="*/ 0 w 119"/>
                <a:gd name="T13" fmla="*/ 1 h 185"/>
                <a:gd name="T14" fmla="*/ 0 w 119"/>
                <a:gd name="T15" fmla="*/ 1 h 18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9" h="185">
                  <a:moveTo>
                    <a:pt x="0" y="56"/>
                  </a:moveTo>
                  <a:lnTo>
                    <a:pt x="100" y="0"/>
                  </a:lnTo>
                  <a:lnTo>
                    <a:pt x="103" y="5"/>
                  </a:lnTo>
                  <a:lnTo>
                    <a:pt x="112" y="22"/>
                  </a:lnTo>
                  <a:lnTo>
                    <a:pt x="119" y="48"/>
                  </a:lnTo>
                  <a:lnTo>
                    <a:pt x="119" y="80"/>
                  </a:lnTo>
                  <a:lnTo>
                    <a:pt x="5" y="185"/>
                  </a:lnTo>
                  <a:lnTo>
                    <a:pt x="0" y="56"/>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66" name="Freeform 68"/>
            <p:cNvSpPr>
              <a:spLocks/>
            </p:cNvSpPr>
            <p:nvPr/>
          </p:nvSpPr>
          <p:spPr bwMode="auto">
            <a:xfrm>
              <a:off x="1311" y="2454"/>
              <a:ext cx="67" cy="196"/>
            </a:xfrm>
            <a:custGeom>
              <a:avLst/>
              <a:gdLst>
                <a:gd name="T0" fmla="*/ 0 w 134"/>
                <a:gd name="T1" fmla="*/ 1 h 391"/>
                <a:gd name="T2" fmla="*/ 0 w 134"/>
                <a:gd name="T3" fmla="*/ 1 h 391"/>
                <a:gd name="T4" fmla="*/ 1 w 134"/>
                <a:gd name="T5" fmla="*/ 1 h 391"/>
                <a:gd name="T6" fmla="*/ 1 w 134"/>
                <a:gd name="T7" fmla="*/ 1 h 391"/>
                <a:gd name="T8" fmla="*/ 1 w 134"/>
                <a:gd name="T9" fmla="*/ 1 h 391"/>
                <a:gd name="T10" fmla="*/ 1 w 134"/>
                <a:gd name="T11" fmla="*/ 1 h 391"/>
                <a:gd name="T12" fmla="*/ 1 w 134"/>
                <a:gd name="T13" fmla="*/ 1 h 391"/>
                <a:gd name="T14" fmla="*/ 1 w 134"/>
                <a:gd name="T15" fmla="*/ 1 h 391"/>
                <a:gd name="T16" fmla="*/ 1 w 134"/>
                <a:gd name="T17" fmla="*/ 1 h 391"/>
                <a:gd name="T18" fmla="*/ 1 w 134"/>
                <a:gd name="T19" fmla="*/ 1 h 391"/>
                <a:gd name="T20" fmla="*/ 1 w 134"/>
                <a:gd name="T21" fmla="*/ 1 h 391"/>
                <a:gd name="T22" fmla="*/ 1 w 134"/>
                <a:gd name="T23" fmla="*/ 1 h 391"/>
                <a:gd name="T24" fmla="*/ 1 w 134"/>
                <a:gd name="T25" fmla="*/ 1 h 391"/>
                <a:gd name="T26" fmla="*/ 1 w 134"/>
                <a:gd name="T27" fmla="*/ 0 h 391"/>
                <a:gd name="T28" fmla="*/ 0 w 134"/>
                <a:gd name="T29" fmla="*/ 1 h 39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34" h="391">
                  <a:moveTo>
                    <a:pt x="0" y="104"/>
                  </a:moveTo>
                  <a:lnTo>
                    <a:pt x="0" y="391"/>
                  </a:lnTo>
                  <a:lnTo>
                    <a:pt x="4" y="388"/>
                  </a:lnTo>
                  <a:lnTo>
                    <a:pt x="11" y="379"/>
                  </a:lnTo>
                  <a:lnTo>
                    <a:pt x="21" y="365"/>
                  </a:lnTo>
                  <a:lnTo>
                    <a:pt x="35" y="347"/>
                  </a:lnTo>
                  <a:lnTo>
                    <a:pt x="50" y="324"/>
                  </a:lnTo>
                  <a:lnTo>
                    <a:pt x="66" y="298"/>
                  </a:lnTo>
                  <a:lnTo>
                    <a:pt x="79" y="269"/>
                  </a:lnTo>
                  <a:lnTo>
                    <a:pt x="91" y="238"/>
                  </a:lnTo>
                  <a:lnTo>
                    <a:pt x="98" y="211"/>
                  </a:lnTo>
                  <a:lnTo>
                    <a:pt x="114" y="144"/>
                  </a:lnTo>
                  <a:lnTo>
                    <a:pt x="127" y="65"/>
                  </a:lnTo>
                  <a:lnTo>
                    <a:pt x="134" y="0"/>
                  </a:lnTo>
                  <a:lnTo>
                    <a:pt x="0" y="104"/>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67" name="Freeform 69"/>
            <p:cNvSpPr>
              <a:spLocks/>
            </p:cNvSpPr>
            <p:nvPr/>
          </p:nvSpPr>
          <p:spPr bwMode="auto">
            <a:xfrm>
              <a:off x="1425" y="2285"/>
              <a:ext cx="18" cy="85"/>
            </a:xfrm>
            <a:custGeom>
              <a:avLst/>
              <a:gdLst>
                <a:gd name="T0" fmla="*/ 0 w 34"/>
                <a:gd name="T1" fmla="*/ 0 h 172"/>
                <a:gd name="T2" fmla="*/ 0 w 34"/>
                <a:gd name="T3" fmla="*/ 0 h 172"/>
                <a:gd name="T4" fmla="*/ 1 w 34"/>
                <a:gd name="T5" fmla="*/ 0 h 172"/>
                <a:gd name="T6" fmla="*/ 1 w 34"/>
                <a:gd name="T7" fmla="*/ 0 h 172"/>
                <a:gd name="T8" fmla="*/ 0 w 34"/>
                <a:gd name="T9" fmla="*/ 0 h 1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172">
                  <a:moveTo>
                    <a:pt x="0" y="172"/>
                  </a:moveTo>
                  <a:lnTo>
                    <a:pt x="0" y="38"/>
                  </a:lnTo>
                  <a:lnTo>
                    <a:pt x="10" y="0"/>
                  </a:lnTo>
                  <a:lnTo>
                    <a:pt x="34" y="95"/>
                  </a:lnTo>
                  <a:lnTo>
                    <a:pt x="0" y="172"/>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68" name="Freeform 70"/>
            <p:cNvSpPr>
              <a:spLocks/>
            </p:cNvSpPr>
            <p:nvPr/>
          </p:nvSpPr>
          <p:spPr bwMode="auto">
            <a:xfrm>
              <a:off x="1452" y="2224"/>
              <a:ext cx="19" cy="93"/>
            </a:xfrm>
            <a:custGeom>
              <a:avLst/>
              <a:gdLst>
                <a:gd name="T0" fmla="*/ 1 w 38"/>
                <a:gd name="T1" fmla="*/ 1 h 185"/>
                <a:gd name="T2" fmla="*/ 0 w 38"/>
                <a:gd name="T3" fmla="*/ 1 h 185"/>
                <a:gd name="T4" fmla="*/ 1 w 38"/>
                <a:gd name="T5" fmla="*/ 0 h 185"/>
                <a:gd name="T6" fmla="*/ 1 w 38"/>
                <a:gd name="T7" fmla="*/ 1 h 185"/>
                <a:gd name="T8" fmla="*/ 1 w 38"/>
                <a:gd name="T9" fmla="*/ 1 h 1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185">
                  <a:moveTo>
                    <a:pt x="5" y="185"/>
                  </a:moveTo>
                  <a:lnTo>
                    <a:pt x="0" y="34"/>
                  </a:lnTo>
                  <a:lnTo>
                    <a:pt x="24" y="0"/>
                  </a:lnTo>
                  <a:lnTo>
                    <a:pt x="38" y="124"/>
                  </a:lnTo>
                  <a:lnTo>
                    <a:pt x="5" y="185"/>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69" name="Freeform 71"/>
            <p:cNvSpPr>
              <a:spLocks/>
            </p:cNvSpPr>
            <p:nvPr/>
          </p:nvSpPr>
          <p:spPr bwMode="auto">
            <a:xfrm>
              <a:off x="1478" y="2196"/>
              <a:ext cx="31" cy="69"/>
            </a:xfrm>
            <a:custGeom>
              <a:avLst/>
              <a:gdLst>
                <a:gd name="T0" fmla="*/ 1 w 62"/>
                <a:gd name="T1" fmla="*/ 1 h 138"/>
                <a:gd name="T2" fmla="*/ 0 w 62"/>
                <a:gd name="T3" fmla="*/ 1 h 138"/>
                <a:gd name="T4" fmla="*/ 1 w 62"/>
                <a:gd name="T5" fmla="*/ 1 h 138"/>
                <a:gd name="T6" fmla="*/ 1 w 62"/>
                <a:gd name="T7" fmla="*/ 1 h 138"/>
                <a:gd name="T8" fmla="*/ 1 w 62"/>
                <a:gd name="T9" fmla="*/ 1 h 138"/>
                <a:gd name="T10" fmla="*/ 1 w 62"/>
                <a:gd name="T11" fmla="*/ 0 h 138"/>
                <a:gd name="T12" fmla="*/ 1 w 62"/>
                <a:gd name="T13" fmla="*/ 1 h 138"/>
                <a:gd name="T14" fmla="*/ 1 w 62"/>
                <a:gd name="T15" fmla="*/ 1 h 13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2" h="138">
                  <a:moveTo>
                    <a:pt x="19" y="138"/>
                  </a:moveTo>
                  <a:lnTo>
                    <a:pt x="0" y="24"/>
                  </a:lnTo>
                  <a:lnTo>
                    <a:pt x="3" y="21"/>
                  </a:lnTo>
                  <a:lnTo>
                    <a:pt x="10" y="14"/>
                  </a:lnTo>
                  <a:lnTo>
                    <a:pt x="20" y="5"/>
                  </a:lnTo>
                  <a:lnTo>
                    <a:pt x="34" y="0"/>
                  </a:lnTo>
                  <a:lnTo>
                    <a:pt x="62" y="95"/>
                  </a:lnTo>
                  <a:lnTo>
                    <a:pt x="19" y="138"/>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70" name="Freeform 72"/>
            <p:cNvSpPr>
              <a:spLocks/>
            </p:cNvSpPr>
            <p:nvPr/>
          </p:nvSpPr>
          <p:spPr bwMode="auto">
            <a:xfrm>
              <a:off x="1519" y="2188"/>
              <a:ext cx="26" cy="32"/>
            </a:xfrm>
            <a:custGeom>
              <a:avLst/>
              <a:gdLst>
                <a:gd name="T0" fmla="*/ 1 w 52"/>
                <a:gd name="T1" fmla="*/ 1 h 63"/>
                <a:gd name="T2" fmla="*/ 0 w 52"/>
                <a:gd name="T3" fmla="*/ 1 h 63"/>
                <a:gd name="T4" fmla="*/ 1 w 52"/>
                <a:gd name="T5" fmla="*/ 0 h 63"/>
                <a:gd name="T6" fmla="*/ 1 w 52"/>
                <a:gd name="T7" fmla="*/ 1 h 6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63">
                  <a:moveTo>
                    <a:pt x="4" y="63"/>
                  </a:moveTo>
                  <a:lnTo>
                    <a:pt x="0" y="10"/>
                  </a:lnTo>
                  <a:lnTo>
                    <a:pt x="52" y="0"/>
                  </a:lnTo>
                  <a:lnTo>
                    <a:pt x="4" y="63"/>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71" name="Freeform 73"/>
            <p:cNvSpPr>
              <a:spLocks/>
            </p:cNvSpPr>
            <p:nvPr/>
          </p:nvSpPr>
          <p:spPr bwMode="auto">
            <a:xfrm>
              <a:off x="1447" y="2337"/>
              <a:ext cx="46" cy="38"/>
            </a:xfrm>
            <a:custGeom>
              <a:avLst/>
              <a:gdLst>
                <a:gd name="T0" fmla="*/ 0 w 91"/>
                <a:gd name="T1" fmla="*/ 1 h 76"/>
                <a:gd name="T2" fmla="*/ 1 w 91"/>
                <a:gd name="T3" fmla="*/ 1 h 76"/>
                <a:gd name="T4" fmla="*/ 1 w 91"/>
                <a:gd name="T5" fmla="*/ 0 h 76"/>
                <a:gd name="T6" fmla="*/ 1 w 91"/>
                <a:gd name="T7" fmla="*/ 1 h 76"/>
                <a:gd name="T8" fmla="*/ 1 w 91"/>
                <a:gd name="T9" fmla="*/ 1 h 76"/>
                <a:gd name="T10" fmla="*/ 1 w 91"/>
                <a:gd name="T11" fmla="*/ 1 h 76"/>
                <a:gd name="T12" fmla="*/ 1 w 91"/>
                <a:gd name="T13" fmla="*/ 1 h 76"/>
                <a:gd name="T14" fmla="*/ 1 w 91"/>
                <a:gd name="T15" fmla="*/ 1 h 76"/>
                <a:gd name="T16" fmla="*/ 1 w 91"/>
                <a:gd name="T17" fmla="*/ 1 h 76"/>
                <a:gd name="T18" fmla="*/ 1 w 91"/>
                <a:gd name="T19" fmla="*/ 1 h 76"/>
                <a:gd name="T20" fmla="*/ 0 w 91"/>
                <a:gd name="T21" fmla="*/ 1 h 7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1" h="76">
                  <a:moveTo>
                    <a:pt x="0" y="76"/>
                  </a:moveTo>
                  <a:lnTo>
                    <a:pt x="29" y="8"/>
                  </a:lnTo>
                  <a:lnTo>
                    <a:pt x="91" y="0"/>
                  </a:lnTo>
                  <a:lnTo>
                    <a:pt x="91" y="3"/>
                  </a:lnTo>
                  <a:lnTo>
                    <a:pt x="91" y="10"/>
                  </a:lnTo>
                  <a:lnTo>
                    <a:pt x="89" y="21"/>
                  </a:lnTo>
                  <a:lnTo>
                    <a:pt x="84" y="33"/>
                  </a:lnTo>
                  <a:lnTo>
                    <a:pt x="74" y="46"/>
                  </a:lnTo>
                  <a:lnTo>
                    <a:pt x="57" y="58"/>
                  </a:lnTo>
                  <a:lnTo>
                    <a:pt x="33" y="69"/>
                  </a:lnTo>
                  <a:lnTo>
                    <a:pt x="0" y="76"/>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72" name="Freeform 74"/>
            <p:cNvSpPr>
              <a:spLocks/>
            </p:cNvSpPr>
            <p:nvPr/>
          </p:nvSpPr>
          <p:spPr bwMode="auto">
            <a:xfrm>
              <a:off x="1476" y="2291"/>
              <a:ext cx="50" cy="29"/>
            </a:xfrm>
            <a:custGeom>
              <a:avLst/>
              <a:gdLst>
                <a:gd name="T0" fmla="*/ 0 w 100"/>
                <a:gd name="T1" fmla="*/ 1 h 57"/>
                <a:gd name="T2" fmla="*/ 1 w 100"/>
                <a:gd name="T3" fmla="*/ 0 h 57"/>
                <a:gd name="T4" fmla="*/ 1 w 100"/>
                <a:gd name="T5" fmla="*/ 1 h 57"/>
                <a:gd name="T6" fmla="*/ 1 w 100"/>
                <a:gd name="T7" fmla="*/ 1 h 57"/>
                <a:gd name="T8" fmla="*/ 1 w 100"/>
                <a:gd name="T9" fmla="*/ 1 h 57"/>
                <a:gd name="T10" fmla="*/ 1 w 100"/>
                <a:gd name="T11" fmla="*/ 1 h 57"/>
                <a:gd name="T12" fmla="*/ 1 w 100"/>
                <a:gd name="T13" fmla="*/ 1 h 57"/>
                <a:gd name="T14" fmla="*/ 1 w 100"/>
                <a:gd name="T15" fmla="*/ 1 h 57"/>
                <a:gd name="T16" fmla="*/ 1 w 100"/>
                <a:gd name="T17" fmla="*/ 1 h 57"/>
                <a:gd name="T18" fmla="*/ 1 w 100"/>
                <a:gd name="T19" fmla="*/ 1 h 57"/>
                <a:gd name="T20" fmla="*/ 0 w 100"/>
                <a:gd name="T21" fmla="*/ 1 h 5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0" h="57">
                  <a:moveTo>
                    <a:pt x="0" y="51"/>
                  </a:moveTo>
                  <a:lnTo>
                    <a:pt x="38" y="0"/>
                  </a:lnTo>
                  <a:lnTo>
                    <a:pt x="100" y="8"/>
                  </a:lnTo>
                  <a:lnTo>
                    <a:pt x="98" y="12"/>
                  </a:lnTo>
                  <a:lnTo>
                    <a:pt x="95" y="19"/>
                  </a:lnTo>
                  <a:lnTo>
                    <a:pt x="88" y="29"/>
                  </a:lnTo>
                  <a:lnTo>
                    <a:pt x="79" y="39"/>
                  </a:lnTo>
                  <a:lnTo>
                    <a:pt x="66" y="48"/>
                  </a:lnTo>
                  <a:lnTo>
                    <a:pt x="48" y="55"/>
                  </a:lnTo>
                  <a:lnTo>
                    <a:pt x="26" y="57"/>
                  </a:lnTo>
                  <a:lnTo>
                    <a:pt x="0" y="51"/>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73" name="Freeform 75"/>
            <p:cNvSpPr>
              <a:spLocks/>
            </p:cNvSpPr>
            <p:nvPr/>
          </p:nvSpPr>
          <p:spPr bwMode="auto">
            <a:xfrm>
              <a:off x="1507" y="2251"/>
              <a:ext cx="31" cy="23"/>
            </a:xfrm>
            <a:custGeom>
              <a:avLst/>
              <a:gdLst>
                <a:gd name="T0" fmla="*/ 0 w 62"/>
                <a:gd name="T1" fmla="*/ 1 h 46"/>
                <a:gd name="T2" fmla="*/ 1 w 62"/>
                <a:gd name="T3" fmla="*/ 0 h 46"/>
                <a:gd name="T4" fmla="*/ 1 w 62"/>
                <a:gd name="T5" fmla="*/ 1 h 46"/>
                <a:gd name="T6" fmla="*/ 1 w 62"/>
                <a:gd name="T7" fmla="*/ 1 h 46"/>
                <a:gd name="T8" fmla="*/ 0 w 62"/>
                <a:gd name="T9" fmla="*/ 1 h 4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 h="46">
                  <a:moveTo>
                    <a:pt x="0" y="33"/>
                  </a:moveTo>
                  <a:lnTo>
                    <a:pt x="33" y="0"/>
                  </a:lnTo>
                  <a:lnTo>
                    <a:pt x="62" y="4"/>
                  </a:lnTo>
                  <a:lnTo>
                    <a:pt x="43" y="46"/>
                  </a:lnTo>
                  <a:lnTo>
                    <a:pt x="0" y="33"/>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74" name="Freeform 76"/>
            <p:cNvSpPr>
              <a:spLocks/>
            </p:cNvSpPr>
            <p:nvPr/>
          </p:nvSpPr>
          <p:spPr bwMode="auto">
            <a:xfrm>
              <a:off x="1538" y="2199"/>
              <a:ext cx="19" cy="25"/>
            </a:xfrm>
            <a:custGeom>
              <a:avLst/>
              <a:gdLst>
                <a:gd name="T0" fmla="*/ 0 w 38"/>
                <a:gd name="T1" fmla="*/ 0 h 52"/>
                <a:gd name="T2" fmla="*/ 1 w 38"/>
                <a:gd name="T3" fmla="*/ 0 h 52"/>
                <a:gd name="T4" fmla="*/ 1 w 38"/>
                <a:gd name="T5" fmla="*/ 0 h 52"/>
                <a:gd name="T6" fmla="*/ 0 w 38"/>
                <a:gd name="T7" fmla="*/ 0 h 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 h="52">
                  <a:moveTo>
                    <a:pt x="0" y="43"/>
                  </a:moveTo>
                  <a:lnTo>
                    <a:pt x="38" y="0"/>
                  </a:lnTo>
                  <a:lnTo>
                    <a:pt x="24" y="52"/>
                  </a:lnTo>
                  <a:lnTo>
                    <a:pt x="0" y="43"/>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75" name="Freeform 77"/>
            <p:cNvSpPr>
              <a:spLocks/>
            </p:cNvSpPr>
            <p:nvPr/>
          </p:nvSpPr>
          <p:spPr bwMode="auto">
            <a:xfrm>
              <a:off x="1354" y="2562"/>
              <a:ext cx="34" cy="52"/>
            </a:xfrm>
            <a:custGeom>
              <a:avLst/>
              <a:gdLst>
                <a:gd name="T0" fmla="*/ 0 w 67"/>
                <a:gd name="T1" fmla="*/ 1 h 103"/>
                <a:gd name="T2" fmla="*/ 1 w 67"/>
                <a:gd name="T3" fmla="*/ 1 h 103"/>
                <a:gd name="T4" fmla="*/ 1 w 67"/>
                <a:gd name="T5" fmla="*/ 1 h 103"/>
                <a:gd name="T6" fmla="*/ 1 w 67"/>
                <a:gd name="T7" fmla="*/ 1 h 103"/>
                <a:gd name="T8" fmla="*/ 1 w 67"/>
                <a:gd name="T9" fmla="*/ 1 h 103"/>
                <a:gd name="T10" fmla="*/ 1 w 67"/>
                <a:gd name="T11" fmla="*/ 1 h 103"/>
                <a:gd name="T12" fmla="*/ 1 w 67"/>
                <a:gd name="T13" fmla="*/ 1 h 103"/>
                <a:gd name="T14" fmla="*/ 1 w 67"/>
                <a:gd name="T15" fmla="*/ 1 h 103"/>
                <a:gd name="T16" fmla="*/ 1 w 67"/>
                <a:gd name="T17" fmla="*/ 1 h 103"/>
                <a:gd name="T18" fmla="*/ 1 w 67"/>
                <a:gd name="T19" fmla="*/ 0 h 103"/>
                <a:gd name="T20" fmla="*/ 1 w 67"/>
                <a:gd name="T21" fmla="*/ 1 h 103"/>
                <a:gd name="T22" fmla="*/ 1 w 67"/>
                <a:gd name="T23" fmla="*/ 1 h 103"/>
                <a:gd name="T24" fmla="*/ 1 w 67"/>
                <a:gd name="T25" fmla="*/ 1 h 103"/>
                <a:gd name="T26" fmla="*/ 1 w 67"/>
                <a:gd name="T27" fmla="*/ 1 h 103"/>
                <a:gd name="T28" fmla="*/ 1 w 67"/>
                <a:gd name="T29" fmla="*/ 1 h 103"/>
                <a:gd name="T30" fmla="*/ 1 w 67"/>
                <a:gd name="T31" fmla="*/ 1 h 103"/>
                <a:gd name="T32" fmla="*/ 1 w 67"/>
                <a:gd name="T33" fmla="*/ 1 h 103"/>
                <a:gd name="T34" fmla="*/ 1 w 67"/>
                <a:gd name="T35" fmla="*/ 1 h 103"/>
                <a:gd name="T36" fmla="*/ 1 w 67"/>
                <a:gd name="T37" fmla="*/ 1 h 103"/>
                <a:gd name="T38" fmla="*/ 1 w 67"/>
                <a:gd name="T39" fmla="*/ 1 h 103"/>
                <a:gd name="T40" fmla="*/ 0 w 67"/>
                <a:gd name="T41" fmla="*/ 1 h 10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67" h="103">
                  <a:moveTo>
                    <a:pt x="0" y="103"/>
                  </a:moveTo>
                  <a:lnTo>
                    <a:pt x="2" y="101"/>
                  </a:lnTo>
                  <a:lnTo>
                    <a:pt x="7" y="96"/>
                  </a:lnTo>
                  <a:lnTo>
                    <a:pt x="12" y="88"/>
                  </a:lnTo>
                  <a:lnTo>
                    <a:pt x="21" y="76"/>
                  </a:lnTo>
                  <a:lnTo>
                    <a:pt x="29" y="62"/>
                  </a:lnTo>
                  <a:lnTo>
                    <a:pt x="38" y="46"/>
                  </a:lnTo>
                  <a:lnTo>
                    <a:pt x="45" y="29"/>
                  </a:lnTo>
                  <a:lnTo>
                    <a:pt x="52" y="12"/>
                  </a:lnTo>
                  <a:lnTo>
                    <a:pt x="60" y="0"/>
                  </a:lnTo>
                  <a:lnTo>
                    <a:pt x="66" y="21"/>
                  </a:lnTo>
                  <a:lnTo>
                    <a:pt x="67" y="50"/>
                  </a:lnTo>
                  <a:lnTo>
                    <a:pt x="67" y="65"/>
                  </a:lnTo>
                  <a:lnTo>
                    <a:pt x="66" y="67"/>
                  </a:lnTo>
                  <a:lnTo>
                    <a:pt x="60" y="70"/>
                  </a:lnTo>
                  <a:lnTo>
                    <a:pt x="55" y="76"/>
                  </a:lnTo>
                  <a:lnTo>
                    <a:pt x="47" y="81"/>
                  </a:lnTo>
                  <a:lnTo>
                    <a:pt x="35" y="88"/>
                  </a:lnTo>
                  <a:lnTo>
                    <a:pt x="19" y="95"/>
                  </a:lnTo>
                  <a:lnTo>
                    <a:pt x="0" y="103"/>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76" name="Freeform 78"/>
            <p:cNvSpPr>
              <a:spLocks/>
            </p:cNvSpPr>
            <p:nvPr/>
          </p:nvSpPr>
          <p:spPr bwMode="auto">
            <a:xfrm>
              <a:off x="1333" y="2626"/>
              <a:ext cx="153" cy="49"/>
            </a:xfrm>
            <a:custGeom>
              <a:avLst/>
              <a:gdLst>
                <a:gd name="T0" fmla="*/ 0 w 306"/>
                <a:gd name="T1" fmla="*/ 1 h 98"/>
                <a:gd name="T2" fmla="*/ 1 w 306"/>
                <a:gd name="T3" fmla="*/ 0 h 98"/>
                <a:gd name="T4" fmla="*/ 1 w 306"/>
                <a:gd name="T5" fmla="*/ 1 h 98"/>
                <a:gd name="T6" fmla="*/ 1 w 306"/>
                <a:gd name="T7" fmla="*/ 1 h 98"/>
                <a:gd name="T8" fmla="*/ 1 w 306"/>
                <a:gd name="T9" fmla="*/ 1 h 98"/>
                <a:gd name="T10" fmla="*/ 1 w 306"/>
                <a:gd name="T11" fmla="*/ 1 h 98"/>
                <a:gd name="T12" fmla="*/ 1 w 306"/>
                <a:gd name="T13" fmla="*/ 1 h 98"/>
                <a:gd name="T14" fmla="*/ 1 w 306"/>
                <a:gd name="T15" fmla="*/ 1 h 98"/>
                <a:gd name="T16" fmla="*/ 1 w 306"/>
                <a:gd name="T17" fmla="*/ 1 h 98"/>
                <a:gd name="T18" fmla="*/ 1 w 306"/>
                <a:gd name="T19" fmla="*/ 1 h 98"/>
                <a:gd name="T20" fmla="*/ 1 w 306"/>
                <a:gd name="T21" fmla="*/ 1 h 98"/>
                <a:gd name="T22" fmla="*/ 1 w 306"/>
                <a:gd name="T23" fmla="*/ 1 h 98"/>
                <a:gd name="T24" fmla="*/ 1 w 306"/>
                <a:gd name="T25" fmla="*/ 1 h 98"/>
                <a:gd name="T26" fmla="*/ 1 w 306"/>
                <a:gd name="T27" fmla="*/ 1 h 98"/>
                <a:gd name="T28" fmla="*/ 1 w 306"/>
                <a:gd name="T29" fmla="*/ 1 h 98"/>
                <a:gd name="T30" fmla="*/ 1 w 306"/>
                <a:gd name="T31" fmla="*/ 1 h 98"/>
                <a:gd name="T32" fmla="*/ 1 w 306"/>
                <a:gd name="T33" fmla="*/ 1 h 98"/>
                <a:gd name="T34" fmla="*/ 1 w 306"/>
                <a:gd name="T35" fmla="*/ 1 h 98"/>
                <a:gd name="T36" fmla="*/ 0 w 306"/>
                <a:gd name="T37" fmla="*/ 1 h 9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06" h="98">
                  <a:moveTo>
                    <a:pt x="0" y="81"/>
                  </a:moveTo>
                  <a:lnTo>
                    <a:pt x="81" y="0"/>
                  </a:lnTo>
                  <a:lnTo>
                    <a:pt x="306" y="38"/>
                  </a:lnTo>
                  <a:lnTo>
                    <a:pt x="303" y="40"/>
                  </a:lnTo>
                  <a:lnTo>
                    <a:pt x="296" y="45"/>
                  </a:lnTo>
                  <a:lnTo>
                    <a:pt x="282" y="52"/>
                  </a:lnTo>
                  <a:lnTo>
                    <a:pt x="263" y="60"/>
                  </a:lnTo>
                  <a:lnTo>
                    <a:pt x="239" y="71"/>
                  </a:lnTo>
                  <a:lnTo>
                    <a:pt x="210" y="79"/>
                  </a:lnTo>
                  <a:lnTo>
                    <a:pt x="177" y="88"/>
                  </a:lnTo>
                  <a:lnTo>
                    <a:pt x="138" y="95"/>
                  </a:lnTo>
                  <a:lnTo>
                    <a:pt x="134" y="95"/>
                  </a:lnTo>
                  <a:lnTo>
                    <a:pt x="124" y="96"/>
                  </a:lnTo>
                  <a:lnTo>
                    <a:pt x="109" y="98"/>
                  </a:lnTo>
                  <a:lnTo>
                    <a:pt x="90" y="98"/>
                  </a:lnTo>
                  <a:lnTo>
                    <a:pt x="69" y="98"/>
                  </a:lnTo>
                  <a:lnTo>
                    <a:pt x="45" y="95"/>
                  </a:lnTo>
                  <a:lnTo>
                    <a:pt x="23" y="89"/>
                  </a:lnTo>
                  <a:lnTo>
                    <a:pt x="0" y="81"/>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77" name="Freeform 79"/>
            <p:cNvSpPr>
              <a:spLocks/>
            </p:cNvSpPr>
            <p:nvPr/>
          </p:nvSpPr>
          <p:spPr bwMode="auto">
            <a:xfrm>
              <a:off x="1409" y="2575"/>
              <a:ext cx="145" cy="55"/>
            </a:xfrm>
            <a:custGeom>
              <a:avLst/>
              <a:gdLst>
                <a:gd name="T0" fmla="*/ 0 w 291"/>
                <a:gd name="T1" fmla="*/ 1 h 110"/>
                <a:gd name="T2" fmla="*/ 0 w 291"/>
                <a:gd name="T3" fmla="*/ 0 h 110"/>
                <a:gd name="T4" fmla="*/ 0 w 291"/>
                <a:gd name="T5" fmla="*/ 1 h 110"/>
                <a:gd name="T6" fmla="*/ 0 w 291"/>
                <a:gd name="T7" fmla="*/ 1 h 110"/>
                <a:gd name="T8" fmla="*/ 0 w 291"/>
                <a:gd name="T9" fmla="*/ 1 h 11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1" h="110">
                  <a:moveTo>
                    <a:pt x="0" y="63"/>
                  </a:moveTo>
                  <a:lnTo>
                    <a:pt x="86" y="0"/>
                  </a:lnTo>
                  <a:lnTo>
                    <a:pt x="291" y="39"/>
                  </a:lnTo>
                  <a:lnTo>
                    <a:pt x="200" y="110"/>
                  </a:lnTo>
                  <a:lnTo>
                    <a:pt x="0" y="63"/>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78" name="Freeform 80"/>
            <p:cNvSpPr>
              <a:spLocks/>
            </p:cNvSpPr>
            <p:nvPr/>
          </p:nvSpPr>
          <p:spPr bwMode="auto">
            <a:xfrm>
              <a:off x="1397" y="2480"/>
              <a:ext cx="47" cy="97"/>
            </a:xfrm>
            <a:custGeom>
              <a:avLst/>
              <a:gdLst>
                <a:gd name="T0" fmla="*/ 0 w 95"/>
                <a:gd name="T1" fmla="*/ 0 h 196"/>
                <a:gd name="T2" fmla="*/ 0 w 95"/>
                <a:gd name="T3" fmla="*/ 0 h 196"/>
                <a:gd name="T4" fmla="*/ 0 w 95"/>
                <a:gd name="T5" fmla="*/ 0 h 196"/>
                <a:gd name="T6" fmla="*/ 0 w 95"/>
                <a:gd name="T7" fmla="*/ 0 h 196"/>
                <a:gd name="T8" fmla="*/ 0 w 95"/>
                <a:gd name="T9" fmla="*/ 0 h 196"/>
                <a:gd name="T10" fmla="*/ 0 w 95"/>
                <a:gd name="T11" fmla="*/ 0 h 196"/>
                <a:gd name="T12" fmla="*/ 0 w 95"/>
                <a:gd name="T13" fmla="*/ 0 h 196"/>
                <a:gd name="T14" fmla="*/ 0 w 95"/>
                <a:gd name="T15" fmla="*/ 0 h 196"/>
                <a:gd name="T16" fmla="*/ 0 w 95"/>
                <a:gd name="T17" fmla="*/ 0 h 196"/>
                <a:gd name="T18" fmla="*/ 0 w 95"/>
                <a:gd name="T19" fmla="*/ 0 h 196"/>
                <a:gd name="T20" fmla="*/ 0 w 95"/>
                <a:gd name="T21" fmla="*/ 0 h 196"/>
                <a:gd name="T22" fmla="*/ 0 w 95"/>
                <a:gd name="T23" fmla="*/ 0 h 1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5" h="196">
                  <a:moveTo>
                    <a:pt x="19" y="196"/>
                  </a:moveTo>
                  <a:lnTo>
                    <a:pt x="0" y="91"/>
                  </a:lnTo>
                  <a:lnTo>
                    <a:pt x="2" y="89"/>
                  </a:lnTo>
                  <a:lnTo>
                    <a:pt x="9" y="83"/>
                  </a:lnTo>
                  <a:lnTo>
                    <a:pt x="19" y="72"/>
                  </a:lnTo>
                  <a:lnTo>
                    <a:pt x="31" y="59"/>
                  </a:lnTo>
                  <a:lnTo>
                    <a:pt x="43" y="45"/>
                  </a:lnTo>
                  <a:lnTo>
                    <a:pt x="59" y="29"/>
                  </a:lnTo>
                  <a:lnTo>
                    <a:pt x="72" y="14"/>
                  </a:lnTo>
                  <a:lnTo>
                    <a:pt x="86" y="0"/>
                  </a:lnTo>
                  <a:lnTo>
                    <a:pt x="95" y="148"/>
                  </a:lnTo>
                  <a:lnTo>
                    <a:pt x="19" y="196"/>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79" name="Freeform 81"/>
            <p:cNvSpPr>
              <a:spLocks/>
            </p:cNvSpPr>
            <p:nvPr/>
          </p:nvSpPr>
          <p:spPr bwMode="auto">
            <a:xfrm>
              <a:off x="1464" y="2423"/>
              <a:ext cx="86" cy="112"/>
            </a:xfrm>
            <a:custGeom>
              <a:avLst/>
              <a:gdLst>
                <a:gd name="T0" fmla="*/ 0 w 172"/>
                <a:gd name="T1" fmla="*/ 1 h 223"/>
                <a:gd name="T2" fmla="*/ 1 w 172"/>
                <a:gd name="T3" fmla="*/ 1 h 223"/>
                <a:gd name="T4" fmla="*/ 1 w 172"/>
                <a:gd name="T5" fmla="*/ 1 h 223"/>
                <a:gd name="T6" fmla="*/ 1 w 172"/>
                <a:gd name="T7" fmla="*/ 1 h 223"/>
                <a:gd name="T8" fmla="*/ 1 w 172"/>
                <a:gd name="T9" fmla="*/ 1 h 223"/>
                <a:gd name="T10" fmla="*/ 1 w 172"/>
                <a:gd name="T11" fmla="*/ 1 h 223"/>
                <a:gd name="T12" fmla="*/ 1 w 172"/>
                <a:gd name="T13" fmla="*/ 1 h 223"/>
                <a:gd name="T14" fmla="*/ 1 w 172"/>
                <a:gd name="T15" fmla="*/ 1 h 223"/>
                <a:gd name="T16" fmla="*/ 1 w 172"/>
                <a:gd name="T17" fmla="*/ 1 h 223"/>
                <a:gd name="T18" fmla="*/ 1 w 172"/>
                <a:gd name="T19" fmla="*/ 1 h 223"/>
                <a:gd name="T20" fmla="*/ 1 w 172"/>
                <a:gd name="T21" fmla="*/ 0 h 223"/>
                <a:gd name="T22" fmla="*/ 1 w 172"/>
                <a:gd name="T23" fmla="*/ 1 h 223"/>
                <a:gd name="T24" fmla="*/ 0 w 172"/>
                <a:gd name="T25" fmla="*/ 1 h 22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 h="223">
                  <a:moveTo>
                    <a:pt x="0" y="223"/>
                  </a:moveTo>
                  <a:lnTo>
                    <a:pt x="4" y="70"/>
                  </a:lnTo>
                  <a:lnTo>
                    <a:pt x="5" y="68"/>
                  </a:lnTo>
                  <a:lnTo>
                    <a:pt x="9" y="63"/>
                  </a:lnTo>
                  <a:lnTo>
                    <a:pt x="14" y="56"/>
                  </a:lnTo>
                  <a:lnTo>
                    <a:pt x="24" y="48"/>
                  </a:lnTo>
                  <a:lnTo>
                    <a:pt x="38" y="39"/>
                  </a:lnTo>
                  <a:lnTo>
                    <a:pt x="55" y="29"/>
                  </a:lnTo>
                  <a:lnTo>
                    <a:pt x="78" y="19"/>
                  </a:lnTo>
                  <a:lnTo>
                    <a:pt x="105" y="8"/>
                  </a:lnTo>
                  <a:lnTo>
                    <a:pt x="172" y="0"/>
                  </a:lnTo>
                  <a:lnTo>
                    <a:pt x="124" y="123"/>
                  </a:lnTo>
                  <a:lnTo>
                    <a:pt x="0" y="223"/>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80" name="Freeform 82"/>
            <p:cNvSpPr>
              <a:spLocks/>
            </p:cNvSpPr>
            <p:nvPr/>
          </p:nvSpPr>
          <p:spPr bwMode="auto">
            <a:xfrm>
              <a:off x="1476" y="2513"/>
              <a:ext cx="127" cy="64"/>
            </a:xfrm>
            <a:custGeom>
              <a:avLst/>
              <a:gdLst>
                <a:gd name="T0" fmla="*/ 0 w 253"/>
                <a:gd name="T1" fmla="*/ 0 h 129"/>
                <a:gd name="T2" fmla="*/ 1 w 253"/>
                <a:gd name="T3" fmla="*/ 0 h 129"/>
                <a:gd name="T4" fmla="*/ 1 w 253"/>
                <a:gd name="T5" fmla="*/ 0 h 129"/>
                <a:gd name="T6" fmla="*/ 1 w 253"/>
                <a:gd name="T7" fmla="*/ 0 h 129"/>
                <a:gd name="T8" fmla="*/ 1 w 253"/>
                <a:gd name="T9" fmla="*/ 0 h 129"/>
                <a:gd name="T10" fmla="*/ 1 w 253"/>
                <a:gd name="T11" fmla="*/ 0 h 129"/>
                <a:gd name="T12" fmla="*/ 1 w 253"/>
                <a:gd name="T13" fmla="*/ 0 h 129"/>
                <a:gd name="T14" fmla="*/ 1 w 253"/>
                <a:gd name="T15" fmla="*/ 0 h 129"/>
                <a:gd name="T16" fmla="*/ 1 w 253"/>
                <a:gd name="T17" fmla="*/ 0 h 129"/>
                <a:gd name="T18" fmla="*/ 1 w 253"/>
                <a:gd name="T19" fmla="*/ 0 h 129"/>
                <a:gd name="T20" fmla="*/ 1 w 253"/>
                <a:gd name="T21" fmla="*/ 0 h 129"/>
                <a:gd name="T22" fmla="*/ 0 w 253"/>
                <a:gd name="T23" fmla="*/ 0 h 12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53" h="129">
                  <a:moveTo>
                    <a:pt x="0" y="81"/>
                  </a:moveTo>
                  <a:lnTo>
                    <a:pt x="100" y="0"/>
                  </a:lnTo>
                  <a:lnTo>
                    <a:pt x="253" y="19"/>
                  </a:lnTo>
                  <a:lnTo>
                    <a:pt x="251" y="22"/>
                  </a:lnTo>
                  <a:lnTo>
                    <a:pt x="246" y="31"/>
                  </a:lnTo>
                  <a:lnTo>
                    <a:pt x="238" y="45"/>
                  </a:lnTo>
                  <a:lnTo>
                    <a:pt x="227" y="62"/>
                  </a:lnTo>
                  <a:lnTo>
                    <a:pt x="215" y="79"/>
                  </a:lnTo>
                  <a:lnTo>
                    <a:pt x="202" y="98"/>
                  </a:lnTo>
                  <a:lnTo>
                    <a:pt x="190" y="115"/>
                  </a:lnTo>
                  <a:lnTo>
                    <a:pt x="176" y="129"/>
                  </a:lnTo>
                  <a:lnTo>
                    <a:pt x="0" y="81"/>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81" name="Freeform 83"/>
            <p:cNvSpPr>
              <a:spLocks/>
            </p:cNvSpPr>
            <p:nvPr/>
          </p:nvSpPr>
          <p:spPr bwMode="auto">
            <a:xfrm>
              <a:off x="1557" y="2406"/>
              <a:ext cx="102" cy="93"/>
            </a:xfrm>
            <a:custGeom>
              <a:avLst/>
              <a:gdLst>
                <a:gd name="T0" fmla="*/ 0 w 205"/>
                <a:gd name="T1" fmla="*/ 0 h 188"/>
                <a:gd name="T2" fmla="*/ 0 w 205"/>
                <a:gd name="T3" fmla="*/ 0 h 188"/>
                <a:gd name="T4" fmla="*/ 0 w 205"/>
                <a:gd name="T5" fmla="*/ 0 h 188"/>
                <a:gd name="T6" fmla="*/ 0 w 205"/>
                <a:gd name="T7" fmla="*/ 0 h 188"/>
                <a:gd name="T8" fmla="*/ 0 w 205"/>
                <a:gd name="T9" fmla="*/ 0 h 188"/>
                <a:gd name="T10" fmla="*/ 0 w 205"/>
                <a:gd name="T11" fmla="*/ 0 h 188"/>
                <a:gd name="T12" fmla="*/ 0 w 205"/>
                <a:gd name="T13" fmla="*/ 0 h 188"/>
                <a:gd name="T14" fmla="*/ 0 w 205"/>
                <a:gd name="T15" fmla="*/ 0 h 188"/>
                <a:gd name="T16" fmla="*/ 0 w 205"/>
                <a:gd name="T17" fmla="*/ 0 h 188"/>
                <a:gd name="T18" fmla="*/ 0 w 205"/>
                <a:gd name="T19" fmla="*/ 0 h 188"/>
                <a:gd name="T20" fmla="*/ 0 w 205"/>
                <a:gd name="T21" fmla="*/ 0 h 18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05" h="188">
                  <a:moveTo>
                    <a:pt x="0" y="167"/>
                  </a:moveTo>
                  <a:lnTo>
                    <a:pt x="205" y="0"/>
                  </a:lnTo>
                  <a:lnTo>
                    <a:pt x="201" y="7"/>
                  </a:lnTo>
                  <a:lnTo>
                    <a:pt x="193" y="26"/>
                  </a:lnTo>
                  <a:lnTo>
                    <a:pt x="181" y="54"/>
                  </a:lnTo>
                  <a:lnTo>
                    <a:pt x="167" y="85"/>
                  </a:lnTo>
                  <a:lnTo>
                    <a:pt x="151" y="117"/>
                  </a:lnTo>
                  <a:lnTo>
                    <a:pt x="138" y="148"/>
                  </a:lnTo>
                  <a:lnTo>
                    <a:pt x="124" y="172"/>
                  </a:lnTo>
                  <a:lnTo>
                    <a:pt x="115" y="188"/>
                  </a:lnTo>
                  <a:lnTo>
                    <a:pt x="0" y="167"/>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82" name="Freeform 84"/>
            <p:cNvSpPr>
              <a:spLocks/>
            </p:cNvSpPr>
            <p:nvPr/>
          </p:nvSpPr>
          <p:spPr bwMode="auto">
            <a:xfrm>
              <a:off x="1562" y="2399"/>
              <a:ext cx="81" cy="64"/>
            </a:xfrm>
            <a:custGeom>
              <a:avLst/>
              <a:gdLst>
                <a:gd name="T0" fmla="*/ 0 w 162"/>
                <a:gd name="T1" fmla="*/ 1 h 128"/>
                <a:gd name="T2" fmla="*/ 1 w 162"/>
                <a:gd name="T3" fmla="*/ 1 h 128"/>
                <a:gd name="T4" fmla="*/ 1 w 162"/>
                <a:gd name="T5" fmla="*/ 0 h 128"/>
                <a:gd name="T6" fmla="*/ 0 w 162"/>
                <a:gd name="T7" fmla="*/ 1 h 1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128">
                  <a:moveTo>
                    <a:pt x="0" y="128"/>
                  </a:moveTo>
                  <a:lnTo>
                    <a:pt x="28" y="19"/>
                  </a:lnTo>
                  <a:lnTo>
                    <a:pt x="162" y="0"/>
                  </a:lnTo>
                  <a:lnTo>
                    <a:pt x="0" y="128"/>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83" name="Freeform 85"/>
            <p:cNvSpPr>
              <a:spLocks/>
            </p:cNvSpPr>
            <p:nvPr/>
          </p:nvSpPr>
          <p:spPr bwMode="auto">
            <a:xfrm>
              <a:off x="1514" y="2544"/>
              <a:ext cx="356" cy="428"/>
            </a:xfrm>
            <a:custGeom>
              <a:avLst/>
              <a:gdLst>
                <a:gd name="T0" fmla="*/ 0 w 712"/>
                <a:gd name="T1" fmla="*/ 1 h 856"/>
                <a:gd name="T2" fmla="*/ 1 w 712"/>
                <a:gd name="T3" fmla="*/ 1 h 856"/>
                <a:gd name="T4" fmla="*/ 1 w 712"/>
                <a:gd name="T5" fmla="*/ 1 h 856"/>
                <a:gd name="T6" fmla="*/ 1 w 712"/>
                <a:gd name="T7" fmla="*/ 1 h 856"/>
                <a:gd name="T8" fmla="*/ 1 w 712"/>
                <a:gd name="T9" fmla="*/ 1 h 856"/>
                <a:gd name="T10" fmla="*/ 1 w 712"/>
                <a:gd name="T11" fmla="*/ 1 h 856"/>
                <a:gd name="T12" fmla="*/ 1 w 712"/>
                <a:gd name="T13" fmla="*/ 1 h 856"/>
                <a:gd name="T14" fmla="*/ 1 w 712"/>
                <a:gd name="T15" fmla="*/ 1 h 856"/>
                <a:gd name="T16" fmla="*/ 1 w 712"/>
                <a:gd name="T17" fmla="*/ 1 h 856"/>
                <a:gd name="T18" fmla="*/ 1 w 712"/>
                <a:gd name="T19" fmla="*/ 1 h 856"/>
                <a:gd name="T20" fmla="*/ 1 w 712"/>
                <a:gd name="T21" fmla="*/ 1 h 856"/>
                <a:gd name="T22" fmla="*/ 1 w 712"/>
                <a:gd name="T23" fmla="*/ 1 h 856"/>
                <a:gd name="T24" fmla="*/ 1 w 712"/>
                <a:gd name="T25" fmla="*/ 1 h 856"/>
                <a:gd name="T26" fmla="*/ 1 w 712"/>
                <a:gd name="T27" fmla="*/ 0 h 856"/>
                <a:gd name="T28" fmla="*/ 1 w 712"/>
                <a:gd name="T29" fmla="*/ 1 h 856"/>
                <a:gd name="T30" fmla="*/ 1 w 712"/>
                <a:gd name="T31" fmla="*/ 1 h 856"/>
                <a:gd name="T32" fmla="*/ 1 w 712"/>
                <a:gd name="T33" fmla="*/ 1 h 856"/>
                <a:gd name="T34" fmla="*/ 1 w 712"/>
                <a:gd name="T35" fmla="*/ 1 h 856"/>
                <a:gd name="T36" fmla="*/ 1 w 712"/>
                <a:gd name="T37" fmla="*/ 1 h 856"/>
                <a:gd name="T38" fmla="*/ 1 w 712"/>
                <a:gd name="T39" fmla="*/ 1 h 856"/>
                <a:gd name="T40" fmla="*/ 1 w 712"/>
                <a:gd name="T41" fmla="*/ 1 h 856"/>
                <a:gd name="T42" fmla="*/ 1 w 712"/>
                <a:gd name="T43" fmla="*/ 1 h 856"/>
                <a:gd name="T44" fmla="*/ 1 w 712"/>
                <a:gd name="T45" fmla="*/ 1 h 856"/>
                <a:gd name="T46" fmla="*/ 1 w 712"/>
                <a:gd name="T47" fmla="*/ 1 h 856"/>
                <a:gd name="T48" fmla="*/ 1 w 712"/>
                <a:gd name="T49" fmla="*/ 1 h 856"/>
                <a:gd name="T50" fmla="*/ 1 w 712"/>
                <a:gd name="T51" fmla="*/ 1 h 856"/>
                <a:gd name="T52" fmla="*/ 1 w 712"/>
                <a:gd name="T53" fmla="*/ 1 h 856"/>
                <a:gd name="T54" fmla="*/ 1 w 712"/>
                <a:gd name="T55" fmla="*/ 1 h 856"/>
                <a:gd name="T56" fmla="*/ 1 w 712"/>
                <a:gd name="T57" fmla="*/ 1 h 856"/>
                <a:gd name="T58" fmla="*/ 1 w 712"/>
                <a:gd name="T59" fmla="*/ 1 h 856"/>
                <a:gd name="T60" fmla="*/ 1 w 712"/>
                <a:gd name="T61" fmla="*/ 1 h 856"/>
                <a:gd name="T62" fmla="*/ 1 w 712"/>
                <a:gd name="T63" fmla="*/ 1 h 856"/>
                <a:gd name="T64" fmla="*/ 1 w 712"/>
                <a:gd name="T65" fmla="*/ 1 h 856"/>
                <a:gd name="T66" fmla="*/ 1 w 712"/>
                <a:gd name="T67" fmla="*/ 1 h 856"/>
                <a:gd name="T68" fmla="*/ 1 w 712"/>
                <a:gd name="T69" fmla="*/ 1 h 856"/>
                <a:gd name="T70" fmla="*/ 1 w 712"/>
                <a:gd name="T71" fmla="*/ 1 h 856"/>
                <a:gd name="T72" fmla="*/ 1 w 712"/>
                <a:gd name="T73" fmla="*/ 1 h 856"/>
                <a:gd name="T74" fmla="*/ 1 w 712"/>
                <a:gd name="T75" fmla="*/ 1 h 856"/>
                <a:gd name="T76" fmla="*/ 1 w 712"/>
                <a:gd name="T77" fmla="*/ 1 h 856"/>
                <a:gd name="T78" fmla="*/ 1 w 712"/>
                <a:gd name="T79" fmla="*/ 1 h 856"/>
                <a:gd name="T80" fmla="*/ 1 w 712"/>
                <a:gd name="T81" fmla="*/ 1 h 856"/>
                <a:gd name="T82" fmla="*/ 1 w 712"/>
                <a:gd name="T83" fmla="*/ 1 h 856"/>
                <a:gd name="T84" fmla="*/ 1 w 712"/>
                <a:gd name="T85" fmla="*/ 1 h 856"/>
                <a:gd name="T86" fmla="*/ 1 w 712"/>
                <a:gd name="T87" fmla="*/ 1 h 856"/>
                <a:gd name="T88" fmla="*/ 1 w 712"/>
                <a:gd name="T89" fmla="*/ 1 h 856"/>
                <a:gd name="T90" fmla="*/ 1 w 712"/>
                <a:gd name="T91" fmla="*/ 1 h 856"/>
                <a:gd name="T92" fmla="*/ 1 w 712"/>
                <a:gd name="T93" fmla="*/ 1 h 85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712" h="856">
                  <a:moveTo>
                    <a:pt x="0" y="507"/>
                  </a:moveTo>
                  <a:lnTo>
                    <a:pt x="0" y="486"/>
                  </a:lnTo>
                  <a:lnTo>
                    <a:pt x="2" y="438"/>
                  </a:lnTo>
                  <a:lnTo>
                    <a:pt x="12" y="376"/>
                  </a:lnTo>
                  <a:lnTo>
                    <a:pt x="33" y="316"/>
                  </a:lnTo>
                  <a:lnTo>
                    <a:pt x="36" y="311"/>
                  </a:lnTo>
                  <a:lnTo>
                    <a:pt x="43" y="297"/>
                  </a:lnTo>
                  <a:lnTo>
                    <a:pt x="55" y="277"/>
                  </a:lnTo>
                  <a:lnTo>
                    <a:pt x="71" y="252"/>
                  </a:lnTo>
                  <a:lnTo>
                    <a:pt x="88" y="225"/>
                  </a:lnTo>
                  <a:lnTo>
                    <a:pt x="108" y="199"/>
                  </a:lnTo>
                  <a:lnTo>
                    <a:pt x="131" y="173"/>
                  </a:lnTo>
                  <a:lnTo>
                    <a:pt x="153" y="153"/>
                  </a:lnTo>
                  <a:lnTo>
                    <a:pt x="160" y="148"/>
                  </a:lnTo>
                  <a:lnTo>
                    <a:pt x="179" y="132"/>
                  </a:lnTo>
                  <a:lnTo>
                    <a:pt x="208" y="110"/>
                  </a:lnTo>
                  <a:lnTo>
                    <a:pt x="242" y="84"/>
                  </a:lnTo>
                  <a:lnTo>
                    <a:pt x="282" y="58"/>
                  </a:lnTo>
                  <a:lnTo>
                    <a:pt x="323" y="34"/>
                  </a:lnTo>
                  <a:lnTo>
                    <a:pt x="363" y="15"/>
                  </a:lnTo>
                  <a:lnTo>
                    <a:pt x="397" y="5"/>
                  </a:lnTo>
                  <a:lnTo>
                    <a:pt x="404" y="5"/>
                  </a:lnTo>
                  <a:lnTo>
                    <a:pt x="421" y="5"/>
                  </a:lnTo>
                  <a:lnTo>
                    <a:pt x="445" y="3"/>
                  </a:lnTo>
                  <a:lnTo>
                    <a:pt x="476" y="2"/>
                  </a:lnTo>
                  <a:lnTo>
                    <a:pt x="507" y="2"/>
                  </a:lnTo>
                  <a:lnTo>
                    <a:pt x="538" y="0"/>
                  </a:lnTo>
                  <a:lnTo>
                    <a:pt x="564" y="0"/>
                  </a:lnTo>
                  <a:lnTo>
                    <a:pt x="583" y="0"/>
                  </a:lnTo>
                  <a:lnTo>
                    <a:pt x="585" y="9"/>
                  </a:lnTo>
                  <a:lnTo>
                    <a:pt x="585" y="33"/>
                  </a:lnTo>
                  <a:lnTo>
                    <a:pt x="576" y="72"/>
                  </a:lnTo>
                  <a:lnTo>
                    <a:pt x="554" y="129"/>
                  </a:lnTo>
                  <a:lnTo>
                    <a:pt x="550" y="136"/>
                  </a:lnTo>
                  <a:lnTo>
                    <a:pt x="540" y="155"/>
                  </a:lnTo>
                  <a:lnTo>
                    <a:pt x="524" y="184"/>
                  </a:lnTo>
                  <a:lnTo>
                    <a:pt x="504" y="218"/>
                  </a:lnTo>
                  <a:lnTo>
                    <a:pt x="478" y="256"/>
                  </a:lnTo>
                  <a:lnTo>
                    <a:pt x="449" y="295"/>
                  </a:lnTo>
                  <a:lnTo>
                    <a:pt x="416" y="330"/>
                  </a:lnTo>
                  <a:lnTo>
                    <a:pt x="382" y="359"/>
                  </a:lnTo>
                  <a:lnTo>
                    <a:pt x="377" y="362"/>
                  </a:lnTo>
                  <a:lnTo>
                    <a:pt x="359" y="373"/>
                  </a:lnTo>
                  <a:lnTo>
                    <a:pt x="337" y="386"/>
                  </a:lnTo>
                  <a:lnTo>
                    <a:pt x="310" y="404"/>
                  </a:lnTo>
                  <a:lnTo>
                    <a:pt x="280" y="423"/>
                  </a:lnTo>
                  <a:lnTo>
                    <a:pt x="251" y="440"/>
                  </a:lnTo>
                  <a:lnTo>
                    <a:pt x="225" y="454"/>
                  </a:lnTo>
                  <a:lnTo>
                    <a:pt x="205" y="464"/>
                  </a:lnTo>
                  <a:lnTo>
                    <a:pt x="397" y="531"/>
                  </a:lnTo>
                  <a:lnTo>
                    <a:pt x="402" y="533"/>
                  </a:lnTo>
                  <a:lnTo>
                    <a:pt x="418" y="536"/>
                  </a:lnTo>
                  <a:lnTo>
                    <a:pt x="440" y="543"/>
                  </a:lnTo>
                  <a:lnTo>
                    <a:pt x="468" y="553"/>
                  </a:lnTo>
                  <a:lnTo>
                    <a:pt x="499" y="563"/>
                  </a:lnTo>
                  <a:lnTo>
                    <a:pt x="528" y="577"/>
                  </a:lnTo>
                  <a:lnTo>
                    <a:pt x="555" y="591"/>
                  </a:lnTo>
                  <a:lnTo>
                    <a:pt x="578" y="606"/>
                  </a:lnTo>
                  <a:lnTo>
                    <a:pt x="581" y="610"/>
                  </a:lnTo>
                  <a:lnTo>
                    <a:pt x="592" y="622"/>
                  </a:lnTo>
                  <a:lnTo>
                    <a:pt x="607" y="641"/>
                  </a:lnTo>
                  <a:lnTo>
                    <a:pt x="628" y="665"/>
                  </a:lnTo>
                  <a:lnTo>
                    <a:pt x="648" y="696"/>
                  </a:lnTo>
                  <a:lnTo>
                    <a:pt x="671" y="732"/>
                  </a:lnTo>
                  <a:lnTo>
                    <a:pt x="693" y="771"/>
                  </a:lnTo>
                  <a:lnTo>
                    <a:pt x="712" y="816"/>
                  </a:lnTo>
                  <a:lnTo>
                    <a:pt x="707" y="818"/>
                  </a:lnTo>
                  <a:lnTo>
                    <a:pt x="693" y="823"/>
                  </a:lnTo>
                  <a:lnTo>
                    <a:pt x="669" y="831"/>
                  </a:lnTo>
                  <a:lnTo>
                    <a:pt x="641" y="838"/>
                  </a:lnTo>
                  <a:lnTo>
                    <a:pt x="607" y="847"/>
                  </a:lnTo>
                  <a:lnTo>
                    <a:pt x="567" y="854"/>
                  </a:lnTo>
                  <a:lnTo>
                    <a:pt x="528" y="856"/>
                  </a:lnTo>
                  <a:lnTo>
                    <a:pt x="487" y="856"/>
                  </a:lnTo>
                  <a:lnTo>
                    <a:pt x="480" y="854"/>
                  </a:lnTo>
                  <a:lnTo>
                    <a:pt x="459" y="850"/>
                  </a:lnTo>
                  <a:lnTo>
                    <a:pt x="428" y="842"/>
                  </a:lnTo>
                  <a:lnTo>
                    <a:pt x="392" y="831"/>
                  </a:lnTo>
                  <a:lnTo>
                    <a:pt x="351" y="816"/>
                  </a:lnTo>
                  <a:lnTo>
                    <a:pt x="310" y="799"/>
                  </a:lnTo>
                  <a:lnTo>
                    <a:pt x="272" y="776"/>
                  </a:lnTo>
                  <a:lnTo>
                    <a:pt x="239" y="749"/>
                  </a:lnTo>
                  <a:lnTo>
                    <a:pt x="234" y="746"/>
                  </a:lnTo>
                  <a:lnTo>
                    <a:pt x="224" y="737"/>
                  </a:lnTo>
                  <a:lnTo>
                    <a:pt x="205" y="722"/>
                  </a:lnTo>
                  <a:lnTo>
                    <a:pt x="184" y="703"/>
                  </a:lnTo>
                  <a:lnTo>
                    <a:pt x="160" y="680"/>
                  </a:lnTo>
                  <a:lnTo>
                    <a:pt x="138" y="653"/>
                  </a:lnTo>
                  <a:lnTo>
                    <a:pt x="115" y="624"/>
                  </a:lnTo>
                  <a:lnTo>
                    <a:pt x="96" y="593"/>
                  </a:lnTo>
                  <a:lnTo>
                    <a:pt x="89" y="586"/>
                  </a:lnTo>
                  <a:lnTo>
                    <a:pt x="76" y="567"/>
                  </a:lnTo>
                  <a:lnTo>
                    <a:pt x="62" y="541"/>
                  </a:lnTo>
                  <a:lnTo>
                    <a:pt x="53" y="512"/>
                  </a:lnTo>
                  <a:lnTo>
                    <a:pt x="0" y="5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84" name="Freeform 86"/>
            <p:cNvSpPr>
              <a:spLocks/>
            </p:cNvSpPr>
            <p:nvPr/>
          </p:nvSpPr>
          <p:spPr bwMode="auto">
            <a:xfrm>
              <a:off x="1674" y="2682"/>
              <a:ext cx="306" cy="137"/>
            </a:xfrm>
            <a:custGeom>
              <a:avLst/>
              <a:gdLst>
                <a:gd name="T0" fmla="*/ 1 w 612"/>
                <a:gd name="T1" fmla="*/ 1 h 273"/>
                <a:gd name="T2" fmla="*/ 1 w 612"/>
                <a:gd name="T3" fmla="*/ 1 h 273"/>
                <a:gd name="T4" fmla="*/ 1 w 612"/>
                <a:gd name="T5" fmla="*/ 1 h 273"/>
                <a:gd name="T6" fmla="*/ 1 w 612"/>
                <a:gd name="T7" fmla="*/ 1 h 273"/>
                <a:gd name="T8" fmla="*/ 1 w 612"/>
                <a:gd name="T9" fmla="*/ 1 h 273"/>
                <a:gd name="T10" fmla="*/ 1 w 612"/>
                <a:gd name="T11" fmla="*/ 1 h 273"/>
                <a:gd name="T12" fmla="*/ 1 w 612"/>
                <a:gd name="T13" fmla="*/ 1 h 273"/>
                <a:gd name="T14" fmla="*/ 1 w 612"/>
                <a:gd name="T15" fmla="*/ 1 h 273"/>
                <a:gd name="T16" fmla="*/ 1 w 612"/>
                <a:gd name="T17" fmla="*/ 0 h 273"/>
                <a:gd name="T18" fmla="*/ 1 w 612"/>
                <a:gd name="T19" fmla="*/ 1 h 273"/>
                <a:gd name="T20" fmla="*/ 1 w 612"/>
                <a:gd name="T21" fmla="*/ 1 h 273"/>
                <a:gd name="T22" fmla="*/ 1 w 612"/>
                <a:gd name="T23" fmla="*/ 1 h 273"/>
                <a:gd name="T24" fmla="*/ 1 w 612"/>
                <a:gd name="T25" fmla="*/ 1 h 273"/>
                <a:gd name="T26" fmla="*/ 1 w 612"/>
                <a:gd name="T27" fmla="*/ 1 h 273"/>
                <a:gd name="T28" fmla="*/ 1 w 612"/>
                <a:gd name="T29" fmla="*/ 1 h 273"/>
                <a:gd name="T30" fmla="*/ 1 w 612"/>
                <a:gd name="T31" fmla="*/ 1 h 273"/>
                <a:gd name="T32" fmla="*/ 1 w 612"/>
                <a:gd name="T33" fmla="*/ 1 h 273"/>
                <a:gd name="T34" fmla="*/ 1 w 612"/>
                <a:gd name="T35" fmla="*/ 1 h 273"/>
                <a:gd name="T36" fmla="*/ 1 w 612"/>
                <a:gd name="T37" fmla="*/ 1 h 273"/>
                <a:gd name="T38" fmla="*/ 1 w 612"/>
                <a:gd name="T39" fmla="*/ 1 h 273"/>
                <a:gd name="T40" fmla="*/ 1 w 612"/>
                <a:gd name="T41" fmla="*/ 1 h 273"/>
                <a:gd name="T42" fmla="*/ 1 w 612"/>
                <a:gd name="T43" fmla="*/ 1 h 273"/>
                <a:gd name="T44" fmla="*/ 1 w 612"/>
                <a:gd name="T45" fmla="*/ 1 h 273"/>
                <a:gd name="T46" fmla="*/ 1 w 612"/>
                <a:gd name="T47" fmla="*/ 1 h 273"/>
                <a:gd name="T48" fmla="*/ 1 w 612"/>
                <a:gd name="T49" fmla="*/ 1 h 273"/>
                <a:gd name="T50" fmla="*/ 1 w 612"/>
                <a:gd name="T51" fmla="*/ 1 h 273"/>
                <a:gd name="T52" fmla="*/ 1 w 612"/>
                <a:gd name="T53" fmla="*/ 1 h 273"/>
                <a:gd name="T54" fmla="*/ 1 w 612"/>
                <a:gd name="T55" fmla="*/ 1 h 273"/>
                <a:gd name="T56" fmla="*/ 1 w 612"/>
                <a:gd name="T57" fmla="*/ 1 h 273"/>
                <a:gd name="T58" fmla="*/ 1 w 612"/>
                <a:gd name="T59" fmla="*/ 1 h 273"/>
                <a:gd name="T60" fmla="*/ 1 w 612"/>
                <a:gd name="T61" fmla="*/ 1 h 273"/>
                <a:gd name="T62" fmla="*/ 0 w 612"/>
                <a:gd name="T63" fmla="*/ 1 h 27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612" h="273">
                  <a:moveTo>
                    <a:pt x="0" y="177"/>
                  </a:moveTo>
                  <a:lnTo>
                    <a:pt x="38" y="152"/>
                  </a:lnTo>
                  <a:lnTo>
                    <a:pt x="39" y="149"/>
                  </a:lnTo>
                  <a:lnTo>
                    <a:pt x="48" y="140"/>
                  </a:lnTo>
                  <a:lnTo>
                    <a:pt x="60" y="128"/>
                  </a:lnTo>
                  <a:lnTo>
                    <a:pt x="76" y="113"/>
                  </a:lnTo>
                  <a:lnTo>
                    <a:pt x="98" y="94"/>
                  </a:lnTo>
                  <a:lnTo>
                    <a:pt x="122" y="77"/>
                  </a:lnTo>
                  <a:lnTo>
                    <a:pt x="153" y="58"/>
                  </a:lnTo>
                  <a:lnTo>
                    <a:pt x="186" y="42"/>
                  </a:lnTo>
                  <a:lnTo>
                    <a:pt x="191" y="41"/>
                  </a:lnTo>
                  <a:lnTo>
                    <a:pt x="204" y="34"/>
                  </a:lnTo>
                  <a:lnTo>
                    <a:pt x="227" y="27"/>
                  </a:lnTo>
                  <a:lnTo>
                    <a:pt x="253" y="18"/>
                  </a:lnTo>
                  <a:lnTo>
                    <a:pt x="284" y="10"/>
                  </a:lnTo>
                  <a:lnTo>
                    <a:pt x="316" y="3"/>
                  </a:lnTo>
                  <a:lnTo>
                    <a:pt x="347" y="0"/>
                  </a:lnTo>
                  <a:lnTo>
                    <a:pt x="378" y="0"/>
                  </a:lnTo>
                  <a:lnTo>
                    <a:pt x="383" y="0"/>
                  </a:lnTo>
                  <a:lnTo>
                    <a:pt x="397" y="1"/>
                  </a:lnTo>
                  <a:lnTo>
                    <a:pt x="419" y="5"/>
                  </a:lnTo>
                  <a:lnTo>
                    <a:pt x="445" y="12"/>
                  </a:lnTo>
                  <a:lnTo>
                    <a:pt x="473" y="20"/>
                  </a:lnTo>
                  <a:lnTo>
                    <a:pt x="502" y="34"/>
                  </a:lnTo>
                  <a:lnTo>
                    <a:pt x="529" y="53"/>
                  </a:lnTo>
                  <a:lnTo>
                    <a:pt x="554" y="77"/>
                  </a:lnTo>
                  <a:lnTo>
                    <a:pt x="612" y="158"/>
                  </a:lnTo>
                  <a:lnTo>
                    <a:pt x="610" y="159"/>
                  </a:lnTo>
                  <a:lnTo>
                    <a:pt x="605" y="166"/>
                  </a:lnTo>
                  <a:lnTo>
                    <a:pt x="595" y="175"/>
                  </a:lnTo>
                  <a:lnTo>
                    <a:pt x="583" y="185"/>
                  </a:lnTo>
                  <a:lnTo>
                    <a:pt x="567" y="197"/>
                  </a:lnTo>
                  <a:lnTo>
                    <a:pt x="547" y="211"/>
                  </a:lnTo>
                  <a:lnTo>
                    <a:pt x="524" y="223"/>
                  </a:lnTo>
                  <a:lnTo>
                    <a:pt x="497" y="235"/>
                  </a:lnTo>
                  <a:lnTo>
                    <a:pt x="492" y="237"/>
                  </a:lnTo>
                  <a:lnTo>
                    <a:pt x="478" y="240"/>
                  </a:lnTo>
                  <a:lnTo>
                    <a:pt x="456" y="247"/>
                  </a:lnTo>
                  <a:lnTo>
                    <a:pt x="430" y="254"/>
                  </a:lnTo>
                  <a:lnTo>
                    <a:pt x="400" y="261"/>
                  </a:lnTo>
                  <a:lnTo>
                    <a:pt x="370" y="268"/>
                  </a:lnTo>
                  <a:lnTo>
                    <a:pt x="340" y="271"/>
                  </a:lnTo>
                  <a:lnTo>
                    <a:pt x="315" y="273"/>
                  </a:lnTo>
                  <a:lnTo>
                    <a:pt x="309" y="273"/>
                  </a:lnTo>
                  <a:lnTo>
                    <a:pt x="296" y="271"/>
                  </a:lnTo>
                  <a:lnTo>
                    <a:pt x="275" y="269"/>
                  </a:lnTo>
                  <a:lnTo>
                    <a:pt x="249" y="264"/>
                  </a:lnTo>
                  <a:lnTo>
                    <a:pt x="220" y="257"/>
                  </a:lnTo>
                  <a:lnTo>
                    <a:pt x="187" y="249"/>
                  </a:lnTo>
                  <a:lnTo>
                    <a:pt x="153" y="235"/>
                  </a:lnTo>
                  <a:lnTo>
                    <a:pt x="120" y="219"/>
                  </a:lnTo>
                  <a:lnTo>
                    <a:pt x="118" y="218"/>
                  </a:lnTo>
                  <a:lnTo>
                    <a:pt x="117" y="216"/>
                  </a:lnTo>
                  <a:lnTo>
                    <a:pt x="112" y="213"/>
                  </a:lnTo>
                  <a:lnTo>
                    <a:pt x="105" y="207"/>
                  </a:lnTo>
                  <a:lnTo>
                    <a:pt x="96" y="201"/>
                  </a:lnTo>
                  <a:lnTo>
                    <a:pt x="88" y="194"/>
                  </a:lnTo>
                  <a:lnTo>
                    <a:pt x="77" y="185"/>
                  </a:lnTo>
                  <a:lnTo>
                    <a:pt x="67" y="177"/>
                  </a:lnTo>
                  <a:lnTo>
                    <a:pt x="63" y="175"/>
                  </a:lnTo>
                  <a:lnTo>
                    <a:pt x="53" y="173"/>
                  </a:lnTo>
                  <a:lnTo>
                    <a:pt x="39" y="177"/>
                  </a:lnTo>
                  <a:lnTo>
                    <a:pt x="19" y="192"/>
                  </a:lnTo>
                  <a:lnTo>
                    <a:pt x="0" y="17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85" name="Freeform 87"/>
            <p:cNvSpPr>
              <a:spLocks/>
            </p:cNvSpPr>
            <p:nvPr/>
          </p:nvSpPr>
          <p:spPr bwMode="auto">
            <a:xfrm>
              <a:off x="1533" y="2657"/>
              <a:ext cx="48" cy="109"/>
            </a:xfrm>
            <a:custGeom>
              <a:avLst/>
              <a:gdLst>
                <a:gd name="T0" fmla="*/ 0 w 96"/>
                <a:gd name="T1" fmla="*/ 0 h 220"/>
                <a:gd name="T2" fmla="*/ 1 w 96"/>
                <a:gd name="T3" fmla="*/ 0 h 220"/>
                <a:gd name="T4" fmla="*/ 1 w 96"/>
                <a:gd name="T5" fmla="*/ 0 h 220"/>
                <a:gd name="T6" fmla="*/ 1 w 96"/>
                <a:gd name="T7" fmla="*/ 0 h 220"/>
                <a:gd name="T8" fmla="*/ 1 w 96"/>
                <a:gd name="T9" fmla="*/ 0 h 220"/>
                <a:gd name="T10" fmla="*/ 1 w 96"/>
                <a:gd name="T11" fmla="*/ 0 h 220"/>
                <a:gd name="T12" fmla="*/ 1 w 96"/>
                <a:gd name="T13" fmla="*/ 0 h 220"/>
                <a:gd name="T14" fmla="*/ 1 w 96"/>
                <a:gd name="T15" fmla="*/ 0 h 220"/>
                <a:gd name="T16" fmla="*/ 1 w 96"/>
                <a:gd name="T17" fmla="*/ 0 h 220"/>
                <a:gd name="T18" fmla="*/ 1 w 96"/>
                <a:gd name="T19" fmla="*/ 0 h 220"/>
                <a:gd name="T20" fmla="*/ 1 w 96"/>
                <a:gd name="T21" fmla="*/ 0 h 220"/>
                <a:gd name="T22" fmla="*/ 0 w 96"/>
                <a:gd name="T23" fmla="*/ 0 h 2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6" h="220">
                  <a:moveTo>
                    <a:pt x="0" y="220"/>
                  </a:moveTo>
                  <a:lnTo>
                    <a:pt x="96" y="110"/>
                  </a:lnTo>
                  <a:lnTo>
                    <a:pt x="96" y="0"/>
                  </a:lnTo>
                  <a:lnTo>
                    <a:pt x="94" y="3"/>
                  </a:lnTo>
                  <a:lnTo>
                    <a:pt x="88" y="12"/>
                  </a:lnTo>
                  <a:lnTo>
                    <a:pt x="79" y="24"/>
                  </a:lnTo>
                  <a:lnTo>
                    <a:pt x="69" y="40"/>
                  </a:lnTo>
                  <a:lnTo>
                    <a:pt x="57" y="57"/>
                  </a:lnTo>
                  <a:lnTo>
                    <a:pt x="45" y="77"/>
                  </a:lnTo>
                  <a:lnTo>
                    <a:pt x="34" y="96"/>
                  </a:lnTo>
                  <a:lnTo>
                    <a:pt x="24" y="115"/>
                  </a:lnTo>
                  <a:lnTo>
                    <a:pt x="0" y="22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86" name="Freeform 88"/>
            <p:cNvSpPr>
              <a:spLocks/>
            </p:cNvSpPr>
            <p:nvPr/>
          </p:nvSpPr>
          <p:spPr bwMode="auto">
            <a:xfrm>
              <a:off x="1597" y="2592"/>
              <a:ext cx="67" cy="98"/>
            </a:xfrm>
            <a:custGeom>
              <a:avLst/>
              <a:gdLst>
                <a:gd name="T0" fmla="*/ 1 w 134"/>
                <a:gd name="T1" fmla="*/ 1 h 196"/>
                <a:gd name="T2" fmla="*/ 0 w 134"/>
                <a:gd name="T3" fmla="*/ 1 h 196"/>
                <a:gd name="T4" fmla="*/ 1 w 134"/>
                <a:gd name="T5" fmla="*/ 1 h 196"/>
                <a:gd name="T6" fmla="*/ 1 w 134"/>
                <a:gd name="T7" fmla="*/ 1 h 196"/>
                <a:gd name="T8" fmla="*/ 1 w 134"/>
                <a:gd name="T9" fmla="*/ 1 h 196"/>
                <a:gd name="T10" fmla="*/ 1 w 134"/>
                <a:gd name="T11" fmla="*/ 1 h 196"/>
                <a:gd name="T12" fmla="*/ 1 w 134"/>
                <a:gd name="T13" fmla="*/ 1 h 196"/>
                <a:gd name="T14" fmla="*/ 1 w 134"/>
                <a:gd name="T15" fmla="*/ 1 h 196"/>
                <a:gd name="T16" fmla="*/ 1 w 134"/>
                <a:gd name="T17" fmla="*/ 1 h 196"/>
                <a:gd name="T18" fmla="*/ 1 w 134"/>
                <a:gd name="T19" fmla="*/ 1 h 196"/>
                <a:gd name="T20" fmla="*/ 1 w 134"/>
                <a:gd name="T21" fmla="*/ 0 h 196"/>
                <a:gd name="T22" fmla="*/ 1 w 134"/>
                <a:gd name="T23" fmla="*/ 1 h 196"/>
                <a:gd name="T24" fmla="*/ 1 w 134"/>
                <a:gd name="T25" fmla="*/ 1 h 1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34" h="196">
                  <a:moveTo>
                    <a:pt x="5" y="196"/>
                  </a:moveTo>
                  <a:lnTo>
                    <a:pt x="0" y="91"/>
                  </a:lnTo>
                  <a:lnTo>
                    <a:pt x="2" y="89"/>
                  </a:lnTo>
                  <a:lnTo>
                    <a:pt x="5" y="83"/>
                  </a:lnTo>
                  <a:lnTo>
                    <a:pt x="12" y="76"/>
                  </a:lnTo>
                  <a:lnTo>
                    <a:pt x="19" y="65"/>
                  </a:lnTo>
                  <a:lnTo>
                    <a:pt x="29" y="53"/>
                  </a:lnTo>
                  <a:lnTo>
                    <a:pt x="41" y="43"/>
                  </a:lnTo>
                  <a:lnTo>
                    <a:pt x="53" y="33"/>
                  </a:lnTo>
                  <a:lnTo>
                    <a:pt x="67" y="24"/>
                  </a:lnTo>
                  <a:lnTo>
                    <a:pt x="134" y="0"/>
                  </a:lnTo>
                  <a:lnTo>
                    <a:pt x="129" y="57"/>
                  </a:lnTo>
                  <a:lnTo>
                    <a:pt x="5" y="196"/>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87" name="Freeform 89"/>
            <p:cNvSpPr>
              <a:spLocks/>
            </p:cNvSpPr>
            <p:nvPr/>
          </p:nvSpPr>
          <p:spPr bwMode="auto">
            <a:xfrm>
              <a:off x="1683" y="2559"/>
              <a:ext cx="84" cy="57"/>
            </a:xfrm>
            <a:custGeom>
              <a:avLst/>
              <a:gdLst>
                <a:gd name="T0" fmla="*/ 0 w 167"/>
                <a:gd name="T1" fmla="*/ 0 h 115"/>
                <a:gd name="T2" fmla="*/ 1 w 167"/>
                <a:gd name="T3" fmla="*/ 0 h 115"/>
                <a:gd name="T4" fmla="*/ 1 w 167"/>
                <a:gd name="T5" fmla="*/ 0 h 115"/>
                <a:gd name="T6" fmla="*/ 1 w 167"/>
                <a:gd name="T7" fmla="*/ 0 h 115"/>
                <a:gd name="T8" fmla="*/ 1 w 167"/>
                <a:gd name="T9" fmla="*/ 0 h 115"/>
                <a:gd name="T10" fmla="*/ 1 w 167"/>
                <a:gd name="T11" fmla="*/ 0 h 115"/>
                <a:gd name="T12" fmla="*/ 1 w 167"/>
                <a:gd name="T13" fmla="*/ 0 h 115"/>
                <a:gd name="T14" fmla="*/ 1 w 167"/>
                <a:gd name="T15" fmla="*/ 0 h 115"/>
                <a:gd name="T16" fmla="*/ 1 w 167"/>
                <a:gd name="T17" fmla="*/ 0 h 115"/>
                <a:gd name="T18" fmla="*/ 1 w 167"/>
                <a:gd name="T19" fmla="*/ 0 h 115"/>
                <a:gd name="T20" fmla="*/ 0 w 167"/>
                <a:gd name="T21" fmla="*/ 0 h 11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67" h="115">
                  <a:moveTo>
                    <a:pt x="0" y="115"/>
                  </a:moveTo>
                  <a:lnTo>
                    <a:pt x="10" y="43"/>
                  </a:lnTo>
                  <a:lnTo>
                    <a:pt x="14" y="41"/>
                  </a:lnTo>
                  <a:lnTo>
                    <a:pt x="20" y="36"/>
                  </a:lnTo>
                  <a:lnTo>
                    <a:pt x="34" y="29"/>
                  </a:lnTo>
                  <a:lnTo>
                    <a:pt x="53" y="21"/>
                  </a:lnTo>
                  <a:lnTo>
                    <a:pt x="75" y="14"/>
                  </a:lnTo>
                  <a:lnTo>
                    <a:pt x="103" y="7"/>
                  </a:lnTo>
                  <a:lnTo>
                    <a:pt x="132" y="2"/>
                  </a:lnTo>
                  <a:lnTo>
                    <a:pt x="167" y="0"/>
                  </a:lnTo>
                  <a:lnTo>
                    <a:pt x="0" y="115"/>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88" name="Freeform 90"/>
            <p:cNvSpPr>
              <a:spLocks/>
            </p:cNvSpPr>
            <p:nvPr/>
          </p:nvSpPr>
          <p:spPr bwMode="auto">
            <a:xfrm>
              <a:off x="1719" y="2564"/>
              <a:ext cx="69" cy="54"/>
            </a:xfrm>
            <a:custGeom>
              <a:avLst/>
              <a:gdLst>
                <a:gd name="T0" fmla="*/ 0 w 138"/>
                <a:gd name="T1" fmla="*/ 0 h 109"/>
                <a:gd name="T2" fmla="*/ 1 w 138"/>
                <a:gd name="T3" fmla="*/ 0 h 109"/>
                <a:gd name="T4" fmla="*/ 1 w 138"/>
                <a:gd name="T5" fmla="*/ 0 h 109"/>
                <a:gd name="T6" fmla="*/ 1 w 138"/>
                <a:gd name="T7" fmla="*/ 0 h 109"/>
                <a:gd name="T8" fmla="*/ 1 w 138"/>
                <a:gd name="T9" fmla="*/ 0 h 109"/>
                <a:gd name="T10" fmla="*/ 1 w 138"/>
                <a:gd name="T11" fmla="*/ 0 h 109"/>
                <a:gd name="T12" fmla="*/ 0 w 138"/>
                <a:gd name="T13" fmla="*/ 0 h 10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8" h="109">
                  <a:moveTo>
                    <a:pt x="0" y="109"/>
                  </a:moveTo>
                  <a:lnTo>
                    <a:pt x="138" y="0"/>
                  </a:lnTo>
                  <a:lnTo>
                    <a:pt x="134" y="14"/>
                  </a:lnTo>
                  <a:lnTo>
                    <a:pt x="124" y="43"/>
                  </a:lnTo>
                  <a:lnTo>
                    <a:pt x="110" y="79"/>
                  </a:lnTo>
                  <a:lnTo>
                    <a:pt x="95" y="105"/>
                  </a:lnTo>
                  <a:lnTo>
                    <a:pt x="0" y="109"/>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89" name="Freeform 91"/>
            <p:cNvSpPr>
              <a:spLocks/>
            </p:cNvSpPr>
            <p:nvPr/>
          </p:nvSpPr>
          <p:spPr bwMode="auto">
            <a:xfrm>
              <a:off x="1652" y="2632"/>
              <a:ext cx="104" cy="41"/>
            </a:xfrm>
            <a:custGeom>
              <a:avLst/>
              <a:gdLst>
                <a:gd name="T0" fmla="*/ 1 w 206"/>
                <a:gd name="T1" fmla="*/ 0 h 81"/>
                <a:gd name="T2" fmla="*/ 1 w 206"/>
                <a:gd name="T3" fmla="*/ 0 h 81"/>
                <a:gd name="T4" fmla="*/ 1 w 206"/>
                <a:gd name="T5" fmla="*/ 1 h 81"/>
                <a:gd name="T6" fmla="*/ 1 w 206"/>
                <a:gd name="T7" fmla="*/ 1 h 81"/>
                <a:gd name="T8" fmla="*/ 1 w 206"/>
                <a:gd name="T9" fmla="*/ 1 h 81"/>
                <a:gd name="T10" fmla="*/ 1 w 206"/>
                <a:gd name="T11" fmla="*/ 1 h 81"/>
                <a:gd name="T12" fmla="*/ 1 w 206"/>
                <a:gd name="T13" fmla="*/ 1 h 81"/>
                <a:gd name="T14" fmla="*/ 1 w 206"/>
                <a:gd name="T15" fmla="*/ 1 h 81"/>
                <a:gd name="T16" fmla="*/ 1 w 206"/>
                <a:gd name="T17" fmla="*/ 1 h 81"/>
                <a:gd name="T18" fmla="*/ 1 w 206"/>
                <a:gd name="T19" fmla="*/ 1 h 81"/>
                <a:gd name="T20" fmla="*/ 0 w 206"/>
                <a:gd name="T21" fmla="*/ 1 h 81"/>
                <a:gd name="T22" fmla="*/ 1 w 206"/>
                <a:gd name="T23" fmla="*/ 0 h 8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06" h="81">
                  <a:moveTo>
                    <a:pt x="96" y="0"/>
                  </a:moveTo>
                  <a:lnTo>
                    <a:pt x="206" y="0"/>
                  </a:lnTo>
                  <a:lnTo>
                    <a:pt x="204" y="2"/>
                  </a:lnTo>
                  <a:lnTo>
                    <a:pt x="203" y="8"/>
                  </a:lnTo>
                  <a:lnTo>
                    <a:pt x="198" y="19"/>
                  </a:lnTo>
                  <a:lnTo>
                    <a:pt x="191" y="29"/>
                  </a:lnTo>
                  <a:lnTo>
                    <a:pt x="182" y="43"/>
                  </a:lnTo>
                  <a:lnTo>
                    <a:pt x="172" y="57"/>
                  </a:lnTo>
                  <a:lnTo>
                    <a:pt x="160" y="69"/>
                  </a:lnTo>
                  <a:lnTo>
                    <a:pt x="148" y="81"/>
                  </a:lnTo>
                  <a:lnTo>
                    <a:pt x="0" y="81"/>
                  </a:lnTo>
                  <a:lnTo>
                    <a:pt x="96" y="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90" name="Freeform 92"/>
            <p:cNvSpPr>
              <a:spLocks/>
            </p:cNvSpPr>
            <p:nvPr/>
          </p:nvSpPr>
          <p:spPr bwMode="auto">
            <a:xfrm>
              <a:off x="1605" y="2690"/>
              <a:ext cx="105" cy="35"/>
            </a:xfrm>
            <a:custGeom>
              <a:avLst/>
              <a:gdLst>
                <a:gd name="T0" fmla="*/ 1 w 210"/>
                <a:gd name="T1" fmla="*/ 0 h 70"/>
                <a:gd name="T2" fmla="*/ 1 w 210"/>
                <a:gd name="T3" fmla="*/ 0 h 70"/>
                <a:gd name="T4" fmla="*/ 1 w 210"/>
                <a:gd name="T5" fmla="*/ 1 h 70"/>
                <a:gd name="T6" fmla="*/ 1 w 210"/>
                <a:gd name="T7" fmla="*/ 1 h 70"/>
                <a:gd name="T8" fmla="*/ 1 w 210"/>
                <a:gd name="T9" fmla="*/ 1 h 70"/>
                <a:gd name="T10" fmla="*/ 1 w 210"/>
                <a:gd name="T11" fmla="*/ 1 h 70"/>
                <a:gd name="T12" fmla="*/ 1 w 210"/>
                <a:gd name="T13" fmla="*/ 1 h 70"/>
                <a:gd name="T14" fmla="*/ 1 w 210"/>
                <a:gd name="T15" fmla="*/ 1 h 70"/>
                <a:gd name="T16" fmla="*/ 1 w 210"/>
                <a:gd name="T17" fmla="*/ 1 h 70"/>
                <a:gd name="T18" fmla="*/ 1 w 210"/>
                <a:gd name="T19" fmla="*/ 1 h 70"/>
                <a:gd name="T20" fmla="*/ 0 w 210"/>
                <a:gd name="T21" fmla="*/ 1 h 70"/>
                <a:gd name="T22" fmla="*/ 1 w 210"/>
                <a:gd name="T23" fmla="*/ 0 h 7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10" h="70">
                  <a:moveTo>
                    <a:pt x="62" y="0"/>
                  </a:moveTo>
                  <a:lnTo>
                    <a:pt x="210" y="0"/>
                  </a:lnTo>
                  <a:lnTo>
                    <a:pt x="208" y="2"/>
                  </a:lnTo>
                  <a:lnTo>
                    <a:pt x="203" y="7"/>
                  </a:lnTo>
                  <a:lnTo>
                    <a:pt x="196" y="15"/>
                  </a:lnTo>
                  <a:lnTo>
                    <a:pt x="186" y="24"/>
                  </a:lnTo>
                  <a:lnTo>
                    <a:pt x="172" y="36"/>
                  </a:lnTo>
                  <a:lnTo>
                    <a:pt x="155" y="48"/>
                  </a:lnTo>
                  <a:lnTo>
                    <a:pt x="136" y="60"/>
                  </a:lnTo>
                  <a:lnTo>
                    <a:pt x="114" y="70"/>
                  </a:lnTo>
                  <a:lnTo>
                    <a:pt x="0" y="62"/>
                  </a:lnTo>
                  <a:lnTo>
                    <a:pt x="62" y="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91" name="Freeform 93"/>
            <p:cNvSpPr>
              <a:spLocks/>
            </p:cNvSpPr>
            <p:nvPr/>
          </p:nvSpPr>
          <p:spPr bwMode="auto">
            <a:xfrm>
              <a:off x="1554" y="2737"/>
              <a:ext cx="77" cy="46"/>
            </a:xfrm>
            <a:custGeom>
              <a:avLst/>
              <a:gdLst>
                <a:gd name="T0" fmla="*/ 1 w 153"/>
                <a:gd name="T1" fmla="*/ 0 h 92"/>
                <a:gd name="T2" fmla="*/ 1 w 153"/>
                <a:gd name="T3" fmla="*/ 1 h 92"/>
                <a:gd name="T4" fmla="*/ 1 w 153"/>
                <a:gd name="T5" fmla="*/ 1 h 92"/>
                <a:gd name="T6" fmla="*/ 1 w 153"/>
                <a:gd name="T7" fmla="*/ 1 h 92"/>
                <a:gd name="T8" fmla="*/ 1 w 153"/>
                <a:gd name="T9" fmla="*/ 1 h 92"/>
                <a:gd name="T10" fmla="*/ 1 w 153"/>
                <a:gd name="T11" fmla="*/ 1 h 92"/>
                <a:gd name="T12" fmla="*/ 1 w 153"/>
                <a:gd name="T13" fmla="*/ 1 h 92"/>
                <a:gd name="T14" fmla="*/ 1 w 153"/>
                <a:gd name="T15" fmla="*/ 1 h 92"/>
                <a:gd name="T16" fmla="*/ 1 w 153"/>
                <a:gd name="T17" fmla="*/ 1 h 92"/>
                <a:gd name="T18" fmla="*/ 0 w 153"/>
                <a:gd name="T19" fmla="*/ 1 h 92"/>
                <a:gd name="T20" fmla="*/ 1 w 153"/>
                <a:gd name="T21" fmla="*/ 0 h 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3" h="92">
                  <a:moveTo>
                    <a:pt x="53" y="0"/>
                  </a:moveTo>
                  <a:lnTo>
                    <a:pt x="153" y="16"/>
                  </a:lnTo>
                  <a:lnTo>
                    <a:pt x="151" y="19"/>
                  </a:lnTo>
                  <a:lnTo>
                    <a:pt x="143" y="26"/>
                  </a:lnTo>
                  <a:lnTo>
                    <a:pt x="131" y="37"/>
                  </a:lnTo>
                  <a:lnTo>
                    <a:pt x="115" y="49"/>
                  </a:lnTo>
                  <a:lnTo>
                    <a:pt x="93" y="62"/>
                  </a:lnTo>
                  <a:lnTo>
                    <a:pt x="67" y="74"/>
                  </a:lnTo>
                  <a:lnTo>
                    <a:pt x="36" y="85"/>
                  </a:lnTo>
                  <a:lnTo>
                    <a:pt x="0" y="92"/>
                  </a:lnTo>
                  <a:lnTo>
                    <a:pt x="53" y="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92" name="Freeform 94"/>
            <p:cNvSpPr>
              <a:spLocks/>
            </p:cNvSpPr>
            <p:nvPr/>
          </p:nvSpPr>
          <p:spPr bwMode="auto">
            <a:xfrm>
              <a:off x="1581" y="2802"/>
              <a:ext cx="145" cy="41"/>
            </a:xfrm>
            <a:custGeom>
              <a:avLst/>
              <a:gdLst>
                <a:gd name="T0" fmla="*/ 0 w 291"/>
                <a:gd name="T1" fmla="*/ 0 h 83"/>
                <a:gd name="T2" fmla="*/ 0 w 291"/>
                <a:gd name="T3" fmla="*/ 0 h 83"/>
                <a:gd name="T4" fmla="*/ 0 w 291"/>
                <a:gd name="T5" fmla="*/ 0 h 83"/>
                <a:gd name="T6" fmla="*/ 0 w 291"/>
                <a:gd name="T7" fmla="*/ 0 h 83"/>
                <a:gd name="T8" fmla="*/ 0 w 291"/>
                <a:gd name="T9" fmla="*/ 0 h 83"/>
                <a:gd name="T10" fmla="*/ 0 w 291"/>
                <a:gd name="T11" fmla="*/ 0 h 83"/>
                <a:gd name="T12" fmla="*/ 0 w 291"/>
                <a:gd name="T13" fmla="*/ 0 h 83"/>
                <a:gd name="T14" fmla="*/ 0 w 291"/>
                <a:gd name="T15" fmla="*/ 0 h 83"/>
                <a:gd name="T16" fmla="*/ 0 w 291"/>
                <a:gd name="T17" fmla="*/ 0 h 83"/>
                <a:gd name="T18" fmla="*/ 0 w 291"/>
                <a:gd name="T19" fmla="*/ 0 h 83"/>
                <a:gd name="T20" fmla="*/ 0 w 291"/>
                <a:gd name="T21" fmla="*/ 0 h 83"/>
                <a:gd name="T22" fmla="*/ 0 w 291"/>
                <a:gd name="T23" fmla="*/ 0 h 8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91" h="83">
                  <a:moveTo>
                    <a:pt x="0" y="0"/>
                  </a:moveTo>
                  <a:lnTo>
                    <a:pt x="7" y="0"/>
                  </a:lnTo>
                  <a:lnTo>
                    <a:pt x="28" y="0"/>
                  </a:lnTo>
                  <a:lnTo>
                    <a:pt x="57" y="2"/>
                  </a:lnTo>
                  <a:lnTo>
                    <a:pt x="93" y="6"/>
                  </a:lnTo>
                  <a:lnTo>
                    <a:pt x="136" y="11"/>
                  </a:lnTo>
                  <a:lnTo>
                    <a:pt x="179" y="19"/>
                  </a:lnTo>
                  <a:lnTo>
                    <a:pt x="222" y="31"/>
                  </a:lnTo>
                  <a:lnTo>
                    <a:pt x="263" y="48"/>
                  </a:lnTo>
                  <a:lnTo>
                    <a:pt x="291" y="62"/>
                  </a:lnTo>
                  <a:lnTo>
                    <a:pt x="167" y="83"/>
                  </a:lnTo>
                  <a:lnTo>
                    <a:pt x="0"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93" name="Freeform 95"/>
            <p:cNvSpPr>
              <a:spLocks/>
            </p:cNvSpPr>
            <p:nvPr/>
          </p:nvSpPr>
          <p:spPr bwMode="auto">
            <a:xfrm>
              <a:off x="1578" y="2819"/>
              <a:ext cx="50" cy="71"/>
            </a:xfrm>
            <a:custGeom>
              <a:avLst/>
              <a:gdLst>
                <a:gd name="T0" fmla="*/ 0 w 100"/>
                <a:gd name="T1" fmla="*/ 0 h 142"/>
                <a:gd name="T2" fmla="*/ 1 w 100"/>
                <a:gd name="T3" fmla="*/ 1 h 142"/>
                <a:gd name="T4" fmla="*/ 1 w 100"/>
                <a:gd name="T5" fmla="*/ 1 h 142"/>
                <a:gd name="T6" fmla="*/ 1 w 100"/>
                <a:gd name="T7" fmla="*/ 1 h 142"/>
                <a:gd name="T8" fmla="*/ 1 w 100"/>
                <a:gd name="T9" fmla="*/ 1 h 142"/>
                <a:gd name="T10" fmla="*/ 1 w 100"/>
                <a:gd name="T11" fmla="*/ 1 h 142"/>
                <a:gd name="T12" fmla="*/ 1 w 100"/>
                <a:gd name="T13" fmla="*/ 1 h 142"/>
                <a:gd name="T14" fmla="*/ 1 w 100"/>
                <a:gd name="T15" fmla="*/ 1 h 142"/>
                <a:gd name="T16" fmla="*/ 1 w 100"/>
                <a:gd name="T17" fmla="*/ 1 h 142"/>
                <a:gd name="T18" fmla="*/ 1 w 100"/>
                <a:gd name="T19" fmla="*/ 1 h 142"/>
                <a:gd name="T20" fmla="*/ 0 w 100"/>
                <a:gd name="T21" fmla="*/ 0 h 1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0" h="142">
                  <a:moveTo>
                    <a:pt x="0" y="0"/>
                  </a:moveTo>
                  <a:lnTo>
                    <a:pt x="100" y="67"/>
                  </a:lnTo>
                  <a:lnTo>
                    <a:pt x="100" y="142"/>
                  </a:lnTo>
                  <a:lnTo>
                    <a:pt x="96" y="141"/>
                  </a:lnTo>
                  <a:lnTo>
                    <a:pt x="88" y="132"/>
                  </a:lnTo>
                  <a:lnTo>
                    <a:pt x="76" y="122"/>
                  </a:lnTo>
                  <a:lnTo>
                    <a:pt x="60" y="105"/>
                  </a:lnTo>
                  <a:lnTo>
                    <a:pt x="45" y="86"/>
                  </a:lnTo>
                  <a:lnTo>
                    <a:pt x="27" y="60"/>
                  </a:lnTo>
                  <a:lnTo>
                    <a:pt x="12" y="32"/>
                  </a:lnTo>
                  <a:lnTo>
                    <a:pt x="0"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94" name="Freeform 96"/>
            <p:cNvSpPr>
              <a:spLocks/>
            </p:cNvSpPr>
            <p:nvPr/>
          </p:nvSpPr>
          <p:spPr bwMode="auto">
            <a:xfrm>
              <a:off x="1652" y="2857"/>
              <a:ext cx="43" cy="76"/>
            </a:xfrm>
            <a:custGeom>
              <a:avLst/>
              <a:gdLst>
                <a:gd name="T0" fmla="*/ 0 w 86"/>
                <a:gd name="T1" fmla="*/ 0 h 153"/>
                <a:gd name="T2" fmla="*/ 0 w 86"/>
                <a:gd name="T3" fmla="*/ 0 h 153"/>
                <a:gd name="T4" fmla="*/ 1 w 86"/>
                <a:gd name="T5" fmla="*/ 0 h 153"/>
                <a:gd name="T6" fmla="*/ 1 w 86"/>
                <a:gd name="T7" fmla="*/ 0 h 153"/>
                <a:gd name="T8" fmla="*/ 0 w 86"/>
                <a:gd name="T9" fmla="*/ 0 h 1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 h="153">
                  <a:moveTo>
                    <a:pt x="0" y="102"/>
                  </a:moveTo>
                  <a:lnTo>
                    <a:pt x="0" y="0"/>
                  </a:lnTo>
                  <a:lnTo>
                    <a:pt x="77" y="24"/>
                  </a:lnTo>
                  <a:lnTo>
                    <a:pt x="86" y="153"/>
                  </a:lnTo>
                  <a:lnTo>
                    <a:pt x="0" y="102"/>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95" name="Freeform 97"/>
            <p:cNvSpPr>
              <a:spLocks/>
            </p:cNvSpPr>
            <p:nvPr/>
          </p:nvSpPr>
          <p:spPr bwMode="auto">
            <a:xfrm>
              <a:off x="1707" y="2883"/>
              <a:ext cx="62" cy="65"/>
            </a:xfrm>
            <a:custGeom>
              <a:avLst/>
              <a:gdLst>
                <a:gd name="T0" fmla="*/ 0 w 124"/>
                <a:gd name="T1" fmla="*/ 0 h 128"/>
                <a:gd name="T2" fmla="*/ 1 w 124"/>
                <a:gd name="T3" fmla="*/ 1 h 128"/>
                <a:gd name="T4" fmla="*/ 1 w 124"/>
                <a:gd name="T5" fmla="*/ 1 h 128"/>
                <a:gd name="T6" fmla="*/ 1 w 124"/>
                <a:gd name="T7" fmla="*/ 1 h 128"/>
                <a:gd name="T8" fmla="*/ 1 w 124"/>
                <a:gd name="T9" fmla="*/ 1 h 128"/>
                <a:gd name="T10" fmla="*/ 1 w 124"/>
                <a:gd name="T11" fmla="*/ 1 h 128"/>
                <a:gd name="T12" fmla="*/ 1 w 124"/>
                <a:gd name="T13" fmla="*/ 1 h 128"/>
                <a:gd name="T14" fmla="*/ 1 w 124"/>
                <a:gd name="T15" fmla="*/ 1 h 128"/>
                <a:gd name="T16" fmla="*/ 1 w 124"/>
                <a:gd name="T17" fmla="*/ 1 h 128"/>
                <a:gd name="T18" fmla="*/ 1 w 124"/>
                <a:gd name="T19" fmla="*/ 1 h 128"/>
                <a:gd name="T20" fmla="*/ 1 w 124"/>
                <a:gd name="T21" fmla="*/ 1 h 128"/>
                <a:gd name="T22" fmla="*/ 0 w 124"/>
                <a:gd name="T23" fmla="*/ 0 h 12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4" h="128">
                  <a:moveTo>
                    <a:pt x="0" y="0"/>
                  </a:moveTo>
                  <a:lnTo>
                    <a:pt x="5" y="104"/>
                  </a:lnTo>
                  <a:lnTo>
                    <a:pt x="7" y="106"/>
                  </a:lnTo>
                  <a:lnTo>
                    <a:pt x="14" y="110"/>
                  </a:lnTo>
                  <a:lnTo>
                    <a:pt x="26" y="113"/>
                  </a:lnTo>
                  <a:lnTo>
                    <a:pt x="39" y="118"/>
                  </a:lnTo>
                  <a:lnTo>
                    <a:pt x="57" y="123"/>
                  </a:lnTo>
                  <a:lnTo>
                    <a:pt x="77" y="127"/>
                  </a:lnTo>
                  <a:lnTo>
                    <a:pt x="100" y="128"/>
                  </a:lnTo>
                  <a:lnTo>
                    <a:pt x="124" y="128"/>
                  </a:lnTo>
                  <a:lnTo>
                    <a:pt x="67" y="18"/>
                  </a:lnTo>
                  <a:lnTo>
                    <a:pt x="0"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96" name="Freeform 98"/>
            <p:cNvSpPr>
              <a:spLocks/>
            </p:cNvSpPr>
            <p:nvPr/>
          </p:nvSpPr>
          <p:spPr bwMode="auto">
            <a:xfrm>
              <a:off x="1772" y="2912"/>
              <a:ext cx="64" cy="37"/>
            </a:xfrm>
            <a:custGeom>
              <a:avLst/>
              <a:gdLst>
                <a:gd name="T0" fmla="*/ 0 w 129"/>
                <a:gd name="T1" fmla="*/ 0 h 74"/>
                <a:gd name="T2" fmla="*/ 0 w 129"/>
                <a:gd name="T3" fmla="*/ 1 h 74"/>
                <a:gd name="T4" fmla="*/ 0 w 129"/>
                <a:gd name="T5" fmla="*/ 1 h 74"/>
                <a:gd name="T6" fmla="*/ 0 w 129"/>
                <a:gd name="T7" fmla="*/ 1 h 74"/>
                <a:gd name="T8" fmla="*/ 0 w 129"/>
                <a:gd name="T9" fmla="*/ 1 h 74"/>
                <a:gd name="T10" fmla="*/ 0 w 129"/>
                <a:gd name="T11" fmla="*/ 1 h 74"/>
                <a:gd name="T12" fmla="*/ 0 w 129"/>
                <a:gd name="T13" fmla="*/ 1 h 74"/>
                <a:gd name="T14" fmla="*/ 0 w 129"/>
                <a:gd name="T15" fmla="*/ 1 h 74"/>
                <a:gd name="T16" fmla="*/ 0 w 129"/>
                <a:gd name="T17" fmla="*/ 1 h 74"/>
                <a:gd name="T18" fmla="*/ 0 w 129"/>
                <a:gd name="T19" fmla="*/ 1 h 74"/>
                <a:gd name="T20" fmla="*/ 0 w 129"/>
                <a:gd name="T21" fmla="*/ 1 h 74"/>
                <a:gd name="T22" fmla="*/ 0 w 129"/>
                <a:gd name="T23" fmla="*/ 1 h 74"/>
                <a:gd name="T24" fmla="*/ 0 w 129"/>
                <a:gd name="T25" fmla="*/ 1 h 74"/>
                <a:gd name="T26" fmla="*/ 0 w 129"/>
                <a:gd name="T27" fmla="*/ 1 h 74"/>
                <a:gd name="T28" fmla="*/ 0 w 129"/>
                <a:gd name="T29" fmla="*/ 1 h 74"/>
                <a:gd name="T30" fmla="*/ 0 w 129"/>
                <a:gd name="T31" fmla="*/ 1 h 74"/>
                <a:gd name="T32" fmla="*/ 0 w 129"/>
                <a:gd name="T33" fmla="*/ 1 h 74"/>
                <a:gd name="T34" fmla="*/ 0 w 129"/>
                <a:gd name="T35" fmla="*/ 0 h 7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29" h="74">
                  <a:moveTo>
                    <a:pt x="0" y="0"/>
                  </a:moveTo>
                  <a:lnTo>
                    <a:pt x="38" y="72"/>
                  </a:lnTo>
                  <a:lnTo>
                    <a:pt x="39" y="72"/>
                  </a:lnTo>
                  <a:lnTo>
                    <a:pt x="46" y="72"/>
                  </a:lnTo>
                  <a:lnTo>
                    <a:pt x="55" y="74"/>
                  </a:lnTo>
                  <a:lnTo>
                    <a:pt x="67" y="74"/>
                  </a:lnTo>
                  <a:lnTo>
                    <a:pt x="81" y="74"/>
                  </a:lnTo>
                  <a:lnTo>
                    <a:pt x="96" y="72"/>
                  </a:lnTo>
                  <a:lnTo>
                    <a:pt x="113" y="71"/>
                  </a:lnTo>
                  <a:lnTo>
                    <a:pt x="129" y="67"/>
                  </a:lnTo>
                  <a:lnTo>
                    <a:pt x="127" y="66"/>
                  </a:lnTo>
                  <a:lnTo>
                    <a:pt x="120" y="60"/>
                  </a:lnTo>
                  <a:lnTo>
                    <a:pt x="110" y="54"/>
                  </a:lnTo>
                  <a:lnTo>
                    <a:pt x="96" y="45"/>
                  </a:lnTo>
                  <a:lnTo>
                    <a:pt x="79" y="35"/>
                  </a:lnTo>
                  <a:lnTo>
                    <a:pt x="57" y="23"/>
                  </a:lnTo>
                  <a:lnTo>
                    <a:pt x="31" y="12"/>
                  </a:lnTo>
                  <a:lnTo>
                    <a:pt x="0"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97" name="Freeform 99"/>
            <p:cNvSpPr>
              <a:spLocks/>
            </p:cNvSpPr>
            <p:nvPr/>
          </p:nvSpPr>
          <p:spPr bwMode="auto">
            <a:xfrm>
              <a:off x="1710" y="2840"/>
              <a:ext cx="78" cy="38"/>
            </a:xfrm>
            <a:custGeom>
              <a:avLst/>
              <a:gdLst>
                <a:gd name="T0" fmla="*/ 0 w 157"/>
                <a:gd name="T1" fmla="*/ 1 h 75"/>
                <a:gd name="T2" fmla="*/ 0 w 157"/>
                <a:gd name="T3" fmla="*/ 0 h 75"/>
                <a:gd name="T4" fmla="*/ 0 w 157"/>
                <a:gd name="T5" fmla="*/ 1 h 75"/>
                <a:gd name="T6" fmla="*/ 0 w 157"/>
                <a:gd name="T7" fmla="*/ 1 h 75"/>
                <a:gd name="T8" fmla="*/ 0 w 157"/>
                <a:gd name="T9" fmla="*/ 1 h 75"/>
                <a:gd name="T10" fmla="*/ 0 w 157"/>
                <a:gd name="T11" fmla="*/ 1 h 75"/>
                <a:gd name="T12" fmla="*/ 0 w 157"/>
                <a:gd name="T13" fmla="*/ 1 h 75"/>
                <a:gd name="T14" fmla="*/ 0 w 157"/>
                <a:gd name="T15" fmla="*/ 1 h 75"/>
                <a:gd name="T16" fmla="*/ 0 w 157"/>
                <a:gd name="T17" fmla="*/ 1 h 75"/>
                <a:gd name="T18" fmla="*/ 0 w 157"/>
                <a:gd name="T19" fmla="*/ 1 h 75"/>
                <a:gd name="T20" fmla="*/ 0 w 157"/>
                <a:gd name="T21" fmla="*/ 1 h 75"/>
                <a:gd name="T22" fmla="*/ 0 w 157"/>
                <a:gd name="T23" fmla="*/ 1 h 7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7" h="75">
                  <a:moveTo>
                    <a:pt x="0" y="27"/>
                  </a:moveTo>
                  <a:lnTo>
                    <a:pt x="81" y="0"/>
                  </a:lnTo>
                  <a:lnTo>
                    <a:pt x="84" y="1"/>
                  </a:lnTo>
                  <a:lnTo>
                    <a:pt x="91" y="5"/>
                  </a:lnTo>
                  <a:lnTo>
                    <a:pt x="102" y="10"/>
                  </a:lnTo>
                  <a:lnTo>
                    <a:pt x="114" y="15"/>
                  </a:lnTo>
                  <a:lnTo>
                    <a:pt x="127" y="22"/>
                  </a:lnTo>
                  <a:lnTo>
                    <a:pt x="139" y="29"/>
                  </a:lnTo>
                  <a:lnTo>
                    <a:pt x="150" y="36"/>
                  </a:lnTo>
                  <a:lnTo>
                    <a:pt x="157" y="43"/>
                  </a:lnTo>
                  <a:lnTo>
                    <a:pt x="95" y="75"/>
                  </a:lnTo>
                  <a:lnTo>
                    <a:pt x="0" y="27"/>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98" name="Freeform 100"/>
            <p:cNvSpPr>
              <a:spLocks/>
            </p:cNvSpPr>
            <p:nvPr/>
          </p:nvSpPr>
          <p:spPr bwMode="auto">
            <a:xfrm>
              <a:off x="1779" y="2881"/>
              <a:ext cx="60" cy="37"/>
            </a:xfrm>
            <a:custGeom>
              <a:avLst/>
              <a:gdLst>
                <a:gd name="T0" fmla="*/ 0 w 120"/>
                <a:gd name="T1" fmla="*/ 0 h 76"/>
                <a:gd name="T2" fmla="*/ 1 w 120"/>
                <a:gd name="T3" fmla="*/ 0 h 76"/>
                <a:gd name="T4" fmla="*/ 1 w 120"/>
                <a:gd name="T5" fmla="*/ 0 h 76"/>
                <a:gd name="T6" fmla="*/ 1 w 120"/>
                <a:gd name="T7" fmla="*/ 0 h 76"/>
                <a:gd name="T8" fmla="*/ 1 w 120"/>
                <a:gd name="T9" fmla="*/ 0 h 76"/>
                <a:gd name="T10" fmla="*/ 1 w 120"/>
                <a:gd name="T11" fmla="*/ 0 h 76"/>
                <a:gd name="T12" fmla="*/ 1 w 120"/>
                <a:gd name="T13" fmla="*/ 0 h 76"/>
                <a:gd name="T14" fmla="*/ 1 w 120"/>
                <a:gd name="T15" fmla="*/ 0 h 76"/>
                <a:gd name="T16" fmla="*/ 1 w 120"/>
                <a:gd name="T17" fmla="*/ 0 h 76"/>
                <a:gd name="T18" fmla="*/ 1 w 120"/>
                <a:gd name="T19" fmla="*/ 0 h 76"/>
                <a:gd name="T20" fmla="*/ 0 w 120"/>
                <a:gd name="T21" fmla="*/ 0 h 7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0" h="76">
                  <a:moveTo>
                    <a:pt x="0" y="14"/>
                  </a:moveTo>
                  <a:lnTo>
                    <a:pt x="58" y="0"/>
                  </a:lnTo>
                  <a:lnTo>
                    <a:pt x="60" y="2"/>
                  </a:lnTo>
                  <a:lnTo>
                    <a:pt x="63" y="6"/>
                  </a:lnTo>
                  <a:lnTo>
                    <a:pt x="68" y="12"/>
                  </a:lnTo>
                  <a:lnTo>
                    <a:pt x="75" y="21"/>
                  </a:lnTo>
                  <a:lnTo>
                    <a:pt x="84" y="31"/>
                  </a:lnTo>
                  <a:lnTo>
                    <a:pt x="94" y="45"/>
                  </a:lnTo>
                  <a:lnTo>
                    <a:pt x="106" y="59"/>
                  </a:lnTo>
                  <a:lnTo>
                    <a:pt x="120" y="76"/>
                  </a:lnTo>
                  <a:lnTo>
                    <a:pt x="0" y="14"/>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99" name="Freeform 101"/>
            <p:cNvSpPr>
              <a:spLocks/>
            </p:cNvSpPr>
            <p:nvPr/>
          </p:nvSpPr>
          <p:spPr bwMode="auto">
            <a:xfrm>
              <a:off x="1729" y="2759"/>
              <a:ext cx="93" cy="41"/>
            </a:xfrm>
            <a:custGeom>
              <a:avLst/>
              <a:gdLst>
                <a:gd name="T0" fmla="*/ 0 w 186"/>
                <a:gd name="T1" fmla="*/ 0 h 83"/>
                <a:gd name="T2" fmla="*/ 1 w 186"/>
                <a:gd name="T3" fmla="*/ 0 h 83"/>
                <a:gd name="T4" fmla="*/ 1 w 186"/>
                <a:gd name="T5" fmla="*/ 0 h 83"/>
                <a:gd name="T6" fmla="*/ 1 w 186"/>
                <a:gd name="T7" fmla="*/ 0 h 83"/>
                <a:gd name="T8" fmla="*/ 1 w 186"/>
                <a:gd name="T9" fmla="*/ 0 h 83"/>
                <a:gd name="T10" fmla="*/ 1 w 186"/>
                <a:gd name="T11" fmla="*/ 0 h 83"/>
                <a:gd name="T12" fmla="*/ 1 w 186"/>
                <a:gd name="T13" fmla="*/ 0 h 83"/>
                <a:gd name="T14" fmla="*/ 1 w 186"/>
                <a:gd name="T15" fmla="*/ 0 h 83"/>
                <a:gd name="T16" fmla="*/ 1 w 186"/>
                <a:gd name="T17" fmla="*/ 0 h 83"/>
                <a:gd name="T18" fmla="*/ 1 w 186"/>
                <a:gd name="T19" fmla="*/ 0 h 83"/>
                <a:gd name="T20" fmla="*/ 0 w 186"/>
                <a:gd name="T21" fmla="*/ 0 h 8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86" h="83">
                  <a:moveTo>
                    <a:pt x="0" y="0"/>
                  </a:moveTo>
                  <a:lnTo>
                    <a:pt x="105" y="0"/>
                  </a:lnTo>
                  <a:lnTo>
                    <a:pt x="186" y="83"/>
                  </a:lnTo>
                  <a:lnTo>
                    <a:pt x="180" y="83"/>
                  </a:lnTo>
                  <a:lnTo>
                    <a:pt x="163" y="79"/>
                  </a:lnTo>
                  <a:lnTo>
                    <a:pt x="139" y="76"/>
                  </a:lnTo>
                  <a:lnTo>
                    <a:pt x="112" y="69"/>
                  </a:lnTo>
                  <a:lnTo>
                    <a:pt x="79" y="59"/>
                  </a:lnTo>
                  <a:lnTo>
                    <a:pt x="50" y="43"/>
                  </a:lnTo>
                  <a:lnTo>
                    <a:pt x="22" y="25"/>
                  </a:lnTo>
                  <a:lnTo>
                    <a:pt x="0"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600" name="Freeform 102"/>
            <p:cNvSpPr>
              <a:spLocks/>
            </p:cNvSpPr>
            <p:nvPr/>
          </p:nvSpPr>
          <p:spPr bwMode="auto">
            <a:xfrm>
              <a:off x="1818" y="2752"/>
              <a:ext cx="85" cy="40"/>
            </a:xfrm>
            <a:custGeom>
              <a:avLst/>
              <a:gdLst>
                <a:gd name="T0" fmla="*/ 0 w 172"/>
                <a:gd name="T1" fmla="*/ 1 h 80"/>
                <a:gd name="T2" fmla="*/ 0 w 172"/>
                <a:gd name="T3" fmla="*/ 0 h 80"/>
                <a:gd name="T4" fmla="*/ 0 w 172"/>
                <a:gd name="T5" fmla="*/ 1 h 80"/>
                <a:gd name="T6" fmla="*/ 0 w 172"/>
                <a:gd name="T7" fmla="*/ 1 h 80"/>
                <a:gd name="T8" fmla="*/ 0 w 172"/>
                <a:gd name="T9" fmla="*/ 1 h 80"/>
                <a:gd name="T10" fmla="*/ 0 w 172"/>
                <a:gd name="T11" fmla="*/ 1 h 80"/>
                <a:gd name="T12" fmla="*/ 0 w 172"/>
                <a:gd name="T13" fmla="*/ 1 h 80"/>
                <a:gd name="T14" fmla="*/ 0 w 172"/>
                <a:gd name="T15" fmla="*/ 1 h 80"/>
                <a:gd name="T16" fmla="*/ 0 w 172"/>
                <a:gd name="T17" fmla="*/ 1 h 80"/>
                <a:gd name="T18" fmla="*/ 0 w 172"/>
                <a:gd name="T19" fmla="*/ 1 h 80"/>
                <a:gd name="T20" fmla="*/ 0 w 172"/>
                <a:gd name="T21" fmla="*/ 1 h 80"/>
                <a:gd name="T22" fmla="*/ 0 w 172"/>
                <a:gd name="T23" fmla="*/ 1 h 80"/>
                <a:gd name="T24" fmla="*/ 0 w 172"/>
                <a:gd name="T25" fmla="*/ 1 h 80"/>
                <a:gd name="T26" fmla="*/ 0 w 172"/>
                <a:gd name="T27" fmla="*/ 1 h 80"/>
                <a:gd name="T28" fmla="*/ 0 w 172"/>
                <a:gd name="T29" fmla="*/ 1 h 80"/>
                <a:gd name="T30" fmla="*/ 0 w 172"/>
                <a:gd name="T31" fmla="*/ 1 h 80"/>
                <a:gd name="T32" fmla="*/ 0 w 172"/>
                <a:gd name="T33" fmla="*/ 1 h 80"/>
                <a:gd name="T34" fmla="*/ 0 w 172"/>
                <a:gd name="T35" fmla="*/ 1 h 80"/>
                <a:gd name="T36" fmla="*/ 0 w 172"/>
                <a:gd name="T37" fmla="*/ 1 h 8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72" h="80">
                  <a:moveTo>
                    <a:pt x="0" y="5"/>
                  </a:moveTo>
                  <a:lnTo>
                    <a:pt x="124" y="0"/>
                  </a:lnTo>
                  <a:lnTo>
                    <a:pt x="172" y="56"/>
                  </a:lnTo>
                  <a:lnTo>
                    <a:pt x="169" y="58"/>
                  </a:lnTo>
                  <a:lnTo>
                    <a:pt x="162" y="60"/>
                  </a:lnTo>
                  <a:lnTo>
                    <a:pt x="150" y="63"/>
                  </a:lnTo>
                  <a:lnTo>
                    <a:pt x="136" y="68"/>
                  </a:lnTo>
                  <a:lnTo>
                    <a:pt x="120" y="74"/>
                  </a:lnTo>
                  <a:lnTo>
                    <a:pt x="103" y="77"/>
                  </a:lnTo>
                  <a:lnTo>
                    <a:pt x="86" y="79"/>
                  </a:lnTo>
                  <a:lnTo>
                    <a:pt x="71" y="80"/>
                  </a:lnTo>
                  <a:lnTo>
                    <a:pt x="57" y="77"/>
                  </a:lnTo>
                  <a:lnTo>
                    <a:pt x="43" y="68"/>
                  </a:lnTo>
                  <a:lnTo>
                    <a:pt x="31" y="56"/>
                  </a:lnTo>
                  <a:lnTo>
                    <a:pt x="21" y="43"/>
                  </a:lnTo>
                  <a:lnTo>
                    <a:pt x="12" y="29"/>
                  </a:lnTo>
                  <a:lnTo>
                    <a:pt x="5" y="17"/>
                  </a:lnTo>
                  <a:lnTo>
                    <a:pt x="2" y="8"/>
                  </a:lnTo>
                  <a:lnTo>
                    <a:pt x="0" y="5"/>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601" name="Freeform 103"/>
            <p:cNvSpPr>
              <a:spLocks/>
            </p:cNvSpPr>
            <p:nvPr/>
          </p:nvSpPr>
          <p:spPr bwMode="auto">
            <a:xfrm>
              <a:off x="1903" y="2754"/>
              <a:ext cx="57" cy="17"/>
            </a:xfrm>
            <a:custGeom>
              <a:avLst/>
              <a:gdLst>
                <a:gd name="T0" fmla="*/ 0 w 113"/>
                <a:gd name="T1" fmla="*/ 0 h 33"/>
                <a:gd name="T2" fmla="*/ 1 w 113"/>
                <a:gd name="T3" fmla="*/ 1 h 33"/>
                <a:gd name="T4" fmla="*/ 1 w 113"/>
                <a:gd name="T5" fmla="*/ 1 h 33"/>
                <a:gd name="T6" fmla="*/ 0 w 113"/>
                <a:gd name="T7" fmla="*/ 0 h 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3" h="33">
                  <a:moveTo>
                    <a:pt x="0" y="0"/>
                  </a:moveTo>
                  <a:lnTo>
                    <a:pt x="33" y="33"/>
                  </a:lnTo>
                  <a:lnTo>
                    <a:pt x="113" y="5"/>
                  </a:lnTo>
                  <a:lnTo>
                    <a:pt x="0"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602" name="Freeform 104"/>
            <p:cNvSpPr>
              <a:spLocks/>
            </p:cNvSpPr>
            <p:nvPr/>
          </p:nvSpPr>
          <p:spPr bwMode="auto">
            <a:xfrm>
              <a:off x="1885" y="2704"/>
              <a:ext cx="52" cy="29"/>
            </a:xfrm>
            <a:custGeom>
              <a:avLst/>
              <a:gdLst>
                <a:gd name="T0" fmla="*/ 1 w 103"/>
                <a:gd name="T1" fmla="*/ 0 h 59"/>
                <a:gd name="T2" fmla="*/ 1 w 103"/>
                <a:gd name="T3" fmla="*/ 0 h 59"/>
                <a:gd name="T4" fmla="*/ 1 w 103"/>
                <a:gd name="T5" fmla="*/ 0 h 59"/>
                <a:gd name="T6" fmla="*/ 1 w 103"/>
                <a:gd name="T7" fmla="*/ 0 h 59"/>
                <a:gd name="T8" fmla="*/ 1 w 103"/>
                <a:gd name="T9" fmla="*/ 0 h 59"/>
                <a:gd name="T10" fmla="*/ 1 w 103"/>
                <a:gd name="T11" fmla="*/ 0 h 59"/>
                <a:gd name="T12" fmla="*/ 1 w 103"/>
                <a:gd name="T13" fmla="*/ 0 h 59"/>
                <a:gd name="T14" fmla="*/ 1 w 103"/>
                <a:gd name="T15" fmla="*/ 0 h 59"/>
                <a:gd name="T16" fmla="*/ 1 w 103"/>
                <a:gd name="T17" fmla="*/ 0 h 59"/>
                <a:gd name="T18" fmla="*/ 1 w 103"/>
                <a:gd name="T19" fmla="*/ 0 h 59"/>
                <a:gd name="T20" fmla="*/ 1 w 103"/>
                <a:gd name="T21" fmla="*/ 0 h 59"/>
                <a:gd name="T22" fmla="*/ 0 w 103"/>
                <a:gd name="T23" fmla="*/ 0 h 59"/>
                <a:gd name="T24" fmla="*/ 0 w 103"/>
                <a:gd name="T25" fmla="*/ 0 h 59"/>
                <a:gd name="T26" fmla="*/ 1 w 103"/>
                <a:gd name="T27" fmla="*/ 0 h 5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03" h="59">
                  <a:moveTo>
                    <a:pt x="2" y="59"/>
                  </a:moveTo>
                  <a:lnTo>
                    <a:pt x="103" y="49"/>
                  </a:lnTo>
                  <a:lnTo>
                    <a:pt x="101" y="47"/>
                  </a:lnTo>
                  <a:lnTo>
                    <a:pt x="96" y="42"/>
                  </a:lnTo>
                  <a:lnTo>
                    <a:pt x="89" y="37"/>
                  </a:lnTo>
                  <a:lnTo>
                    <a:pt x="79" y="28"/>
                  </a:lnTo>
                  <a:lnTo>
                    <a:pt x="67" y="19"/>
                  </a:lnTo>
                  <a:lnTo>
                    <a:pt x="53" y="13"/>
                  </a:lnTo>
                  <a:lnTo>
                    <a:pt x="39" y="6"/>
                  </a:lnTo>
                  <a:lnTo>
                    <a:pt x="26" y="0"/>
                  </a:lnTo>
                  <a:lnTo>
                    <a:pt x="7" y="6"/>
                  </a:lnTo>
                  <a:lnTo>
                    <a:pt x="0" y="26"/>
                  </a:lnTo>
                  <a:lnTo>
                    <a:pt x="0" y="49"/>
                  </a:lnTo>
                  <a:lnTo>
                    <a:pt x="2" y="59"/>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603" name="Freeform 105"/>
            <p:cNvSpPr>
              <a:spLocks/>
            </p:cNvSpPr>
            <p:nvPr/>
          </p:nvSpPr>
          <p:spPr bwMode="auto">
            <a:xfrm>
              <a:off x="1818" y="2699"/>
              <a:ext cx="56" cy="31"/>
            </a:xfrm>
            <a:custGeom>
              <a:avLst/>
              <a:gdLst>
                <a:gd name="T0" fmla="*/ 0 w 113"/>
                <a:gd name="T1" fmla="*/ 1 h 62"/>
                <a:gd name="T2" fmla="*/ 0 w 113"/>
                <a:gd name="T3" fmla="*/ 0 h 62"/>
                <a:gd name="T4" fmla="*/ 0 w 113"/>
                <a:gd name="T5" fmla="*/ 0 h 62"/>
                <a:gd name="T6" fmla="*/ 0 w 113"/>
                <a:gd name="T7" fmla="*/ 0 h 62"/>
                <a:gd name="T8" fmla="*/ 0 w 113"/>
                <a:gd name="T9" fmla="*/ 0 h 62"/>
                <a:gd name="T10" fmla="*/ 0 w 113"/>
                <a:gd name="T11" fmla="*/ 0 h 62"/>
                <a:gd name="T12" fmla="*/ 0 w 113"/>
                <a:gd name="T13" fmla="*/ 1 h 62"/>
                <a:gd name="T14" fmla="*/ 0 w 113"/>
                <a:gd name="T15" fmla="*/ 1 h 62"/>
                <a:gd name="T16" fmla="*/ 0 w 113"/>
                <a:gd name="T17" fmla="*/ 1 h 62"/>
                <a:gd name="T18" fmla="*/ 0 w 113"/>
                <a:gd name="T19" fmla="*/ 1 h 62"/>
                <a:gd name="T20" fmla="*/ 0 w 113"/>
                <a:gd name="T21" fmla="*/ 1 h 62"/>
                <a:gd name="T22" fmla="*/ 0 w 113"/>
                <a:gd name="T23" fmla="*/ 1 h 62"/>
                <a:gd name="T24" fmla="*/ 0 w 113"/>
                <a:gd name="T25" fmla="*/ 1 h 62"/>
                <a:gd name="T26" fmla="*/ 0 w 113"/>
                <a:gd name="T27" fmla="*/ 1 h 62"/>
                <a:gd name="T28" fmla="*/ 0 w 113"/>
                <a:gd name="T29" fmla="*/ 1 h 6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13" h="62">
                  <a:moveTo>
                    <a:pt x="81" y="62"/>
                  </a:moveTo>
                  <a:lnTo>
                    <a:pt x="113" y="0"/>
                  </a:lnTo>
                  <a:lnTo>
                    <a:pt x="112" y="0"/>
                  </a:lnTo>
                  <a:lnTo>
                    <a:pt x="105" y="0"/>
                  </a:lnTo>
                  <a:lnTo>
                    <a:pt x="96" y="0"/>
                  </a:lnTo>
                  <a:lnTo>
                    <a:pt x="86" y="0"/>
                  </a:lnTo>
                  <a:lnTo>
                    <a:pt x="74" y="2"/>
                  </a:lnTo>
                  <a:lnTo>
                    <a:pt x="60" y="3"/>
                  </a:lnTo>
                  <a:lnTo>
                    <a:pt x="46" y="7"/>
                  </a:lnTo>
                  <a:lnTo>
                    <a:pt x="33" y="14"/>
                  </a:lnTo>
                  <a:lnTo>
                    <a:pt x="14" y="29"/>
                  </a:lnTo>
                  <a:lnTo>
                    <a:pt x="3" y="43"/>
                  </a:lnTo>
                  <a:lnTo>
                    <a:pt x="0" y="53"/>
                  </a:lnTo>
                  <a:lnTo>
                    <a:pt x="0" y="57"/>
                  </a:lnTo>
                  <a:lnTo>
                    <a:pt x="81" y="62"/>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604" name="Freeform 106"/>
            <p:cNvSpPr>
              <a:spLocks/>
            </p:cNvSpPr>
            <p:nvPr/>
          </p:nvSpPr>
          <p:spPr bwMode="auto">
            <a:xfrm>
              <a:off x="1735" y="2704"/>
              <a:ext cx="73" cy="44"/>
            </a:xfrm>
            <a:custGeom>
              <a:avLst/>
              <a:gdLst>
                <a:gd name="T0" fmla="*/ 1 w 146"/>
                <a:gd name="T1" fmla="*/ 1 h 88"/>
                <a:gd name="T2" fmla="*/ 1 w 146"/>
                <a:gd name="T3" fmla="*/ 0 h 88"/>
                <a:gd name="T4" fmla="*/ 1 w 146"/>
                <a:gd name="T5" fmla="*/ 1 h 88"/>
                <a:gd name="T6" fmla="*/ 1 w 146"/>
                <a:gd name="T7" fmla="*/ 1 h 88"/>
                <a:gd name="T8" fmla="*/ 1 w 146"/>
                <a:gd name="T9" fmla="*/ 1 h 88"/>
                <a:gd name="T10" fmla="*/ 1 w 146"/>
                <a:gd name="T11" fmla="*/ 1 h 88"/>
                <a:gd name="T12" fmla="*/ 1 w 146"/>
                <a:gd name="T13" fmla="*/ 1 h 88"/>
                <a:gd name="T14" fmla="*/ 1 w 146"/>
                <a:gd name="T15" fmla="*/ 1 h 88"/>
                <a:gd name="T16" fmla="*/ 1 w 146"/>
                <a:gd name="T17" fmla="*/ 1 h 88"/>
                <a:gd name="T18" fmla="*/ 1 w 146"/>
                <a:gd name="T19" fmla="*/ 1 h 88"/>
                <a:gd name="T20" fmla="*/ 0 w 146"/>
                <a:gd name="T21" fmla="*/ 1 h 88"/>
                <a:gd name="T22" fmla="*/ 1 w 146"/>
                <a:gd name="T23" fmla="*/ 1 h 88"/>
                <a:gd name="T24" fmla="*/ 1 w 146"/>
                <a:gd name="T25" fmla="*/ 1 h 88"/>
                <a:gd name="T26" fmla="*/ 1 w 146"/>
                <a:gd name="T27" fmla="*/ 1 h 88"/>
                <a:gd name="T28" fmla="*/ 1 w 146"/>
                <a:gd name="T29" fmla="*/ 1 h 88"/>
                <a:gd name="T30" fmla="*/ 1 w 146"/>
                <a:gd name="T31" fmla="*/ 1 h 88"/>
                <a:gd name="T32" fmla="*/ 1 w 146"/>
                <a:gd name="T33" fmla="*/ 1 h 88"/>
                <a:gd name="T34" fmla="*/ 1 w 146"/>
                <a:gd name="T35" fmla="*/ 1 h 8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46" h="88">
                  <a:moveTo>
                    <a:pt x="84" y="67"/>
                  </a:moveTo>
                  <a:lnTo>
                    <a:pt x="146" y="0"/>
                  </a:lnTo>
                  <a:lnTo>
                    <a:pt x="141" y="2"/>
                  </a:lnTo>
                  <a:lnTo>
                    <a:pt x="129" y="6"/>
                  </a:lnTo>
                  <a:lnTo>
                    <a:pt x="112" y="13"/>
                  </a:lnTo>
                  <a:lnTo>
                    <a:pt x="89" y="23"/>
                  </a:lnTo>
                  <a:lnTo>
                    <a:pt x="65" y="33"/>
                  </a:lnTo>
                  <a:lnTo>
                    <a:pt x="43" y="45"/>
                  </a:lnTo>
                  <a:lnTo>
                    <a:pt x="22" y="59"/>
                  </a:lnTo>
                  <a:lnTo>
                    <a:pt x="7" y="73"/>
                  </a:lnTo>
                  <a:lnTo>
                    <a:pt x="0" y="83"/>
                  </a:lnTo>
                  <a:lnTo>
                    <a:pt x="5" y="88"/>
                  </a:lnTo>
                  <a:lnTo>
                    <a:pt x="17" y="88"/>
                  </a:lnTo>
                  <a:lnTo>
                    <a:pt x="33" y="85"/>
                  </a:lnTo>
                  <a:lnTo>
                    <a:pt x="52" y="80"/>
                  </a:lnTo>
                  <a:lnTo>
                    <a:pt x="67" y="74"/>
                  </a:lnTo>
                  <a:lnTo>
                    <a:pt x="79" y="69"/>
                  </a:lnTo>
                  <a:lnTo>
                    <a:pt x="84" y="67"/>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9462" name="Line 107"/>
          <p:cNvSpPr>
            <a:spLocks noChangeShapeType="1"/>
          </p:cNvSpPr>
          <p:nvPr/>
        </p:nvSpPr>
        <p:spPr bwMode="auto">
          <a:xfrm>
            <a:off x="1905000" y="3657600"/>
            <a:ext cx="1828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463" name="Rectangle 108"/>
          <p:cNvSpPr>
            <a:spLocks noChangeArrowheads="1"/>
          </p:cNvSpPr>
          <p:nvPr/>
        </p:nvSpPr>
        <p:spPr bwMode="auto">
          <a:xfrm>
            <a:off x="3581400" y="4191000"/>
            <a:ext cx="1828800" cy="1066800"/>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000" b="1"/>
              <a:t>Performance</a:t>
            </a:r>
          </a:p>
          <a:p>
            <a:pPr algn="ctr" eaLnBrk="1" hangingPunct="1"/>
            <a:r>
              <a:rPr lang="en-US" altLang="en-US" sz="2000" b="1"/>
              <a:t>Element</a:t>
            </a:r>
          </a:p>
        </p:txBody>
      </p:sp>
      <p:grpSp>
        <p:nvGrpSpPr>
          <p:cNvPr id="19464" name="Group 109"/>
          <p:cNvGrpSpPr>
            <a:grpSpLocks/>
          </p:cNvGrpSpPr>
          <p:nvPr/>
        </p:nvGrpSpPr>
        <p:grpSpPr bwMode="auto">
          <a:xfrm>
            <a:off x="4876800" y="4724400"/>
            <a:ext cx="1219200" cy="1111250"/>
            <a:chOff x="3130" y="2036"/>
            <a:chExt cx="1732" cy="1729"/>
          </a:xfrm>
        </p:grpSpPr>
        <p:sp>
          <p:nvSpPr>
            <p:cNvPr id="19477" name="Freeform 110"/>
            <p:cNvSpPr>
              <a:spLocks/>
            </p:cNvSpPr>
            <p:nvPr/>
          </p:nvSpPr>
          <p:spPr bwMode="auto">
            <a:xfrm>
              <a:off x="3130" y="2036"/>
              <a:ext cx="1732" cy="1729"/>
            </a:xfrm>
            <a:custGeom>
              <a:avLst/>
              <a:gdLst>
                <a:gd name="T0" fmla="*/ 2 w 3463"/>
                <a:gd name="T1" fmla="*/ 1 h 3459"/>
                <a:gd name="T2" fmla="*/ 2 w 3463"/>
                <a:gd name="T3" fmla="*/ 1 h 3459"/>
                <a:gd name="T4" fmla="*/ 2 w 3463"/>
                <a:gd name="T5" fmla="*/ 1 h 3459"/>
                <a:gd name="T6" fmla="*/ 2 w 3463"/>
                <a:gd name="T7" fmla="*/ 1 h 3459"/>
                <a:gd name="T8" fmla="*/ 2 w 3463"/>
                <a:gd name="T9" fmla="*/ 1 h 3459"/>
                <a:gd name="T10" fmla="*/ 1 w 3463"/>
                <a:gd name="T11" fmla="*/ 1 h 3459"/>
                <a:gd name="T12" fmla="*/ 1 w 3463"/>
                <a:gd name="T13" fmla="*/ 1 h 3459"/>
                <a:gd name="T14" fmla="*/ 1 w 3463"/>
                <a:gd name="T15" fmla="*/ 1 h 3459"/>
                <a:gd name="T16" fmla="*/ 1 w 3463"/>
                <a:gd name="T17" fmla="*/ 1 h 3459"/>
                <a:gd name="T18" fmla="*/ 1 w 3463"/>
                <a:gd name="T19" fmla="*/ 1 h 3459"/>
                <a:gd name="T20" fmla="*/ 1 w 3463"/>
                <a:gd name="T21" fmla="*/ 1 h 3459"/>
                <a:gd name="T22" fmla="*/ 2 w 3463"/>
                <a:gd name="T23" fmla="*/ 1 h 3459"/>
                <a:gd name="T24" fmla="*/ 1 w 3463"/>
                <a:gd name="T25" fmla="*/ 1 h 3459"/>
                <a:gd name="T26" fmla="*/ 1 w 3463"/>
                <a:gd name="T27" fmla="*/ 1 h 3459"/>
                <a:gd name="T28" fmla="*/ 1 w 3463"/>
                <a:gd name="T29" fmla="*/ 1 h 3459"/>
                <a:gd name="T30" fmla="*/ 1 w 3463"/>
                <a:gd name="T31" fmla="*/ 1 h 3459"/>
                <a:gd name="T32" fmla="*/ 1 w 3463"/>
                <a:gd name="T33" fmla="*/ 1 h 3459"/>
                <a:gd name="T34" fmla="*/ 1 w 3463"/>
                <a:gd name="T35" fmla="*/ 1 h 3459"/>
                <a:gd name="T36" fmla="*/ 1 w 3463"/>
                <a:gd name="T37" fmla="*/ 1 h 3459"/>
                <a:gd name="T38" fmla="*/ 1 w 3463"/>
                <a:gd name="T39" fmla="*/ 1 h 3459"/>
                <a:gd name="T40" fmla="*/ 1 w 3463"/>
                <a:gd name="T41" fmla="*/ 1 h 3459"/>
                <a:gd name="T42" fmla="*/ 1 w 3463"/>
                <a:gd name="T43" fmla="*/ 1 h 3459"/>
                <a:gd name="T44" fmla="*/ 1 w 3463"/>
                <a:gd name="T45" fmla="*/ 1 h 3459"/>
                <a:gd name="T46" fmla="*/ 1 w 3463"/>
                <a:gd name="T47" fmla="*/ 1 h 3459"/>
                <a:gd name="T48" fmla="*/ 1 w 3463"/>
                <a:gd name="T49" fmla="*/ 0 h 3459"/>
                <a:gd name="T50" fmla="*/ 1 w 3463"/>
                <a:gd name="T51" fmla="*/ 1 h 3459"/>
                <a:gd name="T52" fmla="*/ 1 w 3463"/>
                <a:gd name="T53" fmla="*/ 1 h 3459"/>
                <a:gd name="T54" fmla="*/ 1 w 3463"/>
                <a:gd name="T55" fmla="*/ 1 h 3459"/>
                <a:gd name="T56" fmla="*/ 1 w 3463"/>
                <a:gd name="T57" fmla="*/ 1 h 3459"/>
                <a:gd name="T58" fmla="*/ 1 w 3463"/>
                <a:gd name="T59" fmla="*/ 1 h 3459"/>
                <a:gd name="T60" fmla="*/ 1 w 3463"/>
                <a:gd name="T61" fmla="*/ 0 h 3459"/>
                <a:gd name="T62" fmla="*/ 1 w 3463"/>
                <a:gd name="T63" fmla="*/ 0 h 3459"/>
                <a:gd name="T64" fmla="*/ 1 w 3463"/>
                <a:gd name="T65" fmla="*/ 0 h 3459"/>
                <a:gd name="T66" fmla="*/ 1 w 3463"/>
                <a:gd name="T67" fmla="*/ 0 h 3459"/>
                <a:gd name="T68" fmla="*/ 1 w 3463"/>
                <a:gd name="T69" fmla="*/ 0 h 3459"/>
                <a:gd name="T70" fmla="*/ 1 w 3463"/>
                <a:gd name="T71" fmla="*/ 0 h 3459"/>
                <a:gd name="T72" fmla="*/ 1 w 3463"/>
                <a:gd name="T73" fmla="*/ 0 h 3459"/>
                <a:gd name="T74" fmla="*/ 1 w 3463"/>
                <a:gd name="T75" fmla="*/ 0 h 3459"/>
                <a:gd name="T76" fmla="*/ 1 w 3463"/>
                <a:gd name="T77" fmla="*/ 0 h 3459"/>
                <a:gd name="T78" fmla="*/ 1 w 3463"/>
                <a:gd name="T79" fmla="*/ 0 h 3459"/>
                <a:gd name="T80" fmla="*/ 1 w 3463"/>
                <a:gd name="T81" fmla="*/ 0 h 3459"/>
                <a:gd name="T82" fmla="*/ 2 w 3463"/>
                <a:gd name="T83" fmla="*/ 0 h 3459"/>
                <a:gd name="T84" fmla="*/ 2 w 3463"/>
                <a:gd name="T85" fmla="*/ 0 h 3459"/>
                <a:gd name="T86" fmla="*/ 2 w 3463"/>
                <a:gd name="T87" fmla="*/ 0 h 3459"/>
                <a:gd name="T88" fmla="*/ 2 w 3463"/>
                <a:gd name="T89" fmla="*/ 0 h 3459"/>
                <a:gd name="T90" fmla="*/ 1 w 3463"/>
                <a:gd name="T91" fmla="*/ 0 h 3459"/>
                <a:gd name="T92" fmla="*/ 2 w 3463"/>
                <a:gd name="T93" fmla="*/ 0 h 3459"/>
                <a:gd name="T94" fmla="*/ 2 w 3463"/>
                <a:gd name="T95" fmla="*/ 0 h 3459"/>
                <a:gd name="T96" fmla="*/ 2 w 3463"/>
                <a:gd name="T97" fmla="*/ 0 h 3459"/>
                <a:gd name="T98" fmla="*/ 2 w 3463"/>
                <a:gd name="T99" fmla="*/ 0 h 3459"/>
                <a:gd name="T100" fmla="*/ 2 w 3463"/>
                <a:gd name="T101" fmla="*/ 0 h 3459"/>
                <a:gd name="T102" fmla="*/ 2 w 3463"/>
                <a:gd name="T103" fmla="*/ 0 h 3459"/>
                <a:gd name="T104" fmla="*/ 2 w 3463"/>
                <a:gd name="T105" fmla="*/ 0 h 3459"/>
                <a:gd name="T106" fmla="*/ 2 w 3463"/>
                <a:gd name="T107" fmla="*/ 0 h 3459"/>
                <a:gd name="T108" fmla="*/ 2 w 3463"/>
                <a:gd name="T109" fmla="*/ 0 h 3459"/>
                <a:gd name="T110" fmla="*/ 2 w 3463"/>
                <a:gd name="T111" fmla="*/ 0 h 3459"/>
                <a:gd name="T112" fmla="*/ 2 w 3463"/>
                <a:gd name="T113" fmla="*/ 0 h 3459"/>
                <a:gd name="T114" fmla="*/ 2 w 3463"/>
                <a:gd name="T115" fmla="*/ 1 h 3459"/>
                <a:gd name="T116" fmla="*/ 2 w 3463"/>
                <a:gd name="T117" fmla="*/ 1 h 3459"/>
                <a:gd name="T118" fmla="*/ 2 w 3463"/>
                <a:gd name="T119" fmla="*/ 1 h 3459"/>
                <a:gd name="T120" fmla="*/ 2 w 3463"/>
                <a:gd name="T121" fmla="*/ 1 h 3459"/>
                <a:gd name="T122" fmla="*/ 2 w 3463"/>
                <a:gd name="T123" fmla="*/ 1 h 345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3463" h="3459">
                  <a:moveTo>
                    <a:pt x="3337" y="3409"/>
                  </a:moveTo>
                  <a:lnTo>
                    <a:pt x="3307" y="3415"/>
                  </a:lnTo>
                  <a:lnTo>
                    <a:pt x="3281" y="3416"/>
                  </a:lnTo>
                  <a:lnTo>
                    <a:pt x="3255" y="3416"/>
                  </a:lnTo>
                  <a:lnTo>
                    <a:pt x="3229" y="3413"/>
                  </a:lnTo>
                  <a:lnTo>
                    <a:pt x="3205" y="3411"/>
                  </a:lnTo>
                  <a:lnTo>
                    <a:pt x="3179" y="3411"/>
                  </a:lnTo>
                  <a:lnTo>
                    <a:pt x="3153" y="3415"/>
                  </a:lnTo>
                  <a:lnTo>
                    <a:pt x="3125" y="3422"/>
                  </a:lnTo>
                  <a:lnTo>
                    <a:pt x="3017" y="3387"/>
                  </a:lnTo>
                  <a:lnTo>
                    <a:pt x="2988" y="3407"/>
                  </a:lnTo>
                  <a:lnTo>
                    <a:pt x="2956" y="3424"/>
                  </a:lnTo>
                  <a:lnTo>
                    <a:pt x="2923" y="3441"/>
                  </a:lnTo>
                  <a:lnTo>
                    <a:pt x="2889" y="3452"/>
                  </a:lnTo>
                  <a:lnTo>
                    <a:pt x="2856" y="3457"/>
                  </a:lnTo>
                  <a:lnTo>
                    <a:pt x="2820" y="3459"/>
                  </a:lnTo>
                  <a:lnTo>
                    <a:pt x="2785" y="3454"/>
                  </a:lnTo>
                  <a:lnTo>
                    <a:pt x="2752" y="3441"/>
                  </a:lnTo>
                  <a:lnTo>
                    <a:pt x="2715" y="3424"/>
                  </a:lnTo>
                  <a:lnTo>
                    <a:pt x="2687" y="3402"/>
                  </a:lnTo>
                  <a:lnTo>
                    <a:pt x="2664" y="3372"/>
                  </a:lnTo>
                  <a:lnTo>
                    <a:pt x="2651" y="3338"/>
                  </a:lnTo>
                  <a:lnTo>
                    <a:pt x="2640" y="3303"/>
                  </a:lnTo>
                  <a:lnTo>
                    <a:pt x="2635" y="3264"/>
                  </a:lnTo>
                  <a:lnTo>
                    <a:pt x="2631" y="3225"/>
                  </a:lnTo>
                  <a:lnTo>
                    <a:pt x="2627" y="3188"/>
                  </a:lnTo>
                  <a:lnTo>
                    <a:pt x="2650" y="3104"/>
                  </a:lnTo>
                  <a:lnTo>
                    <a:pt x="2674" y="3021"/>
                  </a:lnTo>
                  <a:lnTo>
                    <a:pt x="2696" y="2937"/>
                  </a:lnTo>
                  <a:lnTo>
                    <a:pt x="2716" y="2850"/>
                  </a:lnTo>
                  <a:lnTo>
                    <a:pt x="2729" y="2764"/>
                  </a:lnTo>
                  <a:lnTo>
                    <a:pt x="2735" y="2677"/>
                  </a:lnTo>
                  <a:lnTo>
                    <a:pt x="2729" y="2590"/>
                  </a:lnTo>
                  <a:lnTo>
                    <a:pt x="2713" y="2501"/>
                  </a:lnTo>
                  <a:lnTo>
                    <a:pt x="2683" y="2528"/>
                  </a:lnTo>
                  <a:lnTo>
                    <a:pt x="2646" y="2547"/>
                  </a:lnTo>
                  <a:lnTo>
                    <a:pt x="2605" y="2560"/>
                  </a:lnTo>
                  <a:lnTo>
                    <a:pt x="2564" y="2569"/>
                  </a:lnTo>
                  <a:lnTo>
                    <a:pt x="2525" y="2582"/>
                  </a:lnTo>
                  <a:lnTo>
                    <a:pt x="2492" y="2599"/>
                  </a:lnTo>
                  <a:lnTo>
                    <a:pt x="2466" y="2625"/>
                  </a:lnTo>
                  <a:lnTo>
                    <a:pt x="2453" y="2666"/>
                  </a:lnTo>
                  <a:lnTo>
                    <a:pt x="2445" y="2703"/>
                  </a:lnTo>
                  <a:lnTo>
                    <a:pt x="2436" y="2736"/>
                  </a:lnTo>
                  <a:lnTo>
                    <a:pt x="2421" y="2766"/>
                  </a:lnTo>
                  <a:lnTo>
                    <a:pt x="2402" y="2792"/>
                  </a:lnTo>
                  <a:lnTo>
                    <a:pt x="2382" y="2816"/>
                  </a:lnTo>
                  <a:lnTo>
                    <a:pt x="2358" y="2839"/>
                  </a:lnTo>
                  <a:lnTo>
                    <a:pt x="2334" y="2859"/>
                  </a:lnTo>
                  <a:lnTo>
                    <a:pt x="2306" y="2876"/>
                  </a:lnTo>
                  <a:lnTo>
                    <a:pt x="2276" y="2893"/>
                  </a:lnTo>
                  <a:lnTo>
                    <a:pt x="2246" y="2906"/>
                  </a:lnTo>
                  <a:lnTo>
                    <a:pt x="2215" y="2919"/>
                  </a:lnTo>
                  <a:lnTo>
                    <a:pt x="2185" y="2932"/>
                  </a:lnTo>
                  <a:lnTo>
                    <a:pt x="2154" y="2943"/>
                  </a:lnTo>
                  <a:lnTo>
                    <a:pt x="2122" y="2954"/>
                  </a:lnTo>
                  <a:lnTo>
                    <a:pt x="2092" y="2965"/>
                  </a:lnTo>
                  <a:lnTo>
                    <a:pt x="2063" y="2976"/>
                  </a:lnTo>
                  <a:lnTo>
                    <a:pt x="2031" y="2993"/>
                  </a:lnTo>
                  <a:lnTo>
                    <a:pt x="1999" y="3010"/>
                  </a:lnTo>
                  <a:lnTo>
                    <a:pt x="1968" y="3024"/>
                  </a:lnTo>
                  <a:lnTo>
                    <a:pt x="1934" y="3039"/>
                  </a:lnTo>
                  <a:lnTo>
                    <a:pt x="1903" y="3052"/>
                  </a:lnTo>
                  <a:lnTo>
                    <a:pt x="1869" y="3067"/>
                  </a:lnTo>
                  <a:lnTo>
                    <a:pt x="1836" y="3080"/>
                  </a:lnTo>
                  <a:lnTo>
                    <a:pt x="1804" y="3095"/>
                  </a:lnTo>
                  <a:lnTo>
                    <a:pt x="1771" y="3110"/>
                  </a:lnTo>
                  <a:lnTo>
                    <a:pt x="1739" y="3125"/>
                  </a:lnTo>
                  <a:lnTo>
                    <a:pt x="1708" y="3140"/>
                  </a:lnTo>
                  <a:lnTo>
                    <a:pt x="1678" y="3156"/>
                  </a:lnTo>
                  <a:lnTo>
                    <a:pt x="1646" y="3175"/>
                  </a:lnTo>
                  <a:lnTo>
                    <a:pt x="1617" y="3193"/>
                  </a:lnTo>
                  <a:lnTo>
                    <a:pt x="1589" y="3214"/>
                  </a:lnTo>
                  <a:lnTo>
                    <a:pt x="1561" y="3236"/>
                  </a:lnTo>
                  <a:lnTo>
                    <a:pt x="1535" y="3247"/>
                  </a:lnTo>
                  <a:lnTo>
                    <a:pt x="1509" y="3258"/>
                  </a:lnTo>
                  <a:lnTo>
                    <a:pt x="1481" y="3266"/>
                  </a:lnTo>
                  <a:lnTo>
                    <a:pt x="1455" y="3272"/>
                  </a:lnTo>
                  <a:lnTo>
                    <a:pt x="1427" y="3275"/>
                  </a:lnTo>
                  <a:lnTo>
                    <a:pt x="1399" y="3273"/>
                  </a:lnTo>
                  <a:lnTo>
                    <a:pt x="1373" y="3266"/>
                  </a:lnTo>
                  <a:lnTo>
                    <a:pt x="1345" y="3255"/>
                  </a:lnTo>
                  <a:lnTo>
                    <a:pt x="1327" y="3240"/>
                  </a:lnTo>
                  <a:lnTo>
                    <a:pt x="1305" y="3229"/>
                  </a:lnTo>
                  <a:lnTo>
                    <a:pt x="1280" y="3221"/>
                  </a:lnTo>
                  <a:lnTo>
                    <a:pt x="1254" y="3216"/>
                  </a:lnTo>
                  <a:lnTo>
                    <a:pt x="1230" y="3206"/>
                  </a:lnTo>
                  <a:lnTo>
                    <a:pt x="1210" y="3195"/>
                  </a:lnTo>
                  <a:lnTo>
                    <a:pt x="1193" y="3180"/>
                  </a:lnTo>
                  <a:lnTo>
                    <a:pt x="1182" y="3156"/>
                  </a:lnTo>
                  <a:lnTo>
                    <a:pt x="1188" y="3106"/>
                  </a:lnTo>
                  <a:lnTo>
                    <a:pt x="1199" y="3060"/>
                  </a:lnTo>
                  <a:lnTo>
                    <a:pt x="1217" y="3015"/>
                  </a:lnTo>
                  <a:lnTo>
                    <a:pt x="1241" y="2972"/>
                  </a:lnTo>
                  <a:lnTo>
                    <a:pt x="1271" y="2932"/>
                  </a:lnTo>
                  <a:lnTo>
                    <a:pt x="1306" y="2896"/>
                  </a:lnTo>
                  <a:lnTo>
                    <a:pt x="1345" y="2863"/>
                  </a:lnTo>
                  <a:lnTo>
                    <a:pt x="1388" y="2835"/>
                  </a:lnTo>
                  <a:lnTo>
                    <a:pt x="1431" y="2811"/>
                  </a:lnTo>
                  <a:lnTo>
                    <a:pt x="1475" y="2792"/>
                  </a:lnTo>
                  <a:lnTo>
                    <a:pt x="1520" y="2775"/>
                  </a:lnTo>
                  <a:lnTo>
                    <a:pt x="1567" y="2761"/>
                  </a:lnTo>
                  <a:lnTo>
                    <a:pt x="1613" y="2751"/>
                  </a:lnTo>
                  <a:lnTo>
                    <a:pt x="1659" y="2742"/>
                  </a:lnTo>
                  <a:lnTo>
                    <a:pt x="1708" y="2736"/>
                  </a:lnTo>
                  <a:lnTo>
                    <a:pt x="1756" y="2733"/>
                  </a:lnTo>
                  <a:lnTo>
                    <a:pt x="1804" y="2731"/>
                  </a:lnTo>
                  <a:lnTo>
                    <a:pt x="1854" y="2729"/>
                  </a:lnTo>
                  <a:lnTo>
                    <a:pt x="1903" y="2729"/>
                  </a:lnTo>
                  <a:lnTo>
                    <a:pt x="1953" y="2731"/>
                  </a:lnTo>
                  <a:lnTo>
                    <a:pt x="2003" y="2733"/>
                  </a:lnTo>
                  <a:lnTo>
                    <a:pt x="2053" y="2733"/>
                  </a:lnTo>
                  <a:lnTo>
                    <a:pt x="2105" y="2735"/>
                  </a:lnTo>
                  <a:lnTo>
                    <a:pt x="2155" y="2736"/>
                  </a:lnTo>
                  <a:lnTo>
                    <a:pt x="2170" y="2727"/>
                  </a:lnTo>
                  <a:lnTo>
                    <a:pt x="2185" y="2718"/>
                  </a:lnTo>
                  <a:lnTo>
                    <a:pt x="2198" y="2709"/>
                  </a:lnTo>
                  <a:lnTo>
                    <a:pt x="2211" y="2697"/>
                  </a:lnTo>
                  <a:lnTo>
                    <a:pt x="2222" y="2688"/>
                  </a:lnTo>
                  <a:lnTo>
                    <a:pt x="2233" y="2677"/>
                  </a:lnTo>
                  <a:lnTo>
                    <a:pt x="2245" y="2664"/>
                  </a:lnTo>
                  <a:lnTo>
                    <a:pt x="2256" y="2649"/>
                  </a:lnTo>
                  <a:lnTo>
                    <a:pt x="2230" y="2638"/>
                  </a:lnTo>
                  <a:lnTo>
                    <a:pt x="2202" y="2631"/>
                  </a:lnTo>
                  <a:lnTo>
                    <a:pt x="2170" y="2625"/>
                  </a:lnTo>
                  <a:lnTo>
                    <a:pt x="2141" y="2618"/>
                  </a:lnTo>
                  <a:lnTo>
                    <a:pt x="2109" y="2610"/>
                  </a:lnTo>
                  <a:lnTo>
                    <a:pt x="2079" y="2599"/>
                  </a:lnTo>
                  <a:lnTo>
                    <a:pt x="2051" y="2584"/>
                  </a:lnTo>
                  <a:lnTo>
                    <a:pt x="2025" y="2564"/>
                  </a:lnTo>
                  <a:lnTo>
                    <a:pt x="1999" y="2553"/>
                  </a:lnTo>
                  <a:lnTo>
                    <a:pt x="1975" y="2534"/>
                  </a:lnTo>
                  <a:lnTo>
                    <a:pt x="1953" y="2514"/>
                  </a:lnTo>
                  <a:lnTo>
                    <a:pt x="1932" y="2491"/>
                  </a:lnTo>
                  <a:lnTo>
                    <a:pt x="1910" y="2475"/>
                  </a:lnTo>
                  <a:lnTo>
                    <a:pt x="1886" y="2463"/>
                  </a:lnTo>
                  <a:lnTo>
                    <a:pt x="1858" y="2462"/>
                  </a:lnTo>
                  <a:lnTo>
                    <a:pt x="1827" y="2475"/>
                  </a:lnTo>
                  <a:lnTo>
                    <a:pt x="1806" y="2499"/>
                  </a:lnTo>
                  <a:lnTo>
                    <a:pt x="1788" y="2525"/>
                  </a:lnTo>
                  <a:lnTo>
                    <a:pt x="1771" y="2553"/>
                  </a:lnTo>
                  <a:lnTo>
                    <a:pt x="1754" y="2580"/>
                  </a:lnTo>
                  <a:lnTo>
                    <a:pt x="1736" y="2605"/>
                  </a:lnTo>
                  <a:lnTo>
                    <a:pt x="1711" y="2623"/>
                  </a:lnTo>
                  <a:lnTo>
                    <a:pt x="1684" y="2634"/>
                  </a:lnTo>
                  <a:lnTo>
                    <a:pt x="1646" y="2636"/>
                  </a:lnTo>
                  <a:lnTo>
                    <a:pt x="1617" y="2638"/>
                  </a:lnTo>
                  <a:lnTo>
                    <a:pt x="1585" y="2638"/>
                  </a:lnTo>
                  <a:lnTo>
                    <a:pt x="1550" y="2636"/>
                  </a:lnTo>
                  <a:lnTo>
                    <a:pt x="1516" y="2634"/>
                  </a:lnTo>
                  <a:lnTo>
                    <a:pt x="1483" y="2634"/>
                  </a:lnTo>
                  <a:lnTo>
                    <a:pt x="1453" y="2640"/>
                  </a:lnTo>
                  <a:lnTo>
                    <a:pt x="1427" y="2653"/>
                  </a:lnTo>
                  <a:lnTo>
                    <a:pt x="1407" y="2673"/>
                  </a:lnTo>
                  <a:lnTo>
                    <a:pt x="1386" y="2677"/>
                  </a:lnTo>
                  <a:lnTo>
                    <a:pt x="1366" y="2681"/>
                  </a:lnTo>
                  <a:lnTo>
                    <a:pt x="1345" y="2681"/>
                  </a:lnTo>
                  <a:lnTo>
                    <a:pt x="1325" y="2681"/>
                  </a:lnTo>
                  <a:lnTo>
                    <a:pt x="1306" y="2681"/>
                  </a:lnTo>
                  <a:lnTo>
                    <a:pt x="1288" y="2677"/>
                  </a:lnTo>
                  <a:lnTo>
                    <a:pt x="1269" y="2673"/>
                  </a:lnTo>
                  <a:lnTo>
                    <a:pt x="1251" y="2670"/>
                  </a:lnTo>
                  <a:lnTo>
                    <a:pt x="1232" y="2664"/>
                  </a:lnTo>
                  <a:lnTo>
                    <a:pt x="1214" y="2658"/>
                  </a:lnTo>
                  <a:lnTo>
                    <a:pt x="1195" y="2653"/>
                  </a:lnTo>
                  <a:lnTo>
                    <a:pt x="1178" y="2645"/>
                  </a:lnTo>
                  <a:lnTo>
                    <a:pt x="1160" y="2638"/>
                  </a:lnTo>
                  <a:lnTo>
                    <a:pt x="1143" y="2629"/>
                  </a:lnTo>
                  <a:lnTo>
                    <a:pt x="1126" y="2621"/>
                  </a:lnTo>
                  <a:lnTo>
                    <a:pt x="1110" y="2612"/>
                  </a:lnTo>
                  <a:lnTo>
                    <a:pt x="1076" y="2629"/>
                  </a:lnTo>
                  <a:lnTo>
                    <a:pt x="1041" y="2645"/>
                  </a:lnTo>
                  <a:lnTo>
                    <a:pt x="1007" y="2662"/>
                  </a:lnTo>
                  <a:lnTo>
                    <a:pt x="976" y="2681"/>
                  </a:lnTo>
                  <a:lnTo>
                    <a:pt x="942" y="2697"/>
                  </a:lnTo>
                  <a:lnTo>
                    <a:pt x="907" y="2712"/>
                  </a:lnTo>
                  <a:lnTo>
                    <a:pt x="872" y="2725"/>
                  </a:lnTo>
                  <a:lnTo>
                    <a:pt x="836" y="2736"/>
                  </a:lnTo>
                  <a:lnTo>
                    <a:pt x="851" y="2770"/>
                  </a:lnTo>
                  <a:lnTo>
                    <a:pt x="859" y="2805"/>
                  </a:lnTo>
                  <a:lnTo>
                    <a:pt x="861" y="2839"/>
                  </a:lnTo>
                  <a:lnTo>
                    <a:pt x="859" y="2874"/>
                  </a:lnTo>
                  <a:lnTo>
                    <a:pt x="851" y="2909"/>
                  </a:lnTo>
                  <a:lnTo>
                    <a:pt x="840" y="2943"/>
                  </a:lnTo>
                  <a:lnTo>
                    <a:pt x="827" y="2976"/>
                  </a:lnTo>
                  <a:lnTo>
                    <a:pt x="810" y="3008"/>
                  </a:lnTo>
                  <a:lnTo>
                    <a:pt x="792" y="3024"/>
                  </a:lnTo>
                  <a:lnTo>
                    <a:pt x="771" y="3039"/>
                  </a:lnTo>
                  <a:lnTo>
                    <a:pt x="751" y="3054"/>
                  </a:lnTo>
                  <a:lnTo>
                    <a:pt x="731" y="3069"/>
                  </a:lnTo>
                  <a:lnTo>
                    <a:pt x="708" y="3082"/>
                  </a:lnTo>
                  <a:lnTo>
                    <a:pt x="688" y="3095"/>
                  </a:lnTo>
                  <a:lnTo>
                    <a:pt x="666" y="3108"/>
                  </a:lnTo>
                  <a:lnTo>
                    <a:pt x="643" y="3119"/>
                  </a:lnTo>
                  <a:lnTo>
                    <a:pt x="619" y="3130"/>
                  </a:lnTo>
                  <a:lnTo>
                    <a:pt x="597" y="3140"/>
                  </a:lnTo>
                  <a:lnTo>
                    <a:pt x="573" y="3149"/>
                  </a:lnTo>
                  <a:lnTo>
                    <a:pt x="548" y="3158"/>
                  </a:lnTo>
                  <a:lnTo>
                    <a:pt x="524" y="3166"/>
                  </a:lnTo>
                  <a:lnTo>
                    <a:pt x="500" y="3175"/>
                  </a:lnTo>
                  <a:lnTo>
                    <a:pt x="476" y="3180"/>
                  </a:lnTo>
                  <a:lnTo>
                    <a:pt x="452" y="3188"/>
                  </a:lnTo>
                  <a:lnTo>
                    <a:pt x="431" y="3186"/>
                  </a:lnTo>
                  <a:lnTo>
                    <a:pt x="411" y="3180"/>
                  </a:lnTo>
                  <a:lnTo>
                    <a:pt x="391" y="3175"/>
                  </a:lnTo>
                  <a:lnTo>
                    <a:pt x="372" y="3167"/>
                  </a:lnTo>
                  <a:lnTo>
                    <a:pt x="352" y="3160"/>
                  </a:lnTo>
                  <a:lnTo>
                    <a:pt x="335" y="3151"/>
                  </a:lnTo>
                  <a:lnTo>
                    <a:pt x="316" y="3140"/>
                  </a:lnTo>
                  <a:lnTo>
                    <a:pt x="298" y="3130"/>
                  </a:lnTo>
                  <a:lnTo>
                    <a:pt x="281" y="3119"/>
                  </a:lnTo>
                  <a:lnTo>
                    <a:pt x="262" y="3108"/>
                  </a:lnTo>
                  <a:lnTo>
                    <a:pt x="244" y="3099"/>
                  </a:lnTo>
                  <a:lnTo>
                    <a:pt x="227" y="3088"/>
                  </a:lnTo>
                  <a:lnTo>
                    <a:pt x="209" y="3078"/>
                  </a:lnTo>
                  <a:lnTo>
                    <a:pt x="190" y="3071"/>
                  </a:lnTo>
                  <a:lnTo>
                    <a:pt x="171" y="3063"/>
                  </a:lnTo>
                  <a:lnTo>
                    <a:pt x="151" y="3058"/>
                  </a:lnTo>
                  <a:lnTo>
                    <a:pt x="132" y="3028"/>
                  </a:lnTo>
                  <a:lnTo>
                    <a:pt x="119" y="2998"/>
                  </a:lnTo>
                  <a:lnTo>
                    <a:pt x="110" y="2967"/>
                  </a:lnTo>
                  <a:lnTo>
                    <a:pt x="101" y="2933"/>
                  </a:lnTo>
                  <a:lnTo>
                    <a:pt x="90" y="2904"/>
                  </a:lnTo>
                  <a:lnTo>
                    <a:pt x="75" y="2874"/>
                  </a:lnTo>
                  <a:lnTo>
                    <a:pt x="54" y="2846"/>
                  </a:lnTo>
                  <a:lnTo>
                    <a:pt x="26" y="2822"/>
                  </a:lnTo>
                  <a:lnTo>
                    <a:pt x="15" y="2762"/>
                  </a:lnTo>
                  <a:lnTo>
                    <a:pt x="13" y="2707"/>
                  </a:lnTo>
                  <a:lnTo>
                    <a:pt x="23" y="2651"/>
                  </a:lnTo>
                  <a:lnTo>
                    <a:pt x="39" y="2599"/>
                  </a:lnTo>
                  <a:lnTo>
                    <a:pt x="64" y="2549"/>
                  </a:lnTo>
                  <a:lnTo>
                    <a:pt x="95" y="2502"/>
                  </a:lnTo>
                  <a:lnTo>
                    <a:pt x="129" y="2458"/>
                  </a:lnTo>
                  <a:lnTo>
                    <a:pt x="168" y="2419"/>
                  </a:lnTo>
                  <a:lnTo>
                    <a:pt x="130" y="2404"/>
                  </a:lnTo>
                  <a:lnTo>
                    <a:pt x="97" y="2385"/>
                  </a:lnTo>
                  <a:lnTo>
                    <a:pt x="71" y="2359"/>
                  </a:lnTo>
                  <a:lnTo>
                    <a:pt x="49" y="2330"/>
                  </a:lnTo>
                  <a:lnTo>
                    <a:pt x="30" y="2296"/>
                  </a:lnTo>
                  <a:lnTo>
                    <a:pt x="17" y="2259"/>
                  </a:lnTo>
                  <a:lnTo>
                    <a:pt x="6" y="2222"/>
                  </a:lnTo>
                  <a:lnTo>
                    <a:pt x="0" y="2185"/>
                  </a:lnTo>
                  <a:lnTo>
                    <a:pt x="8" y="2138"/>
                  </a:lnTo>
                  <a:lnTo>
                    <a:pt x="17" y="2090"/>
                  </a:lnTo>
                  <a:lnTo>
                    <a:pt x="34" y="2045"/>
                  </a:lnTo>
                  <a:lnTo>
                    <a:pt x="52" y="2001"/>
                  </a:lnTo>
                  <a:lnTo>
                    <a:pt x="78" y="1962"/>
                  </a:lnTo>
                  <a:lnTo>
                    <a:pt x="108" y="1925"/>
                  </a:lnTo>
                  <a:lnTo>
                    <a:pt x="143" y="1895"/>
                  </a:lnTo>
                  <a:lnTo>
                    <a:pt x="186" y="1871"/>
                  </a:lnTo>
                  <a:lnTo>
                    <a:pt x="199" y="1874"/>
                  </a:lnTo>
                  <a:lnTo>
                    <a:pt x="210" y="1880"/>
                  </a:lnTo>
                  <a:lnTo>
                    <a:pt x="222" y="1887"/>
                  </a:lnTo>
                  <a:lnTo>
                    <a:pt x="231" y="1895"/>
                  </a:lnTo>
                  <a:lnTo>
                    <a:pt x="240" y="1906"/>
                  </a:lnTo>
                  <a:lnTo>
                    <a:pt x="249" y="1915"/>
                  </a:lnTo>
                  <a:lnTo>
                    <a:pt x="259" y="1926"/>
                  </a:lnTo>
                  <a:lnTo>
                    <a:pt x="266" y="1938"/>
                  </a:lnTo>
                  <a:lnTo>
                    <a:pt x="264" y="1995"/>
                  </a:lnTo>
                  <a:lnTo>
                    <a:pt x="272" y="2053"/>
                  </a:lnTo>
                  <a:lnTo>
                    <a:pt x="288" y="2107"/>
                  </a:lnTo>
                  <a:lnTo>
                    <a:pt x="311" y="2159"/>
                  </a:lnTo>
                  <a:lnTo>
                    <a:pt x="339" y="2209"/>
                  </a:lnTo>
                  <a:lnTo>
                    <a:pt x="368" y="2255"/>
                  </a:lnTo>
                  <a:lnTo>
                    <a:pt x="400" y="2302"/>
                  </a:lnTo>
                  <a:lnTo>
                    <a:pt x="430" y="2346"/>
                  </a:lnTo>
                  <a:lnTo>
                    <a:pt x="454" y="2350"/>
                  </a:lnTo>
                  <a:lnTo>
                    <a:pt x="478" y="2352"/>
                  </a:lnTo>
                  <a:lnTo>
                    <a:pt x="502" y="2357"/>
                  </a:lnTo>
                  <a:lnTo>
                    <a:pt x="526" y="2363"/>
                  </a:lnTo>
                  <a:lnTo>
                    <a:pt x="548" y="2372"/>
                  </a:lnTo>
                  <a:lnTo>
                    <a:pt x="571" y="2383"/>
                  </a:lnTo>
                  <a:lnTo>
                    <a:pt x="593" y="2400"/>
                  </a:lnTo>
                  <a:lnTo>
                    <a:pt x="615" y="2419"/>
                  </a:lnTo>
                  <a:lnTo>
                    <a:pt x="628" y="2439"/>
                  </a:lnTo>
                  <a:lnTo>
                    <a:pt x="634" y="2463"/>
                  </a:lnTo>
                  <a:lnTo>
                    <a:pt x="639" y="2488"/>
                  </a:lnTo>
                  <a:lnTo>
                    <a:pt x="645" y="2512"/>
                  </a:lnTo>
                  <a:lnTo>
                    <a:pt x="653" y="2532"/>
                  </a:lnTo>
                  <a:lnTo>
                    <a:pt x="666" y="2549"/>
                  </a:lnTo>
                  <a:lnTo>
                    <a:pt x="686" y="2560"/>
                  </a:lnTo>
                  <a:lnTo>
                    <a:pt x="718" y="2564"/>
                  </a:lnTo>
                  <a:lnTo>
                    <a:pt x="747" y="2560"/>
                  </a:lnTo>
                  <a:lnTo>
                    <a:pt x="775" y="2554"/>
                  </a:lnTo>
                  <a:lnTo>
                    <a:pt x="803" y="2547"/>
                  </a:lnTo>
                  <a:lnTo>
                    <a:pt x="831" y="2540"/>
                  </a:lnTo>
                  <a:lnTo>
                    <a:pt x="857" y="2528"/>
                  </a:lnTo>
                  <a:lnTo>
                    <a:pt x="885" y="2517"/>
                  </a:lnTo>
                  <a:lnTo>
                    <a:pt x="909" y="2506"/>
                  </a:lnTo>
                  <a:lnTo>
                    <a:pt x="935" y="2493"/>
                  </a:lnTo>
                  <a:lnTo>
                    <a:pt x="890" y="2482"/>
                  </a:lnTo>
                  <a:lnTo>
                    <a:pt x="846" y="2469"/>
                  </a:lnTo>
                  <a:lnTo>
                    <a:pt x="801" y="2454"/>
                  </a:lnTo>
                  <a:lnTo>
                    <a:pt x="757" y="2437"/>
                  </a:lnTo>
                  <a:lnTo>
                    <a:pt x="712" y="2421"/>
                  </a:lnTo>
                  <a:lnTo>
                    <a:pt x="669" y="2400"/>
                  </a:lnTo>
                  <a:lnTo>
                    <a:pt x="626" y="2376"/>
                  </a:lnTo>
                  <a:lnTo>
                    <a:pt x="586" y="2352"/>
                  </a:lnTo>
                  <a:lnTo>
                    <a:pt x="547" y="2324"/>
                  </a:lnTo>
                  <a:lnTo>
                    <a:pt x="511" y="2294"/>
                  </a:lnTo>
                  <a:lnTo>
                    <a:pt x="480" y="2263"/>
                  </a:lnTo>
                  <a:lnTo>
                    <a:pt x="450" y="2227"/>
                  </a:lnTo>
                  <a:lnTo>
                    <a:pt x="424" y="2188"/>
                  </a:lnTo>
                  <a:lnTo>
                    <a:pt x="402" y="2148"/>
                  </a:lnTo>
                  <a:lnTo>
                    <a:pt x="385" y="2103"/>
                  </a:lnTo>
                  <a:lnTo>
                    <a:pt x="372" y="2055"/>
                  </a:lnTo>
                  <a:lnTo>
                    <a:pt x="363" y="2008"/>
                  </a:lnTo>
                  <a:lnTo>
                    <a:pt x="357" y="1962"/>
                  </a:lnTo>
                  <a:lnTo>
                    <a:pt x="357" y="1915"/>
                  </a:lnTo>
                  <a:lnTo>
                    <a:pt x="361" y="1871"/>
                  </a:lnTo>
                  <a:lnTo>
                    <a:pt x="368" y="1828"/>
                  </a:lnTo>
                  <a:lnTo>
                    <a:pt x="379" y="1785"/>
                  </a:lnTo>
                  <a:lnTo>
                    <a:pt x="396" y="1743"/>
                  </a:lnTo>
                  <a:lnTo>
                    <a:pt x="415" y="1702"/>
                  </a:lnTo>
                  <a:lnTo>
                    <a:pt x="437" y="1663"/>
                  </a:lnTo>
                  <a:lnTo>
                    <a:pt x="461" y="1626"/>
                  </a:lnTo>
                  <a:lnTo>
                    <a:pt x="489" y="1588"/>
                  </a:lnTo>
                  <a:lnTo>
                    <a:pt x="519" y="1553"/>
                  </a:lnTo>
                  <a:lnTo>
                    <a:pt x="550" y="1520"/>
                  </a:lnTo>
                  <a:lnTo>
                    <a:pt x="584" y="1488"/>
                  </a:lnTo>
                  <a:lnTo>
                    <a:pt x="619" y="1458"/>
                  </a:lnTo>
                  <a:lnTo>
                    <a:pt x="656" y="1430"/>
                  </a:lnTo>
                  <a:lnTo>
                    <a:pt x="874" y="1345"/>
                  </a:lnTo>
                  <a:lnTo>
                    <a:pt x="820" y="1300"/>
                  </a:lnTo>
                  <a:lnTo>
                    <a:pt x="771" y="1252"/>
                  </a:lnTo>
                  <a:lnTo>
                    <a:pt x="725" y="1202"/>
                  </a:lnTo>
                  <a:lnTo>
                    <a:pt x="682" y="1150"/>
                  </a:lnTo>
                  <a:lnTo>
                    <a:pt x="641" y="1096"/>
                  </a:lnTo>
                  <a:lnTo>
                    <a:pt x="606" y="1038"/>
                  </a:lnTo>
                  <a:lnTo>
                    <a:pt x="576" y="981"/>
                  </a:lnTo>
                  <a:lnTo>
                    <a:pt x="548" y="920"/>
                  </a:lnTo>
                  <a:lnTo>
                    <a:pt x="526" y="858"/>
                  </a:lnTo>
                  <a:lnTo>
                    <a:pt x="508" y="795"/>
                  </a:lnTo>
                  <a:lnTo>
                    <a:pt x="493" y="730"/>
                  </a:lnTo>
                  <a:lnTo>
                    <a:pt x="483" y="663"/>
                  </a:lnTo>
                  <a:lnTo>
                    <a:pt x="480" y="596"/>
                  </a:lnTo>
                  <a:lnTo>
                    <a:pt x="480" y="528"/>
                  </a:lnTo>
                  <a:lnTo>
                    <a:pt x="485" y="459"/>
                  </a:lnTo>
                  <a:lnTo>
                    <a:pt x="496" y="390"/>
                  </a:lnTo>
                  <a:lnTo>
                    <a:pt x="506" y="364"/>
                  </a:lnTo>
                  <a:lnTo>
                    <a:pt x="515" y="338"/>
                  </a:lnTo>
                  <a:lnTo>
                    <a:pt x="528" y="310"/>
                  </a:lnTo>
                  <a:lnTo>
                    <a:pt x="539" y="282"/>
                  </a:lnTo>
                  <a:lnTo>
                    <a:pt x="554" y="256"/>
                  </a:lnTo>
                  <a:lnTo>
                    <a:pt x="569" y="230"/>
                  </a:lnTo>
                  <a:lnTo>
                    <a:pt x="584" y="204"/>
                  </a:lnTo>
                  <a:lnTo>
                    <a:pt x="602" y="178"/>
                  </a:lnTo>
                  <a:lnTo>
                    <a:pt x="621" y="156"/>
                  </a:lnTo>
                  <a:lnTo>
                    <a:pt x="641" y="134"/>
                  </a:lnTo>
                  <a:lnTo>
                    <a:pt x="662" y="113"/>
                  </a:lnTo>
                  <a:lnTo>
                    <a:pt x="686" y="95"/>
                  </a:lnTo>
                  <a:lnTo>
                    <a:pt x="710" y="78"/>
                  </a:lnTo>
                  <a:lnTo>
                    <a:pt x="736" y="63"/>
                  </a:lnTo>
                  <a:lnTo>
                    <a:pt x="764" y="52"/>
                  </a:lnTo>
                  <a:lnTo>
                    <a:pt x="794" y="45"/>
                  </a:lnTo>
                  <a:lnTo>
                    <a:pt x="825" y="30"/>
                  </a:lnTo>
                  <a:lnTo>
                    <a:pt x="857" y="19"/>
                  </a:lnTo>
                  <a:lnTo>
                    <a:pt x="892" y="11"/>
                  </a:lnTo>
                  <a:lnTo>
                    <a:pt x="926" y="4"/>
                  </a:lnTo>
                  <a:lnTo>
                    <a:pt x="961" y="2"/>
                  </a:lnTo>
                  <a:lnTo>
                    <a:pt x="996" y="0"/>
                  </a:lnTo>
                  <a:lnTo>
                    <a:pt x="1031" y="2"/>
                  </a:lnTo>
                  <a:lnTo>
                    <a:pt x="1069" y="6"/>
                  </a:lnTo>
                  <a:lnTo>
                    <a:pt x="1102" y="13"/>
                  </a:lnTo>
                  <a:lnTo>
                    <a:pt x="1137" y="20"/>
                  </a:lnTo>
                  <a:lnTo>
                    <a:pt x="1171" y="32"/>
                  </a:lnTo>
                  <a:lnTo>
                    <a:pt x="1204" y="45"/>
                  </a:lnTo>
                  <a:lnTo>
                    <a:pt x="1236" y="58"/>
                  </a:lnTo>
                  <a:lnTo>
                    <a:pt x="1266" y="74"/>
                  </a:lnTo>
                  <a:lnTo>
                    <a:pt x="1293" y="93"/>
                  </a:lnTo>
                  <a:lnTo>
                    <a:pt x="1319" y="111"/>
                  </a:lnTo>
                  <a:lnTo>
                    <a:pt x="1351" y="150"/>
                  </a:lnTo>
                  <a:lnTo>
                    <a:pt x="1375" y="195"/>
                  </a:lnTo>
                  <a:lnTo>
                    <a:pt x="1394" y="242"/>
                  </a:lnTo>
                  <a:lnTo>
                    <a:pt x="1405" y="290"/>
                  </a:lnTo>
                  <a:lnTo>
                    <a:pt x="1410" y="338"/>
                  </a:lnTo>
                  <a:lnTo>
                    <a:pt x="1409" y="390"/>
                  </a:lnTo>
                  <a:lnTo>
                    <a:pt x="1401" y="440"/>
                  </a:lnTo>
                  <a:lnTo>
                    <a:pt x="1388" y="490"/>
                  </a:lnTo>
                  <a:lnTo>
                    <a:pt x="1349" y="555"/>
                  </a:lnTo>
                  <a:lnTo>
                    <a:pt x="1308" y="624"/>
                  </a:lnTo>
                  <a:lnTo>
                    <a:pt x="1271" y="693"/>
                  </a:lnTo>
                  <a:lnTo>
                    <a:pt x="1240" y="765"/>
                  </a:lnTo>
                  <a:lnTo>
                    <a:pt x="1215" y="840"/>
                  </a:lnTo>
                  <a:lnTo>
                    <a:pt x="1201" y="916"/>
                  </a:lnTo>
                  <a:lnTo>
                    <a:pt x="1199" y="996"/>
                  </a:lnTo>
                  <a:lnTo>
                    <a:pt x="1214" y="1079"/>
                  </a:lnTo>
                  <a:lnTo>
                    <a:pt x="1230" y="1117"/>
                  </a:lnTo>
                  <a:lnTo>
                    <a:pt x="1247" y="1154"/>
                  </a:lnTo>
                  <a:lnTo>
                    <a:pt x="1262" y="1191"/>
                  </a:lnTo>
                  <a:lnTo>
                    <a:pt x="1280" y="1226"/>
                  </a:lnTo>
                  <a:lnTo>
                    <a:pt x="1299" y="1263"/>
                  </a:lnTo>
                  <a:lnTo>
                    <a:pt x="1321" y="1297"/>
                  </a:lnTo>
                  <a:lnTo>
                    <a:pt x="1349" y="1330"/>
                  </a:lnTo>
                  <a:lnTo>
                    <a:pt x="1381" y="1362"/>
                  </a:lnTo>
                  <a:lnTo>
                    <a:pt x="1379" y="1263"/>
                  </a:lnTo>
                  <a:lnTo>
                    <a:pt x="1384" y="1165"/>
                  </a:lnTo>
                  <a:lnTo>
                    <a:pt x="1399" y="1070"/>
                  </a:lnTo>
                  <a:lnTo>
                    <a:pt x="1420" y="977"/>
                  </a:lnTo>
                  <a:lnTo>
                    <a:pt x="1448" y="886"/>
                  </a:lnTo>
                  <a:lnTo>
                    <a:pt x="1483" y="799"/>
                  </a:lnTo>
                  <a:lnTo>
                    <a:pt x="1524" y="713"/>
                  </a:lnTo>
                  <a:lnTo>
                    <a:pt x="1570" y="632"/>
                  </a:lnTo>
                  <a:lnTo>
                    <a:pt x="1622" y="552"/>
                  </a:lnTo>
                  <a:lnTo>
                    <a:pt x="1680" y="476"/>
                  </a:lnTo>
                  <a:lnTo>
                    <a:pt x="1743" y="403"/>
                  </a:lnTo>
                  <a:lnTo>
                    <a:pt x="1808" y="334"/>
                  </a:lnTo>
                  <a:lnTo>
                    <a:pt x="1879" y="269"/>
                  </a:lnTo>
                  <a:lnTo>
                    <a:pt x="1953" y="208"/>
                  </a:lnTo>
                  <a:lnTo>
                    <a:pt x="2031" y="152"/>
                  </a:lnTo>
                  <a:lnTo>
                    <a:pt x="2111" y="98"/>
                  </a:lnTo>
                  <a:lnTo>
                    <a:pt x="2152" y="76"/>
                  </a:lnTo>
                  <a:lnTo>
                    <a:pt x="2193" y="58"/>
                  </a:lnTo>
                  <a:lnTo>
                    <a:pt x="2237" y="41"/>
                  </a:lnTo>
                  <a:lnTo>
                    <a:pt x="2282" y="26"/>
                  </a:lnTo>
                  <a:lnTo>
                    <a:pt x="2326" y="15"/>
                  </a:lnTo>
                  <a:lnTo>
                    <a:pt x="2373" y="7"/>
                  </a:lnTo>
                  <a:lnTo>
                    <a:pt x="2419" y="2"/>
                  </a:lnTo>
                  <a:lnTo>
                    <a:pt x="2468" y="0"/>
                  </a:lnTo>
                  <a:lnTo>
                    <a:pt x="2514" y="0"/>
                  </a:lnTo>
                  <a:lnTo>
                    <a:pt x="2562" y="2"/>
                  </a:lnTo>
                  <a:lnTo>
                    <a:pt x="2609" y="9"/>
                  </a:lnTo>
                  <a:lnTo>
                    <a:pt x="2655" y="17"/>
                  </a:lnTo>
                  <a:lnTo>
                    <a:pt x="2700" y="28"/>
                  </a:lnTo>
                  <a:lnTo>
                    <a:pt x="2746" y="43"/>
                  </a:lnTo>
                  <a:lnTo>
                    <a:pt x="2789" y="59"/>
                  </a:lnTo>
                  <a:lnTo>
                    <a:pt x="2832" y="80"/>
                  </a:lnTo>
                  <a:lnTo>
                    <a:pt x="2863" y="102"/>
                  </a:lnTo>
                  <a:lnTo>
                    <a:pt x="2889" y="128"/>
                  </a:lnTo>
                  <a:lnTo>
                    <a:pt x="2910" y="158"/>
                  </a:lnTo>
                  <a:lnTo>
                    <a:pt x="2928" y="191"/>
                  </a:lnTo>
                  <a:lnTo>
                    <a:pt x="2939" y="225"/>
                  </a:lnTo>
                  <a:lnTo>
                    <a:pt x="2945" y="262"/>
                  </a:lnTo>
                  <a:lnTo>
                    <a:pt x="2947" y="299"/>
                  </a:lnTo>
                  <a:lnTo>
                    <a:pt x="2941" y="336"/>
                  </a:lnTo>
                  <a:lnTo>
                    <a:pt x="2913" y="405"/>
                  </a:lnTo>
                  <a:lnTo>
                    <a:pt x="2878" y="464"/>
                  </a:lnTo>
                  <a:lnTo>
                    <a:pt x="2835" y="516"/>
                  </a:lnTo>
                  <a:lnTo>
                    <a:pt x="2789" y="561"/>
                  </a:lnTo>
                  <a:lnTo>
                    <a:pt x="2739" y="600"/>
                  </a:lnTo>
                  <a:lnTo>
                    <a:pt x="2685" y="634"/>
                  </a:lnTo>
                  <a:lnTo>
                    <a:pt x="2627" y="665"/>
                  </a:lnTo>
                  <a:lnTo>
                    <a:pt x="2566" y="693"/>
                  </a:lnTo>
                  <a:lnTo>
                    <a:pt x="2505" y="719"/>
                  </a:lnTo>
                  <a:lnTo>
                    <a:pt x="2442" y="743"/>
                  </a:lnTo>
                  <a:lnTo>
                    <a:pt x="2380" y="769"/>
                  </a:lnTo>
                  <a:lnTo>
                    <a:pt x="2317" y="795"/>
                  </a:lnTo>
                  <a:lnTo>
                    <a:pt x="2256" y="823"/>
                  </a:lnTo>
                  <a:lnTo>
                    <a:pt x="2198" y="855"/>
                  </a:lnTo>
                  <a:lnTo>
                    <a:pt x="2141" y="888"/>
                  </a:lnTo>
                  <a:lnTo>
                    <a:pt x="2089" y="929"/>
                  </a:lnTo>
                  <a:lnTo>
                    <a:pt x="2048" y="959"/>
                  </a:lnTo>
                  <a:lnTo>
                    <a:pt x="2007" y="990"/>
                  </a:lnTo>
                  <a:lnTo>
                    <a:pt x="1966" y="1024"/>
                  </a:lnTo>
                  <a:lnTo>
                    <a:pt x="1927" y="1059"/>
                  </a:lnTo>
                  <a:lnTo>
                    <a:pt x="1888" y="1096"/>
                  </a:lnTo>
                  <a:lnTo>
                    <a:pt x="1853" y="1135"/>
                  </a:lnTo>
                  <a:lnTo>
                    <a:pt x="1823" y="1178"/>
                  </a:lnTo>
                  <a:lnTo>
                    <a:pt x="1797" y="1221"/>
                  </a:lnTo>
                  <a:lnTo>
                    <a:pt x="1819" y="1215"/>
                  </a:lnTo>
                  <a:lnTo>
                    <a:pt x="1843" y="1211"/>
                  </a:lnTo>
                  <a:lnTo>
                    <a:pt x="1866" y="1208"/>
                  </a:lnTo>
                  <a:lnTo>
                    <a:pt x="1890" y="1206"/>
                  </a:lnTo>
                  <a:lnTo>
                    <a:pt x="1914" y="1202"/>
                  </a:lnTo>
                  <a:lnTo>
                    <a:pt x="1938" y="1200"/>
                  </a:lnTo>
                  <a:lnTo>
                    <a:pt x="1964" y="1200"/>
                  </a:lnTo>
                  <a:lnTo>
                    <a:pt x="1988" y="1200"/>
                  </a:lnTo>
                  <a:lnTo>
                    <a:pt x="2014" y="1200"/>
                  </a:lnTo>
                  <a:lnTo>
                    <a:pt x="2038" y="1200"/>
                  </a:lnTo>
                  <a:lnTo>
                    <a:pt x="2064" y="1202"/>
                  </a:lnTo>
                  <a:lnTo>
                    <a:pt x="2089" y="1206"/>
                  </a:lnTo>
                  <a:lnTo>
                    <a:pt x="2113" y="1208"/>
                  </a:lnTo>
                  <a:lnTo>
                    <a:pt x="2139" y="1211"/>
                  </a:lnTo>
                  <a:lnTo>
                    <a:pt x="2163" y="1215"/>
                  </a:lnTo>
                  <a:lnTo>
                    <a:pt x="2187" y="1221"/>
                  </a:lnTo>
                  <a:lnTo>
                    <a:pt x="2220" y="1230"/>
                  </a:lnTo>
                  <a:lnTo>
                    <a:pt x="2252" y="1245"/>
                  </a:lnTo>
                  <a:lnTo>
                    <a:pt x="2282" y="1260"/>
                  </a:lnTo>
                  <a:lnTo>
                    <a:pt x="2310" y="1278"/>
                  </a:lnTo>
                  <a:lnTo>
                    <a:pt x="2337" y="1299"/>
                  </a:lnTo>
                  <a:lnTo>
                    <a:pt x="2363" y="1321"/>
                  </a:lnTo>
                  <a:lnTo>
                    <a:pt x="2388" y="1343"/>
                  </a:lnTo>
                  <a:lnTo>
                    <a:pt x="2410" y="1369"/>
                  </a:lnTo>
                  <a:lnTo>
                    <a:pt x="2432" y="1397"/>
                  </a:lnTo>
                  <a:lnTo>
                    <a:pt x="2453" y="1425"/>
                  </a:lnTo>
                  <a:lnTo>
                    <a:pt x="2471" y="1453"/>
                  </a:lnTo>
                  <a:lnTo>
                    <a:pt x="2488" y="1482"/>
                  </a:lnTo>
                  <a:lnTo>
                    <a:pt x="2505" y="1514"/>
                  </a:lnTo>
                  <a:lnTo>
                    <a:pt x="2520" y="1544"/>
                  </a:lnTo>
                  <a:lnTo>
                    <a:pt x="2533" y="1575"/>
                  </a:lnTo>
                  <a:lnTo>
                    <a:pt x="2546" y="1605"/>
                  </a:lnTo>
                  <a:lnTo>
                    <a:pt x="2560" y="1581"/>
                  </a:lnTo>
                  <a:lnTo>
                    <a:pt x="2568" y="1548"/>
                  </a:lnTo>
                  <a:lnTo>
                    <a:pt x="2572" y="1512"/>
                  </a:lnTo>
                  <a:lnTo>
                    <a:pt x="2583" y="1481"/>
                  </a:lnTo>
                  <a:lnTo>
                    <a:pt x="2601" y="1456"/>
                  </a:lnTo>
                  <a:lnTo>
                    <a:pt x="2618" y="1432"/>
                  </a:lnTo>
                  <a:lnTo>
                    <a:pt x="2635" y="1406"/>
                  </a:lnTo>
                  <a:lnTo>
                    <a:pt x="2650" y="1380"/>
                  </a:lnTo>
                  <a:lnTo>
                    <a:pt x="2666" y="1354"/>
                  </a:lnTo>
                  <a:lnTo>
                    <a:pt x="2683" y="1332"/>
                  </a:lnTo>
                  <a:lnTo>
                    <a:pt x="2705" y="1312"/>
                  </a:lnTo>
                  <a:lnTo>
                    <a:pt x="2731" y="1295"/>
                  </a:lnTo>
                  <a:lnTo>
                    <a:pt x="2726" y="1258"/>
                  </a:lnTo>
                  <a:lnTo>
                    <a:pt x="2713" y="1222"/>
                  </a:lnTo>
                  <a:lnTo>
                    <a:pt x="2698" y="1187"/>
                  </a:lnTo>
                  <a:lnTo>
                    <a:pt x="2679" y="1152"/>
                  </a:lnTo>
                  <a:lnTo>
                    <a:pt x="2659" y="1118"/>
                  </a:lnTo>
                  <a:lnTo>
                    <a:pt x="2637" y="1085"/>
                  </a:lnTo>
                  <a:lnTo>
                    <a:pt x="2616" y="1050"/>
                  </a:lnTo>
                  <a:lnTo>
                    <a:pt x="2596" y="1016"/>
                  </a:lnTo>
                  <a:lnTo>
                    <a:pt x="2583" y="998"/>
                  </a:lnTo>
                  <a:lnTo>
                    <a:pt x="2570" y="979"/>
                  </a:lnTo>
                  <a:lnTo>
                    <a:pt x="2553" y="962"/>
                  </a:lnTo>
                  <a:lnTo>
                    <a:pt x="2538" y="944"/>
                  </a:lnTo>
                  <a:lnTo>
                    <a:pt x="2525" y="925"/>
                  </a:lnTo>
                  <a:lnTo>
                    <a:pt x="2516" y="905"/>
                  </a:lnTo>
                  <a:lnTo>
                    <a:pt x="2512" y="884"/>
                  </a:lnTo>
                  <a:lnTo>
                    <a:pt x="2514" y="862"/>
                  </a:lnTo>
                  <a:lnTo>
                    <a:pt x="2538" y="838"/>
                  </a:lnTo>
                  <a:lnTo>
                    <a:pt x="2564" y="817"/>
                  </a:lnTo>
                  <a:lnTo>
                    <a:pt x="2592" y="799"/>
                  </a:lnTo>
                  <a:lnTo>
                    <a:pt x="2618" y="784"/>
                  </a:lnTo>
                  <a:lnTo>
                    <a:pt x="2648" y="771"/>
                  </a:lnTo>
                  <a:lnTo>
                    <a:pt x="2677" y="762"/>
                  </a:lnTo>
                  <a:lnTo>
                    <a:pt x="2707" y="754"/>
                  </a:lnTo>
                  <a:lnTo>
                    <a:pt x="2739" y="749"/>
                  </a:lnTo>
                  <a:lnTo>
                    <a:pt x="2783" y="758"/>
                  </a:lnTo>
                  <a:lnTo>
                    <a:pt x="2828" y="773"/>
                  </a:lnTo>
                  <a:lnTo>
                    <a:pt x="2869" y="795"/>
                  </a:lnTo>
                  <a:lnTo>
                    <a:pt x="2908" y="821"/>
                  </a:lnTo>
                  <a:lnTo>
                    <a:pt x="2943" y="851"/>
                  </a:lnTo>
                  <a:lnTo>
                    <a:pt x="2975" y="884"/>
                  </a:lnTo>
                  <a:lnTo>
                    <a:pt x="3004" y="921"/>
                  </a:lnTo>
                  <a:lnTo>
                    <a:pt x="3030" y="960"/>
                  </a:lnTo>
                  <a:lnTo>
                    <a:pt x="3042" y="1016"/>
                  </a:lnTo>
                  <a:lnTo>
                    <a:pt x="3038" y="1072"/>
                  </a:lnTo>
                  <a:lnTo>
                    <a:pt x="3023" y="1126"/>
                  </a:lnTo>
                  <a:lnTo>
                    <a:pt x="3004" y="1176"/>
                  </a:lnTo>
                  <a:lnTo>
                    <a:pt x="3012" y="1178"/>
                  </a:lnTo>
                  <a:lnTo>
                    <a:pt x="3021" y="1180"/>
                  </a:lnTo>
                  <a:lnTo>
                    <a:pt x="3032" y="1183"/>
                  </a:lnTo>
                  <a:lnTo>
                    <a:pt x="3043" y="1185"/>
                  </a:lnTo>
                  <a:lnTo>
                    <a:pt x="3055" y="1187"/>
                  </a:lnTo>
                  <a:lnTo>
                    <a:pt x="3068" y="1187"/>
                  </a:lnTo>
                  <a:lnTo>
                    <a:pt x="3079" y="1189"/>
                  </a:lnTo>
                  <a:lnTo>
                    <a:pt x="3092" y="1189"/>
                  </a:lnTo>
                  <a:lnTo>
                    <a:pt x="3112" y="1198"/>
                  </a:lnTo>
                  <a:lnTo>
                    <a:pt x="3133" y="1204"/>
                  </a:lnTo>
                  <a:lnTo>
                    <a:pt x="3155" y="1209"/>
                  </a:lnTo>
                  <a:lnTo>
                    <a:pt x="3177" y="1217"/>
                  </a:lnTo>
                  <a:lnTo>
                    <a:pt x="3198" y="1224"/>
                  </a:lnTo>
                  <a:lnTo>
                    <a:pt x="3218" y="1234"/>
                  </a:lnTo>
                  <a:lnTo>
                    <a:pt x="3237" y="1247"/>
                  </a:lnTo>
                  <a:lnTo>
                    <a:pt x="3255" y="1265"/>
                  </a:lnTo>
                  <a:lnTo>
                    <a:pt x="3266" y="1304"/>
                  </a:lnTo>
                  <a:lnTo>
                    <a:pt x="3270" y="1347"/>
                  </a:lnTo>
                  <a:lnTo>
                    <a:pt x="3266" y="1391"/>
                  </a:lnTo>
                  <a:lnTo>
                    <a:pt x="3255" y="1430"/>
                  </a:lnTo>
                  <a:lnTo>
                    <a:pt x="3289" y="1455"/>
                  </a:lnTo>
                  <a:lnTo>
                    <a:pt x="3322" y="1481"/>
                  </a:lnTo>
                  <a:lnTo>
                    <a:pt x="3352" y="1509"/>
                  </a:lnTo>
                  <a:lnTo>
                    <a:pt x="3378" y="1538"/>
                  </a:lnTo>
                  <a:lnTo>
                    <a:pt x="3400" y="1572"/>
                  </a:lnTo>
                  <a:lnTo>
                    <a:pt x="3419" y="1605"/>
                  </a:lnTo>
                  <a:lnTo>
                    <a:pt x="3430" y="1644"/>
                  </a:lnTo>
                  <a:lnTo>
                    <a:pt x="3435" y="1685"/>
                  </a:lnTo>
                  <a:lnTo>
                    <a:pt x="3395" y="1748"/>
                  </a:lnTo>
                  <a:lnTo>
                    <a:pt x="3378" y="1822"/>
                  </a:lnTo>
                  <a:lnTo>
                    <a:pt x="3372" y="1902"/>
                  </a:lnTo>
                  <a:lnTo>
                    <a:pt x="3370" y="1982"/>
                  </a:lnTo>
                  <a:lnTo>
                    <a:pt x="3361" y="2058"/>
                  </a:lnTo>
                  <a:lnTo>
                    <a:pt x="3335" y="2122"/>
                  </a:lnTo>
                  <a:lnTo>
                    <a:pt x="3283" y="2168"/>
                  </a:lnTo>
                  <a:lnTo>
                    <a:pt x="3194" y="2192"/>
                  </a:lnTo>
                  <a:lnTo>
                    <a:pt x="3175" y="2200"/>
                  </a:lnTo>
                  <a:lnTo>
                    <a:pt x="3157" y="2207"/>
                  </a:lnTo>
                  <a:lnTo>
                    <a:pt x="3136" y="2213"/>
                  </a:lnTo>
                  <a:lnTo>
                    <a:pt x="3116" y="2216"/>
                  </a:lnTo>
                  <a:lnTo>
                    <a:pt x="3094" y="2222"/>
                  </a:lnTo>
                  <a:lnTo>
                    <a:pt x="3073" y="2224"/>
                  </a:lnTo>
                  <a:lnTo>
                    <a:pt x="3051" y="2227"/>
                  </a:lnTo>
                  <a:lnTo>
                    <a:pt x="3029" y="2227"/>
                  </a:lnTo>
                  <a:lnTo>
                    <a:pt x="3006" y="2229"/>
                  </a:lnTo>
                  <a:lnTo>
                    <a:pt x="2984" y="2227"/>
                  </a:lnTo>
                  <a:lnTo>
                    <a:pt x="2964" y="2226"/>
                  </a:lnTo>
                  <a:lnTo>
                    <a:pt x="2941" y="2222"/>
                  </a:lnTo>
                  <a:lnTo>
                    <a:pt x="2921" y="2218"/>
                  </a:lnTo>
                  <a:lnTo>
                    <a:pt x="2902" y="2213"/>
                  </a:lnTo>
                  <a:lnTo>
                    <a:pt x="2884" y="2205"/>
                  </a:lnTo>
                  <a:lnTo>
                    <a:pt x="2867" y="2196"/>
                  </a:lnTo>
                  <a:lnTo>
                    <a:pt x="2852" y="2239"/>
                  </a:lnTo>
                  <a:lnTo>
                    <a:pt x="2845" y="2279"/>
                  </a:lnTo>
                  <a:lnTo>
                    <a:pt x="2850" y="2318"/>
                  </a:lnTo>
                  <a:lnTo>
                    <a:pt x="2874" y="2357"/>
                  </a:lnTo>
                  <a:lnTo>
                    <a:pt x="2884" y="2398"/>
                  </a:lnTo>
                  <a:lnTo>
                    <a:pt x="2887" y="2443"/>
                  </a:lnTo>
                  <a:lnTo>
                    <a:pt x="2886" y="2486"/>
                  </a:lnTo>
                  <a:lnTo>
                    <a:pt x="2887" y="2528"/>
                  </a:lnTo>
                  <a:lnTo>
                    <a:pt x="2891" y="2569"/>
                  </a:lnTo>
                  <a:lnTo>
                    <a:pt x="2904" y="2606"/>
                  </a:lnTo>
                  <a:lnTo>
                    <a:pt x="2928" y="2638"/>
                  </a:lnTo>
                  <a:lnTo>
                    <a:pt x="2967" y="2666"/>
                  </a:lnTo>
                  <a:lnTo>
                    <a:pt x="3008" y="2696"/>
                  </a:lnTo>
                  <a:lnTo>
                    <a:pt x="3051" y="2725"/>
                  </a:lnTo>
                  <a:lnTo>
                    <a:pt x="3095" y="2755"/>
                  </a:lnTo>
                  <a:lnTo>
                    <a:pt x="3140" y="2787"/>
                  </a:lnTo>
                  <a:lnTo>
                    <a:pt x="3186" y="2818"/>
                  </a:lnTo>
                  <a:lnTo>
                    <a:pt x="3231" y="2852"/>
                  </a:lnTo>
                  <a:lnTo>
                    <a:pt x="3276" y="2887"/>
                  </a:lnTo>
                  <a:lnTo>
                    <a:pt x="3317" y="2922"/>
                  </a:lnTo>
                  <a:lnTo>
                    <a:pt x="3354" y="2961"/>
                  </a:lnTo>
                  <a:lnTo>
                    <a:pt x="3389" y="3002"/>
                  </a:lnTo>
                  <a:lnTo>
                    <a:pt x="3417" y="3043"/>
                  </a:lnTo>
                  <a:lnTo>
                    <a:pt x="3439" y="3089"/>
                  </a:lnTo>
                  <a:lnTo>
                    <a:pt x="3456" y="3138"/>
                  </a:lnTo>
                  <a:lnTo>
                    <a:pt x="3463" y="3188"/>
                  </a:lnTo>
                  <a:lnTo>
                    <a:pt x="3463" y="3242"/>
                  </a:lnTo>
                  <a:lnTo>
                    <a:pt x="3454" y="3299"/>
                  </a:lnTo>
                  <a:lnTo>
                    <a:pt x="3337" y="340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478" name="Freeform 111"/>
            <p:cNvSpPr>
              <a:spLocks/>
            </p:cNvSpPr>
            <p:nvPr/>
          </p:nvSpPr>
          <p:spPr bwMode="auto">
            <a:xfrm>
              <a:off x="4469" y="3279"/>
              <a:ext cx="363" cy="462"/>
            </a:xfrm>
            <a:custGeom>
              <a:avLst/>
              <a:gdLst>
                <a:gd name="T0" fmla="*/ 0 w 727"/>
                <a:gd name="T1" fmla="*/ 1 h 923"/>
                <a:gd name="T2" fmla="*/ 0 w 727"/>
                <a:gd name="T3" fmla="*/ 1 h 923"/>
                <a:gd name="T4" fmla="*/ 0 w 727"/>
                <a:gd name="T5" fmla="*/ 1 h 923"/>
                <a:gd name="T6" fmla="*/ 0 w 727"/>
                <a:gd name="T7" fmla="*/ 1 h 923"/>
                <a:gd name="T8" fmla="*/ 0 w 727"/>
                <a:gd name="T9" fmla="*/ 1 h 923"/>
                <a:gd name="T10" fmla="*/ 0 w 727"/>
                <a:gd name="T11" fmla="*/ 1 h 923"/>
                <a:gd name="T12" fmla="*/ 0 w 727"/>
                <a:gd name="T13" fmla="*/ 1 h 923"/>
                <a:gd name="T14" fmla="*/ 0 w 727"/>
                <a:gd name="T15" fmla="*/ 1 h 923"/>
                <a:gd name="T16" fmla="*/ 0 w 727"/>
                <a:gd name="T17" fmla="*/ 1 h 923"/>
                <a:gd name="T18" fmla="*/ 0 w 727"/>
                <a:gd name="T19" fmla="*/ 1 h 923"/>
                <a:gd name="T20" fmla="*/ 0 w 727"/>
                <a:gd name="T21" fmla="*/ 1 h 923"/>
                <a:gd name="T22" fmla="*/ 0 w 727"/>
                <a:gd name="T23" fmla="*/ 1 h 923"/>
                <a:gd name="T24" fmla="*/ 0 w 727"/>
                <a:gd name="T25" fmla="*/ 1 h 923"/>
                <a:gd name="T26" fmla="*/ 0 w 727"/>
                <a:gd name="T27" fmla="*/ 1 h 923"/>
                <a:gd name="T28" fmla="*/ 0 w 727"/>
                <a:gd name="T29" fmla="*/ 1 h 923"/>
                <a:gd name="T30" fmla="*/ 0 w 727"/>
                <a:gd name="T31" fmla="*/ 1 h 923"/>
                <a:gd name="T32" fmla="*/ 0 w 727"/>
                <a:gd name="T33" fmla="*/ 1 h 923"/>
                <a:gd name="T34" fmla="*/ 0 w 727"/>
                <a:gd name="T35" fmla="*/ 1 h 923"/>
                <a:gd name="T36" fmla="*/ 0 w 727"/>
                <a:gd name="T37" fmla="*/ 1 h 923"/>
                <a:gd name="T38" fmla="*/ 0 w 727"/>
                <a:gd name="T39" fmla="*/ 1 h 923"/>
                <a:gd name="T40" fmla="*/ 0 w 727"/>
                <a:gd name="T41" fmla="*/ 1 h 923"/>
                <a:gd name="T42" fmla="*/ 0 w 727"/>
                <a:gd name="T43" fmla="*/ 1 h 923"/>
                <a:gd name="T44" fmla="*/ 0 w 727"/>
                <a:gd name="T45" fmla="*/ 1 h 923"/>
                <a:gd name="T46" fmla="*/ 0 w 727"/>
                <a:gd name="T47" fmla="*/ 1 h 923"/>
                <a:gd name="T48" fmla="*/ 0 w 727"/>
                <a:gd name="T49" fmla="*/ 1 h 923"/>
                <a:gd name="T50" fmla="*/ 0 w 727"/>
                <a:gd name="T51" fmla="*/ 1 h 923"/>
                <a:gd name="T52" fmla="*/ 0 w 727"/>
                <a:gd name="T53" fmla="*/ 1 h 923"/>
                <a:gd name="T54" fmla="*/ 0 w 727"/>
                <a:gd name="T55" fmla="*/ 1 h 923"/>
                <a:gd name="T56" fmla="*/ 0 w 727"/>
                <a:gd name="T57" fmla="*/ 1 h 923"/>
                <a:gd name="T58" fmla="*/ 0 w 727"/>
                <a:gd name="T59" fmla="*/ 1 h 923"/>
                <a:gd name="T60" fmla="*/ 0 w 727"/>
                <a:gd name="T61" fmla="*/ 1 h 923"/>
                <a:gd name="T62" fmla="*/ 0 w 727"/>
                <a:gd name="T63" fmla="*/ 1 h 923"/>
                <a:gd name="T64" fmla="*/ 0 w 727"/>
                <a:gd name="T65" fmla="*/ 1 h 923"/>
                <a:gd name="T66" fmla="*/ 0 w 727"/>
                <a:gd name="T67" fmla="*/ 1 h 923"/>
                <a:gd name="T68" fmla="*/ 0 w 727"/>
                <a:gd name="T69" fmla="*/ 1 h 923"/>
                <a:gd name="T70" fmla="*/ 0 w 727"/>
                <a:gd name="T71" fmla="*/ 1 h 923"/>
                <a:gd name="T72" fmla="*/ 0 w 727"/>
                <a:gd name="T73" fmla="*/ 1 h 923"/>
                <a:gd name="T74" fmla="*/ 0 w 727"/>
                <a:gd name="T75" fmla="*/ 1 h 923"/>
                <a:gd name="T76" fmla="*/ 0 w 727"/>
                <a:gd name="T77" fmla="*/ 1 h 923"/>
                <a:gd name="T78" fmla="*/ 0 w 727"/>
                <a:gd name="T79" fmla="*/ 1 h 923"/>
                <a:gd name="T80" fmla="*/ 0 w 727"/>
                <a:gd name="T81" fmla="*/ 1 h 923"/>
                <a:gd name="T82" fmla="*/ 0 w 727"/>
                <a:gd name="T83" fmla="*/ 1 h 923"/>
                <a:gd name="T84" fmla="*/ 0 w 727"/>
                <a:gd name="T85" fmla="*/ 1 h 923"/>
                <a:gd name="T86" fmla="*/ 0 w 727"/>
                <a:gd name="T87" fmla="*/ 1 h 923"/>
                <a:gd name="T88" fmla="*/ 0 w 727"/>
                <a:gd name="T89" fmla="*/ 0 h 923"/>
                <a:gd name="T90" fmla="*/ 0 w 727"/>
                <a:gd name="T91" fmla="*/ 0 h 923"/>
                <a:gd name="T92" fmla="*/ 0 w 727"/>
                <a:gd name="T93" fmla="*/ 0 h 923"/>
                <a:gd name="T94" fmla="*/ 0 w 727"/>
                <a:gd name="T95" fmla="*/ 1 h 923"/>
                <a:gd name="T96" fmla="*/ 0 w 727"/>
                <a:gd name="T97" fmla="*/ 1 h 923"/>
                <a:gd name="T98" fmla="*/ 0 w 727"/>
                <a:gd name="T99" fmla="*/ 1 h 923"/>
                <a:gd name="T100" fmla="*/ 0 w 727"/>
                <a:gd name="T101" fmla="*/ 1 h 923"/>
                <a:gd name="T102" fmla="*/ 0 w 727"/>
                <a:gd name="T103" fmla="*/ 1 h 923"/>
                <a:gd name="T104" fmla="*/ 0 w 727"/>
                <a:gd name="T105" fmla="*/ 1 h 923"/>
                <a:gd name="T106" fmla="*/ 0 w 727"/>
                <a:gd name="T107" fmla="*/ 1 h 923"/>
                <a:gd name="T108" fmla="*/ 0 w 727"/>
                <a:gd name="T109" fmla="*/ 1 h 923"/>
                <a:gd name="T110" fmla="*/ 0 w 727"/>
                <a:gd name="T111" fmla="*/ 1 h 923"/>
                <a:gd name="T112" fmla="*/ 0 w 727"/>
                <a:gd name="T113" fmla="*/ 1 h 923"/>
                <a:gd name="T114" fmla="*/ 0 w 727"/>
                <a:gd name="T115" fmla="*/ 1 h 923"/>
                <a:gd name="T116" fmla="*/ 0 w 727"/>
                <a:gd name="T117" fmla="*/ 1 h 92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727" h="923">
                  <a:moveTo>
                    <a:pt x="623" y="886"/>
                  </a:moveTo>
                  <a:lnTo>
                    <a:pt x="610" y="886"/>
                  </a:lnTo>
                  <a:lnTo>
                    <a:pt x="630" y="843"/>
                  </a:lnTo>
                  <a:lnTo>
                    <a:pt x="636" y="800"/>
                  </a:lnTo>
                  <a:lnTo>
                    <a:pt x="632" y="757"/>
                  </a:lnTo>
                  <a:lnTo>
                    <a:pt x="619" y="715"/>
                  </a:lnTo>
                  <a:lnTo>
                    <a:pt x="602" y="672"/>
                  </a:lnTo>
                  <a:lnTo>
                    <a:pt x="584" y="627"/>
                  </a:lnTo>
                  <a:lnTo>
                    <a:pt x="567" y="587"/>
                  </a:lnTo>
                  <a:lnTo>
                    <a:pt x="554" y="544"/>
                  </a:lnTo>
                  <a:lnTo>
                    <a:pt x="545" y="538"/>
                  </a:lnTo>
                  <a:lnTo>
                    <a:pt x="535" y="535"/>
                  </a:lnTo>
                  <a:lnTo>
                    <a:pt x="524" y="531"/>
                  </a:lnTo>
                  <a:lnTo>
                    <a:pt x="515" y="529"/>
                  </a:lnTo>
                  <a:lnTo>
                    <a:pt x="504" y="529"/>
                  </a:lnTo>
                  <a:lnTo>
                    <a:pt x="495" y="531"/>
                  </a:lnTo>
                  <a:lnTo>
                    <a:pt x="483" y="535"/>
                  </a:lnTo>
                  <a:lnTo>
                    <a:pt x="474" y="540"/>
                  </a:lnTo>
                  <a:lnTo>
                    <a:pt x="456" y="553"/>
                  </a:lnTo>
                  <a:lnTo>
                    <a:pt x="457" y="570"/>
                  </a:lnTo>
                  <a:lnTo>
                    <a:pt x="470" y="588"/>
                  </a:lnTo>
                  <a:lnTo>
                    <a:pt x="485" y="601"/>
                  </a:lnTo>
                  <a:lnTo>
                    <a:pt x="517" y="609"/>
                  </a:lnTo>
                  <a:lnTo>
                    <a:pt x="541" y="624"/>
                  </a:lnTo>
                  <a:lnTo>
                    <a:pt x="558" y="644"/>
                  </a:lnTo>
                  <a:lnTo>
                    <a:pt x="569" y="668"/>
                  </a:lnTo>
                  <a:lnTo>
                    <a:pt x="578" y="696"/>
                  </a:lnTo>
                  <a:lnTo>
                    <a:pt x="584" y="726"/>
                  </a:lnTo>
                  <a:lnTo>
                    <a:pt x="591" y="754"/>
                  </a:lnTo>
                  <a:lnTo>
                    <a:pt x="599" y="780"/>
                  </a:lnTo>
                  <a:lnTo>
                    <a:pt x="597" y="802"/>
                  </a:lnTo>
                  <a:lnTo>
                    <a:pt x="591" y="821"/>
                  </a:lnTo>
                  <a:lnTo>
                    <a:pt x="582" y="837"/>
                  </a:lnTo>
                  <a:lnTo>
                    <a:pt x="571" y="852"/>
                  </a:lnTo>
                  <a:lnTo>
                    <a:pt x="556" y="863"/>
                  </a:lnTo>
                  <a:lnTo>
                    <a:pt x="541" y="875"/>
                  </a:lnTo>
                  <a:lnTo>
                    <a:pt x="522" y="884"/>
                  </a:lnTo>
                  <a:lnTo>
                    <a:pt x="506" y="891"/>
                  </a:lnTo>
                  <a:lnTo>
                    <a:pt x="485" y="901"/>
                  </a:lnTo>
                  <a:lnTo>
                    <a:pt x="467" y="904"/>
                  </a:lnTo>
                  <a:lnTo>
                    <a:pt x="448" y="902"/>
                  </a:lnTo>
                  <a:lnTo>
                    <a:pt x="431" y="895"/>
                  </a:lnTo>
                  <a:lnTo>
                    <a:pt x="413" y="888"/>
                  </a:lnTo>
                  <a:lnTo>
                    <a:pt x="394" y="880"/>
                  </a:lnTo>
                  <a:lnTo>
                    <a:pt x="376" y="875"/>
                  </a:lnTo>
                  <a:lnTo>
                    <a:pt x="357" y="873"/>
                  </a:lnTo>
                  <a:lnTo>
                    <a:pt x="353" y="832"/>
                  </a:lnTo>
                  <a:lnTo>
                    <a:pt x="350" y="789"/>
                  </a:lnTo>
                  <a:lnTo>
                    <a:pt x="342" y="744"/>
                  </a:lnTo>
                  <a:lnTo>
                    <a:pt x="333" y="700"/>
                  </a:lnTo>
                  <a:lnTo>
                    <a:pt x="320" y="657"/>
                  </a:lnTo>
                  <a:lnTo>
                    <a:pt x="303" y="618"/>
                  </a:lnTo>
                  <a:lnTo>
                    <a:pt x="279" y="581"/>
                  </a:lnTo>
                  <a:lnTo>
                    <a:pt x="248" y="549"/>
                  </a:lnTo>
                  <a:lnTo>
                    <a:pt x="216" y="588"/>
                  </a:lnTo>
                  <a:lnTo>
                    <a:pt x="231" y="605"/>
                  </a:lnTo>
                  <a:lnTo>
                    <a:pt x="246" y="622"/>
                  </a:lnTo>
                  <a:lnTo>
                    <a:pt x="261" y="639"/>
                  </a:lnTo>
                  <a:lnTo>
                    <a:pt x="274" y="655"/>
                  </a:lnTo>
                  <a:lnTo>
                    <a:pt x="287" y="672"/>
                  </a:lnTo>
                  <a:lnTo>
                    <a:pt x="296" y="692"/>
                  </a:lnTo>
                  <a:lnTo>
                    <a:pt x="303" y="713"/>
                  </a:lnTo>
                  <a:lnTo>
                    <a:pt x="309" y="735"/>
                  </a:lnTo>
                  <a:lnTo>
                    <a:pt x="309" y="772"/>
                  </a:lnTo>
                  <a:lnTo>
                    <a:pt x="305" y="806"/>
                  </a:lnTo>
                  <a:lnTo>
                    <a:pt x="296" y="837"/>
                  </a:lnTo>
                  <a:lnTo>
                    <a:pt x="283" y="867"/>
                  </a:lnTo>
                  <a:lnTo>
                    <a:pt x="259" y="882"/>
                  </a:lnTo>
                  <a:lnTo>
                    <a:pt x="235" y="895"/>
                  </a:lnTo>
                  <a:lnTo>
                    <a:pt x="209" y="908"/>
                  </a:lnTo>
                  <a:lnTo>
                    <a:pt x="182" y="915"/>
                  </a:lnTo>
                  <a:lnTo>
                    <a:pt x="155" y="921"/>
                  </a:lnTo>
                  <a:lnTo>
                    <a:pt x="127" y="923"/>
                  </a:lnTo>
                  <a:lnTo>
                    <a:pt x="101" y="917"/>
                  </a:lnTo>
                  <a:lnTo>
                    <a:pt x="75" y="904"/>
                  </a:lnTo>
                  <a:lnTo>
                    <a:pt x="23" y="823"/>
                  </a:lnTo>
                  <a:lnTo>
                    <a:pt x="0" y="739"/>
                  </a:lnTo>
                  <a:lnTo>
                    <a:pt x="2" y="652"/>
                  </a:lnTo>
                  <a:lnTo>
                    <a:pt x="19" y="562"/>
                  </a:lnTo>
                  <a:lnTo>
                    <a:pt x="43" y="473"/>
                  </a:lnTo>
                  <a:lnTo>
                    <a:pt x="67" y="382"/>
                  </a:lnTo>
                  <a:lnTo>
                    <a:pt x="88" y="293"/>
                  </a:lnTo>
                  <a:lnTo>
                    <a:pt x="91" y="204"/>
                  </a:lnTo>
                  <a:lnTo>
                    <a:pt x="93" y="152"/>
                  </a:lnTo>
                  <a:lnTo>
                    <a:pt x="88" y="102"/>
                  </a:lnTo>
                  <a:lnTo>
                    <a:pt x="80" y="53"/>
                  </a:lnTo>
                  <a:lnTo>
                    <a:pt x="75" y="5"/>
                  </a:lnTo>
                  <a:lnTo>
                    <a:pt x="82" y="1"/>
                  </a:lnTo>
                  <a:lnTo>
                    <a:pt x="91" y="0"/>
                  </a:lnTo>
                  <a:lnTo>
                    <a:pt x="101" y="0"/>
                  </a:lnTo>
                  <a:lnTo>
                    <a:pt x="112" y="0"/>
                  </a:lnTo>
                  <a:lnTo>
                    <a:pt x="121" y="0"/>
                  </a:lnTo>
                  <a:lnTo>
                    <a:pt x="132" y="0"/>
                  </a:lnTo>
                  <a:lnTo>
                    <a:pt x="143" y="0"/>
                  </a:lnTo>
                  <a:lnTo>
                    <a:pt x="155" y="0"/>
                  </a:lnTo>
                  <a:lnTo>
                    <a:pt x="171" y="59"/>
                  </a:lnTo>
                  <a:lnTo>
                    <a:pt x="199" y="115"/>
                  </a:lnTo>
                  <a:lnTo>
                    <a:pt x="236" y="163"/>
                  </a:lnTo>
                  <a:lnTo>
                    <a:pt x="279" y="209"/>
                  </a:lnTo>
                  <a:lnTo>
                    <a:pt x="326" y="252"/>
                  </a:lnTo>
                  <a:lnTo>
                    <a:pt x="378" y="293"/>
                  </a:lnTo>
                  <a:lnTo>
                    <a:pt x="431" y="332"/>
                  </a:lnTo>
                  <a:lnTo>
                    <a:pt x="485" y="371"/>
                  </a:lnTo>
                  <a:lnTo>
                    <a:pt x="537" y="412"/>
                  </a:lnTo>
                  <a:lnTo>
                    <a:pt x="586" y="455"/>
                  </a:lnTo>
                  <a:lnTo>
                    <a:pt x="630" y="497"/>
                  </a:lnTo>
                  <a:lnTo>
                    <a:pt x="667" y="546"/>
                  </a:lnTo>
                  <a:lnTo>
                    <a:pt x="699" y="600"/>
                  </a:lnTo>
                  <a:lnTo>
                    <a:pt x="718" y="657"/>
                  </a:lnTo>
                  <a:lnTo>
                    <a:pt x="727" y="720"/>
                  </a:lnTo>
                  <a:lnTo>
                    <a:pt x="723" y="793"/>
                  </a:lnTo>
                  <a:lnTo>
                    <a:pt x="712" y="804"/>
                  </a:lnTo>
                  <a:lnTo>
                    <a:pt x="701" y="819"/>
                  </a:lnTo>
                  <a:lnTo>
                    <a:pt x="690" y="832"/>
                  </a:lnTo>
                  <a:lnTo>
                    <a:pt x="679" y="847"/>
                  </a:lnTo>
                  <a:lnTo>
                    <a:pt x="667" y="860"/>
                  </a:lnTo>
                  <a:lnTo>
                    <a:pt x="654" y="871"/>
                  </a:lnTo>
                  <a:lnTo>
                    <a:pt x="640" y="880"/>
                  </a:lnTo>
                  <a:lnTo>
                    <a:pt x="623" y="8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479" name="Freeform 112"/>
            <p:cNvSpPr>
              <a:spLocks/>
            </p:cNvSpPr>
            <p:nvPr/>
          </p:nvSpPr>
          <p:spPr bwMode="auto">
            <a:xfrm>
              <a:off x="4431" y="2649"/>
              <a:ext cx="375" cy="477"/>
            </a:xfrm>
            <a:custGeom>
              <a:avLst/>
              <a:gdLst>
                <a:gd name="T0" fmla="*/ 0 w 751"/>
                <a:gd name="T1" fmla="*/ 0 h 955"/>
                <a:gd name="T2" fmla="*/ 0 w 751"/>
                <a:gd name="T3" fmla="*/ 0 h 955"/>
                <a:gd name="T4" fmla="*/ 0 w 751"/>
                <a:gd name="T5" fmla="*/ 0 h 955"/>
                <a:gd name="T6" fmla="*/ 0 w 751"/>
                <a:gd name="T7" fmla="*/ 0 h 955"/>
                <a:gd name="T8" fmla="*/ 0 w 751"/>
                <a:gd name="T9" fmla="*/ 0 h 955"/>
                <a:gd name="T10" fmla="*/ 0 w 751"/>
                <a:gd name="T11" fmla="*/ 0 h 955"/>
                <a:gd name="T12" fmla="*/ 0 w 751"/>
                <a:gd name="T13" fmla="*/ 0 h 955"/>
                <a:gd name="T14" fmla="*/ 0 w 751"/>
                <a:gd name="T15" fmla="*/ 0 h 955"/>
                <a:gd name="T16" fmla="*/ 0 w 751"/>
                <a:gd name="T17" fmla="*/ 0 h 955"/>
                <a:gd name="T18" fmla="*/ 0 w 751"/>
                <a:gd name="T19" fmla="*/ 0 h 955"/>
                <a:gd name="T20" fmla="*/ 0 w 751"/>
                <a:gd name="T21" fmla="*/ 0 h 955"/>
                <a:gd name="T22" fmla="*/ 0 w 751"/>
                <a:gd name="T23" fmla="*/ 0 h 955"/>
                <a:gd name="T24" fmla="*/ 0 w 751"/>
                <a:gd name="T25" fmla="*/ 0 h 955"/>
                <a:gd name="T26" fmla="*/ 0 w 751"/>
                <a:gd name="T27" fmla="*/ 0 h 955"/>
                <a:gd name="T28" fmla="*/ 0 w 751"/>
                <a:gd name="T29" fmla="*/ 0 h 955"/>
                <a:gd name="T30" fmla="*/ 0 w 751"/>
                <a:gd name="T31" fmla="*/ 0 h 955"/>
                <a:gd name="T32" fmla="*/ 0 w 751"/>
                <a:gd name="T33" fmla="*/ 0 h 955"/>
                <a:gd name="T34" fmla="*/ 0 w 751"/>
                <a:gd name="T35" fmla="*/ 0 h 955"/>
                <a:gd name="T36" fmla="*/ 0 w 751"/>
                <a:gd name="T37" fmla="*/ 0 h 955"/>
                <a:gd name="T38" fmla="*/ 0 w 751"/>
                <a:gd name="T39" fmla="*/ 0 h 955"/>
                <a:gd name="T40" fmla="*/ 0 w 751"/>
                <a:gd name="T41" fmla="*/ 0 h 955"/>
                <a:gd name="T42" fmla="*/ 0 w 751"/>
                <a:gd name="T43" fmla="*/ 0 h 955"/>
                <a:gd name="T44" fmla="*/ 0 w 751"/>
                <a:gd name="T45" fmla="*/ 0 h 955"/>
                <a:gd name="T46" fmla="*/ 0 w 751"/>
                <a:gd name="T47" fmla="*/ 0 h 955"/>
                <a:gd name="T48" fmla="*/ 0 w 751"/>
                <a:gd name="T49" fmla="*/ 0 h 955"/>
                <a:gd name="T50" fmla="*/ 0 w 751"/>
                <a:gd name="T51" fmla="*/ 0 h 955"/>
                <a:gd name="T52" fmla="*/ 0 w 751"/>
                <a:gd name="T53" fmla="*/ 0 h 955"/>
                <a:gd name="T54" fmla="*/ 0 w 751"/>
                <a:gd name="T55" fmla="*/ 0 h 955"/>
                <a:gd name="T56" fmla="*/ 0 w 751"/>
                <a:gd name="T57" fmla="*/ 0 h 955"/>
                <a:gd name="T58" fmla="*/ 0 w 751"/>
                <a:gd name="T59" fmla="*/ 0 h 955"/>
                <a:gd name="T60" fmla="*/ 0 w 751"/>
                <a:gd name="T61" fmla="*/ 0 h 955"/>
                <a:gd name="T62" fmla="*/ 0 w 751"/>
                <a:gd name="T63" fmla="*/ 0 h 955"/>
                <a:gd name="T64" fmla="*/ 0 w 751"/>
                <a:gd name="T65" fmla="*/ 0 h 955"/>
                <a:gd name="T66" fmla="*/ 0 w 751"/>
                <a:gd name="T67" fmla="*/ 0 h 955"/>
                <a:gd name="T68" fmla="*/ 0 w 751"/>
                <a:gd name="T69" fmla="*/ 0 h 955"/>
                <a:gd name="T70" fmla="*/ 0 w 751"/>
                <a:gd name="T71" fmla="*/ 0 h 955"/>
                <a:gd name="T72" fmla="*/ 0 w 751"/>
                <a:gd name="T73" fmla="*/ 0 h 955"/>
                <a:gd name="T74" fmla="*/ 0 w 751"/>
                <a:gd name="T75" fmla="*/ 0 h 955"/>
                <a:gd name="T76" fmla="*/ 0 w 751"/>
                <a:gd name="T77" fmla="*/ 0 h 955"/>
                <a:gd name="T78" fmla="*/ 0 w 751"/>
                <a:gd name="T79" fmla="*/ 0 h 955"/>
                <a:gd name="T80" fmla="*/ 0 w 751"/>
                <a:gd name="T81" fmla="*/ 0 h 955"/>
                <a:gd name="T82" fmla="*/ 0 w 751"/>
                <a:gd name="T83" fmla="*/ 0 h 955"/>
                <a:gd name="T84" fmla="*/ 0 w 751"/>
                <a:gd name="T85" fmla="*/ 0 h 955"/>
                <a:gd name="T86" fmla="*/ 0 w 751"/>
                <a:gd name="T87" fmla="*/ 0 h 95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751" h="955">
                  <a:moveTo>
                    <a:pt x="606" y="909"/>
                  </a:moveTo>
                  <a:lnTo>
                    <a:pt x="580" y="922"/>
                  </a:lnTo>
                  <a:lnTo>
                    <a:pt x="552" y="931"/>
                  </a:lnTo>
                  <a:lnTo>
                    <a:pt x="522" y="940"/>
                  </a:lnTo>
                  <a:lnTo>
                    <a:pt x="494" y="948"/>
                  </a:lnTo>
                  <a:lnTo>
                    <a:pt x="463" y="951"/>
                  </a:lnTo>
                  <a:lnTo>
                    <a:pt x="433" y="955"/>
                  </a:lnTo>
                  <a:lnTo>
                    <a:pt x="402" y="955"/>
                  </a:lnTo>
                  <a:lnTo>
                    <a:pt x="372" y="953"/>
                  </a:lnTo>
                  <a:lnTo>
                    <a:pt x="342" y="951"/>
                  </a:lnTo>
                  <a:lnTo>
                    <a:pt x="312" y="946"/>
                  </a:lnTo>
                  <a:lnTo>
                    <a:pt x="283" y="938"/>
                  </a:lnTo>
                  <a:lnTo>
                    <a:pt x="255" y="929"/>
                  </a:lnTo>
                  <a:lnTo>
                    <a:pt x="227" y="918"/>
                  </a:lnTo>
                  <a:lnTo>
                    <a:pt x="201" y="905"/>
                  </a:lnTo>
                  <a:lnTo>
                    <a:pt x="177" y="890"/>
                  </a:lnTo>
                  <a:lnTo>
                    <a:pt x="154" y="873"/>
                  </a:lnTo>
                  <a:lnTo>
                    <a:pt x="143" y="847"/>
                  </a:lnTo>
                  <a:lnTo>
                    <a:pt x="143" y="816"/>
                  </a:lnTo>
                  <a:lnTo>
                    <a:pt x="143" y="784"/>
                  </a:lnTo>
                  <a:lnTo>
                    <a:pt x="138" y="756"/>
                  </a:lnTo>
                  <a:lnTo>
                    <a:pt x="115" y="736"/>
                  </a:lnTo>
                  <a:lnTo>
                    <a:pt x="89" y="715"/>
                  </a:lnTo>
                  <a:lnTo>
                    <a:pt x="62" y="697"/>
                  </a:lnTo>
                  <a:lnTo>
                    <a:pt x="37" y="678"/>
                  </a:lnTo>
                  <a:lnTo>
                    <a:pt x="15" y="656"/>
                  </a:lnTo>
                  <a:lnTo>
                    <a:pt x="2" y="632"/>
                  </a:lnTo>
                  <a:lnTo>
                    <a:pt x="0" y="604"/>
                  </a:lnTo>
                  <a:lnTo>
                    <a:pt x="13" y="570"/>
                  </a:lnTo>
                  <a:lnTo>
                    <a:pt x="52" y="530"/>
                  </a:lnTo>
                  <a:lnTo>
                    <a:pt x="63" y="489"/>
                  </a:lnTo>
                  <a:lnTo>
                    <a:pt x="56" y="448"/>
                  </a:lnTo>
                  <a:lnTo>
                    <a:pt x="37" y="407"/>
                  </a:lnTo>
                  <a:lnTo>
                    <a:pt x="19" y="366"/>
                  </a:lnTo>
                  <a:lnTo>
                    <a:pt x="6" y="323"/>
                  </a:lnTo>
                  <a:lnTo>
                    <a:pt x="6" y="279"/>
                  </a:lnTo>
                  <a:lnTo>
                    <a:pt x="32" y="234"/>
                  </a:lnTo>
                  <a:lnTo>
                    <a:pt x="50" y="214"/>
                  </a:lnTo>
                  <a:lnTo>
                    <a:pt x="67" y="191"/>
                  </a:lnTo>
                  <a:lnTo>
                    <a:pt x="82" y="169"/>
                  </a:lnTo>
                  <a:lnTo>
                    <a:pt x="99" y="147"/>
                  </a:lnTo>
                  <a:lnTo>
                    <a:pt x="117" y="130"/>
                  </a:lnTo>
                  <a:lnTo>
                    <a:pt x="136" y="115"/>
                  </a:lnTo>
                  <a:lnTo>
                    <a:pt x="160" y="104"/>
                  </a:lnTo>
                  <a:lnTo>
                    <a:pt x="186" y="100"/>
                  </a:lnTo>
                  <a:lnTo>
                    <a:pt x="201" y="84"/>
                  </a:lnTo>
                  <a:lnTo>
                    <a:pt x="218" y="69"/>
                  </a:lnTo>
                  <a:lnTo>
                    <a:pt x="234" y="56"/>
                  </a:lnTo>
                  <a:lnTo>
                    <a:pt x="255" y="43"/>
                  </a:lnTo>
                  <a:lnTo>
                    <a:pt x="275" y="34"/>
                  </a:lnTo>
                  <a:lnTo>
                    <a:pt x="296" y="24"/>
                  </a:lnTo>
                  <a:lnTo>
                    <a:pt x="318" y="17"/>
                  </a:lnTo>
                  <a:lnTo>
                    <a:pt x="340" y="9"/>
                  </a:lnTo>
                  <a:lnTo>
                    <a:pt x="364" y="6"/>
                  </a:lnTo>
                  <a:lnTo>
                    <a:pt x="387" y="2"/>
                  </a:lnTo>
                  <a:lnTo>
                    <a:pt x="411" y="0"/>
                  </a:lnTo>
                  <a:lnTo>
                    <a:pt x="435" y="0"/>
                  </a:lnTo>
                  <a:lnTo>
                    <a:pt x="459" y="0"/>
                  </a:lnTo>
                  <a:lnTo>
                    <a:pt x="483" y="4"/>
                  </a:lnTo>
                  <a:lnTo>
                    <a:pt x="507" y="8"/>
                  </a:lnTo>
                  <a:lnTo>
                    <a:pt x="530" y="13"/>
                  </a:lnTo>
                  <a:lnTo>
                    <a:pt x="552" y="22"/>
                  </a:lnTo>
                  <a:lnTo>
                    <a:pt x="571" y="35"/>
                  </a:lnTo>
                  <a:lnTo>
                    <a:pt x="585" y="52"/>
                  </a:lnTo>
                  <a:lnTo>
                    <a:pt x="598" y="69"/>
                  </a:lnTo>
                  <a:lnTo>
                    <a:pt x="608" y="89"/>
                  </a:lnTo>
                  <a:lnTo>
                    <a:pt x="615" y="110"/>
                  </a:lnTo>
                  <a:lnTo>
                    <a:pt x="619" y="132"/>
                  </a:lnTo>
                  <a:lnTo>
                    <a:pt x="623" y="154"/>
                  </a:lnTo>
                  <a:lnTo>
                    <a:pt x="615" y="190"/>
                  </a:lnTo>
                  <a:lnTo>
                    <a:pt x="621" y="219"/>
                  </a:lnTo>
                  <a:lnTo>
                    <a:pt x="637" y="245"/>
                  </a:lnTo>
                  <a:lnTo>
                    <a:pt x="662" y="269"/>
                  </a:lnTo>
                  <a:lnTo>
                    <a:pt x="688" y="294"/>
                  </a:lnTo>
                  <a:lnTo>
                    <a:pt x="714" y="320"/>
                  </a:lnTo>
                  <a:lnTo>
                    <a:pt x="734" y="348"/>
                  </a:lnTo>
                  <a:lnTo>
                    <a:pt x="747" y="379"/>
                  </a:lnTo>
                  <a:lnTo>
                    <a:pt x="751" y="465"/>
                  </a:lnTo>
                  <a:lnTo>
                    <a:pt x="742" y="556"/>
                  </a:lnTo>
                  <a:lnTo>
                    <a:pt x="734" y="647"/>
                  </a:lnTo>
                  <a:lnTo>
                    <a:pt x="736" y="738"/>
                  </a:lnTo>
                  <a:lnTo>
                    <a:pt x="729" y="764"/>
                  </a:lnTo>
                  <a:lnTo>
                    <a:pt x="719" y="792"/>
                  </a:lnTo>
                  <a:lnTo>
                    <a:pt x="708" y="818"/>
                  </a:lnTo>
                  <a:lnTo>
                    <a:pt x="695" y="842"/>
                  </a:lnTo>
                  <a:lnTo>
                    <a:pt x="678" y="864"/>
                  </a:lnTo>
                  <a:lnTo>
                    <a:pt x="658" y="884"/>
                  </a:lnTo>
                  <a:lnTo>
                    <a:pt x="634" y="899"/>
                  </a:lnTo>
                  <a:lnTo>
                    <a:pt x="606" y="90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480" name="Freeform 113"/>
            <p:cNvSpPr>
              <a:spLocks/>
            </p:cNvSpPr>
            <p:nvPr/>
          </p:nvSpPr>
          <p:spPr bwMode="auto">
            <a:xfrm>
              <a:off x="4609" y="2971"/>
              <a:ext cx="46" cy="27"/>
            </a:xfrm>
            <a:custGeom>
              <a:avLst/>
              <a:gdLst>
                <a:gd name="T0" fmla="*/ 0 w 93"/>
                <a:gd name="T1" fmla="*/ 1 h 54"/>
                <a:gd name="T2" fmla="*/ 0 w 93"/>
                <a:gd name="T3" fmla="*/ 1 h 54"/>
                <a:gd name="T4" fmla="*/ 0 w 93"/>
                <a:gd name="T5" fmla="*/ 1 h 54"/>
                <a:gd name="T6" fmla="*/ 0 w 93"/>
                <a:gd name="T7" fmla="*/ 1 h 54"/>
                <a:gd name="T8" fmla="*/ 0 w 93"/>
                <a:gd name="T9" fmla="*/ 1 h 54"/>
                <a:gd name="T10" fmla="*/ 0 w 93"/>
                <a:gd name="T11" fmla="*/ 1 h 54"/>
                <a:gd name="T12" fmla="*/ 0 w 93"/>
                <a:gd name="T13" fmla="*/ 1 h 54"/>
                <a:gd name="T14" fmla="*/ 0 w 93"/>
                <a:gd name="T15" fmla="*/ 1 h 54"/>
                <a:gd name="T16" fmla="*/ 0 w 93"/>
                <a:gd name="T17" fmla="*/ 1 h 54"/>
                <a:gd name="T18" fmla="*/ 0 w 93"/>
                <a:gd name="T19" fmla="*/ 1 h 54"/>
                <a:gd name="T20" fmla="*/ 0 w 93"/>
                <a:gd name="T21" fmla="*/ 1 h 54"/>
                <a:gd name="T22" fmla="*/ 0 w 93"/>
                <a:gd name="T23" fmla="*/ 1 h 54"/>
                <a:gd name="T24" fmla="*/ 0 w 93"/>
                <a:gd name="T25" fmla="*/ 0 h 54"/>
                <a:gd name="T26" fmla="*/ 0 w 93"/>
                <a:gd name="T27" fmla="*/ 1 h 54"/>
                <a:gd name="T28" fmla="*/ 0 w 93"/>
                <a:gd name="T29" fmla="*/ 1 h 54"/>
                <a:gd name="T30" fmla="*/ 0 w 93"/>
                <a:gd name="T31" fmla="*/ 1 h 54"/>
                <a:gd name="T32" fmla="*/ 0 w 93"/>
                <a:gd name="T33" fmla="*/ 1 h 54"/>
                <a:gd name="T34" fmla="*/ 0 w 93"/>
                <a:gd name="T35" fmla="*/ 1 h 54"/>
                <a:gd name="T36" fmla="*/ 0 w 93"/>
                <a:gd name="T37" fmla="*/ 1 h 54"/>
                <a:gd name="T38" fmla="*/ 0 w 93"/>
                <a:gd name="T39" fmla="*/ 1 h 54"/>
                <a:gd name="T40" fmla="*/ 0 w 93"/>
                <a:gd name="T41" fmla="*/ 1 h 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3" h="54">
                  <a:moveTo>
                    <a:pt x="72" y="54"/>
                  </a:moveTo>
                  <a:lnTo>
                    <a:pt x="63" y="54"/>
                  </a:lnTo>
                  <a:lnTo>
                    <a:pt x="52" y="54"/>
                  </a:lnTo>
                  <a:lnTo>
                    <a:pt x="41" y="52"/>
                  </a:lnTo>
                  <a:lnTo>
                    <a:pt x="32" y="50"/>
                  </a:lnTo>
                  <a:lnTo>
                    <a:pt x="22" y="48"/>
                  </a:lnTo>
                  <a:lnTo>
                    <a:pt x="15" y="44"/>
                  </a:lnTo>
                  <a:lnTo>
                    <a:pt x="7" y="39"/>
                  </a:lnTo>
                  <a:lnTo>
                    <a:pt x="2" y="31"/>
                  </a:lnTo>
                  <a:lnTo>
                    <a:pt x="0" y="20"/>
                  </a:lnTo>
                  <a:lnTo>
                    <a:pt x="4" y="9"/>
                  </a:lnTo>
                  <a:lnTo>
                    <a:pt x="11" y="3"/>
                  </a:lnTo>
                  <a:lnTo>
                    <a:pt x="20" y="0"/>
                  </a:lnTo>
                  <a:lnTo>
                    <a:pt x="32" y="5"/>
                  </a:lnTo>
                  <a:lnTo>
                    <a:pt x="46" y="9"/>
                  </a:lnTo>
                  <a:lnTo>
                    <a:pt x="61" y="13"/>
                  </a:lnTo>
                  <a:lnTo>
                    <a:pt x="76" y="18"/>
                  </a:lnTo>
                  <a:lnTo>
                    <a:pt x="87" y="24"/>
                  </a:lnTo>
                  <a:lnTo>
                    <a:pt x="93" y="31"/>
                  </a:lnTo>
                  <a:lnTo>
                    <a:pt x="87" y="41"/>
                  </a:lnTo>
                  <a:lnTo>
                    <a:pt x="72" y="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481" name="Freeform 114"/>
            <p:cNvSpPr>
              <a:spLocks/>
            </p:cNvSpPr>
            <p:nvPr/>
          </p:nvSpPr>
          <p:spPr bwMode="auto">
            <a:xfrm>
              <a:off x="4583" y="2813"/>
              <a:ext cx="52" cy="21"/>
            </a:xfrm>
            <a:custGeom>
              <a:avLst/>
              <a:gdLst>
                <a:gd name="T0" fmla="*/ 0 w 104"/>
                <a:gd name="T1" fmla="*/ 0 h 43"/>
                <a:gd name="T2" fmla="*/ 0 w 104"/>
                <a:gd name="T3" fmla="*/ 0 h 43"/>
                <a:gd name="T4" fmla="*/ 1 w 104"/>
                <a:gd name="T5" fmla="*/ 0 h 43"/>
                <a:gd name="T6" fmla="*/ 1 w 104"/>
                <a:gd name="T7" fmla="*/ 0 h 43"/>
                <a:gd name="T8" fmla="*/ 1 w 104"/>
                <a:gd name="T9" fmla="*/ 0 h 43"/>
                <a:gd name="T10" fmla="*/ 1 w 104"/>
                <a:gd name="T11" fmla="*/ 0 h 43"/>
                <a:gd name="T12" fmla="*/ 1 w 104"/>
                <a:gd name="T13" fmla="*/ 0 h 43"/>
                <a:gd name="T14" fmla="*/ 1 w 104"/>
                <a:gd name="T15" fmla="*/ 0 h 43"/>
                <a:gd name="T16" fmla="*/ 1 w 104"/>
                <a:gd name="T17" fmla="*/ 0 h 43"/>
                <a:gd name="T18" fmla="*/ 1 w 104"/>
                <a:gd name="T19" fmla="*/ 0 h 43"/>
                <a:gd name="T20" fmla="*/ 1 w 104"/>
                <a:gd name="T21" fmla="*/ 0 h 43"/>
                <a:gd name="T22" fmla="*/ 0 w 104"/>
                <a:gd name="T23" fmla="*/ 0 h 4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04" h="43">
                  <a:moveTo>
                    <a:pt x="0" y="43"/>
                  </a:moveTo>
                  <a:lnTo>
                    <a:pt x="0" y="6"/>
                  </a:lnTo>
                  <a:lnTo>
                    <a:pt x="11" y="7"/>
                  </a:lnTo>
                  <a:lnTo>
                    <a:pt x="24" y="7"/>
                  </a:lnTo>
                  <a:lnTo>
                    <a:pt x="37" y="4"/>
                  </a:lnTo>
                  <a:lnTo>
                    <a:pt x="52" y="0"/>
                  </a:lnTo>
                  <a:lnTo>
                    <a:pt x="65" y="0"/>
                  </a:lnTo>
                  <a:lnTo>
                    <a:pt x="80" y="0"/>
                  </a:lnTo>
                  <a:lnTo>
                    <a:pt x="93" y="6"/>
                  </a:lnTo>
                  <a:lnTo>
                    <a:pt x="104" y="19"/>
                  </a:lnTo>
                  <a:lnTo>
                    <a:pt x="104" y="43"/>
                  </a:lnTo>
                  <a:lnTo>
                    <a:pt x="0"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482" name="Freeform 115"/>
            <p:cNvSpPr>
              <a:spLocks/>
            </p:cNvSpPr>
            <p:nvPr/>
          </p:nvSpPr>
          <p:spPr bwMode="auto">
            <a:xfrm>
              <a:off x="4406" y="2428"/>
              <a:ext cx="210" cy="230"/>
            </a:xfrm>
            <a:custGeom>
              <a:avLst/>
              <a:gdLst>
                <a:gd name="T0" fmla="*/ 1 w 420"/>
                <a:gd name="T1" fmla="*/ 1 h 459"/>
                <a:gd name="T2" fmla="*/ 1 w 420"/>
                <a:gd name="T3" fmla="*/ 1 h 459"/>
                <a:gd name="T4" fmla="*/ 1 w 420"/>
                <a:gd name="T5" fmla="*/ 1 h 459"/>
                <a:gd name="T6" fmla="*/ 1 w 420"/>
                <a:gd name="T7" fmla="*/ 1 h 459"/>
                <a:gd name="T8" fmla="*/ 1 w 420"/>
                <a:gd name="T9" fmla="*/ 1 h 459"/>
                <a:gd name="T10" fmla="*/ 1 w 420"/>
                <a:gd name="T11" fmla="*/ 1 h 459"/>
                <a:gd name="T12" fmla="*/ 1 w 420"/>
                <a:gd name="T13" fmla="*/ 1 h 459"/>
                <a:gd name="T14" fmla="*/ 1 w 420"/>
                <a:gd name="T15" fmla="*/ 1 h 459"/>
                <a:gd name="T16" fmla="*/ 0 w 420"/>
                <a:gd name="T17" fmla="*/ 1 h 459"/>
                <a:gd name="T18" fmla="*/ 0 w 420"/>
                <a:gd name="T19" fmla="*/ 1 h 459"/>
                <a:gd name="T20" fmla="*/ 1 w 420"/>
                <a:gd name="T21" fmla="*/ 1 h 459"/>
                <a:gd name="T22" fmla="*/ 1 w 420"/>
                <a:gd name="T23" fmla="*/ 1 h 459"/>
                <a:gd name="T24" fmla="*/ 1 w 420"/>
                <a:gd name="T25" fmla="*/ 1 h 459"/>
                <a:gd name="T26" fmla="*/ 1 w 420"/>
                <a:gd name="T27" fmla="*/ 1 h 459"/>
                <a:gd name="T28" fmla="*/ 1 w 420"/>
                <a:gd name="T29" fmla="*/ 1 h 459"/>
                <a:gd name="T30" fmla="*/ 1 w 420"/>
                <a:gd name="T31" fmla="*/ 1 h 459"/>
                <a:gd name="T32" fmla="*/ 1 w 420"/>
                <a:gd name="T33" fmla="*/ 1 h 459"/>
                <a:gd name="T34" fmla="*/ 1 w 420"/>
                <a:gd name="T35" fmla="*/ 1 h 459"/>
                <a:gd name="T36" fmla="*/ 1 w 420"/>
                <a:gd name="T37" fmla="*/ 0 h 459"/>
                <a:gd name="T38" fmla="*/ 1 w 420"/>
                <a:gd name="T39" fmla="*/ 1 h 459"/>
                <a:gd name="T40" fmla="*/ 1 w 420"/>
                <a:gd name="T41" fmla="*/ 1 h 459"/>
                <a:gd name="T42" fmla="*/ 1 w 420"/>
                <a:gd name="T43" fmla="*/ 1 h 459"/>
                <a:gd name="T44" fmla="*/ 1 w 420"/>
                <a:gd name="T45" fmla="*/ 1 h 459"/>
                <a:gd name="T46" fmla="*/ 1 w 420"/>
                <a:gd name="T47" fmla="*/ 1 h 459"/>
                <a:gd name="T48" fmla="*/ 1 w 420"/>
                <a:gd name="T49" fmla="*/ 1 h 459"/>
                <a:gd name="T50" fmla="*/ 1 w 420"/>
                <a:gd name="T51" fmla="*/ 1 h 459"/>
                <a:gd name="T52" fmla="*/ 1 w 420"/>
                <a:gd name="T53" fmla="*/ 1 h 459"/>
                <a:gd name="T54" fmla="*/ 1 w 420"/>
                <a:gd name="T55" fmla="*/ 1 h 459"/>
                <a:gd name="T56" fmla="*/ 1 w 420"/>
                <a:gd name="T57" fmla="*/ 1 h 459"/>
                <a:gd name="T58" fmla="*/ 1 w 420"/>
                <a:gd name="T59" fmla="*/ 1 h 459"/>
                <a:gd name="T60" fmla="*/ 1 w 420"/>
                <a:gd name="T61" fmla="*/ 1 h 459"/>
                <a:gd name="T62" fmla="*/ 1 w 420"/>
                <a:gd name="T63" fmla="*/ 1 h 459"/>
                <a:gd name="T64" fmla="*/ 1 w 420"/>
                <a:gd name="T65" fmla="*/ 1 h 459"/>
                <a:gd name="T66" fmla="*/ 1 w 420"/>
                <a:gd name="T67" fmla="*/ 1 h 459"/>
                <a:gd name="T68" fmla="*/ 1 w 420"/>
                <a:gd name="T69" fmla="*/ 1 h 45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420" h="459">
                  <a:moveTo>
                    <a:pt x="253" y="459"/>
                  </a:moveTo>
                  <a:lnTo>
                    <a:pt x="228" y="414"/>
                  </a:lnTo>
                  <a:lnTo>
                    <a:pt x="202" y="371"/>
                  </a:lnTo>
                  <a:lnTo>
                    <a:pt x="175" y="327"/>
                  </a:lnTo>
                  <a:lnTo>
                    <a:pt x="143" y="284"/>
                  </a:lnTo>
                  <a:lnTo>
                    <a:pt x="110" y="243"/>
                  </a:lnTo>
                  <a:lnTo>
                    <a:pt x="74" y="202"/>
                  </a:lnTo>
                  <a:lnTo>
                    <a:pt x="37" y="161"/>
                  </a:lnTo>
                  <a:lnTo>
                    <a:pt x="0" y="124"/>
                  </a:lnTo>
                  <a:lnTo>
                    <a:pt x="0" y="106"/>
                  </a:lnTo>
                  <a:lnTo>
                    <a:pt x="7" y="89"/>
                  </a:lnTo>
                  <a:lnTo>
                    <a:pt x="17" y="74"/>
                  </a:lnTo>
                  <a:lnTo>
                    <a:pt x="30" y="61"/>
                  </a:lnTo>
                  <a:lnTo>
                    <a:pt x="46" y="50"/>
                  </a:lnTo>
                  <a:lnTo>
                    <a:pt x="61" y="39"/>
                  </a:lnTo>
                  <a:lnTo>
                    <a:pt x="78" y="30"/>
                  </a:lnTo>
                  <a:lnTo>
                    <a:pt x="93" y="18"/>
                  </a:lnTo>
                  <a:lnTo>
                    <a:pt x="121" y="5"/>
                  </a:lnTo>
                  <a:lnTo>
                    <a:pt x="149" y="0"/>
                  </a:lnTo>
                  <a:lnTo>
                    <a:pt x="176" y="4"/>
                  </a:lnTo>
                  <a:lnTo>
                    <a:pt x="202" y="11"/>
                  </a:lnTo>
                  <a:lnTo>
                    <a:pt x="230" y="22"/>
                  </a:lnTo>
                  <a:lnTo>
                    <a:pt x="256" y="33"/>
                  </a:lnTo>
                  <a:lnTo>
                    <a:pt x="282" y="46"/>
                  </a:lnTo>
                  <a:lnTo>
                    <a:pt x="308" y="56"/>
                  </a:lnTo>
                  <a:lnTo>
                    <a:pt x="325" y="74"/>
                  </a:lnTo>
                  <a:lnTo>
                    <a:pt x="342" y="93"/>
                  </a:lnTo>
                  <a:lnTo>
                    <a:pt x="359" y="111"/>
                  </a:lnTo>
                  <a:lnTo>
                    <a:pt x="375" y="130"/>
                  </a:lnTo>
                  <a:lnTo>
                    <a:pt x="390" y="150"/>
                  </a:lnTo>
                  <a:lnTo>
                    <a:pt x="403" y="171"/>
                  </a:lnTo>
                  <a:lnTo>
                    <a:pt x="412" y="193"/>
                  </a:lnTo>
                  <a:lnTo>
                    <a:pt x="420" y="217"/>
                  </a:lnTo>
                  <a:lnTo>
                    <a:pt x="394" y="403"/>
                  </a:lnTo>
                  <a:lnTo>
                    <a:pt x="253" y="45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483" name="Freeform 116"/>
            <p:cNvSpPr>
              <a:spLocks/>
            </p:cNvSpPr>
            <p:nvPr/>
          </p:nvSpPr>
          <p:spPr bwMode="auto">
            <a:xfrm>
              <a:off x="3338" y="2049"/>
              <a:ext cx="1232" cy="1295"/>
            </a:xfrm>
            <a:custGeom>
              <a:avLst/>
              <a:gdLst>
                <a:gd name="T0" fmla="*/ 1 w 2463"/>
                <a:gd name="T1" fmla="*/ 1 h 2590"/>
                <a:gd name="T2" fmla="*/ 1 w 2463"/>
                <a:gd name="T3" fmla="*/ 1 h 2590"/>
                <a:gd name="T4" fmla="*/ 1 w 2463"/>
                <a:gd name="T5" fmla="*/ 1 h 2590"/>
                <a:gd name="T6" fmla="*/ 1 w 2463"/>
                <a:gd name="T7" fmla="*/ 1 h 2590"/>
                <a:gd name="T8" fmla="*/ 1 w 2463"/>
                <a:gd name="T9" fmla="*/ 1 h 2590"/>
                <a:gd name="T10" fmla="*/ 1 w 2463"/>
                <a:gd name="T11" fmla="*/ 1 h 2590"/>
                <a:gd name="T12" fmla="*/ 1 w 2463"/>
                <a:gd name="T13" fmla="*/ 1 h 2590"/>
                <a:gd name="T14" fmla="*/ 2 w 2463"/>
                <a:gd name="T15" fmla="*/ 1 h 2590"/>
                <a:gd name="T16" fmla="*/ 1 w 2463"/>
                <a:gd name="T17" fmla="*/ 1 h 2590"/>
                <a:gd name="T18" fmla="*/ 1 w 2463"/>
                <a:gd name="T19" fmla="*/ 2 h 2590"/>
                <a:gd name="T20" fmla="*/ 1 w 2463"/>
                <a:gd name="T21" fmla="*/ 2 h 2590"/>
                <a:gd name="T22" fmla="*/ 1 w 2463"/>
                <a:gd name="T23" fmla="*/ 2 h 2590"/>
                <a:gd name="T24" fmla="*/ 1 w 2463"/>
                <a:gd name="T25" fmla="*/ 2 h 2590"/>
                <a:gd name="T26" fmla="*/ 1 w 2463"/>
                <a:gd name="T27" fmla="*/ 2 h 2590"/>
                <a:gd name="T28" fmla="*/ 1 w 2463"/>
                <a:gd name="T29" fmla="*/ 2 h 2590"/>
                <a:gd name="T30" fmla="*/ 1 w 2463"/>
                <a:gd name="T31" fmla="*/ 2 h 2590"/>
                <a:gd name="T32" fmla="*/ 1 w 2463"/>
                <a:gd name="T33" fmla="*/ 2 h 2590"/>
                <a:gd name="T34" fmla="*/ 1 w 2463"/>
                <a:gd name="T35" fmla="*/ 2 h 2590"/>
                <a:gd name="T36" fmla="*/ 1 w 2463"/>
                <a:gd name="T37" fmla="*/ 2 h 2590"/>
                <a:gd name="T38" fmla="*/ 1 w 2463"/>
                <a:gd name="T39" fmla="*/ 2 h 2590"/>
                <a:gd name="T40" fmla="*/ 1 w 2463"/>
                <a:gd name="T41" fmla="*/ 2 h 2590"/>
                <a:gd name="T42" fmla="*/ 1 w 2463"/>
                <a:gd name="T43" fmla="*/ 2 h 2590"/>
                <a:gd name="T44" fmla="*/ 1 w 2463"/>
                <a:gd name="T45" fmla="*/ 2 h 2590"/>
                <a:gd name="T46" fmla="*/ 1 w 2463"/>
                <a:gd name="T47" fmla="*/ 2 h 2590"/>
                <a:gd name="T48" fmla="*/ 1 w 2463"/>
                <a:gd name="T49" fmla="*/ 2 h 2590"/>
                <a:gd name="T50" fmla="*/ 1 w 2463"/>
                <a:gd name="T51" fmla="*/ 2 h 2590"/>
                <a:gd name="T52" fmla="*/ 1 w 2463"/>
                <a:gd name="T53" fmla="*/ 2 h 2590"/>
                <a:gd name="T54" fmla="*/ 1 w 2463"/>
                <a:gd name="T55" fmla="*/ 2 h 2590"/>
                <a:gd name="T56" fmla="*/ 1 w 2463"/>
                <a:gd name="T57" fmla="*/ 2 h 2590"/>
                <a:gd name="T58" fmla="*/ 1 w 2463"/>
                <a:gd name="T59" fmla="*/ 2 h 2590"/>
                <a:gd name="T60" fmla="*/ 1 w 2463"/>
                <a:gd name="T61" fmla="*/ 2 h 2590"/>
                <a:gd name="T62" fmla="*/ 1 w 2463"/>
                <a:gd name="T63" fmla="*/ 2 h 2590"/>
                <a:gd name="T64" fmla="*/ 1 w 2463"/>
                <a:gd name="T65" fmla="*/ 2 h 2590"/>
                <a:gd name="T66" fmla="*/ 1 w 2463"/>
                <a:gd name="T67" fmla="*/ 2 h 2590"/>
                <a:gd name="T68" fmla="*/ 1 w 2463"/>
                <a:gd name="T69" fmla="*/ 1 h 2590"/>
                <a:gd name="T70" fmla="*/ 1 w 2463"/>
                <a:gd name="T71" fmla="*/ 1 h 2590"/>
                <a:gd name="T72" fmla="*/ 1 w 2463"/>
                <a:gd name="T73" fmla="*/ 1 h 2590"/>
                <a:gd name="T74" fmla="*/ 1 w 2463"/>
                <a:gd name="T75" fmla="*/ 1 h 2590"/>
                <a:gd name="T76" fmla="*/ 1 w 2463"/>
                <a:gd name="T77" fmla="*/ 1 h 2590"/>
                <a:gd name="T78" fmla="*/ 1 w 2463"/>
                <a:gd name="T79" fmla="*/ 1 h 2590"/>
                <a:gd name="T80" fmla="*/ 1 w 2463"/>
                <a:gd name="T81" fmla="*/ 1 h 2590"/>
                <a:gd name="T82" fmla="*/ 1 w 2463"/>
                <a:gd name="T83" fmla="*/ 1 h 2590"/>
                <a:gd name="T84" fmla="*/ 1 w 2463"/>
                <a:gd name="T85" fmla="*/ 1 h 2590"/>
                <a:gd name="T86" fmla="*/ 1 w 2463"/>
                <a:gd name="T87" fmla="*/ 1 h 2590"/>
                <a:gd name="T88" fmla="*/ 1 w 2463"/>
                <a:gd name="T89" fmla="*/ 1 h 2590"/>
                <a:gd name="T90" fmla="*/ 1 w 2463"/>
                <a:gd name="T91" fmla="*/ 1 h 2590"/>
                <a:gd name="T92" fmla="*/ 1 w 2463"/>
                <a:gd name="T93" fmla="*/ 1 h 2590"/>
                <a:gd name="T94" fmla="*/ 1 w 2463"/>
                <a:gd name="T95" fmla="*/ 1 h 2590"/>
                <a:gd name="T96" fmla="*/ 1 w 2463"/>
                <a:gd name="T97" fmla="*/ 1 h 2590"/>
                <a:gd name="T98" fmla="*/ 1 w 2463"/>
                <a:gd name="T99" fmla="*/ 1 h 2590"/>
                <a:gd name="T100" fmla="*/ 1 w 2463"/>
                <a:gd name="T101" fmla="*/ 1 h 2590"/>
                <a:gd name="T102" fmla="*/ 1 w 2463"/>
                <a:gd name="T103" fmla="*/ 1 h 2590"/>
                <a:gd name="T104" fmla="*/ 1 w 2463"/>
                <a:gd name="T105" fmla="*/ 1 h 2590"/>
                <a:gd name="T106" fmla="*/ 1 w 2463"/>
                <a:gd name="T107" fmla="*/ 1 h 2590"/>
                <a:gd name="T108" fmla="*/ 2 w 2463"/>
                <a:gd name="T109" fmla="*/ 1 h 2590"/>
                <a:gd name="T110" fmla="*/ 2 w 2463"/>
                <a:gd name="T111" fmla="*/ 1 h 2590"/>
                <a:gd name="T112" fmla="*/ 2 w 2463"/>
                <a:gd name="T113" fmla="*/ 1 h 2590"/>
                <a:gd name="T114" fmla="*/ 2 w 2463"/>
                <a:gd name="T115" fmla="*/ 1 h 259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463" h="2590">
                  <a:moveTo>
                    <a:pt x="2203" y="561"/>
                  </a:moveTo>
                  <a:lnTo>
                    <a:pt x="2140" y="589"/>
                  </a:lnTo>
                  <a:lnTo>
                    <a:pt x="2075" y="617"/>
                  </a:lnTo>
                  <a:lnTo>
                    <a:pt x="2010" y="648"/>
                  </a:lnTo>
                  <a:lnTo>
                    <a:pt x="1945" y="680"/>
                  </a:lnTo>
                  <a:lnTo>
                    <a:pt x="1880" y="715"/>
                  </a:lnTo>
                  <a:lnTo>
                    <a:pt x="1816" y="750"/>
                  </a:lnTo>
                  <a:lnTo>
                    <a:pt x="1753" y="789"/>
                  </a:lnTo>
                  <a:lnTo>
                    <a:pt x="1692" y="832"/>
                  </a:lnTo>
                  <a:lnTo>
                    <a:pt x="1633" y="875"/>
                  </a:lnTo>
                  <a:lnTo>
                    <a:pt x="1575" y="921"/>
                  </a:lnTo>
                  <a:lnTo>
                    <a:pt x="1521" y="970"/>
                  </a:lnTo>
                  <a:lnTo>
                    <a:pt x="1469" y="1022"/>
                  </a:lnTo>
                  <a:lnTo>
                    <a:pt x="1421" y="1076"/>
                  </a:lnTo>
                  <a:lnTo>
                    <a:pt x="1376" y="1131"/>
                  </a:lnTo>
                  <a:lnTo>
                    <a:pt x="1335" y="1191"/>
                  </a:lnTo>
                  <a:lnTo>
                    <a:pt x="1300" y="1254"/>
                  </a:lnTo>
                  <a:lnTo>
                    <a:pt x="1300" y="1265"/>
                  </a:lnTo>
                  <a:lnTo>
                    <a:pt x="1298" y="1276"/>
                  </a:lnTo>
                  <a:lnTo>
                    <a:pt x="1300" y="1287"/>
                  </a:lnTo>
                  <a:lnTo>
                    <a:pt x="1306" y="1298"/>
                  </a:lnTo>
                  <a:lnTo>
                    <a:pt x="1324" y="1291"/>
                  </a:lnTo>
                  <a:lnTo>
                    <a:pt x="1333" y="1276"/>
                  </a:lnTo>
                  <a:lnTo>
                    <a:pt x="1341" y="1258"/>
                  </a:lnTo>
                  <a:lnTo>
                    <a:pt x="1354" y="1241"/>
                  </a:lnTo>
                  <a:lnTo>
                    <a:pt x="1387" y="1233"/>
                  </a:lnTo>
                  <a:lnTo>
                    <a:pt x="1421" y="1228"/>
                  </a:lnTo>
                  <a:lnTo>
                    <a:pt x="1454" y="1222"/>
                  </a:lnTo>
                  <a:lnTo>
                    <a:pt x="1489" y="1219"/>
                  </a:lnTo>
                  <a:lnTo>
                    <a:pt x="1525" y="1217"/>
                  </a:lnTo>
                  <a:lnTo>
                    <a:pt x="1560" y="1217"/>
                  </a:lnTo>
                  <a:lnTo>
                    <a:pt x="1595" y="1219"/>
                  </a:lnTo>
                  <a:lnTo>
                    <a:pt x="1633" y="1220"/>
                  </a:lnTo>
                  <a:lnTo>
                    <a:pt x="1666" y="1224"/>
                  </a:lnTo>
                  <a:lnTo>
                    <a:pt x="1701" y="1230"/>
                  </a:lnTo>
                  <a:lnTo>
                    <a:pt x="1735" y="1239"/>
                  </a:lnTo>
                  <a:lnTo>
                    <a:pt x="1768" y="1248"/>
                  </a:lnTo>
                  <a:lnTo>
                    <a:pt x="1800" y="1261"/>
                  </a:lnTo>
                  <a:lnTo>
                    <a:pt x="1829" y="1274"/>
                  </a:lnTo>
                  <a:lnTo>
                    <a:pt x="1859" y="1291"/>
                  </a:lnTo>
                  <a:lnTo>
                    <a:pt x="1887" y="1310"/>
                  </a:lnTo>
                  <a:lnTo>
                    <a:pt x="1935" y="1360"/>
                  </a:lnTo>
                  <a:lnTo>
                    <a:pt x="1976" y="1412"/>
                  </a:lnTo>
                  <a:lnTo>
                    <a:pt x="2012" y="1467"/>
                  </a:lnTo>
                  <a:lnTo>
                    <a:pt x="2041" y="1527"/>
                  </a:lnTo>
                  <a:lnTo>
                    <a:pt x="2062" y="1588"/>
                  </a:lnTo>
                  <a:lnTo>
                    <a:pt x="2075" y="1651"/>
                  </a:lnTo>
                  <a:lnTo>
                    <a:pt x="2078" y="1718"/>
                  </a:lnTo>
                  <a:lnTo>
                    <a:pt x="2073" y="1787"/>
                  </a:lnTo>
                  <a:lnTo>
                    <a:pt x="2062" y="1833"/>
                  </a:lnTo>
                  <a:lnTo>
                    <a:pt x="2049" y="1882"/>
                  </a:lnTo>
                  <a:lnTo>
                    <a:pt x="2032" y="1928"/>
                  </a:lnTo>
                  <a:lnTo>
                    <a:pt x="2012" y="1973"/>
                  </a:lnTo>
                  <a:lnTo>
                    <a:pt x="1987" y="2017"/>
                  </a:lnTo>
                  <a:lnTo>
                    <a:pt x="1963" y="2062"/>
                  </a:lnTo>
                  <a:lnTo>
                    <a:pt x="1933" y="2103"/>
                  </a:lnTo>
                  <a:lnTo>
                    <a:pt x="1904" y="2144"/>
                  </a:lnTo>
                  <a:lnTo>
                    <a:pt x="1870" y="2183"/>
                  </a:lnTo>
                  <a:lnTo>
                    <a:pt x="1835" y="2218"/>
                  </a:lnTo>
                  <a:lnTo>
                    <a:pt x="1796" y="2251"/>
                  </a:lnTo>
                  <a:lnTo>
                    <a:pt x="1757" y="2281"/>
                  </a:lnTo>
                  <a:lnTo>
                    <a:pt x="1714" y="2309"/>
                  </a:lnTo>
                  <a:lnTo>
                    <a:pt x="1672" y="2333"/>
                  </a:lnTo>
                  <a:lnTo>
                    <a:pt x="1625" y="2355"/>
                  </a:lnTo>
                  <a:lnTo>
                    <a:pt x="1579" y="2372"/>
                  </a:lnTo>
                  <a:lnTo>
                    <a:pt x="1605" y="2344"/>
                  </a:lnTo>
                  <a:lnTo>
                    <a:pt x="1618" y="2307"/>
                  </a:lnTo>
                  <a:lnTo>
                    <a:pt x="1620" y="2264"/>
                  </a:lnTo>
                  <a:lnTo>
                    <a:pt x="1614" y="2225"/>
                  </a:lnTo>
                  <a:lnTo>
                    <a:pt x="1603" y="2207"/>
                  </a:lnTo>
                  <a:lnTo>
                    <a:pt x="1590" y="2188"/>
                  </a:lnTo>
                  <a:lnTo>
                    <a:pt x="1573" y="2172"/>
                  </a:lnTo>
                  <a:lnTo>
                    <a:pt x="1556" y="2159"/>
                  </a:lnTo>
                  <a:lnTo>
                    <a:pt x="1538" y="2147"/>
                  </a:lnTo>
                  <a:lnTo>
                    <a:pt x="1519" y="2136"/>
                  </a:lnTo>
                  <a:lnTo>
                    <a:pt x="1499" y="2131"/>
                  </a:lnTo>
                  <a:lnTo>
                    <a:pt x="1478" y="2125"/>
                  </a:lnTo>
                  <a:lnTo>
                    <a:pt x="1460" y="2123"/>
                  </a:lnTo>
                  <a:lnTo>
                    <a:pt x="1443" y="2125"/>
                  </a:lnTo>
                  <a:lnTo>
                    <a:pt x="1428" y="2131"/>
                  </a:lnTo>
                  <a:lnTo>
                    <a:pt x="1413" y="2136"/>
                  </a:lnTo>
                  <a:lnTo>
                    <a:pt x="1400" y="2144"/>
                  </a:lnTo>
                  <a:lnTo>
                    <a:pt x="1387" y="2153"/>
                  </a:lnTo>
                  <a:lnTo>
                    <a:pt x="1374" y="2162"/>
                  </a:lnTo>
                  <a:lnTo>
                    <a:pt x="1361" y="2173"/>
                  </a:lnTo>
                  <a:lnTo>
                    <a:pt x="1350" y="2188"/>
                  </a:lnTo>
                  <a:lnTo>
                    <a:pt x="1343" y="2203"/>
                  </a:lnTo>
                  <a:lnTo>
                    <a:pt x="1339" y="2218"/>
                  </a:lnTo>
                  <a:lnTo>
                    <a:pt x="1348" y="2231"/>
                  </a:lnTo>
                  <a:lnTo>
                    <a:pt x="1356" y="2212"/>
                  </a:lnTo>
                  <a:lnTo>
                    <a:pt x="1365" y="2199"/>
                  </a:lnTo>
                  <a:lnTo>
                    <a:pt x="1378" y="2190"/>
                  </a:lnTo>
                  <a:lnTo>
                    <a:pt x="1393" y="2183"/>
                  </a:lnTo>
                  <a:lnTo>
                    <a:pt x="1410" y="2177"/>
                  </a:lnTo>
                  <a:lnTo>
                    <a:pt x="1426" y="2173"/>
                  </a:lnTo>
                  <a:lnTo>
                    <a:pt x="1443" y="2170"/>
                  </a:lnTo>
                  <a:lnTo>
                    <a:pt x="1460" y="2164"/>
                  </a:lnTo>
                  <a:lnTo>
                    <a:pt x="1475" y="2168"/>
                  </a:lnTo>
                  <a:lnTo>
                    <a:pt x="1489" y="2172"/>
                  </a:lnTo>
                  <a:lnTo>
                    <a:pt x="1504" y="2177"/>
                  </a:lnTo>
                  <a:lnTo>
                    <a:pt x="1519" y="2185"/>
                  </a:lnTo>
                  <a:lnTo>
                    <a:pt x="1532" y="2192"/>
                  </a:lnTo>
                  <a:lnTo>
                    <a:pt x="1545" y="2203"/>
                  </a:lnTo>
                  <a:lnTo>
                    <a:pt x="1554" y="2216"/>
                  </a:lnTo>
                  <a:lnTo>
                    <a:pt x="1560" y="2231"/>
                  </a:lnTo>
                  <a:lnTo>
                    <a:pt x="1560" y="2266"/>
                  </a:lnTo>
                  <a:lnTo>
                    <a:pt x="1554" y="2302"/>
                  </a:lnTo>
                  <a:lnTo>
                    <a:pt x="1540" y="2335"/>
                  </a:lnTo>
                  <a:lnTo>
                    <a:pt x="1508" y="2359"/>
                  </a:lnTo>
                  <a:lnTo>
                    <a:pt x="1478" y="2376"/>
                  </a:lnTo>
                  <a:lnTo>
                    <a:pt x="1447" y="2389"/>
                  </a:lnTo>
                  <a:lnTo>
                    <a:pt x="1413" y="2402"/>
                  </a:lnTo>
                  <a:lnTo>
                    <a:pt x="1382" y="2415"/>
                  </a:lnTo>
                  <a:lnTo>
                    <a:pt x="1352" y="2430"/>
                  </a:lnTo>
                  <a:lnTo>
                    <a:pt x="1326" y="2448"/>
                  </a:lnTo>
                  <a:lnTo>
                    <a:pt x="1306" y="2474"/>
                  </a:lnTo>
                  <a:lnTo>
                    <a:pt x="1293" y="2510"/>
                  </a:lnTo>
                  <a:lnTo>
                    <a:pt x="1265" y="2530"/>
                  </a:lnTo>
                  <a:lnTo>
                    <a:pt x="1233" y="2545"/>
                  </a:lnTo>
                  <a:lnTo>
                    <a:pt x="1200" y="2556"/>
                  </a:lnTo>
                  <a:lnTo>
                    <a:pt x="1164" y="2562"/>
                  </a:lnTo>
                  <a:lnTo>
                    <a:pt x="1127" y="2565"/>
                  </a:lnTo>
                  <a:lnTo>
                    <a:pt x="1092" y="2565"/>
                  </a:lnTo>
                  <a:lnTo>
                    <a:pt x="1055" y="2565"/>
                  </a:lnTo>
                  <a:lnTo>
                    <a:pt x="1021" y="2565"/>
                  </a:lnTo>
                  <a:lnTo>
                    <a:pt x="1025" y="2554"/>
                  </a:lnTo>
                  <a:lnTo>
                    <a:pt x="1032" y="2545"/>
                  </a:lnTo>
                  <a:lnTo>
                    <a:pt x="1044" y="2539"/>
                  </a:lnTo>
                  <a:lnTo>
                    <a:pt x="1055" y="2534"/>
                  </a:lnTo>
                  <a:lnTo>
                    <a:pt x="1066" y="2530"/>
                  </a:lnTo>
                  <a:lnTo>
                    <a:pt x="1079" y="2525"/>
                  </a:lnTo>
                  <a:lnTo>
                    <a:pt x="1090" y="2519"/>
                  </a:lnTo>
                  <a:lnTo>
                    <a:pt x="1101" y="2510"/>
                  </a:lnTo>
                  <a:lnTo>
                    <a:pt x="1116" y="2499"/>
                  </a:lnTo>
                  <a:lnTo>
                    <a:pt x="1129" y="2487"/>
                  </a:lnTo>
                  <a:lnTo>
                    <a:pt x="1140" y="2473"/>
                  </a:lnTo>
                  <a:lnTo>
                    <a:pt x="1151" y="2458"/>
                  </a:lnTo>
                  <a:lnTo>
                    <a:pt x="1157" y="2443"/>
                  </a:lnTo>
                  <a:lnTo>
                    <a:pt x="1161" y="2426"/>
                  </a:lnTo>
                  <a:lnTo>
                    <a:pt x="1161" y="2409"/>
                  </a:lnTo>
                  <a:lnTo>
                    <a:pt x="1157" y="2391"/>
                  </a:lnTo>
                  <a:lnTo>
                    <a:pt x="1140" y="2382"/>
                  </a:lnTo>
                  <a:lnTo>
                    <a:pt x="1122" y="2376"/>
                  </a:lnTo>
                  <a:lnTo>
                    <a:pt x="1101" y="2370"/>
                  </a:lnTo>
                  <a:lnTo>
                    <a:pt x="1081" y="2365"/>
                  </a:lnTo>
                  <a:lnTo>
                    <a:pt x="1060" y="2361"/>
                  </a:lnTo>
                  <a:lnTo>
                    <a:pt x="1038" y="2359"/>
                  </a:lnTo>
                  <a:lnTo>
                    <a:pt x="1016" y="2359"/>
                  </a:lnTo>
                  <a:lnTo>
                    <a:pt x="993" y="2359"/>
                  </a:lnTo>
                  <a:lnTo>
                    <a:pt x="973" y="2361"/>
                  </a:lnTo>
                  <a:lnTo>
                    <a:pt x="951" y="2365"/>
                  </a:lnTo>
                  <a:lnTo>
                    <a:pt x="930" y="2370"/>
                  </a:lnTo>
                  <a:lnTo>
                    <a:pt x="910" y="2376"/>
                  </a:lnTo>
                  <a:lnTo>
                    <a:pt x="891" y="2383"/>
                  </a:lnTo>
                  <a:lnTo>
                    <a:pt x="873" y="2391"/>
                  </a:lnTo>
                  <a:lnTo>
                    <a:pt x="856" y="2400"/>
                  </a:lnTo>
                  <a:lnTo>
                    <a:pt x="841" y="2411"/>
                  </a:lnTo>
                  <a:lnTo>
                    <a:pt x="843" y="2428"/>
                  </a:lnTo>
                  <a:lnTo>
                    <a:pt x="847" y="2443"/>
                  </a:lnTo>
                  <a:lnTo>
                    <a:pt x="852" y="2456"/>
                  </a:lnTo>
                  <a:lnTo>
                    <a:pt x="860" y="2469"/>
                  </a:lnTo>
                  <a:lnTo>
                    <a:pt x="869" y="2484"/>
                  </a:lnTo>
                  <a:lnTo>
                    <a:pt x="878" y="2497"/>
                  </a:lnTo>
                  <a:lnTo>
                    <a:pt x="888" y="2510"/>
                  </a:lnTo>
                  <a:lnTo>
                    <a:pt x="897" y="2523"/>
                  </a:lnTo>
                  <a:lnTo>
                    <a:pt x="906" y="2532"/>
                  </a:lnTo>
                  <a:lnTo>
                    <a:pt x="917" y="2538"/>
                  </a:lnTo>
                  <a:lnTo>
                    <a:pt x="928" y="2541"/>
                  </a:lnTo>
                  <a:lnTo>
                    <a:pt x="941" y="2547"/>
                  </a:lnTo>
                  <a:lnTo>
                    <a:pt x="953" y="2551"/>
                  </a:lnTo>
                  <a:lnTo>
                    <a:pt x="962" y="2556"/>
                  </a:lnTo>
                  <a:lnTo>
                    <a:pt x="967" y="2565"/>
                  </a:lnTo>
                  <a:lnTo>
                    <a:pt x="971" y="2577"/>
                  </a:lnTo>
                  <a:lnTo>
                    <a:pt x="940" y="2584"/>
                  </a:lnTo>
                  <a:lnTo>
                    <a:pt x="908" y="2588"/>
                  </a:lnTo>
                  <a:lnTo>
                    <a:pt x="878" y="2590"/>
                  </a:lnTo>
                  <a:lnTo>
                    <a:pt x="849" y="2588"/>
                  </a:lnTo>
                  <a:lnTo>
                    <a:pt x="819" y="2584"/>
                  </a:lnTo>
                  <a:lnTo>
                    <a:pt x="789" y="2575"/>
                  </a:lnTo>
                  <a:lnTo>
                    <a:pt x="761" y="2564"/>
                  </a:lnTo>
                  <a:lnTo>
                    <a:pt x="735" y="2545"/>
                  </a:lnTo>
                  <a:lnTo>
                    <a:pt x="720" y="2530"/>
                  </a:lnTo>
                  <a:lnTo>
                    <a:pt x="704" y="2513"/>
                  </a:lnTo>
                  <a:lnTo>
                    <a:pt x="687" y="2499"/>
                  </a:lnTo>
                  <a:lnTo>
                    <a:pt x="672" y="2482"/>
                  </a:lnTo>
                  <a:lnTo>
                    <a:pt x="657" y="2465"/>
                  </a:lnTo>
                  <a:lnTo>
                    <a:pt x="648" y="2447"/>
                  </a:lnTo>
                  <a:lnTo>
                    <a:pt x="642" y="2426"/>
                  </a:lnTo>
                  <a:lnTo>
                    <a:pt x="642" y="2404"/>
                  </a:lnTo>
                  <a:lnTo>
                    <a:pt x="601" y="2400"/>
                  </a:lnTo>
                  <a:lnTo>
                    <a:pt x="559" y="2396"/>
                  </a:lnTo>
                  <a:lnTo>
                    <a:pt x="518" y="2391"/>
                  </a:lnTo>
                  <a:lnTo>
                    <a:pt x="477" y="2385"/>
                  </a:lnTo>
                  <a:lnTo>
                    <a:pt x="436" y="2378"/>
                  </a:lnTo>
                  <a:lnTo>
                    <a:pt x="395" y="2367"/>
                  </a:lnTo>
                  <a:lnTo>
                    <a:pt x="356" y="2355"/>
                  </a:lnTo>
                  <a:lnTo>
                    <a:pt x="319" y="2342"/>
                  </a:lnTo>
                  <a:lnTo>
                    <a:pt x="282" y="2328"/>
                  </a:lnTo>
                  <a:lnTo>
                    <a:pt x="247" y="2309"/>
                  </a:lnTo>
                  <a:lnTo>
                    <a:pt x="211" y="2289"/>
                  </a:lnTo>
                  <a:lnTo>
                    <a:pt x="180" y="2266"/>
                  </a:lnTo>
                  <a:lnTo>
                    <a:pt x="148" y="2240"/>
                  </a:lnTo>
                  <a:lnTo>
                    <a:pt x="118" y="2211"/>
                  </a:lnTo>
                  <a:lnTo>
                    <a:pt x="92" y="2179"/>
                  </a:lnTo>
                  <a:lnTo>
                    <a:pt x="66" y="2144"/>
                  </a:lnTo>
                  <a:lnTo>
                    <a:pt x="35" y="2084"/>
                  </a:lnTo>
                  <a:lnTo>
                    <a:pt x="13" y="2019"/>
                  </a:lnTo>
                  <a:lnTo>
                    <a:pt x="1" y="1952"/>
                  </a:lnTo>
                  <a:lnTo>
                    <a:pt x="0" y="1882"/>
                  </a:lnTo>
                  <a:lnTo>
                    <a:pt x="7" y="1813"/>
                  </a:lnTo>
                  <a:lnTo>
                    <a:pt x="22" y="1746"/>
                  </a:lnTo>
                  <a:lnTo>
                    <a:pt x="46" y="1683"/>
                  </a:lnTo>
                  <a:lnTo>
                    <a:pt x="79" y="1625"/>
                  </a:lnTo>
                  <a:lnTo>
                    <a:pt x="98" y="1599"/>
                  </a:lnTo>
                  <a:lnTo>
                    <a:pt x="118" y="1575"/>
                  </a:lnTo>
                  <a:lnTo>
                    <a:pt x="139" y="1551"/>
                  </a:lnTo>
                  <a:lnTo>
                    <a:pt x="161" y="1527"/>
                  </a:lnTo>
                  <a:lnTo>
                    <a:pt x="183" y="1503"/>
                  </a:lnTo>
                  <a:lnTo>
                    <a:pt x="208" y="1479"/>
                  </a:lnTo>
                  <a:lnTo>
                    <a:pt x="232" y="1458"/>
                  </a:lnTo>
                  <a:lnTo>
                    <a:pt x="256" y="1438"/>
                  </a:lnTo>
                  <a:lnTo>
                    <a:pt x="282" y="1417"/>
                  </a:lnTo>
                  <a:lnTo>
                    <a:pt x="308" y="1401"/>
                  </a:lnTo>
                  <a:lnTo>
                    <a:pt x="334" y="1384"/>
                  </a:lnTo>
                  <a:lnTo>
                    <a:pt x="362" y="1371"/>
                  </a:lnTo>
                  <a:lnTo>
                    <a:pt x="390" y="1360"/>
                  </a:lnTo>
                  <a:lnTo>
                    <a:pt x="418" y="1350"/>
                  </a:lnTo>
                  <a:lnTo>
                    <a:pt x="447" y="1343"/>
                  </a:lnTo>
                  <a:lnTo>
                    <a:pt x="477" y="1339"/>
                  </a:lnTo>
                  <a:lnTo>
                    <a:pt x="497" y="1345"/>
                  </a:lnTo>
                  <a:lnTo>
                    <a:pt x="518" y="1354"/>
                  </a:lnTo>
                  <a:lnTo>
                    <a:pt x="538" y="1362"/>
                  </a:lnTo>
                  <a:lnTo>
                    <a:pt x="559" y="1371"/>
                  </a:lnTo>
                  <a:lnTo>
                    <a:pt x="581" y="1376"/>
                  </a:lnTo>
                  <a:lnTo>
                    <a:pt x="603" y="1380"/>
                  </a:lnTo>
                  <a:lnTo>
                    <a:pt x="626" y="1378"/>
                  </a:lnTo>
                  <a:lnTo>
                    <a:pt x="650" y="1371"/>
                  </a:lnTo>
                  <a:lnTo>
                    <a:pt x="592" y="1341"/>
                  </a:lnTo>
                  <a:lnTo>
                    <a:pt x="536" y="1308"/>
                  </a:lnTo>
                  <a:lnTo>
                    <a:pt x="486" y="1271"/>
                  </a:lnTo>
                  <a:lnTo>
                    <a:pt x="438" y="1230"/>
                  </a:lnTo>
                  <a:lnTo>
                    <a:pt x="393" y="1185"/>
                  </a:lnTo>
                  <a:lnTo>
                    <a:pt x="351" y="1137"/>
                  </a:lnTo>
                  <a:lnTo>
                    <a:pt x="314" y="1087"/>
                  </a:lnTo>
                  <a:lnTo>
                    <a:pt x="278" y="1035"/>
                  </a:lnTo>
                  <a:lnTo>
                    <a:pt x="247" y="981"/>
                  </a:lnTo>
                  <a:lnTo>
                    <a:pt x="219" y="923"/>
                  </a:lnTo>
                  <a:lnTo>
                    <a:pt x="195" y="866"/>
                  </a:lnTo>
                  <a:lnTo>
                    <a:pt x="174" y="806"/>
                  </a:lnTo>
                  <a:lnTo>
                    <a:pt x="156" y="747"/>
                  </a:lnTo>
                  <a:lnTo>
                    <a:pt x="141" y="685"/>
                  </a:lnTo>
                  <a:lnTo>
                    <a:pt x="130" y="622"/>
                  </a:lnTo>
                  <a:lnTo>
                    <a:pt x="122" y="561"/>
                  </a:lnTo>
                  <a:lnTo>
                    <a:pt x="124" y="490"/>
                  </a:lnTo>
                  <a:lnTo>
                    <a:pt x="131" y="416"/>
                  </a:lnTo>
                  <a:lnTo>
                    <a:pt x="146" y="344"/>
                  </a:lnTo>
                  <a:lnTo>
                    <a:pt x="170" y="273"/>
                  </a:lnTo>
                  <a:lnTo>
                    <a:pt x="202" y="208"/>
                  </a:lnTo>
                  <a:lnTo>
                    <a:pt x="245" y="148"/>
                  </a:lnTo>
                  <a:lnTo>
                    <a:pt x="299" y="98"/>
                  </a:lnTo>
                  <a:lnTo>
                    <a:pt x="364" y="59"/>
                  </a:lnTo>
                  <a:lnTo>
                    <a:pt x="388" y="43"/>
                  </a:lnTo>
                  <a:lnTo>
                    <a:pt x="414" y="28"/>
                  </a:lnTo>
                  <a:lnTo>
                    <a:pt x="440" y="17"/>
                  </a:lnTo>
                  <a:lnTo>
                    <a:pt x="468" y="9"/>
                  </a:lnTo>
                  <a:lnTo>
                    <a:pt x="494" y="4"/>
                  </a:lnTo>
                  <a:lnTo>
                    <a:pt x="522" y="2"/>
                  </a:lnTo>
                  <a:lnTo>
                    <a:pt x="549" y="0"/>
                  </a:lnTo>
                  <a:lnTo>
                    <a:pt x="577" y="2"/>
                  </a:lnTo>
                  <a:lnTo>
                    <a:pt x="605" y="5"/>
                  </a:lnTo>
                  <a:lnTo>
                    <a:pt x="633" y="9"/>
                  </a:lnTo>
                  <a:lnTo>
                    <a:pt x="661" y="15"/>
                  </a:lnTo>
                  <a:lnTo>
                    <a:pt x="689" y="22"/>
                  </a:lnTo>
                  <a:lnTo>
                    <a:pt x="717" y="31"/>
                  </a:lnTo>
                  <a:lnTo>
                    <a:pt x="745" y="39"/>
                  </a:lnTo>
                  <a:lnTo>
                    <a:pt x="771" y="50"/>
                  </a:lnTo>
                  <a:lnTo>
                    <a:pt x="797" y="59"/>
                  </a:lnTo>
                  <a:lnTo>
                    <a:pt x="839" y="93"/>
                  </a:lnTo>
                  <a:lnTo>
                    <a:pt x="871" y="132"/>
                  </a:lnTo>
                  <a:lnTo>
                    <a:pt x="891" y="175"/>
                  </a:lnTo>
                  <a:lnTo>
                    <a:pt x="906" y="223"/>
                  </a:lnTo>
                  <a:lnTo>
                    <a:pt x="914" y="273"/>
                  </a:lnTo>
                  <a:lnTo>
                    <a:pt x="915" y="325"/>
                  </a:lnTo>
                  <a:lnTo>
                    <a:pt x="914" y="379"/>
                  </a:lnTo>
                  <a:lnTo>
                    <a:pt x="910" y="431"/>
                  </a:lnTo>
                  <a:lnTo>
                    <a:pt x="876" y="514"/>
                  </a:lnTo>
                  <a:lnTo>
                    <a:pt x="841" y="598"/>
                  </a:lnTo>
                  <a:lnTo>
                    <a:pt x="806" y="684"/>
                  </a:lnTo>
                  <a:lnTo>
                    <a:pt x="774" y="771"/>
                  </a:lnTo>
                  <a:lnTo>
                    <a:pt x="752" y="860"/>
                  </a:lnTo>
                  <a:lnTo>
                    <a:pt x="743" y="949"/>
                  </a:lnTo>
                  <a:lnTo>
                    <a:pt x="748" y="1042"/>
                  </a:lnTo>
                  <a:lnTo>
                    <a:pt x="772" y="1137"/>
                  </a:lnTo>
                  <a:lnTo>
                    <a:pt x="785" y="1180"/>
                  </a:lnTo>
                  <a:lnTo>
                    <a:pt x="804" y="1222"/>
                  </a:lnTo>
                  <a:lnTo>
                    <a:pt x="824" y="1263"/>
                  </a:lnTo>
                  <a:lnTo>
                    <a:pt x="850" y="1302"/>
                  </a:lnTo>
                  <a:lnTo>
                    <a:pt x="880" y="1337"/>
                  </a:lnTo>
                  <a:lnTo>
                    <a:pt x="914" y="1369"/>
                  </a:lnTo>
                  <a:lnTo>
                    <a:pt x="953" y="1395"/>
                  </a:lnTo>
                  <a:lnTo>
                    <a:pt x="995" y="1415"/>
                  </a:lnTo>
                  <a:lnTo>
                    <a:pt x="1008" y="1399"/>
                  </a:lnTo>
                  <a:lnTo>
                    <a:pt x="1010" y="1382"/>
                  </a:lnTo>
                  <a:lnTo>
                    <a:pt x="1003" y="1365"/>
                  </a:lnTo>
                  <a:lnTo>
                    <a:pt x="995" y="1347"/>
                  </a:lnTo>
                  <a:lnTo>
                    <a:pt x="992" y="1256"/>
                  </a:lnTo>
                  <a:lnTo>
                    <a:pt x="995" y="1165"/>
                  </a:lnTo>
                  <a:lnTo>
                    <a:pt x="1006" y="1077"/>
                  </a:lnTo>
                  <a:lnTo>
                    <a:pt x="1025" y="992"/>
                  </a:lnTo>
                  <a:lnTo>
                    <a:pt x="1047" y="910"/>
                  </a:lnTo>
                  <a:lnTo>
                    <a:pt x="1077" y="828"/>
                  </a:lnTo>
                  <a:lnTo>
                    <a:pt x="1112" y="750"/>
                  </a:lnTo>
                  <a:lnTo>
                    <a:pt x="1153" y="674"/>
                  </a:lnTo>
                  <a:lnTo>
                    <a:pt x="1200" y="602"/>
                  </a:lnTo>
                  <a:lnTo>
                    <a:pt x="1250" y="533"/>
                  </a:lnTo>
                  <a:lnTo>
                    <a:pt x="1304" y="464"/>
                  </a:lnTo>
                  <a:lnTo>
                    <a:pt x="1363" y="401"/>
                  </a:lnTo>
                  <a:lnTo>
                    <a:pt x="1426" y="340"/>
                  </a:lnTo>
                  <a:lnTo>
                    <a:pt x="1491" y="282"/>
                  </a:lnTo>
                  <a:lnTo>
                    <a:pt x="1560" y="228"/>
                  </a:lnTo>
                  <a:lnTo>
                    <a:pt x="1633" y="176"/>
                  </a:lnTo>
                  <a:lnTo>
                    <a:pt x="1675" y="150"/>
                  </a:lnTo>
                  <a:lnTo>
                    <a:pt x="1722" y="126"/>
                  </a:lnTo>
                  <a:lnTo>
                    <a:pt x="1768" y="104"/>
                  </a:lnTo>
                  <a:lnTo>
                    <a:pt x="1818" y="83"/>
                  </a:lnTo>
                  <a:lnTo>
                    <a:pt x="1868" y="67"/>
                  </a:lnTo>
                  <a:lnTo>
                    <a:pt x="1919" y="52"/>
                  </a:lnTo>
                  <a:lnTo>
                    <a:pt x="1971" y="41"/>
                  </a:lnTo>
                  <a:lnTo>
                    <a:pt x="2023" y="31"/>
                  </a:lnTo>
                  <a:lnTo>
                    <a:pt x="2075" y="26"/>
                  </a:lnTo>
                  <a:lnTo>
                    <a:pt x="2127" y="26"/>
                  </a:lnTo>
                  <a:lnTo>
                    <a:pt x="2179" y="30"/>
                  </a:lnTo>
                  <a:lnTo>
                    <a:pt x="2229" y="39"/>
                  </a:lnTo>
                  <a:lnTo>
                    <a:pt x="2279" y="52"/>
                  </a:lnTo>
                  <a:lnTo>
                    <a:pt x="2327" y="70"/>
                  </a:lnTo>
                  <a:lnTo>
                    <a:pt x="2374" y="95"/>
                  </a:lnTo>
                  <a:lnTo>
                    <a:pt x="2420" y="126"/>
                  </a:lnTo>
                  <a:lnTo>
                    <a:pt x="2439" y="150"/>
                  </a:lnTo>
                  <a:lnTo>
                    <a:pt x="2452" y="176"/>
                  </a:lnTo>
                  <a:lnTo>
                    <a:pt x="2459" y="206"/>
                  </a:lnTo>
                  <a:lnTo>
                    <a:pt x="2463" y="236"/>
                  </a:lnTo>
                  <a:lnTo>
                    <a:pt x="2463" y="267"/>
                  </a:lnTo>
                  <a:lnTo>
                    <a:pt x="2461" y="299"/>
                  </a:lnTo>
                  <a:lnTo>
                    <a:pt x="2456" y="329"/>
                  </a:lnTo>
                  <a:lnTo>
                    <a:pt x="2450" y="357"/>
                  </a:lnTo>
                  <a:lnTo>
                    <a:pt x="2424" y="386"/>
                  </a:lnTo>
                  <a:lnTo>
                    <a:pt x="2396" y="416"/>
                  </a:lnTo>
                  <a:lnTo>
                    <a:pt x="2366" y="446"/>
                  </a:lnTo>
                  <a:lnTo>
                    <a:pt x="2337" y="474"/>
                  </a:lnTo>
                  <a:lnTo>
                    <a:pt x="2305" y="500"/>
                  </a:lnTo>
                  <a:lnTo>
                    <a:pt x="2272" y="524"/>
                  </a:lnTo>
                  <a:lnTo>
                    <a:pt x="2238" y="544"/>
                  </a:lnTo>
                  <a:lnTo>
                    <a:pt x="2203" y="56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484" name="Freeform 117"/>
            <p:cNvSpPr>
              <a:spLocks/>
            </p:cNvSpPr>
            <p:nvPr/>
          </p:nvSpPr>
          <p:spPr bwMode="auto">
            <a:xfrm>
              <a:off x="4160" y="3024"/>
              <a:ext cx="373" cy="302"/>
            </a:xfrm>
            <a:custGeom>
              <a:avLst/>
              <a:gdLst>
                <a:gd name="T0" fmla="*/ 1 w 745"/>
                <a:gd name="T1" fmla="*/ 1 h 603"/>
                <a:gd name="T2" fmla="*/ 1 w 745"/>
                <a:gd name="T3" fmla="*/ 1 h 603"/>
                <a:gd name="T4" fmla="*/ 1 w 745"/>
                <a:gd name="T5" fmla="*/ 1 h 603"/>
                <a:gd name="T6" fmla="*/ 1 w 745"/>
                <a:gd name="T7" fmla="*/ 1 h 603"/>
                <a:gd name="T8" fmla="*/ 1 w 745"/>
                <a:gd name="T9" fmla="*/ 1 h 603"/>
                <a:gd name="T10" fmla="*/ 1 w 745"/>
                <a:gd name="T11" fmla="*/ 1 h 603"/>
                <a:gd name="T12" fmla="*/ 1 w 745"/>
                <a:gd name="T13" fmla="*/ 1 h 603"/>
                <a:gd name="T14" fmla="*/ 1 w 745"/>
                <a:gd name="T15" fmla="*/ 1 h 603"/>
                <a:gd name="T16" fmla="*/ 1 w 745"/>
                <a:gd name="T17" fmla="*/ 1 h 603"/>
                <a:gd name="T18" fmla="*/ 1 w 745"/>
                <a:gd name="T19" fmla="*/ 1 h 603"/>
                <a:gd name="T20" fmla="*/ 1 w 745"/>
                <a:gd name="T21" fmla="*/ 1 h 603"/>
                <a:gd name="T22" fmla="*/ 1 w 745"/>
                <a:gd name="T23" fmla="*/ 1 h 603"/>
                <a:gd name="T24" fmla="*/ 1 w 745"/>
                <a:gd name="T25" fmla="*/ 1 h 603"/>
                <a:gd name="T26" fmla="*/ 1 w 745"/>
                <a:gd name="T27" fmla="*/ 1 h 603"/>
                <a:gd name="T28" fmla="*/ 1 w 745"/>
                <a:gd name="T29" fmla="*/ 1 h 603"/>
                <a:gd name="T30" fmla="*/ 1 w 745"/>
                <a:gd name="T31" fmla="*/ 1 h 603"/>
                <a:gd name="T32" fmla="*/ 1 w 745"/>
                <a:gd name="T33" fmla="*/ 1 h 603"/>
                <a:gd name="T34" fmla="*/ 0 w 745"/>
                <a:gd name="T35" fmla="*/ 1 h 603"/>
                <a:gd name="T36" fmla="*/ 1 w 745"/>
                <a:gd name="T37" fmla="*/ 1 h 603"/>
                <a:gd name="T38" fmla="*/ 1 w 745"/>
                <a:gd name="T39" fmla="*/ 1 h 603"/>
                <a:gd name="T40" fmla="*/ 1 w 745"/>
                <a:gd name="T41" fmla="*/ 1 h 603"/>
                <a:gd name="T42" fmla="*/ 1 w 745"/>
                <a:gd name="T43" fmla="*/ 1 h 603"/>
                <a:gd name="T44" fmla="*/ 1 w 745"/>
                <a:gd name="T45" fmla="*/ 1 h 603"/>
                <a:gd name="T46" fmla="*/ 1 w 745"/>
                <a:gd name="T47" fmla="*/ 1 h 603"/>
                <a:gd name="T48" fmla="*/ 1 w 745"/>
                <a:gd name="T49" fmla="*/ 1 h 603"/>
                <a:gd name="T50" fmla="*/ 1 w 745"/>
                <a:gd name="T51" fmla="*/ 1 h 603"/>
                <a:gd name="T52" fmla="*/ 1 w 745"/>
                <a:gd name="T53" fmla="*/ 1 h 603"/>
                <a:gd name="T54" fmla="*/ 1 w 745"/>
                <a:gd name="T55" fmla="*/ 1 h 603"/>
                <a:gd name="T56" fmla="*/ 1 w 745"/>
                <a:gd name="T57" fmla="*/ 1 h 603"/>
                <a:gd name="T58" fmla="*/ 1 w 745"/>
                <a:gd name="T59" fmla="*/ 1 h 603"/>
                <a:gd name="T60" fmla="*/ 1 w 745"/>
                <a:gd name="T61" fmla="*/ 1 h 603"/>
                <a:gd name="T62" fmla="*/ 1 w 745"/>
                <a:gd name="T63" fmla="*/ 1 h 603"/>
                <a:gd name="T64" fmla="*/ 1 w 745"/>
                <a:gd name="T65" fmla="*/ 1 h 603"/>
                <a:gd name="T66" fmla="*/ 1 w 745"/>
                <a:gd name="T67" fmla="*/ 1 h 603"/>
                <a:gd name="T68" fmla="*/ 1 w 745"/>
                <a:gd name="T69" fmla="*/ 1 h 603"/>
                <a:gd name="T70" fmla="*/ 1 w 745"/>
                <a:gd name="T71" fmla="*/ 1 h 603"/>
                <a:gd name="T72" fmla="*/ 1 w 745"/>
                <a:gd name="T73" fmla="*/ 1 h 603"/>
                <a:gd name="T74" fmla="*/ 1 w 745"/>
                <a:gd name="T75" fmla="*/ 1 h 603"/>
                <a:gd name="T76" fmla="*/ 1 w 745"/>
                <a:gd name="T77" fmla="*/ 1 h 603"/>
                <a:gd name="T78" fmla="*/ 1 w 745"/>
                <a:gd name="T79" fmla="*/ 0 h 603"/>
                <a:gd name="T80" fmla="*/ 1 w 745"/>
                <a:gd name="T81" fmla="*/ 0 h 603"/>
                <a:gd name="T82" fmla="*/ 1 w 745"/>
                <a:gd name="T83" fmla="*/ 1 h 603"/>
                <a:gd name="T84" fmla="*/ 1 w 745"/>
                <a:gd name="T85" fmla="*/ 1 h 603"/>
                <a:gd name="T86" fmla="*/ 1 w 745"/>
                <a:gd name="T87" fmla="*/ 1 h 603"/>
                <a:gd name="T88" fmla="*/ 1 w 745"/>
                <a:gd name="T89" fmla="*/ 1 h 603"/>
                <a:gd name="T90" fmla="*/ 1 w 745"/>
                <a:gd name="T91" fmla="*/ 1 h 603"/>
                <a:gd name="T92" fmla="*/ 1 w 745"/>
                <a:gd name="T93" fmla="*/ 1 h 603"/>
                <a:gd name="T94" fmla="*/ 1 w 745"/>
                <a:gd name="T95" fmla="*/ 1 h 603"/>
                <a:gd name="T96" fmla="*/ 1 w 745"/>
                <a:gd name="T97" fmla="*/ 1 h 603"/>
                <a:gd name="T98" fmla="*/ 1 w 745"/>
                <a:gd name="T99" fmla="*/ 1 h 603"/>
                <a:gd name="T100" fmla="*/ 1 w 745"/>
                <a:gd name="T101" fmla="*/ 1 h 603"/>
                <a:gd name="T102" fmla="*/ 1 w 745"/>
                <a:gd name="T103" fmla="*/ 1 h 603"/>
                <a:gd name="T104" fmla="*/ 1 w 745"/>
                <a:gd name="T105" fmla="*/ 1 h 603"/>
                <a:gd name="T106" fmla="*/ 1 w 745"/>
                <a:gd name="T107" fmla="*/ 1 h 603"/>
                <a:gd name="T108" fmla="*/ 1 w 745"/>
                <a:gd name="T109" fmla="*/ 1 h 603"/>
                <a:gd name="T110" fmla="*/ 1 w 745"/>
                <a:gd name="T111" fmla="*/ 1 h 603"/>
                <a:gd name="T112" fmla="*/ 1 w 745"/>
                <a:gd name="T113" fmla="*/ 1 h 603"/>
                <a:gd name="T114" fmla="*/ 1 w 745"/>
                <a:gd name="T115" fmla="*/ 1 h 60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745" h="603">
                  <a:moveTo>
                    <a:pt x="514" y="529"/>
                  </a:moveTo>
                  <a:lnTo>
                    <a:pt x="483" y="537"/>
                  </a:lnTo>
                  <a:lnTo>
                    <a:pt x="451" y="546"/>
                  </a:lnTo>
                  <a:lnTo>
                    <a:pt x="420" y="555"/>
                  </a:lnTo>
                  <a:lnTo>
                    <a:pt x="386" y="564"/>
                  </a:lnTo>
                  <a:lnTo>
                    <a:pt x="354" y="572"/>
                  </a:lnTo>
                  <a:lnTo>
                    <a:pt x="323" y="581"/>
                  </a:lnTo>
                  <a:lnTo>
                    <a:pt x="289" y="589"/>
                  </a:lnTo>
                  <a:lnTo>
                    <a:pt x="258" y="594"/>
                  </a:lnTo>
                  <a:lnTo>
                    <a:pt x="224" y="600"/>
                  </a:lnTo>
                  <a:lnTo>
                    <a:pt x="193" y="602"/>
                  </a:lnTo>
                  <a:lnTo>
                    <a:pt x="159" y="603"/>
                  </a:lnTo>
                  <a:lnTo>
                    <a:pt x="128" y="602"/>
                  </a:lnTo>
                  <a:lnTo>
                    <a:pt x="96" y="598"/>
                  </a:lnTo>
                  <a:lnTo>
                    <a:pt x="65" y="590"/>
                  </a:lnTo>
                  <a:lnTo>
                    <a:pt x="33" y="579"/>
                  </a:lnTo>
                  <a:lnTo>
                    <a:pt x="2" y="566"/>
                  </a:lnTo>
                  <a:lnTo>
                    <a:pt x="0" y="518"/>
                  </a:lnTo>
                  <a:lnTo>
                    <a:pt x="11" y="483"/>
                  </a:lnTo>
                  <a:lnTo>
                    <a:pt x="33" y="457"/>
                  </a:lnTo>
                  <a:lnTo>
                    <a:pt x="65" y="436"/>
                  </a:lnTo>
                  <a:lnTo>
                    <a:pt x="98" y="420"/>
                  </a:lnTo>
                  <a:lnTo>
                    <a:pt x="135" y="401"/>
                  </a:lnTo>
                  <a:lnTo>
                    <a:pt x="171" y="382"/>
                  </a:lnTo>
                  <a:lnTo>
                    <a:pt x="200" y="356"/>
                  </a:lnTo>
                  <a:lnTo>
                    <a:pt x="241" y="325"/>
                  </a:lnTo>
                  <a:lnTo>
                    <a:pt x="280" y="289"/>
                  </a:lnTo>
                  <a:lnTo>
                    <a:pt x="315" y="252"/>
                  </a:lnTo>
                  <a:lnTo>
                    <a:pt x="347" y="211"/>
                  </a:lnTo>
                  <a:lnTo>
                    <a:pt x="377" y="169"/>
                  </a:lnTo>
                  <a:lnTo>
                    <a:pt x="405" y="126"/>
                  </a:lnTo>
                  <a:lnTo>
                    <a:pt x="431" y="83"/>
                  </a:lnTo>
                  <a:lnTo>
                    <a:pt x="453" y="39"/>
                  </a:lnTo>
                  <a:lnTo>
                    <a:pt x="468" y="33"/>
                  </a:lnTo>
                  <a:lnTo>
                    <a:pt x="483" y="26"/>
                  </a:lnTo>
                  <a:lnTo>
                    <a:pt x="498" y="20"/>
                  </a:lnTo>
                  <a:lnTo>
                    <a:pt x="512" y="13"/>
                  </a:lnTo>
                  <a:lnTo>
                    <a:pt x="529" y="7"/>
                  </a:lnTo>
                  <a:lnTo>
                    <a:pt x="544" y="3"/>
                  </a:lnTo>
                  <a:lnTo>
                    <a:pt x="561" y="0"/>
                  </a:lnTo>
                  <a:lnTo>
                    <a:pt x="577" y="0"/>
                  </a:lnTo>
                  <a:lnTo>
                    <a:pt x="590" y="22"/>
                  </a:lnTo>
                  <a:lnTo>
                    <a:pt x="602" y="46"/>
                  </a:lnTo>
                  <a:lnTo>
                    <a:pt x="611" y="72"/>
                  </a:lnTo>
                  <a:lnTo>
                    <a:pt x="620" y="98"/>
                  </a:lnTo>
                  <a:lnTo>
                    <a:pt x="631" y="122"/>
                  </a:lnTo>
                  <a:lnTo>
                    <a:pt x="646" y="146"/>
                  </a:lnTo>
                  <a:lnTo>
                    <a:pt x="665" y="167"/>
                  </a:lnTo>
                  <a:lnTo>
                    <a:pt x="691" y="184"/>
                  </a:lnTo>
                  <a:lnTo>
                    <a:pt x="745" y="208"/>
                  </a:lnTo>
                  <a:lnTo>
                    <a:pt x="733" y="256"/>
                  </a:lnTo>
                  <a:lnTo>
                    <a:pt x="717" y="302"/>
                  </a:lnTo>
                  <a:lnTo>
                    <a:pt x="693" y="349"/>
                  </a:lnTo>
                  <a:lnTo>
                    <a:pt x="665" y="392"/>
                  </a:lnTo>
                  <a:lnTo>
                    <a:pt x="631" y="431"/>
                  </a:lnTo>
                  <a:lnTo>
                    <a:pt x="596" y="468"/>
                  </a:lnTo>
                  <a:lnTo>
                    <a:pt x="555" y="501"/>
                  </a:lnTo>
                  <a:lnTo>
                    <a:pt x="514" y="52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485" name="Freeform 118"/>
            <p:cNvSpPr>
              <a:spLocks/>
            </p:cNvSpPr>
            <p:nvPr/>
          </p:nvSpPr>
          <p:spPr bwMode="auto">
            <a:xfrm>
              <a:off x="3734" y="3375"/>
              <a:ext cx="588" cy="272"/>
            </a:xfrm>
            <a:custGeom>
              <a:avLst/>
              <a:gdLst>
                <a:gd name="T0" fmla="*/ 1 w 1176"/>
                <a:gd name="T1" fmla="*/ 1 h 544"/>
                <a:gd name="T2" fmla="*/ 1 w 1176"/>
                <a:gd name="T3" fmla="*/ 1 h 544"/>
                <a:gd name="T4" fmla="*/ 1 w 1176"/>
                <a:gd name="T5" fmla="*/ 1 h 544"/>
                <a:gd name="T6" fmla="*/ 1 w 1176"/>
                <a:gd name="T7" fmla="*/ 1 h 544"/>
                <a:gd name="T8" fmla="*/ 1 w 1176"/>
                <a:gd name="T9" fmla="*/ 1 h 544"/>
                <a:gd name="T10" fmla="*/ 1 w 1176"/>
                <a:gd name="T11" fmla="*/ 1 h 544"/>
                <a:gd name="T12" fmla="*/ 1 w 1176"/>
                <a:gd name="T13" fmla="*/ 1 h 544"/>
                <a:gd name="T14" fmla="*/ 1 w 1176"/>
                <a:gd name="T15" fmla="*/ 1 h 544"/>
                <a:gd name="T16" fmla="*/ 1 w 1176"/>
                <a:gd name="T17" fmla="*/ 1 h 544"/>
                <a:gd name="T18" fmla="*/ 1 w 1176"/>
                <a:gd name="T19" fmla="*/ 1 h 544"/>
                <a:gd name="T20" fmla="*/ 1 w 1176"/>
                <a:gd name="T21" fmla="*/ 1 h 544"/>
                <a:gd name="T22" fmla="*/ 1 w 1176"/>
                <a:gd name="T23" fmla="*/ 1 h 544"/>
                <a:gd name="T24" fmla="*/ 1 w 1176"/>
                <a:gd name="T25" fmla="*/ 1 h 544"/>
                <a:gd name="T26" fmla="*/ 1 w 1176"/>
                <a:gd name="T27" fmla="*/ 1 h 544"/>
                <a:gd name="T28" fmla="*/ 1 w 1176"/>
                <a:gd name="T29" fmla="*/ 1 h 544"/>
                <a:gd name="T30" fmla="*/ 1 w 1176"/>
                <a:gd name="T31" fmla="*/ 1 h 544"/>
                <a:gd name="T32" fmla="*/ 1 w 1176"/>
                <a:gd name="T33" fmla="*/ 1 h 544"/>
                <a:gd name="T34" fmla="*/ 1 w 1176"/>
                <a:gd name="T35" fmla="*/ 1 h 544"/>
                <a:gd name="T36" fmla="*/ 1 w 1176"/>
                <a:gd name="T37" fmla="*/ 1 h 544"/>
                <a:gd name="T38" fmla="*/ 1 w 1176"/>
                <a:gd name="T39" fmla="*/ 1 h 544"/>
                <a:gd name="T40" fmla="*/ 1 w 1176"/>
                <a:gd name="T41" fmla="*/ 1 h 544"/>
                <a:gd name="T42" fmla="*/ 1 w 1176"/>
                <a:gd name="T43" fmla="*/ 1 h 544"/>
                <a:gd name="T44" fmla="*/ 1 w 1176"/>
                <a:gd name="T45" fmla="*/ 1 h 544"/>
                <a:gd name="T46" fmla="*/ 1 w 1176"/>
                <a:gd name="T47" fmla="*/ 1 h 544"/>
                <a:gd name="T48" fmla="*/ 1 w 1176"/>
                <a:gd name="T49" fmla="*/ 1 h 544"/>
                <a:gd name="T50" fmla="*/ 1 w 1176"/>
                <a:gd name="T51" fmla="*/ 1 h 544"/>
                <a:gd name="T52" fmla="*/ 1 w 1176"/>
                <a:gd name="T53" fmla="*/ 1 h 544"/>
                <a:gd name="T54" fmla="*/ 1 w 1176"/>
                <a:gd name="T55" fmla="*/ 1 h 544"/>
                <a:gd name="T56" fmla="*/ 1 w 1176"/>
                <a:gd name="T57" fmla="*/ 1 h 544"/>
                <a:gd name="T58" fmla="*/ 1 w 1176"/>
                <a:gd name="T59" fmla="*/ 1 h 544"/>
                <a:gd name="T60" fmla="*/ 1 w 1176"/>
                <a:gd name="T61" fmla="*/ 1 h 544"/>
                <a:gd name="T62" fmla="*/ 1 w 1176"/>
                <a:gd name="T63" fmla="*/ 1 h 544"/>
                <a:gd name="T64" fmla="*/ 1 w 1176"/>
                <a:gd name="T65" fmla="*/ 1 h 544"/>
                <a:gd name="T66" fmla="*/ 1 w 1176"/>
                <a:gd name="T67" fmla="*/ 1 h 544"/>
                <a:gd name="T68" fmla="*/ 1 w 1176"/>
                <a:gd name="T69" fmla="*/ 1 h 544"/>
                <a:gd name="T70" fmla="*/ 1 w 1176"/>
                <a:gd name="T71" fmla="*/ 1 h 544"/>
                <a:gd name="T72" fmla="*/ 1 w 1176"/>
                <a:gd name="T73" fmla="*/ 1 h 544"/>
                <a:gd name="T74" fmla="*/ 1 w 1176"/>
                <a:gd name="T75" fmla="*/ 1 h 544"/>
                <a:gd name="T76" fmla="*/ 1 w 1176"/>
                <a:gd name="T77" fmla="*/ 1 h 544"/>
                <a:gd name="T78" fmla="*/ 1 w 1176"/>
                <a:gd name="T79" fmla="*/ 1 h 544"/>
                <a:gd name="T80" fmla="*/ 1 w 1176"/>
                <a:gd name="T81" fmla="*/ 1 h 544"/>
                <a:gd name="T82" fmla="*/ 1 w 1176"/>
                <a:gd name="T83" fmla="*/ 1 h 544"/>
                <a:gd name="T84" fmla="*/ 1 w 1176"/>
                <a:gd name="T85" fmla="*/ 1 h 544"/>
                <a:gd name="T86" fmla="*/ 1 w 1176"/>
                <a:gd name="T87" fmla="*/ 1 h 544"/>
                <a:gd name="T88" fmla="*/ 1 w 1176"/>
                <a:gd name="T89" fmla="*/ 1 h 544"/>
                <a:gd name="T90" fmla="*/ 1 w 1176"/>
                <a:gd name="T91" fmla="*/ 1 h 544"/>
                <a:gd name="T92" fmla="*/ 1 w 1176"/>
                <a:gd name="T93" fmla="*/ 1 h 544"/>
                <a:gd name="T94" fmla="*/ 1 w 1176"/>
                <a:gd name="T95" fmla="*/ 1 h 544"/>
                <a:gd name="T96" fmla="*/ 1 w 1176"/>
                <a:gd name="T97" fmla="*/ 1 h 544"/>
                <a:gd name="T98" fmla="*/ 1 w 1176"/>
                <a:gd name="T99" fmla="*/ 1 h 544"/>
                <a:gd name="T100" fmla="*/ 1 w 1176"/>
                <a:gd name="T101" fmla="*/ 1 h 544"/>
                <a:gd name="T102" fmla="*/ 1 w 1176"/>
                <a:gd name="T103" fmla="*/ 1 h 544"/>
                <a:gd name="T104" fmla="*/ 1 w 1176"/>
                <a:gd name="T105" fmla="*/ 1 h 544"/>
                <a:gd name="T106" fmla="*/ 1 w 1176"/>
                <a:gd name="T107" fmla="*/ 1 h 544"/>
                <a:gd name="T108" fmla="*/ 1 w 1176"/>
                <a:gd name="T109" fmla="*/ 1 h 54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176" h="544">
                  <a:moveTo>
                    <a:pt x="817" y="273"/>
                  </a:moveTo>
                  <a:lnTo>
                    <a:pt x="780" y="288"/>
                  </a:lnTo>
                  <a:lnTo>
                    <a:pt x="743" y="303"/>
                  </a:lnTo>
                  <a:lnTo>
                    <a:pt x="708" y="321"/>
                  </a:lnTo>
                  <a:lnTo>
                    <a:pt x="672" y="340"/>
                  </a:lnTo>
                  <a:lnTo>
                    <a:pt x="637" y="358"/>
                  </a:lnTo>
                  <a:lnTo>
                    <a:pt x="602" y="379"/>
                  </a:lnTo>
                  <a:lnTo>
                    <a:pt x="568" y="399"/>
                  </a:lnTo>
                  <a:lnTo>
                    <a:pt x="533" y="418"/>
                  </a:lnTo>
                  <a:lnTo>
                    <a:pt x="498" y="438"/>
                  </a:lnTo>
                  <a:lnTo>
                    <a:pt x="464" y="457"/>
                  </a:lnTo>
                  <a:lnTo>
                    <a:pt x="429" y="475"/>
                  </a:lnTo>
                  <a:lnTo>
                    <a:pt x="392" y="492"/>
                  </a:lnTo>
                  <a:lnTo>
                    <a:pt x="357" y="509"/>
                  </a:lnTo>
                  <a:lnTo>
                    <a:pt x="319" y="522"/>
                  </a:lnTo>
                  <a:lnTo>
                    <a:pt x="282" y="535"/>
                  </a:lnTo>
                  <a:lnTo>
                    <a:pt x="243" y="544"/>
                  </a:lnTo>
                  <a:lnTo>
                    <a:pt x="232" y="544"/>
                  </a:lnTo>
                  <a:lnTo>
                    <a:pt x="221" y="542"/>
                  </a:lnTo>
                  <a:lnTo>
                    <a:pt x="210" y="540"/>
                  </a:lnTo>
                  <a:lnTo>
                    <a:pt x="199" y="539"/>
                  </a:lnTo>
                  <a:lnTo>
                    <a:pt x="189" y="535"/>
                  </a:lnTo>
                  <a:lnTo>
                    <a:pt x="180" y="531"/>
                  </a:lnTo>
                  <a:lnTo>
                    <a:pt x="169" y="527"/>
                  </a:lnTo>
                  <a:lnTo>
                    <a:pt x="160" y="522"/>
                  </a:lnTo>
                  <a:lnTo>
                    <a:pt x="165" y="481"/>
                  </a:lnTo>
                  <a:lnTo>
                    <a:pt x="178" y="444"/>
                  </a:lnTo>
                  <a:lnTo>
                    <a:pt x="199" y="410"/>
                  </a:lnTo>
                  <a:lnTo>
                    <a:pt x="227" y="379"/>
                  </a:lnTo>
                  <a:lnTo>
                    <a:pt x="258" y="349"/>
                  </a:lnTo>
                  <a:lnTo>
                    <a:pt x="293" y="323"/>
                  </a:lnTo>
                  <a:lnTo>
                    <a:pt x="329" y="299"/>
                  </a:lnTo>
                  <a:lnTo>
                    <a:pt x="366" y="279"/>
                  </a:lnTo>
                  <a:lnTo>
                    <a:pt x="379" y="279"/>
                  </a:lnTo>
                  <a:lnTo>
                    <a:pt x="392" y="280"/>
                  </a:lnTo>
                  <a:lnTo>
                    <a:pt x="405" y="279"/>
                  </a:lnTo>
                  <a:lnTo>
                    <a:pt x="416" y="273"/>
                  </a:lnTo>
                  <a:lnTo>
                    <a:pt x="403" y="266"/>
                  </a:lnTo>
                  <a:lnTo>
                    <a:pt x="390" y="262"/>
                  </a:lnTo>
                  <a:lnTo>
                    <a:pt x="375" y="262"/>
                  </a:lnTo>
                  <a:lnTo>
                    <a:pt x="359" y="264"/>
                  </a:lnTo>
                  <a:lnTo>
                    <a:pt x="342" y="266"/>
                  </a:lnTo>
                  <a:lnTo>
                    <a:pt x="327" y="271"/>
                  </a:lnTo>
                  <a:lnTo>
                    <a:pt x="312" y="275"/>
                  </a:lnTo>
                  <a:lnTo>
                    <a:pt x="297" y="279"/>
                  </a:lnTo>
                  <a:lnTo>
                    <a:pt x="260" y="297"/>
                  </a:lnTo>
                  <a:lnTo>
                    <a:pt x="225" y="319"/>
                  </a:lnTo>
                  <a:lnTo>
                    <a:pt x="191" y="345"/>
                  </a:lnTo>
                  <a:lnTo>
                    <a:pt x="163" y="377"/>
                  </a:lnTo>
                  <a:lnTo>
                    <a:pt x="137" y="410"/>
                  </a:lnTo>
                  <a:lnTo>
                    <a:pt x="117" y="446"/>
                  </a:lnTo>
                  <a:lnTo>
                    <a:pt x="100" y="483"/>
                  </a:lnTo>
                  <a:lnTo>
                    <a:pt x="87" y="522"/>
                  </a:lnTo>
                  <a:lnTo>
                    <a:pt x="74" y="522"/>
                  </a:lnTo>
                  <a:lnTo>
                    <a:pt x="61" y="520"/>
                  </a:lnTo>
                  <a:lnTo>
                    <a:pt x="48" y="514"/>
                  </a:lnTo>
                  <a:lnTo>
                    <a:pt x="37" y="507"/>
                  </a:lnTo>
                  <a:lnTo>
                    <a:pt x="26" y="498"/>
                  </a:lnTo>
                  <a:lnTo>
                    <a:pt x="17" y="488"/>
                  </a:lnTo>
                  <a:lnTo>
                    <a:pt x="7" y="479"/>
                  </a:lnTo>
                  <a:lnTo>
                    <a:pt x="0" y="472"/>
                  </a:lnTo>
                  <a:lnTo>
                    <a:pt x="2" y="414"/>
                  </a:lnTo>
                  <a:lnTo>
                    <a:pt x="17" y="366"/>
                  </a:lnTo>
                  <a:lnTo>
                    <a:pt x="41" y="321"/>
                  </a:lnTo>
                  <a:lnTo>
                    <a:pt x="74" y="282"/>
                  </a:lnTo>
                  <a:lnTo>
                    <a:pt x="113" y="249"/>
                  </a:lnTo>
                  <a:lnTo>
                    <a:pt x="158" y="219"/>
                  </a:lnTo>
                  <a:lnTo>
                    <a:pt x="202" y="193"/>
                  </a:lnTo>
                  <a:lnTo>
                    <a:pt x="247" y="167"/>
                  </a:lnTo>
                  <a:lnTo>
                    <a:pt x="288" y="149"/>
                  </a:lnTo>
                  <a:lnTo>
                    <a:pt x="331" y="132"/>
                  </a:lnTo>
                  <a:lnTo>
                    <a:pt x="373" y="119"/>
                  </a:lnTo>
                  <a:lnTo>
                    <a:pt x="418" y="109"/>
                  </a:lnTo>
                  <a:lnTo>
                    <a:pt x="463" y="102"/>
                  </a:lnTo>
                  <a:lnTo>
                    <a:pt x="507" y="96"/>
                  </a:lnTo>
                  <a:lnTo>
                    <a:pt x="554" y="93"/>
                  </a:lnTo>
                  <a:lnTo>
                    <a:pt x="600" y="91"/>
                  </a:lnTo>
                  <a:lnTo>
                    <a:pt x="646" y="91"/>
                  </a:lnTo>
                  <a:lnTo>
                    <a:pt x="693" y="93"/>
                  </a:lnTo>
                  <a:lnTo>
                    <a:pt x="739" y="95"/>
                  </a:lnTo>
                  <a:lnTo>
                    <a:pt x="784" y="96"/>
                  </a:lnTo>
                  <a:lnTo>
                    <a:pt x="830" y="98"/>
                  </a:lnTo>
                  <a:lnTo>
                    <a:pt x="877" y="102"/>
                  </a:lnTo>
                  <a:lnTo>
                    <a:pt x="921" y="104"/>
                  </a:lnTo>
                  <a:lnTo>
                    <a:pt x="966" y="106"/>
                  </a:lnTo>
                  <a:lnTo>
                    <a:pt x="983" y="96"/>
                  </a:lnTo>
                  <a:lnTo>
                    <a:pt x="1001" y="87"/>
                  </a:lnTo>
                  <a:lnTo>
                    <a:pt x="1018" y="76"/>
                  </a:lnTo>
                  <a:lnTo>
                    <a:pt x="1033" y="63"/>
                  </a:lnTo>
                  <a:lnTo>
                    <a:pt x="1048" y="48"/>
                  </a:lnTo>
                  <a:lnTo>
                    <a:pt x="1063" y="33"/>
                  </a:lnTo>
                  <a:lnTo>
                    <a:pt x="1074" y="17"/>
                  </a:lnTo>
                  <a:lnTo>
                    <a:pt x="1083" y="0"/>
                  </a:lnTo>
                  <a:lnTo>
                    <a:pt x="1176" y="70"/>
                  </a:lnTo>
                  <a:lnTo>
                    <a:pt x="1161" y="96"/>
                  </a:lnTo>
                  <a:lnTo>
                    <a:pt x="1146" y="121"/>
                  </a:lnTo>
                  <a:lnTo>
                    <a:pt x="1128" y="139"/>
                  </a:lnTo>
                  <a:lnTo>
                    <a:pt x="1107" y="156"/>
                  </a:lnTo>
                  <a:lnTo>
                    <a:pt x="1087" y="171"/>
                  </a:lnTo>
                  <a:lnTo>
                    <a:pt x="1064" y="184"/>
                  </a:lnTo>
                  <a:lnTo>
                    <a:pt x="1040" y="193"/>
                  </a:lnTo>
                  <a:lnTo>
                    <a:pt x="1016" y="202"/>
                  </a:lnTo>
                  <a:lnTo>
                    <a:pt x="990" y="212"/>
                  </a:lnTo>
                  <a:lnTo>
                    <a:pt x="964" y="219"/>
                  </a:lnTo>
                  <a:lnTo>
                    <a:pt x="940" y="227"/>
                  </a:lnTo>
                  <a:lnTo>
                    <a:pt x="914" y="234"/>
                  </a:lnTo>
                  <a:lnTo>
                    <a:pt x="888" y="241"/>
                  </a:lnTo>
                  <a:lnTo>
                    <a:pt x="864" y="251"/>
                  </a:lnTo>
                  <a:lnTo>
                    <a:pt x="840" y="262"/>
                  </a:lnTo>
                  <a:lnTo>
                    <a:pt x="817" y="27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486" name="Freeform 119"/>
            <p:cNvSpPr>
              <a:spLocks/>
            </p:cNvSpPr>
            <p:nvPr/>
          </p:nvSpPr>
          <p:spPr bwMode="auto">
            <a:xfrm>
              <a:off x="4168" y="3081"/>
              <a:ext cx="86" cy="31"/>
            </a:xfrm>
            <a:custGeom>
              <a:avLst/>
              <a:gdLst>
                <a:gd name="T0" fmla="*/ 0 w 172"/>
                <a:gd name="T1" fmla="*/ 1 h 61"/>
                <a:gd name="T2" fmla="*/ 1 w 172"/>
                <a:gd name="T3" fmla="*/ 1 h 61"/>
                <a:gd name="T4" fmla="*/ 1 w 172"/>
                <a:gd name="T5" fmla="*/ 1 h 61"/>
                <a:gd name="T6" fmla="*/ 1 w 172"/>
                <a:gd name="T7" fmla="*/ 1 h 61"/>
                <a:gd name="T8" fmla="*/ 1 w 172"/>
                <a:gd name="T9" fmla="*/ 1 h 61"/>
                <a:gd name="T10" fmla="*/ 1 w 172"/>
                <a:gd name="T11" fmla="*/ 1 h 61"/>
                <a:gd name="T12" fmla="*/ 1 w 172"/>
                <a:gd name="T13" fmla="*/ 1 h 61"/>
                <a:gd name="T14" fmla="*/ 1 w 172"/>
                <a:gd name="T15" fmla="*/ 1 h 61"/>
                <a:gd name="T16" fmla="*/ 1 w 172"/>
                <a:gd name="T17" fmla="*/ 1 h 61"/>
                <a:gd name="T18" fmla="*/ 1 w 172"/>
                <a:gd name="T19" fmla="*/ 0 h 61"/>
                <a:gd name="T20" fmla="*/ 1 w 172"/>
                <a:gd name="T21" fmla="*/ 1 h 61"/>
                <a:gd name="T22" fmla="*/ 1 w 172"/>
                <a:gd name="T23" fmla="*/ 1 h 61"/>
                <a:gd name="T24" fmla="*/ 1 w 172"/>
                <a:gd name="T25" fmla="*/ 1 h 61"/>
                <a:gd name="T26" fmla="*/ 1 w 172"/>
                <a:gd name="T27" fmla="*/ 1 h 61"/>
                <a:gd name="T28" fmla="*/ 1 w 172"/>
                <a:gd name="T29" fmla="*/ 1 h 61"/>
                <a:gd name="T30" fmla="*/ 1 w 172"/>
                <a:gd name="T31" fmla="*/ 1 h 61"/>
                <a:gd name="T32" fmla="*/ 1 w 172"/>
                <a:gd name="T33" fmla="*/ 1 h 61"/>
                <a:gd name="T34" fmla="*/ 0 w 172"/>
                <a:gd name="T35" fmla="*/ 1 h 6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72" h="61">
                  <a:moveTo>
                    <a:pt x="0" y="61"/>
                  </a:moveTo>
                  <a:lnTo>
                    <a:pt x="9" y="52"/>
                  </a:lnTo>
                  <a:lnTo>
                    <a:pt x="22" y="43"/>
                  </a:lnTo>
                  <a:lnTo>
                    <a:pt x="35" y="35"/>
                  </a:lnTo>
                  <a:lnTo>
                    <a:pt x="52" y="28"/>
                  </a:lnTo>
                  <a:lnTo>
                    <a:pt x="66" y="20"/>
                  </a:lnTo>
                  <a:lnTo>
                    <a:pt x="85" y="17"/>
                  </a:lnTo>
                  <a:lnTo>
                    <a:pt x="102" y="11"/>
                  </a:lnTo>
                  <a:lnTo>
                    <a:pt x="118" y="7"/>
                  </a:lnTo>
                  <a:lnTo>
                    <a:pt x="172" y="0"/>
                  </a:lnTo>
                  <a:lnTo>
                    <a:pt x="154" y="9"/>
                  </a:lnTo>
                  <a:lnTo>
                    <a:pt x="133" y="18"/>
                  </a:lnTo>
                  <a:lnTo>
                    <a:pt x="111" y="28"/>
                  </a:lnTo>
                  <a:lnTo>
                    <a:pt x="89" y="35"/>
                  </a:lnTo>
                  <a:lnTo>
                    <a:pt x="66" y="43"/>
                  </a:lnTo>
                  <a:lnTo>
                    <a:pt x="44" y="50"/>
                  </a:lnTo>
                  <a:lnTo>
                    <a:pt x="22" y="56"/>
                  </a:lnTo>
                  <a:lnTo>
                    <a:pt x="0"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487" name="Freeform 120"/>
            <p:cNvSpPr>
              <a:spLocks/>
            </p:cNvSpPr>
            <p:nvPr/>
          </p:nvSpPr>
          <p:spPr bwMode="auto">
            <a:xfrm>
              <a:off x="4161" y="3028"/>
              <a:ext cx="77" cy="41"/>
            </a:xfrm>
            <a:custGeom>
              <a:avLst/>
              <a:gdLst>
                <a:gd name="T0" fmla="*/ 0 w 154"/>
                <a:gd name="T1" fmla="*/ 1 h 82"/>
                <a:gd name="T2" fmla="*/ 1 w 154"/>
                <a:gd name="T3" fmla="*/ 0 h 82"/>
                <a:gd name="T4" fmla="*/ 1 w 154"/>
                <a:gd name="T5" fmla="*/ 1 h 82"/>
                <a:gd name="T6" fmla="*/ 1 w 154"/>
                <a:gd name="T7" fmla="*/ 1 h 82"/>
                <a:gd name="T8" fmla="*/ 1 w 154"/>
                <a:gd name="T9" fmla="*/ 1 h 82"/>
                <a:gd name="T10" fmla="*/ 1 w 154"/>
                <a:gd name="T11" fmla="*/ 1 h 82"/>
                <a:gd name="T12" fmla="*/ 1 w 154"/>
                <a:gd name="T13" fmla="*/ 1 h 82"/>
                <a:gd name="T14" fmla="*/ 1 w 154"/>
                <a:gd name="T15" fmla="*/ 1 h 82"/>
                <a:gd name="T16" fmla="*/ 1 w 154"/>
                <a:gd name="T17" fmla="*/ 1 h 82"/>
                <a:gd name="T18" fmla="*/ 0 w 154"/>
                <a:gd name="T19" fmla="*/ 1 h 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4" h="82">
                  <a:moveTo>
                    <a:pt x="0" y="82"/>
                  </a:moveTo>
                  <a:lnTo>
                    <a:pt x="154" y="0"/>
                  </a:lnTo>
                  <a:lnTo>
                    <a:pt x="137" y="11"/>
                  </a:lnTo>
                  <a:lnTo>
                    <a:pt x="117" y="20"/>
                  </a:lnTo>
                  <a:lnTo>
                    <a:pt x="96" y="30"/>
                  </a:lnTo>
                  <a:lnTo>
                    <a:pt x="76" y="39"/>
                  </a:lnTo>
                  <a:lnTo>
                    <a:pt x="55" y="48"/>
                  </a:lnTo>
                  <a:lnTo>
                    <a:pt x="35" y="58"/>
                  </a:lnTo>
                  <a:lnTo>
                    <a:pt x="16" y="69"/>
                  </a:lnTo>
                  <a:lnTo>
                    <a:pt x="0" y="8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488" name="Freeform 121"/>
            <p:cNvSpPr>
              <a:spLocks/>
            </p:cNvSpPr>
            <p:nvPr/>
          </p:nvSpPr>
          <p:spPr bwMode="auto">
            <a:xfrm>
              <a:off x="3944" y="2302"/>
              <a:ext cx="250" cy="328"/>
            </a:xfrm>
            <a:custGeom>
              <a:avLst/>
              <a:gdLst>
                <a:gd name="T0" fmla="*/ 1 w 500"/>
                <a:gd name="T1" fmla="*/ 1 h 656"/>
                <a:gd name="T2" fmla="*/ 1 w 500"/>
                <a:gd name="T3" fmla="*/ 1 h 656"/>
                <a:gd name="T4" fmla="*/ 1 w 500"/>
                <a:gd name="T5" fmla="*/ 1 h 656"/>
                <a:gd name="T6" fmla="*/ 1 w 500"/>
                <a:gd name="T7" fmla="*/ 1 h 656"/>
                <a:gd name="T8" fmla="*/ 1 w 500"/>
                <a:gd name="T9" fmla="*/ 1 h 656"/>
                <a:gd name="T10" fmla="*/ 1 w 500"/>
                <a:gd name="T11" fmla="*/ 1 h 656"/>
                <a:gd name="T12" fmla="*/ 1 w 500"/>
                <a:gd name="T13" fmla="*/ 1 h 656"/>
                <a:gd name="T14" fmla="*/ 1 w 500"/>
                <a:gd name="T15" fmla="*/ 1 h 656"/>
                <a:gd name="T16" fmla="*/ 1 w 500"/>
                <a:gd name="T17" fmla="*/ 1 h 656"/>
                <a:gd name="T18" fmla="*/ 1 w 500"/>
                <a:gd name="T19" fmla="*/ 1 h 656"/>
                <a:gd name="T20" fmla="*/ 0 w 500"/>
                <a:gd name="T21" fmla="*/ 1 h 656"/>
                <a:gd name="T22" fmla="*/ 1 w 500"/>
                <a:gd name="T23" fmla="*/ 1 h 656"/>
                <a:gd name="T24" fmla="*/ 1 w 500"/>
                <a:gd name="T25" fmla="*/ 1 h 656"/>
                <a:gd name="T26" fmla="*/ 1 w 500"/>
                <a:gd name="T27" fmla="*/ 1 h 656"/>
                <a:gd name="T28" fmla="*/ 1 w 500"/>
                <a:gd name="T29" fmla="*/ 1 h 656"/>
                <a:gd name="T30" fmla="*/ 1 w 500"/>
                <a:gd name="T31" fmla="*/ 1 h 656"/>
                <a:gd name="T32" fmla="*/ 1 w 500"/>
                <a:gd name="T33" fmla="*/ 1 h 656"/>
                <a:gd name="T34" fmla="*/ 1 w 500"/>
                <a:gd name="T35" fmla="*/ 1 h 656"/>
                <a:gd name="T36" fmla="*/ 1 w 500"/>
                <a:gd name="T37" fmla="*/ 1 h 656"/>
                <a:gd name="T38" fmla="*/ 1 w 500"/>
                <a:gd name="T39" fmla="*/ 1 h 656"/>
                <a:gd name="T40" fmla="*/ 1 w 500"/>
                <a:gd name="T41" fmla="*/ 1 h 656"/>
                <a:gd name="T42" fmla="*/ 1 w 500"/>
                <a:gd name="T43" fmla="*/ 1 h 656"/>
                <a:gd name="T44" fmla="*/ 1 w 500"/>
                <a:gd name="T45" fmla="*/ 1 h 656"/>
                <a:gd name="T46" fmla="*/ 1 w 500"/>
                <a:gd name="T47" fmla="*/ 1 h 656"/>
                <a:gd name="T48" fmla="*/ 1 w 500"/>
                <a:gd name="T49" fmla="*/ 1 h 656"/>
                <a:gd name="T50" fmla="*/ 1 w 500"/>
                <a:gd name="T51" fmla="*/ 0 h 656"/>
                <a:gd name="T52" fmla="*/ 1 w 500"/>
                <a:gd name="T53" fmla="*/ 0 h 656"/>
                <a:gd name="T54" fmla="*/ 1 w 500"/>
                <a:gd name="T55" fmla="*/ 1 h 656"/>
                <a:gd name="T56" fmla="*/ 1 w 500"/>
                <a:gd name="T57" fmla="*/ 1 h 656"/>
                <a:gd name="T58" fmla="*/ 1 w 500"/>
                <a:gd name="T59" fmla="*/ 1 h 656"/>
                <a:gd name="T60" fmla="*/ 1 w 500"/>
                <a:gd name="T61" fmla="*/ 1 h 656"/>
                <a:gd name="T62" fmla="*/ 1 w 500"/>
                <a:gd name="T63" fmla="*/ 1 h 656"/>
                <a:gd name="T64" fmla="*/ 1 w 500"/>
                <a:gd name="T65" fmla="*/ 1 h 656"/>
                <a:gd name="T66" fmla="*/ 1 w 500"/>
                <a:gd name="T67" fmla="*/ 1 h 656"/>
                <a:gd name="T68" fmla="*/ 1 w 500"/>
                <a:gd name="T69" fmla="*/ 1 h 656"/>
                <a:gd name="T70" fmla="*/ 1 w 500"/>
                <a:gd name="T71" fmla="*/ 1 h 656"/>
                <a:gd name="T72" fmla="*/ 1 w 500"/>
                <a:gd name="T73" fmla="*/ 1 h 656"/>
                <a:gd name="T74" fmla="*/ 1 w 500"/>
                <a:gd name="T75" fmla="*/ 1 h 656"/>
                <a:gd name="T76" fmla="*/ 1 w 500"/>
                <a:gd name="T77" fmla="*/ 1 h 65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500" h="656">
                  <a:moveTo>
                    <a:pt x="199" y="414"/>
                  </a:moveTo>
                  <a:lnTo>
                    <a:pt x="176" y="444"/>
                  </a:lnTo>
                  <a:lnTo>
                    <a:pt x="152" y="474"/>
                  </a:lnTo>
                  <a:lnTo>
                    <a:pt x="128" y="504"/>
                  </a:lnTo>
                  <a:lnTo>
                    <a:pt x="106" y="533"/>
                  </a:lnTo>
                  <a:lnTo>
                    <a:pt x="83" y="563"/>
                  </a:lnTo>
                  <a:lnTo>
                    <a:pt x="61" y="595"/>
                  </a:lnTo>
                  <a:lnTo>
                    <a:pt x="39" y="624"/>
                  </a:lnTo>
                  <a:lnTo>
                    <a:pt x="18" y="656"/>
                  </a:lnTo>
                  <a:lnTo>
                    <a:pt x="2" y="656"/>
                  </a:lnTo>
                  <a:lnTo>
                    <a:pt x="0" y="634"/>
                  </a:lnTo>
                  <a:lnTo>
                    <a:pt x="7" y="610"/>
                  </a:lnTo>
                  <a:lnTo>
                    <a:pt x="18" y="585"/>
                  </a:lnTo>
                  <a:lnTo>
                    <a:pt x="31" y="563"/>
                  </a:lnTo>
                  <a:lnTo>
                    <a:pt x="46" y="487"/>
                  </a:lnTo>
                  <a:lnTo>
                    <a:pt x="67" y="411"/>
                  </a:lnTo>
                  <a:lnTo>
                    <a:pt x="89" y="335"/>
                  </a:lnTo>
                  <a:lnTo>
                    <a:pt x="119" y="262"/>
                  </a:lnTo>
                  <a:lnTo>
                    <a:pt x="156" y="193"/>
                  </a:lnTo>
                  <a:lnTo>
                    <a:pt x="199" y="130"/>
                  </a:lnTo>
                  <a:lnTo>
                    <a:pt x="249" y="73"/>
                  </a:lnTo>
                  <a:lnTo>
                    <a:pt x="310" y="24"/>
                  </a:lnTo>
                  <a:lnTo>
                    <a:pt x="330" y="17"/>
                  </a:lnTo>
                  <a:lnTo>
                    <a:pt x="351" y="9"/>
                  </a:lnTo>
                  <a:lnTo>
                    <a:pt x="371" y="4"/>
                  </a:lnTo>
                  <a:lnTo>
                    <a:pt x="394" y="0"/>
                  </a:lnTo>
                  <a:lnTo>
                    <a:pt x="416" y="0"/>
                  </a:lnTo>
                  <a:lnTo>
                    <a:pt x="438" y="2"/>
                  </a:lnTo>
                  <a:lnTo>
                    <a:pt x="459" y="8"/>
                  </a:lnTo>
                  <a:lnTo>
                    <a:pt x="477" y="19"/>
                  </a:lnTo>
                  <a:lnTo>
                    <a:pt x="494" y="39"/>
                  </a:lnTo>
                  <a:lnTo>
                    <a:pt x="500" y="60"/>
                  </a:lnTo>
                  <a:lnTo>
                    <a:pt x="500" y="80"/>
                  </a:lnTo>
                  <a:lnTo>
                    <a:pt x="494" y="101"/>
                  </a:lnTo>
                  <a:lnTo>
                    <a:pt x="483" y="121"/>
                  </a:lnTo>
                  <a:lnTo>
                    <a:pt x="472" y="140"/>
                  </a:lnTo>
                  <a:lnTo>
                    <a:pt x="461" y="160"/>
                  </a:lnTo>
                  <a:lnTo>
                    <a:pt x="453" y="179"/>
                  </a:lnTo>
                  <a:lnTo>
                    <a:pt x="199" y="4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489" name="Freeform 122"/>
            <p:cNvSpPr>
              <a:spLocks/>
            </p:cNvSpPr>
            <p:nvPr/>
          </p:nvSpPr>
          <p:spPr bwMode="auto">
            <a:xfrm>
              <a:off x="3991" y="2345"/>
              <a:ext cx="128" cy="192"/>
            </a:xfrm>
            <a:custGeom>
              <a:avLst/>
              <a:gdLst>
                <a:gd name="T0" fmla="*/ 1 w 256"/>
                <a:gd name="T1" fmla="*/ 1 h 384"/>
                <a:gd name="T2" fmla="*/ 1 w 256"/>
                <a:gd name="T3" fmla="*/ 1 h 384"/>
                <a:gd name="T4" fmla="*/ 1 w 256"/>
                <a:gd name="T5" fmla="*/ 1 h 384"/>
                <a:gd name="T6" fmla="*/ 1 w 256"/>
                <a:gd name="T7" fmla="*/ 1 h 384"/>
                <a:gd name="T8" fmla="*/ 1 w 256"/>
                <a:gd name="T9" fmla="*/ 1 h 384"/>
                <a:gd name="T10" fmla="*/ 1 w 256"/>
                <a:gd name="T11" fmla="*/ 1 h 384"/>
                <a:gd name="T12" fmla="*/ 1 w 256"/>
                <a:gd name="T13" fmla="*/ 1 h 384"/>
                <a:gd name="T14" fmla="*/ 1 w 256"/>
                <a:gd name="T15" fmla="*/ 1 h 384"/>
                <a:gd name="T16" fmla="*/ 0 w 256"/>
                <a:gd name="T17" fmla="*/ 1 h 384"/>
                <a:gd name="T18" fmla="*/ 1 w 256"/>
                <a:gd name="T19" fmla="*/ 1 h 384"/>
                <a:gd name="T20" fmla="*/ 1 w 256"/>
                <a:gd name="T21" fmla="*/ 1 h 384"/>
                <a:gd name="T22" fmla="*/ 1 w 256"/>
                <a:gd name="T23" fmla="*/ 1 h 384"/>
                <a:gd name="T24" fmla="*/ 1 w 256"/>
                <a:gd name="T25" fmla="*/ 1 h 384"/>
                <a:gd name="T26" fmla="*/ 1 w 256"/>
                <a:gd name="T27" fmla="*/ 1 h 384"/>
                <a:gd name="T28" fmla="*/ 1 w 256"/>
                <a:gd name="T29" fmla="*/ 1 h 384"/>
                <a:gd name="T30" fmla="*/ 1 w 256"/>
                <a:gd name="T31" fmla="*/ 1 h 384"/>
                <a:gd name="T32" fmla="*/ 1 w 256"/>
                <a:gd name="T33" fmla="*/ 0 h 384"/>
                <a:gd name="T34" fmla="*/ 1 w 256"/>
                <a:gd name="T35" fmla="*/ 1 h 384"/>
                <a:gd name="T36" fmla="*/ 1 w 256"/>
                <a:gd name="T37" fmla="*/ 1 h 384"/>
                <a:gd name="T38" fmla="*/ 1 w 256"/>
                <a:gd name="T39" fmla="*/ 1 h 384"/>
                <a:gd name="T40" fmla="*/ 1 w 256"/>
                <a:gd name="T41" fmla="*/ 1 h 384"/>
                <a:gd name="T42" fmla="*/ 1 w 256"/>
                <a:gd name="T43" fmla="*/ 1 h 384"/>
                <a:gd name="T44" fmla="*/ 1 w 256"/>
                <a:gd name="T45" fmla="*/ 1 h 384"/>
                <a:gd name="T46" fmla="*/ 1 w 256"/>
                <a:gd name="T47" fmla="*/ 1 h 384"/>
                <a:gd name="T48" fmla="*/ 1 w 256"/>
                <a:gd name="T49" fmla="*/ 1 h 38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56" h="384">
                  <a:moveTo>
                    <a:pt x="61" y="304"/>
                  </a:moveTo>
                  <a:lnTo>
                    <a:pt x="53" y="314"/>
                  </a:lnTo>
                  <a:lnTo>
                    <a:pt x="46" y="325"/>
                  </a:lnTo>
                  <a:lnTo>
                    <a:pt x="40" y="336"/>
                  </a:lnTo>
                  <a:lnTo>
                    <a:pt x="33" y="345"/>
                  </a:lnTo>
                  <a:lnTo>
                    <a:pt x="26" y="356"/>
                  </a:lnTo>
                  <a:lnTo>
                    <a:pt x="18" y="366"/>
                  </a:lnTo>
                  <a:lnTo>
                    <a:pt x="9" y="375"/>
                  </a:lnTo>
                  <a:lnTo>
                    <a:pt x="0" y="384"/>
                  </a:lnTo>
                  <a:lnTo>
                    <a:pt x="16" y="330"/>
                  </a:lnTo>
                  <a:lnTo>
                    <a:pt x="35" y="276"/>
                  </a:lnTo>
                  <a:lnTo>
                    <a:pt x="57" y="223"/>
                  </a:lnTo>
                  <a:lnTo>
                    <a:pt x="83" y="171"/>
                  </a:lnTo>
                  <a:lnTo>
                    <a:pt x="111" y="122"/>
                  </a:lnTo>
                  <a:lnTo>
                    <a:pt x="144" y="76"/>
                  </a:lnTo>
                  <a:lnTo>
                    <a:pt x="183" y="35"/>
                  </a:lnTo>
                  <a:lnTo>
                    <a:pt x="228" y="0"/>
                  </a:lnTo>
                  <a:lnTo>
                    <a:pt x="256" y="55"/>
                  </a:lnTo>
                  <a:lnTo>
                    <a:pt x="256" y="102"/>
                  </a:lnTo>
                  <a:lnTo>
                    <a:pt x="239" y="139"/>
                  </a:lnTo>
                  <a:lnTo>
                    <a:pt x="208" y="171"/>
                  </a:lnTo>
                  <a:lnTo>
                    <a:pt x="167" y="202"/>
                  </a:lnTo>
                  <a:lnTo>
                    <a:pt x="126" y="232"/>
                  </a:lnTo>
                  <a:lnTo>
                    <a:pt x="89" y="265"/>
                  </a:lnTo>
                  <a:lnTo>
                    <a:pt x="61" y="30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490" name="Freeform 123"/>
            <p:cNvSpPr>
              <a:spLocks/>
            </p:cNvSpPr>
            <p:nvPr/>
          </p:nvSpPr>
          <p:spPr bwMode="auto">
            <a:xfrm>
              <a:off x="3880" y="2716"/>
              <a:ext cx="205" cy="189"/>
            </a:xfrm>
            <a:custGeom>
              <a:avLst/>
              <a:gdLst>
                <a:gd name="T0" fmla="*/ 1 w 410"/>
                <a:gd name="T1" fmla="*/ 1 h 377"/>
                <a:gd name="T2" fmla="*/ 1 w 410"/>
                <a:gd name="T3" fmla="*/ 1 h 377"/>
                <a:gd name="T4" fmla="*/ 1 w 410"/>
                <a:gd name="T5" fmla="*/ 1 h 377"/>
                <a:gd name="T6" fmla="*/ 1 w 410"/>
                <a:gd name="T7" fmla="*/ 1 h 377"/>
                <a:gd name="T8" fmla="*/ 1 w 410"/>
                <a:gd name="T9" fmla="*/ 1 h 377"/>
                <a:gd name="T10" fmla="*/ 1 w 410"/>
                <a:gd name="T11" fmla="*/ 1 h 377"/>
                <a:gd name="T12" fmla="*/ 1 w 410"/>
                <a:gd name="T13" fmla="*/ 1 h 377"/>
                <a:gd name="T14" fmla="*/ 1 w 410"/>
                <a:gd name="T15" fmla="*/ 1 h 377"/>
                <a:gd name="T16" fmla="*/ 1 w 410"/>
                <a:gd name="T17" fmla="*/ 1 h 377"/>
                <a:gd name="T18" fmla="*/ 1 w 410"/>
                <a:gd name="T19" fmla="*/ 1 h 377"/>
                <a:gd name="T20" fmla="*/ 1 w 410"/>
                <a:gd name="T21" fmla="*/ 1 h 377"/>
                <a:gd name="T22" fmla="*/ 1 w 410"/>
                <a:gd name="T23" fmla="*/ 1 h 377"/>
                <a:gd name="T24" fmla="*/ 1 w 410"/>
                <a:gd name="T25" fmla="*/ 1 h 377"/>
                <a:gd name="T26" fmla="*/ 1 w 410"/>
                <a:gd name="T27" fmla="*/ 1 h 377"/>
                <a:gd name="T28" fmla="*/ 1 w 410"/>
                <a:gd name="T29" fmla="*/ 1 h 377"/>
                <a:gd name="T30" fmla="*/ 1 w 410"/>
                <a:gd name="T31" fmla="*/ 1 h 377"/>
                <a:gd name="T32" fmla="*/ 1 w 410"/>
                <a:gd name="T33" fmla="*/ 1 h 377"/>
                <a:gd name="T34" fmla="*/ 1 w 410"/>
                <a:gd name="T35" fmla="*/ 1 h 377"/>
                <a:gd name="T36" fmla="*/ 1 w 410"/>
                <a:gd name="T37" fmla="*/ 1 h 377"/>
                <a:gd name="T38" fmla="*/ 1 w 410"/>
                <a:gd name="T39" fmla="*/ 1 h 377"/>
                <a:gd name="T40" fmla="*/ 1 w 410"/>
                <a:gd name="T41" fmla="*/ 1 h 377"/>
                <a:gd name="T42" fmla="*/ 1 w 410"/>
                <a:gd name="T43" fmla="*/ 1 h 377"/>
                <a:gd name="T44" fmla="*/ 1 w 410"/>
                <a:gd name="T45" fmla="*/ 1 h 377"/>
                <a:gd name="T46" fmla="*/ 1 w 410"/>
                <a:gd name="T47" fmla="*/ 1 h 377"/>
                <a:gd name="T48" fmla="*/ 1 w 410"/>
                <a:gd name="T49" fmla="*/ 1 h 377"/>
                <a:gd name="T50" fmla="*/ 1 w 410"/>
                <a:gd name="T51" fmla="*/ 1 h 377"/>
                <a:gd name="T52" fmla="*/ 1 w 410"/>
                <a:gd name="T53" fmla="*/ 1 h 377"/>
                <a:gd name="T54" fmla="*/ 1 w 410"/>
                <a:gd name="T55" fmla="*/ 1 h 377"/>
                <a:gd name="T56" fmla="*/ 1 w 410"/>
                <a:gd name="T57" fmla="*/ 1 h 377"/>
                <a:gd name="T58" fmla="*/ 1 w 410"/>
                <a:gd name="T59" fmla="*/ 1 h 377"/>
                <a:gd name="T60" fmla="*/ 1 w 410"/>
                <a:gd name="T61" fmla="*/ 1 h 377"/>
                <a:gd name="T62" fmla="*/ 1 w 410"/>
                <a:gd name="T63" fmla="*/ 1 h 377"/>
                <a:gd name="T64" fmla="*/ 0 w 410"/>
                <a:gd name="T65" fmla="*/ 1 h 377"/>
                <a:gd name="T66" fmla="*/ 1 w 410"/>
                <a:gd name="T67" fmla="*/ 1 h 377"/>
                <a:gd name="T68" fmla="*/ 1 w 410"/>
                <a:gd name="T69" fmla="*/ 1 h 377"/>
                <a:gd name="T70" fmla="*/ 1 w 410"/>
                <a:gd name="T71" fmla="*/ 1 h 377"/>
                <a:gd name="T72" fmla="*/ 1 w 410"/>
                <a:gd name="T73" fmla="*/ 1 h 377"/>
                <a:gd name="T74" fmla="*/ 1 w 410"/>
                <a:gd name="T75" fmla="*/ 1 h 377"/>
                <a:gd name="T76" fmla="*/ 1 w 410"/>
                <a:gd name="T77" fmla="*/ 1 h 377"/>
                <a:gd name="T78" fmla="*/ 1 w 410"/>
                <a:gd name="T79" fmla="*/ 1 h 377"/>
                <a:gd name="T80" fmla="*/ 1 w 410"/>
                <a:gd name="T81" fmla="*/ 1 h 377"/>
                <a:gd name="T82" fmla="*/ 1 w 410"/>
                <a:gd name="T83" fmla="*/ 1 h 377"/>
                <a:gd name="T84" fmla="*/ 1 w 410"/>
                <a:gd name="T85" fmla="*/ 1 h 377"/>
                <a:gd name="T86" fmla="*/ 1 w 410"/>
                <a:gd name="T87" fmla="*/ 0 h 377"/>
                <a:gd name="T88" fmla="*/ 1 w 410"/>
                <a:gd name="T89" fmla="*/ 0 h 377"/>
                <a:gd name="T90" fmla="*/ 1 w 410"/>
                <a:gd name="T91" fmla="*/ 1 h 377"/>
                <a:gd name="T92" fmla="*/ 1 w 410"/>
                <a:gd name="T93" fmla="*/ 1 h 377"/>
                <a:gd name="T94" fmla="*/ 1 w 410"/>
                <a:gd name="T95" fmla="*/ 1 h 377"/>
                <a:gd name="T96" fmla="*/ 1 w 410"/>
                <a:gd name="T97" fmla="*/ 1 h 377"/>
                <a:gd name="T98" fmla="*/ 1 w 410"/>
                <a:gd name="T99" fmla="*/ 1 h 377"/>
                <a:gd name="T100" fmla="*/ 1 w 410"/>
                <a:gd name="T101" fmla="*/ 1 h 377"/>
                <a:gd name="T102" fmla="*/ 1 w 410"/>
                <a:gd name="T103" fmla="*/ 1 h 377"/>
                <a:gd name="T104" fmla="*/ 1 w 410"/>
                <a:gd name="T105" fmla="*/ 1 h 377"/>
                <a:gd name="T106" fmla="*/ 1 w 410"/>
                <a:gd name="T107" fmla="*/ 1 h 377"/>
                <a:gd name="T108" fmla="*/ 1 w 410"/>
                <a:gd name="T109" fmla="*/ 1 h 377"/>
                <a:gd name="T110" fmla="*/ 1 w 410"/>
                <a:gd name="T111" fmla="*/ 1 h 377"/>
                <a:gd name="T112" fmla="*/ 1 w 410"/>
                <a:gd name="T113" fmla="*/ 1 h 37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410" h="377">
                  <a:moveTo>
                    <a:pt x="408" y="342"/>
                  </a:moveTo>
                  <a:lnTo>
                    <a:pt x="399" y="343"/>
                  </a:lnTo>
                  <a:lnTo>
                    <a:pt x="388" y="340"/>
                  </a:lnTo>
                  <a:lnTo>
                    <a:pt x="380" y="332"/>
                  </a:lnTo>
                  <a:lnTo>
                    <a:pt x="377" y="323"/>
                  </a:lnTo>
                  <a:lnTo>
                    <a:pt x="377" y="278"/>
                  </a:lnTo>
                  <a:lnTo>
                    <a:pt x="373" y="234"/>
                  </a:lnTo>
                  <a:lnTo>
                    <a:pt x="369" y="189"/>
                  </a:lnTo>
                  <a:lnTo>
                    <a:pt x="358" y="147"/>
                  </a:lnTo>
                  <a:lnTo>
                    <a:pt x="343" y="107"/>
                  </a:lnTo>
                  <a:lnTo>
                    <a:pt x="319" y="74"/>
                  </a:lnTo>
                  <a:lnTo>
                    <a:pt x="288" y="46"/>
                  </a:lnTo>
                  <a:lnTo>
                    <a:pt x="247" y="26"/>
                  </a:lnTo>
                  <a:lnTo>
                    <a:pt x="226" y="26"/>
                  </a:lnTo>
                  <a:lnTo>
                    <a:pt x="208" y="28"/>
                  </a:lnTo>
                  <a:lnTo>
                    <a:pt x="189" y="31"/>
                  </a:lnTo>
                  <a:lnTo>
                    <a:pt x="172" y="37"/>
                  </a:lnTo>
                  <a:lnTo>
                    <a:pt x="156" y="44"/>
                  </a:lnTo>
                  <a:lnTo>
                    <a:pt x="141" y="54"/>
                  </a:lnTo>
                  <a:lnTo>
                    <a:pt x="126" y="67"/>
                  </a:lnTo>
                  <a:lnTo>
                    <a:pt x="111" y="81"/>
                  </a:lnTo>
                  <a:lnTo>
                    <a:pt x="83" y="111"/>
                  </a:lnTo>
                  <a:lnTo>
                    <a:pt x="63" y="145"/>
                  </a:lnTo>
                  <a:lnTo>
                    <a:pt x="48" y="182"/>
                  </a:lnTo>
                  <a:lnTo>
                    <a:pt x="39" y="219"/>
                  </a:lnTo>
                  <a:lnTo>
                    <a:pt x="31" y="258"/>
                  </a:lnTo>
                  <a:lnTo>
                    <a:pt x="26" y="299"/>
                  </a:lnTo>
                  <a:lnTo>
                    <a:pt x="22" y="338"/>
                  </a:lnTo>
                  <a:lnTo>
                    <a:pt x="18" y="377"/>
                  </a:lnTo>
                  <a:lnTo>
                    <a:pt x="7" y="368"/>
                  </a:lnTo>
                  <a:lnTo>
                    <a:pt x="5" y="353"/>
                  </a:lnTo>
                  <a:lnTo>
                    <a:pt x="5" y="336"/>
                  </a:lnTo>
                  <a:lnTo>
                    <a:pt x="0" y="323"/>
                  </a:lnTo>
                  <a:lnTo>
                    <a:pt x="1" y="278"/>
                  </a:lnTo>
                  <a:lnTo>
                    <a:pt x="7" y="234"/>
                  </a:lnTo>
                  <a:lnTo>
                    <a:pt x="14" y="191"/>
                  </a:lnTo>
                  <a:lnTo>
                    <a:pt x="26" y="150"/>
                  </a:lnTo>
                  <a:lnTo>
                    <a:pt x="42" y="111"/>
                  </a:lnTo>
                  <a:lnTo>
                    <a:pt x="67" y="76"/>
                  </a:lnTo>
                  <a:lnTo>
                    <a:pt x="98" y="44"/>
                  </a:lnTo>
                  <a:lnTo>
                    <a:pt x="137" y="18"/>
                  </a:lnTo>
                  <a:lnTo>
                    <a:pt x="154" y="9"/>
                  </a:lnTo>
                  <a:lnTo>
                    <a:pt x="171" y="3"/>
                  </a:lnTo>
                  <a:lnTo>
                    <a:pt x="189" y="0"/>
                  </a:lnTo>
                  <a:lnTo>
                    <a:pt x="208" y="0"/>
                  </a:lnTo>
                  <a:lnTo>
                    <a:pt x="226" y="2"/>
                  </a:lnTo>
                  <a:lnTo>
                    <a:pt x="245" y="2"/>
                  </a:lnTo>
                  <a:lnTo>
                    <a:pt x="265" y="3"/>
                  </a:lnTo>
                  <a:lnTo>
                    <a:pt x="284" y="5"/>
                  </a:lnTo>
                  <a:lnTo>
                    <a:pt x="325" y="35"/>
                  </a:lnTo>
                  <a:lnTo>
                    <a:pt x="356" y="70"/>
                  </a:lnTo>
                  <a:lnTo>
                    <a:pt x="380" y="109"/>
                  </a:lnTo>
                  <a:lnTo>
                    <a:pt x="397" y="152"/>
                  </a:lnTo>
                  <a:lnTo>
                    <a:pt x="406" y="199"/>
                  </a:lnTo>
                  <a:lnTo>
                    <a:pt x="410" y="245"/>
                  </a:lnTo>
                  <a:lnTo>
                    <a:pt x="410" y="293"/>
                  </a:lnTo>
                  <a:lnTo>
                    <a:pt x="408" y="3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491" name="Freeform 124"/>
            <p:cNvSpPr>
              <a:spLocks/>
            </p:cNvSpPr>
            <p:nvPr/>
          </p:nvSpPr>
          <p:spPr bwMode="auto">
            <a:xfrm>
              <a:off x="3948" y="2974"/>
              <a:ext cx="27" cy="92"/>
            </a:xfrm>
            <a:custGeom>
              <a:avLst/>
              <a:gdLst>
                <a:gd name="T0" fmla="*/ 0 w 56"/>
                <a:gd name="T1" fmla="*/ 1 h 184"/>
                <a:gd name="T2" fmla="*/ 0 w 56"/>
                <a:gd name="T3" fmla="*/ 1 h 184"/>
                <a:gd name="T4" fmla="*/ 0 w 56"/>
                <a:gd name="T5" fmla="*/ 1 h 184"/>
                <a:gd name="T6" fmla="*/ 0 w 56"/>
                <a:gd name="T7" fmla="*/ 1 h 184"/>
                <a:gd name="T8" fmla="*/ 0 w 56"/>
                <a:gd name="T9" fmla="*/ 1 h 184"/>
                <a:gd name="T10" fmla="*/ 0 w 56"/>
                <a:gd name="T11" fmla="*/ 1 h 184"/>
                <a:gd name="T12" fmla="*/ 0 w 56"/>
                <a:gd name="T13" fmla="*/ 1 h 184"/>
                <a:gd name="T14" fmla="*/ 0 w 56"/>
                <a:gd name="T15" fmla="*/ 1 h 184"/>
                <a:gd name="T16" fmla="*/ 0 w 56"/>
                <a:gd name="T17" fmla="*/ 0 h 184"/>
                <a:gd name="T18" fmla="*/ 0 w 56"/>
                <a:gd name="T19" fmla="*/ 1 h 184"/>
                <a:gd name="T20" fmla="*/ 0 w 56"/>
                <a:gd name="T21" fmla="*/ 1 h 184"/>
                <a:gd name="T22" fmla="*/ 0 w 56"/>
                <a:gd name="T23" fmla="*/ 1 h 184"/>
                <a:gd name="T24" fmla="*/ 0 w 56"/>
                <a:gd name="T25" fmla="*/ 1 h 184"/>
                <a:gd name="T26" fmla="*/ 0 w 56"/>
                <a:gd name="T27" fmla="*/ 1 h 184"/>
                <a:gd name="T28" fmla="*/ 0 w 56"/>
                <a:gd name="T29" fmla="*/ 1 h 184"/>
                <a:gd name="T30" fmla="*/ 0 w 56"/>
                <a:gd name="T31" fmla="*/ 1 h 184"/>
                <a:gd name="T32" fmla="*/ 0 w 56"/>
                <a:gd name="T33" fmla="*/ 1 h 184"/>
                <a:gd name="T34" fmla="*/ 0 w 56"/>
                <a:gd name="T35" fmla="*/ 1 h 18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6" h="184">
                  <a:moveTo>
                    <a:pt x="50" y="184"/>
                  </a:moveTo>
                  <a:lnTo>
                    <a:pt x="24" y="175"/>
                  </a:lnTo>
                  <a:lnTo>
                    <a:pt x="10" y="153"/>
                  </a:lnTo>
                  <a:lnTo>
                    <a:pt x="4" y="127"/>
                  </a:lnTo>
                  <a:lnTo>
                    <a:pt x="2" y="101"/>
                  </a:lnTo>
                  <a:lnTo>
                    <a:pt x="0" y="75"/>
                  </a:lnTo>
                  <a:lnTo>
                    <a:pt x="2" y="50"/>
                  </a:lnTo>
                  <a:lnTo>
                    <a:pt x="8" y="24"/>
                  </a:lnTo>
                  <a:lnTo>
                    <a:pt x="11" y="0"/>
                  </a:lnTo>
                  <a:lnTo>
                    <a:pt x="32" y="4"/>
                  </a:lnTo>
                  <a:lnTo>
                    <a:pt x="43" y="15"/>
                  </a:lnTo>
                  <a:lnTo>
                    <a:pt x="49" y="28"/>
                  </a:lnTo>
                  <a:lnTo>
                    <a:pt x="50" y="47"/>
                  </a:lnTo>
                  <a:lnTo>
                    <a:pt x="50" y="65"/>
                  </a:lnTo>
                  <a:lnTo>
                    <a:pt x="50" y="84"/>
                  </a:lnTo>
                  <a:lnTo>
                    <a:pt x="50" y="103"/>
                  </a:lnTo>
                  <a:lnTo>
                    <a:pt x="56" y="117"/>
                  </a:lnTo>
                  <a:lnTo>
                    <a:pt x="50" y="1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492" name="Freeform 125"/>
            <p:cNvSpPr>
              <a:spLocks/>
            </p:cNvSpPr>
            <p:nvPr/>
          </p:nvSpPr>
          <p:spPr bwMode="auto">
            <a:xfrm>
              <a:off x="3778" y="3251"/>
              <a:ext cx="114" cy="53"/>
            </a:xfrm>
            <a:custGeom>
              <a:avLst/>
              <a:gdLst>
                <a:gd name="T0" fmla="*/ 0 w 229"/>
                <a:gd name="T1" fmla="*/ 1 h 106"/>
                <a:gd name="T2" fmla="*/ 0 w 229"/>
                <a:gd name="T3" fmla="*/ 1 h 106"/>
                <a:gd name="T4" fmla="*/ 0 w 229"/>
                <a:gd name="T5" fmla="*/ 1 h 106"/>
                <a:gd name="T6" fmla="*/ 0 w 229"/>
                <a:gd name="T7" fmla="*/ 1 h 106"/>
                <a:gd name="T8" fmla="*/ 0 w 229"/>
                <a:gd name="T9" fmla="*/ 1 h 106"/>
                <a:gd name="T10" fmla="*/ 0 w 229"/>
                <a:gd name="T11" fmla="*/ 1 h 106"/>
                <a:gd name="T12" fmla="*/ 0 w 229"/>
                <a:gd name="T13" fmla="*/ 1 h 106"/>
                <a:gd name="T14" fmla="*/ 0 w 229"/>
                <a:gd name="T15" fmla="*/ 1 h 106"/>
                <a:gd name="T16" fmla="*/ 0 w 229"/>
                <a:gd name="T17" fmla="*/ 1 h 106"/>
                <a:gd name="T18" fmla="*/ 0 w 229"/>
                <a:gd name="T19" fmla="*/ 1 h 106"/>
                <a:gd name="T20" fmla="*/ 0 w 229"/>
                <a:gd name="T21" fmla="*/ 1 h 106"/>
                <a:gd name="T22" fmla="*/ 0 w 229"/>
                <a:gd name="T23" fmla="*/ 1 h 106"/>
                <a:gd name="T24" fmla="*/ 0 w 229"/>
                <a:gd name="T25" fmla="*/ 0 h 106"/>
                <a:gd name="T26" fmla="*/ 0 w 229"/>
                <a:gd name="T27" fmla="*/ 0 h 106"/>
                <a:gd name="T28" fmla="*/ 0 w 229"/>
                <a:gd name="T29" fmla="*/ 0 h 106"/>
                <a:gd name="T30" fmla="*/ 0 w 229"/>
                <a:gd name="T31" fmla="*/ 1 h 106"/>
                <a:gd name="T32" fmla="*/ 0 w 229"/>
                <a:gd name="T33" fmla="*/ 1 h 106"/>
                <a:gd name="T34" fmla="*/ 0 w 229"/>
                <a:gd name="T35" fmla="*/ 1 h 106"/>
                <a:gd name="T36" fmla="*/ 0 w 229"/>
                <a:gd name="T37" fmla="*/ 1 h 106"/>
                <a:gd name="T38" fmla="*/ 0 w 229"/>
                <a:gd name="T39" fmla="*/ 1 h 106"/>
                <a:gd name="T40" fmla="*/ 0 w 229"/>
                <a:gd name="T41" fmla="*/ 1 h 106"/>
                <a:gd name="T42" fmla="*/ 0 w 229"/>
                <a:gd name="T43" fmla="*/ 1 h 106"/>
                <a:gd name="T44" fmla="*/ 0 w 229"/>
                <a:gd name="T45" fmla="*/ 1 h 106"/>
                <a:gd name="T46" fmla="*/ 0 w 229"/>
                <a:gd name="T47" fmla="*/ 1 h 106"/>
                <a:gd name="T48" fmla="*/ 0 w 229"/>
                <a:gd name="T49" fmla="*/ 1 h 106"/>
                <a:gd name="T50" fmla="*/ 0 w 229"/>
                <a:gd name="T51" fmla="*/ 1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29" h="106">
                  <a:moveTo>
                    <a:pt x="149" y="106"/>
                  </a:moveTo>
                  <a:lnTo>
                    <a:pt x="125" y="106"/>
                  </a:lnTo>
                  <a:lnTo>
                    <a:pt x="101" y="104"/>
                  </a:lnTo>
                  <a:lnTo>
                    <a:pt x="78" y="96"/>
                  </a:lnTo>
                  <a:lnTo>
                    <a:pt x="58" y="87"/>
                  </a:lnTo>
                  <a:lnTo>
                    <a:pt x="37" y="76"/>
                  </a:lnTo>
                  <a:lnTo>
                    <a:pt x="23" y="59"/>
                  </a:lnTo>
                  <a:lnTo>
                    <a:pt x="10" y="41"/>
                  </a:lnTo>
                  <a:lnTo>
                    <a:pt x="0" y="18"/>
                  </a:lnTo>
                  <a:lnTo>
                    <a:pt x="0" y="7"/>
                  </a:lnTo>
                  <a:lnTo>
                    <a:pt x="24" y="5"/>
                  </a:lnTo>
                  <a:lnTo>
                    <a:pt x="50" y="2"/>
                  </a:lnTo>
                  <a:lnTo>
                    <a:pt x="80" y="0"/>
                  </a:lnTo>
                  <a:lnTo>
                    <a:pt x="110" y="0"/>
                  </a:lnTo>
                  <a:lnTo>
                    <a:pt x="141" y="0"/>
                  </a:lnTo>
                  <a:lnTo>
                    <a:pt x="173" y="2"/>
                  </a:lnTo>
                  <a:lnTo>
                    <a:pt x="201" y="7"/>
                  </a:lnTo>
                  <a:lnTo>
                    <a:pt x="229" y="13"/>
                  </a:lnTo>
                  <a:lnTo>
                    <a:pt x="223" y="26"/>
                  </a:lnTo>
                  <a:lnTo>
                    <a:pt x="216" y="41"/>
                  </a:lnTo>
                  <a:lnTo>
                    <a:pt x="208" y="54"/>
                  </a:lnTo>
                  <a:lnTo>
                    <a:pt x="197" y="67"/>
                  </a:lnTo>
                  <a:lnTo>
                    <a:pt x="188" y="78"/>
                  </a:lnTo>
                  <a:lnTo>
                    <a:pt x="175" y="89"/>
                  </a:lnTo>
                  <a:lnTo>
                    <a:pt x="162" y="98"/>
                  </a:lnTo>
                  <a:lnTo>
                    <a:pt x="149" y="106"/>
                  </a:lnTo>
                  <a:close/>
                </a:path>
              </a:pathLst>
            </a:custGeom>
            <a:solidFill>
              <a:srgbClr val="B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493" name="Freeform 126"/>
            <p:cNvSpPr>
              <a:spLocks/>
            </p:cNvSpPr>
            <p:nvPr/>
          </p:nvSpPr>
          <p:spPr bwMode="auto">
            <a:xfrm>
              <a:off x="3607" y="2757"/>
              <a:ext cx="201" cy="183"/>
            </a:xfrm>
            <a:custGeom>
              <a:avLst/>
              <a:gdLst>
                <a:gd name="T0" fmla="*/ 0 w 404"/>
                <a:gd name="T1" fmla="*/ 1 h 366"/>
                <a:gd name="T2" fmla="*/ 0 w 404"/>
                <a:gd name="T3" fmla="*/ 1 h 366"/>
                <a:gd name="T4" fmla="*/ 0 w 404"/>
                <a:gd name="T5" fmla="*/ 1 h 366"/>
                <a:gd name="T6" fmla="*/ 0 w 404"/>
                <a:gd name="T7" fmla="*/ 1 h 366"/>
                <a:gd name="T8" fmla="*/ 0 w 404"/>
                <a:gd name="T9" fmla="*/ 1 h 366"/>
                <a:gd name="T10" fmla="*/ 0 w 404"/>
                <a:gd name="T11" fmla="*/ 1 h 366"/>
                <a:gd name="T12" fmla="*/ 0 w 404"/>
                <a:gd name="T13" fmla="*/ 1 h 366"/>
                <a:gd name="T14" fmla="*/ 0 w 404"/>
                <a:gd name="T15" fmla="*/ 1 h 366"/>
                <a:gd name="T16" fmla="*/ 0 w 404"/>
                <a:gd name="T17" fmla="*/ 1 h 366"/>
                <a:gd name="T18" fmla="*/ 0 w 404"/>
                <a:gd name="T19" fmla="*/ 1 h 366"/>
                <a:gd name="T20" fmla="*/ 0 w 404"/>
                <a:gd name="T21" fmla="*/ 1 h 366"/>
                <a:gd name="T22" fmla="*/ 0 w 404"/>
                <a:gd name="T23" fmla="*/ 1 h 366"/>
                <a:gd name="T24" fmla="*/ 0 w 404"/>
                <a:gd name="T25" fmla="*/ 1 h 366"/>
                <a:gd name="T26" fmla="*/ 0 w 404"/>
                <a:gd name="T27" fmla="*/ 1 h 366"/>
                <a:gd name="T28" fmla="*/ 0 w 404"/>
                <a:gd name="T29" fmla="*/ 1 h 366"/>
                <a:gd name="T30" fmla="*/ 0 w 404"/>
                <a:gd name="T31" fmla="*/ 1 h 366"/>
                <a:gd name="T32" fmla="*/ 0 w 404"/>
                <a:gd name="T33" fmla="*/ 1 h 366"/>
                <a:gd name="T34" fmla="*/ 0 w 404"/>
                <a:gd name="T35" fmla="*/ 1 h 366"/>
                <a:gd name="T36" fmla="*/ 0 w 404"/>
                <a:gd name="T37" fmla="*/ 1 h 366"/>
                <a:gd name="T38" fmla="*/ 0 w 404"/>
                <a:gd name="T39" fmla="*/ 1 h 366"/>
                <a:gd name="T40" fmla="*/ 0 w 404"/>
                <a:gd name="T41" fmla="*/ 1 h 366"/>
                <a:gd name="T42" fmla="*/ 0 w 404"/>
                <a:gd name="T43" fmla="*/ 1 h 366"/>
                <a:gd name="T44" fmla="*/ 0 w 404"/>
                <a:gd name="T45" fmla="*/ 1 h 366"/>
                <a:gd name="T46" fmla="*/ 0 w 404"/>
                <a:gd name="T47" fmla="*/ 1 h 366"/>
                <a:gd name="T48" fmla="*/ 0 w 404"/>
                <a:gd name="T49" fmla="*/ 1 h 366"/>
                <a:gd name="T50" fmla="*/ 0 w 404"/>
                <a:gd name="T51" fmla="*/ 1 h 366"/>
                <a:gd name="T52" fmla="*/ 0 w 404"/>
                <a:gd name="T53" fmla="*/ 1 h 366"/>
                <a:gd name="T54" fmla="*/ 0 w 404"/>
                <a:gd name="T55" fmla="*/ 1 h 366"/>
                <a:gd name="T56" fmla="*/ 0 w 404"/>
                <a:gd name="T57" fmla="*/ 1 h 366"/>
                <a:gd name="T58" fmla="*/ 0 w 404"/>
                <a:gd name="T59" fmla="*/ 1 h 366"/>
                <a:gd name="T60" fmla="*/ 0 w 404"/>
                <a:gd name="T61" fmla="*/ 1 h 366"/>
                <a:gd name="T62" fmla="*/ 0 w 404"/>
                <a:gd name="T63" fmla="*/ 1 h 366"/>
                <a:gd name="T64" fmla="*/ 0 w 404"/>
                <a:gd name="T65" fmla="*/ 1 h 366"/>
                <a:gd name="T66" fmla="*/ 0 w 404"/>
                <a:gd name="T67" fmla="*/ 1 h 366"/>
                <a:gd name="T68" fmla="*/ 0 w 404"/>
                <a:gd name="T69" fmla="*/ 1 h 366"/>
                <a:gd name="T70" fmla="*/ 0 w 404"/>
                <a:gd name="T71" fmla="*/ 1 h 366"/>
                <a:gd name="T72" fmla="*/ 0 w 404"/>
                <a:gd name="T73" fmla="*/ 1 h 366"/>
                <a:gd name="T74" fmla="*/ 0 w 404"/>
                <a:gd name="T75" fmla="*/ 1 h 366"/>
                <a:gd name="T76" fmla="*/ 0 w 404"/>
                <a:gd name="T77" fmla="*/ 1 h 366"/>
                <a:gd name="T78" fmla="*/ 0 w 404"/>
                <a:gd name="T79" fmla="*/ 1 h 366"/>
                <a:gd name="T80" fmla="*/ 0 w 404"/>
                <a:gd name="T81" fmla="*/ 0 h 366"/>
                <a:gd name="T82" fmla="*/ 0 w 404"/>
                <a:gd name="T83" fmla="*/ 1 h 366"/>
                <a:gd name="T84" fmla="*/ 0 w 404"/>
                <a:gd name="T85" fmla="*/ 1 h 366"/>
                <a:gd name="T86" fmla="*/ 0 w 404"/>
                <a:gd name="T87" fmla="*/ 1 h 366"/>
                <a:gd name="T88" fmla="*/ 0 w 404"/>
                <a:gd name="T89" fmla="*/ 1 h 366"/>
                <a:gd name="T90" fmla="*/ 0 w 404"/>
                <a:gd name="T91" fmla="*/ 1 h 366"/>
                <a:gd name="T92" fmla="*/ 0 w 404"/>
                <a:gd name="T93" fmla="*/ 1 h 366"/>
                <a:gd name="T94" fmla="*/ 0 w 404"/>
                <a:gd name="T95" fmla="*/ 1 h 366"/>
                <a:gd name="T96" fmla="*/ 0 w 404"/>
                <a:gd name="T97" fmla="*/ 1 h 366"/>
                <a:gd name="T98" fmla="*/ 0 w 404"/>
                <a:gd name="T99" fmla="*/ 1 h 366"/>
                <a:gd name="T100" fmla="*/ 0 w 404"/>
                <a:gd name="T101" fmla="*/ 1 h 366"/>
                <a:gd name="T102" fmla="*/ 0 w 404"/>
                <a:gd name="T103" fmla="*/ 1 h 366"/>
                <a:gd name="T104" fmla="*/ 0 w 404"/>
                <a:gd name="T105" fmla="*/ 1 h 36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404" h="366">
                  <a:moveTo>
                    <a:pt x="379" y="316"/>
                  </a:moveTo>
                  <a:lnTo>
                    <a:pt x="368" y="285"/>
                  </a:lnTo>
                  <a:lnTo>
                    <a:pt x="363" y="249"/>
                  </a:lnTo>
                  <a:lnTo>
                    <a:pt x="361" y="214"/>
                  </a:lnTo>
                  <a:lnTo>
                    <a:pt x="359" y="179"/>
                  </a:lnTo>
                  <a:lnTo>
                    <a:pt x="357" y="144"/>
                  </a:lnTo>
                  <a:lnTo>
                    <a:pt x="350" y="110"/>
                  </a:lnTo>
                  <a:lnTo>
                    <a:pt x="335" y="80"/>
                  </a:lnTo>
                  <a:lnTo>
                    <a:pt x="313" y="56"/>
                  </a:lnTo>
                  <a:lnTo>
                    <a:pt x="300" y="45"/>
                  </a:lnTo>
                  <a:lnTo>
                    <a:pt x="285" y="38"/>
                  </a:lnTo>
                  <a:lnTo>
                    <a:pt x="270" y="30"/>
                  </a:lnTo>
                  <a:lnTo>
                    <a:pt x="255" y="26"/>
                  </a:lnTo>
                  <a:lnTo>
                    <a:pt x="240" y="25"/>
                  </a:lnTo>
                  <a:lnTo>
                    <a:pt x="223" y="25"/>
                  </a:lnTo>
                  <a:lnTo>
                    <a:pt x="209" y="26"/>
                  </a:lnTo>
                  <a:lnTo>
                    <a:pt x="194" y="30"/>
                  </a:lnTo>
                  <a:lnTo>
                    <a:pt x="153" y="60"/>
                  </a:lnTo>
                  <a:lnTo>
                    <a:pt x="116" y="93"/>
                  </a:lnTo>
                  <a:lnTo>
                    <a:pt x="84" y="131"/>
                  </a:lnTo>
                  <a:lnTo>
                    <a:pt x="58" y="171"/>
                  </a:lnTo>
                  <a:lnTo>
                    <a:pt x="38" y="216"/>
                  </a:lnTo>
                  <a:lnTo>
                    <a:pt x="25" y="264"/>
                  </a:lnTo>
                  <a:lnTo>
                    <a:pt x="19" y="314"/>
                  </a:lnTo>
                  <a:lnTo>
                    <a:pt x="21" y="366"/>
                  </a:lnTo>
                  <a:lnTo>
                    <a:pt x="6" y="335"/>
                  </a:lnTo>
                  <a:lnTo>
                    <a:pt x="0" y="301"/>
                  </a:lnTo>
                  <a:lnTo>
                    <a:pt x="2" y="270"/>
                  </a:lnTo>
                  <a:lnTo>
                    <a:pt x="8" y="236"/>
                  </a:lnTo>
                  <a:lnTo>
                    <a:pt x="19" y="205"/>
                  </a:lnTo>
                  <a:lnTo>
                    <a:pt x="32" y="171"/>
                  </a:lnTo>
                  <a:lnTo>
                    <a:pt x="45" y="140"/>
                  </a:lnTo>
                  <a:lnTo>
                    <a:pt x="56" y="110"/>
                  </a:lnTo>
                  <a:lnTo>
                    <a:pt x="77" y="90"/>
                  </a:lnTo>
                  <a:lnTo>
                    <a:pt x="97" y="69"/>
                  </a:lnTo>
                  <a:lnTo>
                    <a:pt x="117" y="51"/>
                  </a:lnTo>
                  <a:lnTo>
                    <a:pt x="140" y="34"/>
                  </a:lnTo>
                  <a:lnTo>
                    <a:pt x="162" y="21"/>
                  </a:lnTo>
                  <a:lnTo>
                    <a:pt x="186" y="10"/>
                  </a:lnTo>
                  <a:lnTo>
                    <a:pt x="214" y="2"/>
                  </a:lnTo>
                  <a:lnTo>
                    <a:pt x="242" y="0"/>
                  </a:lnTo>
                  <a:lnTo>
                    <a:pt x="266" y="8"/>
                  </a:lnTo>
                  <a:lnTo>
                    <a:pt x="288" y="17"/>
                  </a:lnTo>
                  <a:lnTo>
                    <a:pt x="311" y="28"/>
                  </a:lnTo>
                  <a:lnTo>
                    <a:pt x="331" y="41"/>
                  </a:lnTo>
                  <a:lnTo>
                    <a:pt x="350" y="56"/>
                  </a:lnTo>
                  <a:lnTo>
                    <a:pt x="366" y="75"/>
                  </a:lnTo>
                  <a:lnTo>
                    <a:pt x="379" y="95"/>
                  </a:lnTo>
                  <a:lnTo>
                    <a:pt x="392" y="118"/>
                  </a:lnTo>
                  <a:lnTo>
                    <a:pt x="396" y="168"/>
                  </a:lnTo>
                  <a:lnTo>
                    <a:pt x="404" y="223"/>
                  </a:lnTo>
                  <a:lnTo>
                    <a:pt x="402" y="275"/>
                  </a:lnTo>
                  <a:lnTo>
                    <a:pt x="379" y="3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494" name="Freeform 127"/>
            <p:cNvSpPr>
              <a:spLocks/>
            </p:cNvSpPr>
            <p:nvPr/>
          </p:nvSpPr>
          <p:spPr bwMode="auto">
            <a:xfrm>
              <a:off x="3761" y="2995"/>
              <a:ext cx="31" cy="90"/>
            </a:xfrm>
            <a:custGeom>
              <a:avLst/>
              <a:gdLst>
                <a:gd name="T0" fmla="*/ 1 w 61"/>
                <a:gd name="T1" fmla="*/ 1 h 180"/>
                <a:gd name="T2" fmla="*/ 1 w 61"/>
                <a:gd name="T3" fmla="*/ 1 h 180"/>
                <a:gd name="T4" fmla="*/ 0 w 61"/>
                <a:gd name="T5" fmla="*/ 1 h 180"/>
                <a:gd name="T6" fmla="*/ 1 w 61"/>
                <a:gd name="T7" fmla="*/ 1 h 180"/>
                <a:gd name="T8" fmla="*/ 1 w 61"/>
                <a:gd name="T9" fmla="*/ 0 h 180"/>
                <a:gd name="T10" fmla="*/ 1 w 61"/>
                <a:gd name="T11" fmla="*/ 1 h 180"/>
                <a:gd name="T12" fmla="*/ 1 w 61"/>
                <a:gd name="T13" fmla="*/ 1 h 180"/>
                <a:gd name="T14" fmla="*/ 1 w 61"/>
                <a:gd name="T15" fmla="*/ 1 h 180"/>
                <a:gd name="T16" fmla="*/ 1 w 61"/>
                <a:gd name="T17" fmla="*/ 1 h 180"/>
                <a:gd name="T18" fmla="*/ 1 w 61"/>
                <a:gd name="T19" fmla="*/ 1 h 180"/>
                <a:gd name="T20" fmla="*/ 1 w 61"/>
                <a:gd name="T21" fmla="*/ 1 h 180"/>
                <a:gd name="T22" fmla="*/ 1 w 61"/>
                <a:gd name="T23" fmla="*/ 1 h 180"/>
                <a:gd name="T24" fmla="*/ 1 w 61"/>
                <a:gd name="T25" fmla="*/ 1 h 180"/>
                <a:gd name="T26" fmla="*/ 1 w 61"/>
                <a:gd name="T27" fmla="*/ 1 h 180"/>
                <a:gd name="T28" fmla="*/ 1 w 61"/>
                <a:gd name="T29" fmla="*/ 1 h 180"/>
                <a:gd name="T30" fmla="*/ 1 w 61"/>
                <a:gd name="T31" fmla="*/ 1 h 180"/>
                <a:gd name="T32" fmla="*/ 1 w 61"/>
                <a:gd name="T33" fmla="*/ 1 h 180"/>
                <a:gd name="T34" fmla="*/ 1 w 61"/>
                <a:gd name="T35" fmla="*/ 1 h 180"/>
                <a:gd name="T36" fmla="*/ 1 w 61"/>
                <a:gd name="T37" fmla="*/ 1 h 180"/>
                <a:gd name="T38" fmla="*/ 1 w 61"/>
                <a:gd name="T39" fmla="*/ 1 h 180"/>
                <a:gd name="T40" fmla="*/ 1 w 61"/>
                <a:gd name="T41" fmla="*/ 1 h 18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61" h="180">
                  <a:moveTo>
                    <a:pt x="20" y="173"/>
                  </a:moveTo>
                  <a:lnTo>
                    <a:pt x="4" y="138"/>
                  </a:lnTo>
                  <a:lnTo>
                    <a:pt x="0" y="93"/>
                  </a:lnTo>
                  <a:lnTo>
                    <a:pt x="4" y="45"/>
                  </a:lnTo>
                  <a:lnTo>
                    <a:pt x="7" y="0"/>
                  </a:lnTo>
                  <a:lnTo>
                    <a:pt x="33" y="4"/>
                  </a:lnTo>
                  <a:lnTo>
                    <a:pt x="46" y="13"/>
                  </a:lnTo>
                  <a:lnTo>
                    <a:pt x="52" y="30"/>
                  </a:lnTo>
                  <a:lnTo>
                    <a:pt x="50" y="48"/>
                  </a:lnTo>
                  <a:lnTo>
                    <a:pt x="46" y="71"/>
                  </a:lnTo>
                  <a:lnTo>
                    <a:pt x="43" y="95"/>
                  </a:lnTo>
                  <a:lnTo>
                    <a:pt x="44" y="117"/>
                  </a:lnTo>
                  <a:lnTo>
                    <a:pt x="52" y="136"/>
                  </a:lnTo>
                  <a:lnTo>
                    <a:pt x="59" y="147"/>
                  </a:lnTo>
                  <a:lnTo>
                    <a:pt x="61" y="158"/>
                  </a:lnTo>
                  <a:lnTo>
                    <a:pt x="59" y="167"/>
                  </a:lnTo>
                  <a:lnTo>
                    <a:pt x="56" y="175"/>
                  </a:lnTo>
                  <a:lnTo>
                    <a:pt x="48" y="178"/>
                  </a:lnTo>
                  <a:lnTo>
                    <a:pt x="39" y="180"/>
                  </a:lnTo>
                  <a:lnTo>
                    <a:pt x="30" y="178"/>
                  </a:lnTo>
                  <a:lnTo>
                    <a:pt x="20" y="1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495" name="Freeform 128"/>
            <p:cNvSpPr>
              <a:spLocks/>
            </p:cNvSpPr>
            <p:nvPr/>
          </p:nvSpPr>
          <p:spPr bwMode="auto">
            <a:xfrm>
              <a:off x="3555" y="2344"/>
              <a:ext cx="108" cy="302"/>
            </a:xfrm>
            <a:custGeom>
              <a:avLst/>
              <a:gdLst>
                <a:gd name="T0" fmla="*/ 0 w 218"/>
                <a:gd name="T1" fmla="*/ 1 h 604"/>
                <a:gd name="T2" fmla="*/ 0 w 218"/>
                <a:gd name="T3" fmla="*/ 1 h 604"/>
                <a:gd name="T4" fmla="*/ 0 w 218"/>
                <a:gd name="T5" fmla="*/ 1 h 604"/>
                <a:gd name="T6" fmla="*/ 0 w 218"/>
                <a:gd name="T7" fmla="*/ 1 h 604"/>
                <a:gd name="T8" fmla="*/ 0 w 218"/>
                <a:gd name="T9" fmla="*/ 1 h 604"/>
                <a:gd name="T10" fmla="*/ 0 w 218"/>
                <a:gd name="T11" fmla="*/ 1 h 604"/>
                <a:gd name="T12" fmla="*/ 0 w 218"/>
                <a:gd name="T13" fmla="*/ 1 h 604"/>
                <a:gd name="T14" fmla="*/ 0 w 218"/>
                <a:gd name="T15" fmla="*/ 1 h 604"/>
                <a:gd name="T16" fmla="*/ 0 w 218"/>
                <a:gd name="T17" fmla="*/ 1 h 604"/>
                <a:gd name="T18" fmla="*/ 0 w 218"/>
                <a:gd name="T19" fmla="*/ 1 h 604"/>
                <a:gd name="T20" fmla="*/ 0 w 218"/>
                <a:gd name="T21" fmla="*/ 1 h 604"/>
                <a:gd name="T22" fmla="*/ 0 w 218"/>
                <a:gd name="T23" fmla="*/ 1 h 604"/>
                <a:gd name="T24" fmla="*/ 0 w 218"/>
                <a:gd name="T25" fmla="*/ 1 h 604"/>
                <a:gd name="T26" fmla="*/ 0 w 218"/>
                <a:gd name="T27" fmla="*/ 1 h 604"/>
                <a:gd name="T28" fmla="*/ 0 w 218"/>
                <a:gd name="T29" fmla="*/ 1 h 604"/>
                <a:gd name="T30" fmla="*/ 0 w 218"/>
                <a:gd name="T31" fmla="*/ 1 h 604"/>
                <a:gd name="T32" fmla="*/ 0 w 218"/>
                <a:gd name="T33" fmla="*/ 1 h 604"/>
                <a:gd name="T34" fmla="*/ 0 w 218"/>
                <a:gd name="T35" fmla="*/ 0 h 604"/>
                <a:gd name="T36" fmla="*/ 0 w 218"/>
                <a:gd name="T37" fmla="*/ 1 h 604"/>
                <a:gd name="T38" fmla="*/ 0 w 218"/>
                <a:gd name="T39" fmla="*/ 1 h 604"/>
                <a:gd name="T40" fmla="*/ 0 w 218"/>
                <a:gd name="T41" fmla="*/ 1 h 604"/>
                <a:gd name="T42" fmla="*/ 0 w 218"/>
                <a:gd name="T43" fmla="*/ 1 h 604"/>
                <a:gd name="T44" fmla="*/ 0 w 218"/>
                <a:gd name="T45" fmla="*/ 1 h 604"/>
                <a:gd name="T46" fmla="*/ 0 w 218"/>
                <a:gd name="T47" fmla="*/ 1 h 604"/>
                <a:gd name="T48" fmla="*/ 0 w 218"/>
                <a:gd name="T49" fmla="*/ 1 h 604"/>
                <a:gd name="T50" fmla="*/ 0 w 218"/>
                <a:gd name="T51" fmla="*/ 1 h 604"/>
                <a:gd name="T52" fmla="*/ 0 w 218"/>
                <a:gd name="T53" fmla="*/ 1 h 604"/>
                <a:gd name="T54" fmla="*/ 0 w 218"/>
                <a:gd name="T55" fmla="*/ 1 h 604"/>
                <a:gd name="T56" fmla="*/ 0 w 218"/>
                <a:gd name="T57" fmla="*/ 1 h 604"/>
                <a:gd name="T58" fmla="*/ 0 w 218"/>
                <a:gd name="T59" fmla="*/ 1 h 60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18" h="604">
                  <a:moveTo>
                    <a:pt x="205" y="604"/>
                  </a:moveTo>
                  <a:lnTo>
                    <a:pt x="142" y="559"/>
                  </a:lnTo>
                  <a:lnTo>
                    <a:pt x="93" y="505"/>
                  </a:lnTo>
                  <a:lnTo>
                    <a:pt x="58" y="440"/>
                  </a:lnTo>
                  <a:lnTo>
                    <a:pt x="32" y="369"/>
                  </a:lnTo>
                  <a:lnTo>
                    <a:pt x="15" y="295"/>
                  </a:lnTo>
                  <a:lnTo>
                    <a:pt x="6" y="219"/>
                  </a:lnTo>
                  <a:lnTo>
                    <a:pt x="2" y="141"/>
                  </a:lnTo>
                  <a:lnTo>
                    <a:pt x="0" y="65"/>
                  </a:lnTo>
                  <a:lnTo>
                    <a:pt x="4" y="54"/>
                  </a:lnTo>
                  <a:lnTo>
                    <a:pt x="12" y="43"/>
                  </a:lnTo>
                  <a:lnTo>
                    <a:pt x="19" y="33"/>
                  </a:lnTo>
                  <a:lnTo>
                    <a:pt x="30" y="24"/>
                  </a:lnTo>
                  <a:lnTo>
                    <a:pt x="39" y="17"/>
                  </a:lnTo>
                  <a:lnTo>
                    <a:pt x="52" y="11"/>
                  </a:lnTo>
                  <a:lnTo>
                    <a:pt x="64" y="5"/>
                  </a:lnTo>
                  <a:lnTo>
                    <a:pt x="75" y="2"/>
                  </a:lnTo>
                  <a:lnTo>
                    <a:pt x="91" y="0"/>
                  </a:lnTo>
                  <a:lnTo>
                    <a:pt x="104" y="2"/>
                  </a:lnTo>
                  <a:lnTo>
                    <a:pt x="117" y="7"/>
                  </a:lnTo>
                  <a:lnTo>
                    <a:pt x="130" y="17"/>
                  </a:lnTo>
                  <a:lnTo>
                    <a:pt x="140" y="26"/>
                  </a:lnTo>
                  <a:lnTo>
                    <a:pt x="151" y="37"/>
                  </a:lnTo>
                  <a:lnTo>
                    <a:pt x="158" y="48"/>
                  </a:lnTo>
                  <a:lnTo>
                    <a:pt x="168" y="59"/>
                  </a:lnTo>
                  <a:lnTo>
                    <a:pt x="179" y="184"/>
                  </a:lnTo>
                  <a:lnTo>
                    <a:pt x="182" y="306"/>
                  </a:lnTo>
                  <a:lnTo>
                    <a:pt x="192" y="429"/>
                  </a:lnTo>
                  <a:lnTo>
                    <a:pt x="218" y="548"/>
                  </a:lnTo>
                  <a:lnTo>
                    <a:pt x="205" y="6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496" name="Freeform 129"/>
            <p:cNvSpPr>
              <a:spLocks/>
            </p:cNvSpPr>
            <p:nvPr/>
          </p:nvSpPr>
          <p:spPr bwMode="auto">
            <a:xfrm>
              <a:off x="3577" y="2404"/>
              <a:ext cx="61" cy="207"/>
            </a:xfrm>
            <a:custGeom>
              <a:avLst/>
              <a:gdLst>
                <a:gd name="T0" fmla="*/ 0 w 123"/>
                <a:gd name="T1" fmla="*/ 1 h 414"/>
                <a:gd name="T2" fmla="*/ 0 w 123"/>
                <a:gd name="T3" fmla="*/ 1 h 414"/>
                <a:gd name="T4" fmla="*/ 0 w 123"/>
                <a:gd name="T5" fmla="*/ 1 h 414"/>
                <a:gd name="T6" fmla="*/ 0 w 123"/>
                <a:gd name="T7" fmla="*/ 1 h 414"/>
                <a:gd name="T8" fmla="*/ 0 w 123"/>
                <a:gd name="T9" fmla="*/ 1 h 414"/>
                <a:gd name="T10" fmla="*/ 0 w 123"/>
                <a:gd name="T11" fmla="*/ 1 h 414"/>
                <a:gd name="T12" fmla="*/ 0 w 123"/>
                <a:gd name="T13" fmla="*/ 1 h 414"/>
                <a:gd name="T14" fmla="*/ 0 w 123"/>
                <a:gd name="T15" fmla="*/ 1 h 414"/>
                <a:gd name="T16" fmla="*/ 0 w 123"/>
                <a:gd name="T17" fmla="*/ 0 h 414"/>
                <a:gd name="T18" fmla="*/ 0 w 123"/>
                <a:gd name="T19" fmla="*/ 1 h 414"/>
                <a:gd name="T20" fmla="*/ 0 w 123"/>
                <a:gd name="T21" fmla="*/ 1 h 414"/>
                <a:gd name="T22" fmla="*/ 0 w 123"/>
                <a:gd name="T23" fmla="*/ 1 h 414"/>
                <a:gd name="T24" fmla="*/ 0 w 123"/>
                <a:gd name="T25" fmla="*/ 1 h 414"/>
                <a:gd name="T26" fmla="*/ 0 w 123"/>
                <a:gd name="T27" fmla="*/ 1 h 414"/>
                <a:gd name="T28" fmla="*/ 0 w 123"/>
                <a:gd name="T29" fmla="*/ 1 h 414"/>
                <a:gd name="T30" fmla="*/ 0 w 123"/>
                <a:gd name="T31" fmla="*/ 1 h 414"/>
                <a:gd name="T32" fmla="*/ 0 w 123"/>
                <a:gd name="T33" fmla="*/ 1 h 41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23" h="414">
                  <a:moveTo>
                    <a:pt x="123" y="414"/>
                  </a:moveTo>
                  <a:lnTo>
                    <a:pt x="87" y="373"/>
                  </a:lnTo>
                  <a:lnTo>
                    <a:pt x="59" y="327"/>
                  </a:lnTo>
                  <a:lnTo>
                    <a:pt x="39" y="276"/>
                  </a:lnTo>
                  <a:lnTo>
                    <a:pt x="24" y="224"/>
                  </a:lnTo>
                  <a:lnTo>
                    <a:pt x="13" y="169"/>
                  </a:lnTo>
                  <a:lnTo>
                    <a:pt x="7" y="113"/>
                  </a:lnTo>
                  <a:lnTo>
                    <a:pt x="4" y="57"/>
                  </a:lnTo>
                  <a:lnTo>
                    <a:pt x="0" y="0"/>
                  </a:lnTo>
                  <a:lnTo>
                    <a:pt x="52" y="31"/>
                  </a:lnTo>
                  <a:lnTo>
                    <a:pt x="84" y="74"/>
                  </a:lnTo>
                  <a:lnTo>
                    <a:pt x="102" y="124"/>
                  </a:lnTo>
                  <a:lnTo>
                    <a:pt x="110" y="180"/>
                  </a:lnTo>
                  <a:lnTo>
                    <a:pt x="110" y="239"/>
                  </a:lnTo>
                  <a:lnTo>
                    <a:pt x="110" y="300"/>
                  </a:lnTo>
                  <a:lnTo>
                    <a:pt x="111" y="360"/>
                  </a:lnTo>
                  <a:lnTo>
                    <a:pt x="123" y="41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497" name="Freeform 130"/>
            <p:cNvSpPr>
              <a:spLocks/>
            </p:cNvSpPr>
            <p:nvPr/>
          </p:nvSpPr>
          <p:spPr bwMode="auto">
            <a:xfrm>
              <a:off x="3608" y="3304"/>
              <a:ext cx="30" cy="40"/>
            </a:xfrm>
            <a:custGeom>
              <a:avLst/>
              <a:gdLst>
                <a:gd name="T0" fmla="*/ 0 w 62"/>
                <a:gd name="T1" fmla="*/ 1 h 80"/>
                <a:gd name="T2" fmla="*/ 0 w 62"/>
                <a:gd name="T3" fmla="*/ 1 h 80"/>
                <a:gd name="T4" fmla="*/ 0 w 62"/>
                <a:gd name="T5" fmla="*/ 1 h 80"/>
                <a:gd name="T6" fmla="*/ 0 w 62"/>
                <a:gd name="T7" fmla="*/ 1 h 80"/>
                <a:gd name="T8" fmla="*/ 0 w 62"/>
                <a:gd name="T9" fmla="*/ 1 h 80"/>
                <a:gd name="T10" fmla="*/ 0 w 62"/>
                <a:gd name="T11" fmla="*/ 0 h 80"/>
                <a:gd name="T12" fmla="*/ 0 w 62"/>
                <a:gd name="T13" fmla="*/ 1 h 80"/>
                <a:gd name="T14" fmla="*/ 0 w 62"/>
                <a:gd name="T15" fmla="*/ 1 h 80"/>
                <a:gd name="T16" fmla="*/ 0 w 62"/>
                <a:gd name="T17" fmla="*/ 1 h 80"/>
                <a:gd name="T18" fmla="*/ 0 w 62"/>
                <a:gd name="T19" fmla="*/ 1 h 80"/>
                <a:gd name="T20" fmla="*/ 0 w 62"/>
                <a:gd name="T21" fmla="*/ 1 h 80"/>
                <a:gd name="T22" fmla="*/ 0 w 62"/>
                <a:gd name="T23" fmla="*/ 1 h 80"/>
                <a:gd name="T24" fmla="*/ 0 w 62"/>
                <a:gd name="T25" fmla="*/ 1 h 80"/>
                <a:gd name="T26" fmla="*/ 0 w 62"/>
                <a:gd name="T27" fmla="*/ 1 h 80"/>
                <a:gd name="T28" fmla="*/ 0 w 62"/>
                <a:gd name="T29" fmla="*/ 1 h 80"/>
                <a:gd name="T30" fmla="*/ 0 w 62"/>
                <a:gd name="T31" fmla="*/ 1 h 80"/>
                <a:gd name="T32" fmla="*/ 0 w 62"/>
                <a:gd name="T33" fmla="*/ 1 h 8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62" h="80">
                  <a:moveTo>
                    <a:pt x="49" y="80"/>
                  </a:moveTo>
                  <a:lnTo>
                    <a:pt x="36" y="61"/>
                  </a:lnTo>
                  <a:lnTo>
                    <a:pt x="19" y="44"/>
                  </a:lnTo>
                  <a:lnTo>
                    <a:pt x="6" y="28"/>
                  </a:lnTo>
                  <a:lnTo>
                    <a:pt x="0" y="5"/>
                  </a:lnTo>
                  <a:lnTo>
                    <a:pt x="11" y="0"/>
                  </a:lnTo>
                  <a:lnTo>
                    <a:pt x="21" y="2"/>
                  </a:lnTo>
                  <a:lnTo>
                    <a:pt x="28" y="9"/>
                  </a:lnTo>
                  <a:lnTo>
                    <a:pt x="34" y="18"/>
                  </a:lnTo>
                  <a:lnTo>
                    <a:pt x="41" y="29"/>
                  </a:lnTo>
                  <a:lnTo>
                    <a:pt x="47" y="41"/>
                  </a:lnTo>
                  <a:lnTo>
                    <a:pt x="54" y="52"/>
                  </a:lnTo>
                  <a:lnTo>
                    <a:pt x="62" y="61"/>
                  </a:lnTo>
                  <a:lnTo>
                    <a:pt x="62" y="68"/>
                  </a:lnTo>
                  <a:lnTo>
                    <a:pt x="58" y="72"/>
                  </a:lnTo>
                  <a:lnTo>
                    <a:pt x="52" y="76"/>
                  </a:lnTo>
                  <a:lnTo>
                    <a:pt x="49" y="8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498" name="Freeform 131"/>
            <p:cNvSpPr>
              <a:spLocks/>
            </p:cNvSpPr>
            <p:nvPr/>
          </p:nvSpPr>
          <p:spPr bwMode="auto">
            <a:xfrm>
              <a:off x="3551" y="3121"/>
              <a:ext cx="66" cy="35"/>
            </a:xfrm>
            <a:custGeom>
              <a:avLst/>
              <a:gdLst>
                <a:gd name="T0" fmla="*/ 0 w 132"/>
                <a:gd name="T1" fmla="*/ 0 h 68"/>
                <a:gd name="T2" fmla="*/ 1 w 132"/>
                <a:gd name="T3" fmla="*/ 1 h 68"/>
                <a:gd name="T4" fmla="*/ 1 w 132"/>
                <a:gd name="T5" fmla="*/ 1 h 68"/>
                <a:gd name="T6" fmla="*/ 1 w 132"/>
                <a:gd name="T7" fmla="*/ 1 h 68"/>
                <a:gd name="T8" fmla="*/ 1 w 132"/>
                <a:gd name="T9" fmla="*/ 1 h 68"/>
                <a:gd name="T10" fmla="*/ 1 w 132"/>
                <a:gd name="T11" fmla="*/ 1 h 68"/>
                <a:gd name="T12" fmla="*/ 1 w 132"/>
                <a:gd name="T13" fmla="*/ 1 h 68"/>
                <a:gd name="T14" fmla="*/ 1 w 132"/>
                <a:gd name="T15" fmla="*/ 1 h 68"/>
                <a:gd name="T16" fmla="*/ 1 w 132"/>
                <a:gd name="T17" fmla="*/ 1 h 68"/>
                <a:gd name="T18" fmla="*/ 0 w 132"/>
                <a:gd name="T19" fmla="*/ 0 h 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32" h="68">
                  <a:moveTo>
                    <a:pt x="0" y="0"/>
                  </a:moveTo>
                  <a:lnTo>
                    <a:pt x="17" y="2"/>
                  </a:lnTo>
                  <a:lnTo>
                    <a:pt x="33" y="3"/>
                  </a:lnTo>
                  <a:lnTo>
                    <a:pt x="50" y="9"/>
                  </a:lnTo>
                  <a:lnTo>
                    <a:pt x="69" y="16"/>
                  </a:lnTo>
                  <a:lnTo>
                    <a:pt x="85" y="26"/>
                  </a:lnTo>
                  <a:lnTo>
                    <a:pt x="102" y="37"/>
                  </a:lnTo>
                  <a:lnTo>
                    <a:pt x="119" y="52"/>
                  </a:lnTo>
                  <a:lnTo>
                    <a:pt x="132" y="6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499" name="Freeform 132"/>
            <p:cNvSpPr>
              <a:spLocks/>
            </p:cNvSpPr>
            <p:nvPr/>
          </p:nvSpPr>
          <p:spPr bwMode="auto">
            <a:xfrm>
              <a:off x="3545" y="3165"/>
              <a:ext cx="68" cy="32"/>
            </a:xfrm>
            <a:custGeom>
              <a:avLst/>
              <a:gdLst>
                <a:gd name="T0" fmla="*/ 0 w 135"/>
                <a:gd name="T1" fmla="*/ 1 h 63"/>
                <a:gd name="T2" fmla="*/ 0 w 135"/>
                <a:gd name="T3" fmla="*/ 0 h 63"/>
                <a:gd name="T4" fmla="*/ 1 w 135"/>
                <a:gd name="T5" fmla="*/ 1 h 63"/>
                <a:gd name="T6" fmla="*/ 1 w 135"/>
                <a:gd name="T7" fmla="*/ 1 h 63"/>
                <a:gd name="T8" fmla="*/ 1 w 135"/>
                <a:gd name="T9" fmla="*/ 1 h 63"/>
                <a:gd name="T10" fmla="*/ 1 w 135"/>
                <a:gd name="T11" fmla="*/ 1 h 63"/>
                <a:gd name="T12" fmla="*/ 1 w 135"/>
                <a:gd name="T13" fmla="*/ 1 h 63"/>
                <a:gd name="T14" fmla="*/ 1 w 135"/>
                <a:gd name="T15" fmla="*/ 1 h 63"/>
                <a:gd name="T16" fmla="*/ 1 w 135"/>
                <a:gd name="T17" fmla="*/ 1 h 63"/>
                <a:gd name="T18" fmla="*/ 1 w 135"/>
                <a:gd name="T19" fmla="*/ 1 h 63"/>
                <a:gd name="T20" fmla="*/ 0 w 135"/>
                <a:gd name="T21" fmla="*/ 1 h 6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5" h="63">
                  <a:moveTo>
                    <a:pt x="0" y="13"/>
                  </a:moveTo>
                  <a:lnTo>
                    <a:pt x="0" y="0"/>
                  </a:lnTo>
                  <a:lnTo>
                    <a:pt x="135" y="56"/>
                  </a:lnTo>
                  <a:lnTo>
                    <a:pt x="119" y="61"/>
                  </a:lnTo>
                  <a:lnTo>
                    <a:pt x="100" y="63"/>
                  </a:lnTo>
                  <a:lnTo>
                    <a:pt x="82" y="61"/>
                  </a:lnTo>
                  <a:lnTo>
                    <a:pt x="65" y="54"/>
                  </a:lnTo>
                  <a:lnTo>
                    <a:pt x="46" y="46"/>
                  </a:lnTo>
                  <a:lnTo>
                    <a:pt x="30" y="35"/>
                  </a:lnTo>
                  <a:lnTo>
                    <a:pt x="15" y="24"/>
                  </a:lnTo>
                  <a:lnTo>
                    <a:pt x="0"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00" name="Freeform 133"/>
            <p:cNvSpPr>
              <a:spLocks/>
            </p:cNvSpPr>
            <p:nvPr/>
          </p:nvSpPr>
          <p:spPr bwMode="auto">
            <a:xfrm>
              <a:off x="3518" y="3319"/>
              <a:ext cx="90" cy="62"/>
            </a:xfrm>
            <a:custGeom>
              <a:avLst/>
              <a:gdLst>
                <a:gd name="T0" fmla="*/ 1 w 180"/>
                <a:gd name="T1" fmla="*/ 0 h 125"/>
                <a:gd name="T2" fmla="*/ 1 w 180"/>
                <a:gd name="T3" fmla="*/ 0 h 125"/>
                <a:gd name="T4" fmla="*/ 1 w 180"/>
                <a:gd name="T5" fmla="*/ 0 h 125"/>
                <a:gd name="T6" fmla="*/ 1 w 180"/>
                <a:gd name="T7" fmla="*/ 0 h 125"/>
                <a:gd name="T8" fmla="*/ 1 w 180"/>
                <a:gd name="T9" fmla="*/ 0 h 125"/>
                <a:gd name="T10" fmla="*/ 1 w 180"/>
                <a:gd name="T11" fmla="*/ 0 h 125"/>
                <a:gd name="T12" fmla="*/ 1 w 180"/>
                <a:gd name="T13" fmla="*/ 0 h 125"/>
                <a:gd name="T14" fmla="*/ 1 w 180"/>
                <a:gd name="T15" fmla="*/ 0 h 125"/>
                <a:gd name="T16" fmla="*/ 0 w 180"/>
                <a:gd name="T17" fmla="*/ 0 h 125"/>
                <a:gd name="T18" fmla="*/ 1 w 180"/>
                <a:gd name="T19" fmla="*/ 0 h 125"/>
                <a:gd name="T20" fmla="*/ 1 w 180"/>
                <a:gd name="T21" fmla="*/ 0 h 125"/>
                <a:gd name="T22" fmla="*/ 1 w 180"/>
                <a:gd name="T23" fmla="*/ 0 h 125"/>
                <a:gd name="T24" fmla="*/ 1 w 180"/>
                <a:gd name="T25" fmla="*/ 0 h 125"/>
                <a:gd name="T26" fmla="*/ 1 w 180"/>
                <a:gd name="T27" fmla="*/ 0 h 125"/>
                <a:gd name="T28" fmla="*/ 1 w 180"/>
                <a:gd name="T29" fmla="*/ 0 h 125"/>
                <a:gd name="T30" fmla="*/ 1 w 180"/>
                <a:gd name="T31" fmla="*/ 0 h 125"/>
                <a:gd name="T32" fmla="*/ 1 w 180"/>
                <a:gd name="T33" fmla="*/ 0 h 125"/>
                <a:gd name="T34" fmla="*/ 1 w 180"/>
                <a:gd name="T35" fmla="*/ 0 h 125"/>
                <a:gd name="T36" fmla="*/ 1 w 180"/>
                <a:gd name="T37" fmla="*/ 0 h 12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80" h="125">
                  <a:moveTo>
                    <a:pt x="61" y="125"/>
                  </a:moveTo>
                  <a:lnTo>
                    <a:pt x="56" y="114"/>
                  </a:lnTo>
                  <a:lnTo>
                    <a:pt x="48" y="101"/>
                  </a:lnTo>
                  <a:lnTo>
                    <a:pt x="39" y="90"/>
                  </a:lnTo>
                  <a:lnTo>
                    <a:pt x="32" y="78"/>
                  </a:lnTo>
                  <a:lnTo>
                    <a:pt x="22" y="65"/>
                  </a:lnTo>
                  <a:lnTo>
                    <a:pt x="13" y="52"/>
                  </a:lnTo>
                  <a:lnTo>
                    <a:pt x="6" y="39"/>
                  </a:lnTo>
                  <a:lnTo>
                    <a:pt x="0" y="26"/>
                  </a:lnTo>
                  <a:lnTo>
                    <a:pt x="123" y="0"/>
                  </a:lnTo>
                  <a:lnTo>
                    <a:pt x="180" y="69"/>
                  </a:lnTo>
                  <a:lnTo>
                    <a:pt x="167" y="78"/>
                  </a:lnTo>
                  <a:lnTo>
                    <a:pt x="154" y="88"/>
                  </a:lnTo>
                  <a:lnTo>
                    <a:pt x="141" y="97"/>
                  </a:lnTo>
                  <a:lnTo>
                    <a:pt x="126" y="104"/>
                  </a:lnTo>
                  <a:lnTo>
                    <a:pt x="110" y="110"/>
                  </a:lnTo>
                  <a:lnTo>
                    <a:pt x="95" y="116"/>
                  </a:lnTo>
                  <a:lnTo>
                    <a:pt x="78" y="121"/>
                  </a:lnTo>
                  <a:lnTo>
                    <a:pt x="61" y="12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01" name="Freeform 134"/>
            <p:cNvSpPr>
              <a:spLocks/>
            </p:cNvSpPr>
            <p:nvPr/>
          </p:nvSpPr>
          <p:spPr bwMode="auto">
            <a:xfrm>
              <a:off x="3164" y="3223"/>
              <a:ext cx="373" cy="384"/>
            </a:xfrm>
            <a:custGeom>
              <a:avLst/>
              <a:gdLst>
                <a:gd name="T0" fmla="*/ 0 w 747"/>
                <a:gd name="T1" fmla="*/ 0 h 769"/>
                <a:gd name="T2" fmla="*/ 0 w 747"/>
                <a:gd name="T3" fmla="*/ 0 h 769"/>
                <a:gd name="T4" fmla="*/ 0 w 747"/>
                <a:gd name="T5" fmla="*/ 0 h 769"/>
                <a:gd name="T6" fmla="*/ 0 w 747"/>
                <a:gd name="T7" fmla="*/ 0 h 769"/>
                <a:gd name="T8" fmla="*/ 0 w 747"/>
                <a:gd name="T9" fmla="*/ 0 h 769"/>
                <a:gd name="T10" fmla="*/ 0 w 747"/>
                <a:gd name="T11" fmla="*/ 0 h 769"/>
                <a:gd name="T12" fmla="*/ 0 w 747"/>
                <a:gd name="T13" fmla="*/ 0 h 769"/>
                <a:gd name="T14" fmla="*/ 0 w 747"/>
                <a:gd name="T15" fmla="*/ 0 h 769"/>
                <a:gd name="T16" fmla="*/ 0 w 747"/>
                <a:gd name="T17" fmla="*/ 0 h 769"/>
                <a:gd name="T18" fmla="*/ 0 w 747"/>
                <a:gd name="T19" fmla="*/ 0 h 769"/>
                <a:gd name="T20" fmla="*/ 0 w 747"/>
                <a:gd name="T21" fmla="*/ 0 h 769"/>
                <a:gd name="T22" fmla="*/ 0 w 747"/>
                <a:gd name="T23" fmla="*/ 0 h 769"/>
                <a:gd name="T24" fmla="*/ 0 w 747"/>
                <a:gd name="T25" fmla="*/ 0 h 769"/>
                <a:gd name="T26" fmla="*/ 0 w 747"/>
                <a:gd name="T27" fmla="*/ 0 h 769"/>
                <a:gd name="T28" fmla="*/ 0 w 747"/>
                <a:gd name="T29" fmla="*/ 0 h 769"/>
                <a:gd name="T30" fmla="*/ 0 w 747"/>
                <a:gd name="T31" fmla="*/ 0 h 769"/>
                <a:gd name="T32" fmla="*/ 0 w 747"/>
                <a:gd name="T33" fmla="*/ 0 h 769"/>
                <a:gd name="T34" fmla="*/ 0 w 747"/>
                <a:gd name="T35" fmla="*/ 0 h 769"/>
                <a:gd name="T36" fmla="*/ 0 w 747"/>
                <a:gd name="T37" fmla="*/ 0 h 769"/>
                <a:gd name="T38" fmla="*/ 0 w 747"/>
                <a:gd name="T39" fmla="*/ 0 h 769"/>
                <a:gd name="T40" fmla="*/ 0 w 747"/>
                <a:gd name="T41" fmla="*/ 0 h 769"/>
                <a:gd name="T42" fmla="*/ 0 w 747"/>
                <a:gd name="T43" fmla="*/ 0 h 769"/>
                <a:gd name="T44" fmla="*/ 0 w 747"/>
                <a:gd name="T45" fmla="*/ 0 h 769"/>
                <a:gd name="T46" fmla="*/ 0 w 747"/>
                <a:gd name="T47" fmla="*/ 0 h 769"/>
                <a:gd name="T48" fmla="*/ 0 w 747"/>
                <a:gd name="T49" fmla="*/ 0 h 769"/>
                <a:gd name="T50" fmla="*/ 0 w 747"/>
                <a:gd name="T51" fmla="*/ 0 h 769"/>
                <a:gd name="T52" fmla="*/ 0 w 747"/>
                <a:gd name="T53" fmla="*/ 0 h 769"/>
                <a:gd name="T54" fmla="*/ 0 w 747"/>
                <a:gd name="T55" fmla="*/ 0 h 769"/>
                <a:gd name="T56" fmla="*/ 0 w 747"/>
                <a:gd name="T57" fmla="*/ 0 h 769"/>
                <a:gd name="T58" fmla="*/ 0 w 747"/>
                <a:gd name="T59" fmla="*/ 0 h 769"/>
                <a:gd name="T60" fmla="*/ 0 w 747"/>
                <a:gd name="T61" fmla="*/ 0 h 769"/>
                <a:gd name="T62" fmla="*/ 0 w 747"/>
                <a:gd name="T63" fmla="*/ 0 h 769"/>
                <a:gd name="T64" fmla="*/ 0 w 747"/>
                <a:gd name="T65" fmla="*/ 0 h 769"/>
                <a:gd name="T66" fmla="*/ 0 w 747"/>
                <a:gd name="T67" fmla="*/ 0 h 769"/>
                <a:gd name="T68" fmla="*/ 0 w 747"/>
                <a:gd name="T69" fmla="*/ 0 h 769"/>
                <a:gd name="T70" fmla="*/ 0 w 747"/>
                <a:gd name="T71" fmla="*/ 0 h 76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747" h="769">
                  <a:moveTo>
                    <a:pt x="411" y="769"/>
                  </a:moveTo>
                  <a:lnTo>
                    <a:pt x="374" y="764"/>
                  </a:lnTo>
                  <a:lnTo>
                    <a:pt x="337" y="754"/>
                  </a:lnTo>
                  <a:lnTo>
                    <a:pt x="301" y="740"/>
                  </a:lnTo>
                  <a:lnTo>
                    <a:pt x="266" y="725"/>
                  </a:lnTo>
                  <a:lnTo>
                    <a:pt x="229" y="708"/>
                  </a:lnTo>
                  <a:lnTo>
                    <a:pt x="194" y="691"/>
                  </a:lnTo>
                  <a:lnTo>
                    <a:pt x="156" y="676"/>
                  </a:lnTo>
                  <a:lnTo>
                    <a:pt x="119" y="663"/>
                  </a:lnTo>
                  <a:lnTo>
                    <a:pt x="101" y="634"/>
                  </a:lnTo>
                  <a:lnTo>
                    <a:pt x="89" y="602"/>
                  </a:lnTo>
                  <a:lnTo>
                    <a:pt x="82" y="571"/>
                  </a:lnTo>
                  <a:lnTo>
                    <a:pt x="78" y="537"/>
                  </a:lnTo>
                  <a:lnTo>
                    <a:pt x="71" y="507"/>
                  </a:lnTo>
                  <a:lnTo>
                    <a:pt x="60" y="478"/>
                  </a:lnTo>
                  <a:lnTo>
                    <a:pt x="41" y="452"/>
                  </a:lnTo>
                  <a:lnTo>
                    <a:pt x="13" y="429"/>
                  </a:lnTo>
                  <a:lnTo>
                    <a:pt x="4" y="392"/>
                  </a:lnTo>
                  <a:lnTo>
                    <a:pt x="0" y="355"/>
                  </a:lnTo>
                  <a:lnTo>
                    <a:pt x="2" y="318"/>
                  </a:lnTo>
                  <a:lnTo>
                    <a:pt x="10" y="281"/>
                  </a:lnTo>
                  <a:lnTo>
                    <a:pt x="21" y="245"/>
                  </a:lnTo>
                  <a:lnTo>
                    <a:pt x="36" y="210"/>
                  </a:lnTo>
                  <a:lnTo>
                    <a:pt x="52" y="177"/>
                  </a:lnTo>
                  <a:lnTo>
                    <a:pt x="71" y="145"/>
                  </a:lnTo>
                  <a:lnTo>
                    <a:pt x="102" y="117"/>
                  </a:lnTo>
                  <a:lnTo>
                    <a:pt x="134" y="89"/>
                  </a:lnTo>
                  <a:lnTo>
                    <a:pt x="168" y="60"/>
                  </a:lnTo>
                  <a:lnTo>
                    <a:pt x="201" y="34"/>
                  </a:lnTo>
                  <a:lnTo>
                    <a:pt x="236" y="13"/>
                  </a:lnTo>
                  <a:lnTo>
                    <a:pt x="273" y="2"/>
                  </a:lnTo>
                  <a:lnTo>
                    <a:pt x="312" y="0"/>
                  </a:lnTo>
                  <a:lnTo>
                    <a:pt x="355" y="13"/>
                  </a:lnTo>
                  <a:lnTo>
                    <a:pt x="376" y="17"/>
                  </a:lnTo>
                  <a:lnTo>
                    <a:pt x="398" y="23"/>
                  </a:lnTo>
                  <a:lnTo>
                    <a:pt x="420" y="30"/>
                  </a:lnTo>
                  <a:lnTo>
                    <a:pt x="442" y="39"/>
                  </a:lnTo>
                  <a:lnTo>
                    <a:pt x="463" y="50"/>
                  </a:lnTo>
                  <a:lnTo>
                    <a:pt x="481" y="65"/>
                  </a:lnTo>
                  <a:lnTo>
                    <a:pt x="498" y="84"/>
                  </a:lnTo>
                  <a:lnTo>
                    <a:pt x="509" y="106"/>
                  </a:lnTo>
                  <a:lnTo>
                    <a:pt x="519" y="145"/>
                  </a:lnTo>
                  <a:lnTo>
                    <a:pt x="537" y="175"/>
                  </a:lnTo>
                  <a:lnTo>
                    <a:pt x="563" y="195"/>
                  </a:lnTo>
                  <a:lnTo>
                    <a:pt x="595" y="210"/>
                  </a:lnTo>
                  <a:lnTo>
                    <a:pt x="626" y="227"/>
                  </a:lnTo>
                  <a:lnTo>
                    <a:pt x="654" y="244"/>
                  </a:lnTo>
                  <a:lnTo>
                    <a:pt x="680" y="266"/>
                  </a:lnTo>
                  <a:lnTo>
                    <a:pt x="695" y="299"/>
                  </a:lnTo>
                  <a:lnTo>
                    <a:pt x="697" y="333"/>
                  </a:lnTo>
                  <a:lnTo>
                    <a:pt x="704" y="366"/>
                  </a:lnTo>
                  <a:lnTo>
                    <a:pt x="717" y="398"/>
                  </a:lnTo>
                  <a:lnTo>
                    <a:pt x="732" y="431"/>
                  </a:lnTo>
                  <a:lnTo>
                    <a:pt x="743" y="463"/>
                  </a:lnTo>
                  <a:lnTo>
                    <a:pt x="747" y="496"/>
                  </a:lnTo>
                  <a:lnTo>
                    <a:pt x="742" y="530"/>
                  </a:lnTo>
                  <a:lnTo>
                    <a:pt x="721" y="565"/>
                  </a:lnTo>
                  <a:lnTo>
                    <a:pt x="710" y="589"/>
                  </a:lnTo>
                  <a:lnTo>
                    <a:pt x="699" y="611"/>
                  </a:lnTo>
                  <a:lnTo>
                    <a:pt x="684" y="630"/>
                  </a:lnTo>
                  <a:lnTo>
                    <a:pt x="667" y="647"/>
                  </a:lnTo>
                  <a:lnTo>
                    <a:pt x="649" y="663"/>
                  </a:lnTo>
                  <a:lnTo>
                    <a:pt x="630" y="676"/>
                  </a:lnTo>
                  <a:lnTo>
                    <a:pt x="610" y="689"/>
                  </a:lnTo>
                  <a:lnTo>
                    <a:pt x="589" y="701"/>
                  </a:lnTo>
                  <a:lnTo>
                    <a:pt x="567" y="710"/>
                  </a:lnTo>
                  <a:lnTo>
                    <a:pt x="545" y="719"/>
                  </a:lnTo>
                  <a:lnTo>
                    <a:pt x="522" y="728"/>
                  </a:lnTo>
                  <a:lnTo>
                    <a:pt x="500" y="738"/>
                  </a:lnTo>
                  <a:lnTo>
                    <a:pt x="476" y="745"/>
                  </a:lnTo>
                  <a:lnTo>
                    <a:pt x="454" y="753"/>
                  </a:lnTo>
                  <a:lnTo>
                    <a:pt x="431" y="760"/>
                  </a:lnTo>
                  <a:lnTo>
                    <a:pt x="411" y="76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02" name="Freeform 135"/>
            <p:cNvSpPr>
              <a:spLocks/>
            </p:cNvSpPr>
            <p:nvPr/>
          </p:nvSpPr>
          <p:spPr bwMode="auto">
            <a:xfrm>
              <a:off x="3270" y="3328"/>
              <a:ext cx="123" cy="84"/>
            </a:xfrm>
            <a:custGeom>
              <a:avLst/>
              <a:gdLst>
                <a:gd name="T0" fmla="*/ 0 w 247"/>
                <a:gd name="T1" fmla="*/ 1 h 167"/>
                <a:gd name="T2" fmla="*/ 0 w 247"/>
                <a:gd name="T3" fmla="*/ 1 h 167"/>
                <a:gd name="T4" fmla="*/ 0 w 247"/>
                <a:gd name="T5" fmla="*/ 1 h 167"/>
                <a:gd name="T6" fmla="*/ 0 w 247"/>
                <a:gd name="T7" fmla="*/ 1 h 167"/>
                <a:gd name="T8" fmla="*/ 0 w 247"/>
                <a:gd name="T9" fmla="*/ 1 h 167"/>
                <a:gd name="T10" fmla="*/ 0 w 247"/>
                <a:gd name="T11" fmla="*/ 1 h 167"/>
                <a:gd name="T12" fmla="*/ 0 w 247"/>
                <a:gd name="T13" fmla="*/ 1 h 167"/>
                <a:gd name="T14" fmla="*/ 0 w 247"/>
                <a:gd name="T15" fmla="*/ 1 h 167"/>
                <a:gd name="T16" fmla="*/ 0 w 247"/>
                <a:gd name="T17" fmla="*/ 1 h 167"/>
                <a:gd name="T18" fmla="*/ 0 w 247"/>
                <a:gd name="T19" fmla="*/ 1 h 167"/>
                <a:gd name="T20" fmla="*/ 0 w 247"/>
                <a:gd name="T21" fmla="*/ 1 h 167"/>
                <a:gd name="T22" fmla="*/ 0 w 247"/>
                <a:gd name="T23" fmla="*/ 1 h 167"/>
                <a:gd name="T24" fmla="*/ 0 w 247"/>
                <a:gd name="T25" fmla="*/ 1 h 167"/>
                <a:gd name="T26" fmla="*/ 0 w 247"/>
                <a:gd name="T27" fmla="*/ 1 h 167"/>
                <a:gd name="T28" fmla="*/ 0 w 247"/>
                <a:gd name="T29" fmla="*/ 1 h 167"/>
                <a:gd name="T30" fmla="*/ 0 w 247"/>
                <a:gd name="T31" fmla="*/ 1 h 167"/>
                <a:gd name="T32" fmla="*/ 0 w 247"/>
                <a:gd name="T33" fmla="*/ 0 h 167"/>
                <a:gd name="T34" fmla="*/ 0 w 247"/>
                <a:gd name="T35" fmla="*/ 1 h 167"/>
                <a:gd name="T36" fmla="*/ 0 w 247"/>
                <a:gd name="T37" fmla="*/ 1 h 167"/>
                <a:gd name="T38" fmla="*/ 0 w 247"/>
                <a:gd name="T39" fmla="*/ 1 h 167"/>
                <a:gd name="T40" fmla="*/ 0 w 247"/>
                <a:gd name="T41" fmla="*/ 1 h 167"/>
                <a:gd name="T42" fmla="*/ 0 w 247"/>
                <a:gd name="T43" fmla="*/ 1 h 167"/>
                <a:gd name="T44" fmla="*/ 0 w 247"/>
                <a:gd name="T45" fmla="*/ 1 h 167"/>
                <a:gd name="T46" fmla="*/ 0 w 247"/>
                <a:gd name="T47" fmla="*/ 1 h 167"/>
                <a:gd name="T48" fmla="*/ 0 w 247"/>
                <a:gd name="T49" fmla="*/ 1 h 167"/>
                <a:gd name="T50" fmla="*/ 0 w 247"/>
                <a:gd name="T51" fmla="*/ 1 h 167"/>
                <a:gd name="T52" fmla="*/ 0 w 247"/>
                <a:gd name="T53" fmla="*/ 1 h 167"/>
                <a:gd name="T54" fmla="*/ 0 w 247"/>
                <a:gd name="T55" fmla="*/ 1 h 167"/>
                <a:gd name="T56" fmla="*/ 0 w 247"/>
                <a:gd name="T57" fmla="*/ 1 h 167"/>
                <a:gd name="T58" fmla="*/ 0 w 247"/>
                <a:gd name="T59" fmla="*/ 1 h 167"/>
                <a:gd name="T60" fmla="*/ 0 w 247"/>
                <a:gd name="T61" fmla="*/ 1 h 167"/>
                <a:gd name="T62" fmla="*/ 0 w 247"/>
                <a:gd name="T63" fmla="*/ 1 h 167"/>
                <a:gd name="T64" fmla="*/ 0 w 247"/>
                <a:gd name="T65" fmla="*/ 1 h 16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47" h="167">
                  <a:moveTo>
                    <a:pt x="160" y="100"/>
                  </a:moveTo>
                  <a:lnTo>
                    <a:pt x="139" y="108"/>
                  </a:lnTo>
                  <a:lnTo>
                    <a:pt x="121" y="117"/>
                  </a:lnTo>
                  <a:lnTo>
                    <a:pt x="100" y="128"/>
                  </a:lnTo>
                  <a:lnTo>
                    <a:pt x="82" y="137"/>
                  </a:lnTo>
                  <a:lnTo>
                    <a:pt x="61" y="147"/>
                  </a:lnTo>
                  <a:lnTo>
                    <a:pt x="41" y="154"/>
                  </a:lnTo>
                  <a:lnTo>
                    <a:pt x="21" y="162"/>
                  </a:lnTo>
                  <a:lnTo>
                    <a:pt x="0" y="167"/>
                  </a:lnTo>
                  <a:lnTo>
                    <a:pt x="0" y="143"/>
                  </a:lnTo>
                  <a:lnTo>
                    <a:pt x="4" y="119"/>
                  </a:lnTo>
                  <a:lnTo>
                    <a:pt x="11" y="95"/>
                  </a:lnTo>
                  <a:lnTo>
                    <a:pt x="22" y="72"/>
                  </a:lnTo>
                  <a:lnTo>
                    <a:pt x="37" y="50"/>
                  </a:lnTo>
                  <a:lnTo>
                    <a:pt x="54" y="32"/>
                  </a:lnTo>
                  <a:lnTo>
                    <a:pt x="73" y="15"/>
                  </a:lnTo>
                  <a:lnTo>
                    <a:pt x="93" y="0"/>
                  </a:lnTo>
                  <a:lnTo>
                    <a:pt x="115" y="6"/>
                  </a:lnTo>
                  <a:lnTo>
                    <a:pt x="136" y="13"/>
                  </a:lnTo>
                  <a:lnTo>
                    <a:pt x="154" y="22"/>
                  </a:lnTo>
                  <a:lnTo>
                    <a:pt x="175" y="33"/>
                  </a:lnTo>
                  <a:lnTo>
                    <a:pt x="193" y="46"/>
                  </a:lnTo>
                  <a:lnTo>
                    <a:pt x="212" y="58"/>
                  </a:lnTo>
                  <a:lnTo>
                    <a:pt x="229" y="67"/>
                  </a:lnTo>
                  <a:lnTo>
                    <a:pt x="247" y="74"/>
                  </a:lnTo>
                  <a:lnTo>
                    <a:pt x="236" y="82"/>
                  </a:lnTo>
                  <a:lnTo>
                    <a:pt x="225" y="85"/>
                  </a:lnTo>
                  <a:lnTo>
                    <a:pt x="216" y="87"/>
                  </a:lnTo>
                  <a:lnTo>
                    <a:pt x="204" y="89"/>
                  </a:lnTo>
                  <a:lnTo>
                    <a:pt x="193" y="89"/>
                  </a:lnTo>
                  <a:lnTo>
                    <a:pt x="182" y="91"/>
                  </a:lnTo>
                  <a:lnTo>
                    <a:pt x="171" y="95"/>
                  </a:lnTo>
                  <a:lnTo>
                    <a:pt x="160" y="1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03" name="Freeform 136"/>
            <p:cNvSpPr>
              <a:spLocks/>
            </p:cNvSpPr>
            <p:nvPr/>
          </p:nvSpPr>
          <p:spPr bwMode="auto">
            <a:xfrm>
              <a:off x="3160" y="2987"/>
              <a:ext cx="149" cy="239"/>
            </a:xfrm>
            <a:custGeom>
              <a:avLst/>
              <a:gdLst>
                <a:gd name="T0" fmla="*/ 0 w 299"/>
                <a:gd name="T1" fmla="*/ 0 h 480"/>
                <a:gd name="T2" fmla="*/ 0 w 299"/>
                <a:gd name="T3" fmla="*/ 0 h 480"/>
                <a:gd name="T4" fmla="*/ 0 w 299"/>
                <a:gd name="T5" fmla="*/ 0 h 480"/>
                <a:gd name="T6" fmla="*/ 0 w 299"/>
                <a:gd name="T7" fmla="*/ 0 h 480"/>
                <a:gd name="T8" fmla="*/ 0 w 299"/>
                <a:gd name="T9" fmla="*/ 0 h 480"/>
                <a:gd name="T10" fmla="*/ 0 w 299"/>
                <a:gd name="T11" fmla="*/ 0 h 480"/>
                <a:gd name="T12" fmla="*/ 0 w 299"/>
                <a:gd name="T13" fmla="*/ 0 h 480"/>
                <a:gd name="T14" fmla="*/ 0 w 299"/>
                <a:gd name="T15" fmla="*/ 0 h 480"/>
                <a:gd name="T16" fmla="*/ 0 w 299"/>
                <a:gd name="T17" fmla="*/ 0 h 480"/>
                <a:gd name="T18" fmla="*/ 0 w 299"/>
                <a:gd name="T19" fmla="*/ 0 h 480"/>
                <a:gd name="T20" fmla="*/ 0 w 299"/>
                <a:gd name="T21" fmla="*/ 0 h 480"/>
                <a:gd name="T22" fmla="*/ 0 w 299"/>
                <a:gd name="T23" fmla="*/ 0 h 480"/>
                <a:gd name="T24" fmla="*/ 0 w 299"/>
                <a:gd name="T25" fmla="*/ 0 h 480"/>
                <a:gd name="T26" fmla="*/ 0 w 299"/>
                <a:gd name="T27" fmla="*/ 0 h 480"/>
                <a:gd name="T28" fmla="*/ 0 w 299"/>
                <a:gd name="T29" fmla="*/ 0 h 480"/>
                <a:gd name="T30" fmla="*/ 0 w 299"/>
                <a:gd name="T31" fmla="*/ 0 h 480"/>
                <a:gd name="T32" fmla="*/ 0 w 299"/>
                <a:gd name="T33" fmla="*/ 0 h 480"/>
                <a:gd name="T34" fmla="*/ 0 w 299"/>
                <a:gd name="T35" fmla="*/ 0 h 480"/>
                <a:gd name="T36" fmla="*/ 0 w 299"/>
                <a:gd name="T37" fmla="*/ 0 h 480"/>
                <a:gd name="T38" fmla="*/ 0 w 299"/>
                <a:gd name="T39" fmla="*/ 0 h 480"/>
                <a:gd name="T40" fmla="*/ 0 w 299"/>
                <a:gd name="T41" fmla="*/ 0 h 480"/>
                <a:gd name="T42" fmla="*/ 0 w 299"/>
                <a:gd name="T43" fmla="*/ 0 h 480"/>
                <a:gd name="T44" fmla="*/ 0 w 299"/>
                <a:gd name="T45" fmla="*/ 0 h 480"/>
                <a:gd name="T46" fmla="*/ 0 w 299"/>
                <a:gd name="T47" fmla="*/ 0 h 480"/>
                <a:gd name="T48" fmla="*/ 0 w 299"/>
                <a:gd name="T49" fmla="*/ 0 h 480"/>
                <a:gd name="T50" fmla="*/ 0 w 299"/>
                <a:gd name="T51" fmla="*/ 0 h 480"/>
                <a:gd name="T52" fmla="*/ 0 w 299"/>
                <a:gd name="T53" fmla="*/ 0 h 480"/>
                <a:gd name="T54" fmla="*/ 0 w 299"/>
                <a:gd name="T55" fmla="*/ 0 h 480"/>
                <a:gd name="T56" fmla="*/ 0 w 299"/>
                <a:gd name="T57" fmla="*/ 0 h 480"/>
                <a:gd name="T58" fmla="*/ 0 w 299"/>
                <a:gd name="T59" fmla="*/ 0 h 480"/>
                <a:gd name="T60" fmla="*/ 0 w 299"/>
                <a:gd name="T61" fmla="*/ 0 h 480"/>
                <a:gd name="T62" fmla="*/ 0 w 299"/>
                <a:gd name="T63" fmla="*/ 0 h 480"/>
                <a:gd name="T64" fmla="*/ 0 w 299"/>
                <a:gd name="T65" fmla="*/ 0 h 480"/>
                <a:gd name="T66" fmla="*/ 0 w 299"/>
                <a:gd name="T67" fmla="*/ 0 h 480"/>
                <a:gd name="T68" fmla="*/ 0 w 299"/>
                <a:gd name="T69" fmla="*/ 0 h 480"/>
                <a:gd name="T70" fmla="*/ 0 w 299"/>
                <a:gd name="T71" fmla="*/ 0 h 480"/>
                <a:gd name="T72" fmla="*/ 0 w 299"/>
                <a:gd name="T73" fmla="*/ 0 h 480"/>
                <a:gd name="T74" fmla="*/ 0 w 299"/>
                <a:gd name="T75" fmla="*/ 0 h 480"/>
                <a:gd name="T76" fmla="*/ 0 w 299"/>
                <a:gd name="T77" fmla="*/ 0 h 480"/>
                <a:gd name="T78" fmla="*/ 0 w 299"/>
                <a:gd name="T79" fmla="*/ 0 h 480"/>
                <a:gd name="T80" fmla="*/ 0 w 299"/>
                <a:gd name="T81" fmla="*/ 0 h 4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99" h="480">
                  <a:moveTo>
                    <a:pt x="100" y="455"/>
                  </a:moveTo>
                  <a:lnTo>
                    <a:pt x="72" y="422"/>
                  </a:lnTo>
                  <a:lnTo>
                    <a:pt x="48" y="385"/>
                  </a:lnTo>
                  <a:lnTo>
                    <a:pt x="30" y="346"/>
                  </a:lnTo>
                  <a:lnTo>
                    <a:pt x="13" y="303"/>
                  </a:lnTo>
                  <a:lnTo>
                    <a:pt x="4" y="260"/>
                  </a:lnTo>
                  <a:lnTo>
                    <a:pt x="0" y="216"/>
                  </a:lnTo>
                  <a:lnTo>
                    <a:pt x="4" y="171"/>
                  </a:lnTo>
                  <a:lnTo>
                    <a:pt x="15" y="127"/>
                  </a:lnTo>
                  <a:lnTo>
                    <a:pt x="26" y="108"/>
                  </a:lnTo>
                  <a:lnTo>
                    <a:pt x="37" y="90"/>
                  </a:lnTo>
                  <a:lnTo>
                    <a:pt x="50" y="71"/>
                  </a:lnTo>
                  <a:lnTo>
                    <a:pt x="63" y="54"/>
                  </a:lnTo>
                  <a:lnTo>
                    <a:pt x="76" y="37"/>
                  </a:lnTo>
                  <a:lnTo>
                    <a:pt x="91" y="23"/>
                  </a:lnTo>
                  <a:lnTo>
                    <a:pt x="108" y="10"/>
                  </a:lnTo>
                  <a:lnTo>
                    <a:pt x="126" y="0"/>
                  </a:lnTo>
                  <a:lnTo>
                    <a:pt x="150" y="15"/>
                  </a:lnTo>
                  <a:lnTo>
                    <a:pt x="165" y="34"/>
                  </a:lnTo>
                  <a:lnTo>
                    <a:pt x="175" y="60"/>
                  </a:lnTo>
                  <a:lnTo>
                    <a:pt x="178" y="88"/>
                  </a:lnTo>
                  <a:lnTo>
                    <a:pt x="182" y="117"/>
                  </a:lnTo>
                  <a:lnTo>
                    <a:pt x="184" y="147"/>
                  </a:lnTo>
                  <a:lnTo>
                    <a:pt x="189" y="175"/>
                  </a:lnTo>
                  <a:lnTo>
                    <a:pt x="201" y="201"/>
                  </a:lnTo>
                  <a:lnTo>
                    <a:pt x="212" y="231"/>
                  </a:lnTo>
                  <a:lnTo>
                    <a:pt x="225" y="260"/>
                  </a:lnTo>
                  <a:lnTo>
                    <a:pt x="236" y="290"/>
                  </a:lnTo>
                  <a:lnTo>
                    <a:pt x="249" y="320"/>
                  </a:lnTo>
                  <a:lnTo>
                    <a:pt x="262" y="350"/>
                  </a:lnTo>
                  <a:lnTo>
                    <a:pt x="273" y="379"/>
                  </a:lnTo>
                  <a:lnTo>
                    <a:pt x="286" y="407"/>
                  </a:lnTo>
                  <a:lnTo>
                    <a:pt x="299" y="437"/>
                  </a:lnTo>
                  <a:lnTo>
                    <a:pt x="269" y="437"/>
                  </a:lnTo>
                  <a:lnTo>
                    <a:pt x="245" y="444"/>
                  </a:lnTo>
                  <a:lnTo>
                    <a:pt x="221" y="455"/>
                  </a:lnTo>
                  <a:lnTo>
                    <a:pt x="199" y="468"/>
                  </a:lnTo>
                  <a:lnTo>
                    <a:pt x="176" y="478"/>
                  </a:lnTo>
                  <a:lnTo>
                    <a:pt x="152" y="480"/>
                  </a:lnTo>
                  <a:lnTo>
                    <a:pt x="128" y="474"/>
                  </a:lnTo>
                  <a:lnTo>
                    <a:pt x="100" y="45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9465" name="Line 137"/>
          <p:cNvSpPr>
            <a:spLocks noChangeShapeType="1"/>
          </p:cNvSpPr>
          <p:nvPr/>
        </p:nvSpPr>
        <p:spPr bwMode="auto">
          <a:xfrm flipH="1">
            <a:off x="1905000" y="5791200"/>
            <a:ext cx="1828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466" name="Line 138"/>
          <p:cNvSpPr>
            <a:spLocks noChangeShapeType="1"/>
          </p:cNvSpPr>
          <p:nvPr/>
        </p:nvSpPr>
        <p:spPr bwMode="auto">
          <a:xfrm flipH="1">
            <a:off x="3733800" y="5257800"/>
            <a:ext cx="0" cy="53340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467" name="Line 139"/>
          <p:cNvSpPr>
            <a:spLocks noChangeShapeType="1"/>
          </p:cNvSpPr>
          <p:nvPr/>
        </p:nvSpPr>
        <p:spPr bwMode="auto">
          <a:xfrm flipH="1">
            <a:off x="3733800" y="3657600"/>
            <a:ext cx="0" cy="53340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1692" name="Rectangle 140"/>
          <p:cNvSpPr>
            <a:spLocks noChangeArrowheads="1"/>
          </p:cNvSpPr>
          <p:nvPr/>
        </p:nvSpPr>
        <p:spPr bwMode="auto">
          <a:xfrm>
            <a:off x="6781800" y="4343400"/>
            <a:ext cx="1295400" cy="762000"/>
          </a:xfrm>
          <a:prstGeom prst="rect">
            <a:avLst/>
          </a:prstGeom>
          <a:solidFill>
            <a:schemeClr val="bg1"/>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000" b="1">
                <a:solidFill>
                  <a:schemeClr val="tx2"/>
                </a:solidFill>
              </a:rPr>
              <a:t>Learning</a:t>
            </a:r>
            <a:br>
              <a:rPr lang="en-US" altLang="en-US" sz="2000" b="1">
                <a:solidFill>
                  <a:schemeClr val="tx2"/>
                </a:solidFill>
              </a:rPr>
            </a:br>
            <a:r>
              <a:rPr lang="en-US" altLang="en-US" sz="2000" b="1">
                <a:solidFill>
                  <a:schemeClr val="tx2"/>
                </a:solidFill>
              </a:rPr>
              <a:t>Element</a:t>
            </a:r>
          </a:p>
        </p:txBody>
      </p:sp>
      <p:pic>
        <p:nvPicPr>
          <p:cNvPr id="151693" name="Picture 141" descr="an00790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07350" y="4114800"/>
            <a:ext cx="1136650"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695" name="Line 143"/>
          <p:cNvSpPr>
            <a:spLocks noChangeShapeType="1"/>
          </p:cNvSpPr>
          <p:nvPr/>
        </p:nvSpPr>
        <p:spPr bwMode="auto">
          <a:xfrm>
            <a:off x="5410200" y="4572000"/>
            <a:ext cx="1371600" cy="0"/>
          </a:xfrm>
          <a:prstGeom prst="line">
            <a:avLst/>
          </a:prstGeom>
          <a:noFill/>
          <a:ln w="50800">
            <a:solidFill>
              <a:schemeClr val="tx2"/>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471" name="Rectangle 144"/>
          <p:cNvSpPr>
            <a:spLocks noChangeArrowheads="1"/>
          </p:cNvSpPr>
          <p:nvPr/>
        </p:nvSpPr>
        <p:spPr bwMode="auto">
          <a:xfrm>
            <a:off x="2057400" y="3200400"/>
            <a:ext cx="118427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b="1"/>
              <a:t>Sensors</a:t>
            </a:r>
          </a:p>
        </p:txBody>
      </p:sp>
      <p:sp>
        <p:nvSpPr>
          <p:cNvPr id="19472" name="Rectangle 145"/>
          <p:cNvSpPr>
            <a:spLocks noChangeArrowheads="1"/>
          </p:cNvSpPr>
          <p:nvPr/>
        </p:nvSpPr>
        <p:spPr bwMode="auto">
          <a:xfrm flipH="1">
            <a:off x="2058988" y="5334000"/>
            <a:ext cx="1281112"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b="1"/>
              <a:t>Effectors</a:t>
            </a:r>
          </a:p>
        </p:txBody>
      </p:sp>
      <p:sp>
        <p:nvSpPr>
          <p:cNvPr id="151705" name="AutoShape 153"/>
          <p:cNvSpPr>
            <a:spLocks/>
          </p:cNvSpPr>
          <p:nvPr/>
        </p:nvSpPr>
        <p:spPr bwMode="auto">
          <a:xfrm>
            <a:off x="990600" y="1981200"/>
            <a:ext cx="3810000" cy="419100"/>
          </a:xfrm>
          <a:prstGeom prst="borderCallout2">
            <a:avLst>
              <a:gd name="adj1" fmla="val 27273"/>
              <a:gd name="adj2" fmla="val 102000"/>
              <a:gd name="adj3" fmla="val 27273"/>
              <a:gd name="adj4" fmla="val 115583"/>
              <a:gd name="adj5" fmla="val 600380"/>
              <a:gd name="adj6" fmla="val 129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en-US" b="1">
                <a:solidFill>
                  <a:schemeClr val="bg1"/>
                </a:solidFill>
              </a:rPr>
              <a:t>PE provides </a:t>
            </a:r>
            <a:r>
              <a:rPr kumimoji="1" lang="en-US" altLang="en-US" b="1" i="1">
                <a:solidFill>
                  <a:schemeClr val="bg1"/>
                </a:solidFill>
              </a:rPr>
              <a:t>knowledge</a:t>
            </a:r>
            <a:r>
              <a:rPr kumimoji="1" lang="en-US" altLang="en-US" b="1">
                <a:solidFill>
                  <a:schemeClr val="bg1"/>
                </a:solidFill>
              </a:rPr>
              <a:t> to LE</a:t>
            </a:r>
          </a:p>
        </p:txBody>
      </p:sp>
      <p:sp>
        <p:nvSpPr>
          <p:cNvPr id="151706" name="AutoShape 154"/>
          <p:cNvSpPr>
            <a:spLocks/>
          </p:cNvSpPr>
          <p:nvPr/>
        </p:nvSpPr>
        <p:spPr bwMode="auto">
          <a:xfrm>
            <a:off x="533400" y="1333500"/>
            <a:ext cx="4953000" cy="419100"/>
          </a:xfrm>
          <a:prstGeom prst="borderCallout2">
            <a:avLst>
              <a:gd name="adj1" fmla="val 27273"/>
              <a:gd name="adj2" fmla="val 101537"/>
              <a:gd name="adj3" fmla="val 27273"/>
              <a:gd name="adj4" fmla="val 108301"/>
              <a:gd name="adj5" fmla="val 758333"/>
              <a:gd name="adj6" fmla="val 11538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30000"/>
              </a:spcBef>
            </a:pPr>
            <a:r>
              <a:rPr kumimoji="1" lang="en-US" altLang="en-US" b="1">
                <a:solidFill>
                  <a:schemeClr val="bg1"/>
                </a:solidFill>
              </a:rPr>
              <a:t>LE </a:t>
            </a:r>
            <a:r>
              <a:rPr kumimoji="1" lang="en-US" altLang="en-US" b="1" i="1">
                <a:solidFill>
                  <a:schemeClr val="bg1"/>
                </a:solidFill>
              </a:rPr>
              <a:t>changes</a:t>
            </a:r>
            <a:r>
              <a:rPr kumimoji="1" lang="en-US" altLang="en-US" b="1">
                <a:solidFill>
                  <a:schemeClr val="bg1"/>
                </a:solidFill>
              </a:rPr>
              <a:t> PE based on how it is doing</a:t>
            </a:r>
            <a:endParaRPr lang="en-US" altLang="en-US" b="1">
              <a:solidFill>
                <a:schemeClr val="bg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151693"/>
                                        </p:tgtEl>
                                        <p:attrNameLst>
                                          <p:attrName>style.visibility</p:attrName>
                                        </p:attrNameLst>
                                      </p:cBhvr>
                                      <p:to>
                                        <p:strVal val="visible"/>
                                      </p:to>
                                    </p:set>
                                    <p:anim calcmode="lin" valueType="num">
                                      <p:cBhvr additive="base">
                                        <p:cTn id="7" dur="500" fill="hold"/>
                                        <p:tgtEl>
                                          <p:spTgt spid="151693"/>
                                        </p:tgtEl>
                                        <p:attrNameLst>
                                          <p:attrName>ppt_x</p:attrName>
                                        </p:attrNameLst>
                                      </p:cBhvr>
                                      <p:tavLst>
                                        <p:tav tm="0">
                                          <p:val>
                                            <p:strVal val="1+#ppt_w/2"/>
                                          </p:val>
                                        </p:tav>
                                        <p:tav tm="100000">
                                          <p:val>
                                            <p:strVal val="#ppt_x"/>
                                          </p:val>
                                        </p:tav>
                                      </p:tavLst>
                                    </p:anim>
                                    <p:anim calcmode="lin" valueType="num">
                                      <p:cBhvr additive="base">
                                        <p:cTn id="8" dur="500" fill="hold"/>
                                        <p:tgtEl>
                                          <p:spTgt spid="15169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 presetClass="entr" presetSubtype="0" fill="hold" grpId="0" nodeType="afterEffect">
                                  <p:stCondLst>
                                    <p:cond delay="1000"/>
                                  </p:stCondLst>
                                  <p:childTnLst>
                                    <p:set>
                                      <p:cBhvr>
                                        <p:cTn id="11" dur="1" fill="hold">
                                          <p:stCondLst>
                                            <p:cond delay="499"/>
                                          </p:stCondLst>
                                        </p:cTn>
                                        <p:tgtEl>
                                          <p:spTgt spid="151692"/>
                                        </p:tgtEl>
                                        <p:attrNameLst>
                                          <p:attrName>style.visibility</p:attrName>
                                        </p:attrNameLst>
                                      </p:cBhvr>
                                      <p:to>
                                        <p:strVal val="visible"/>
                                      </p:to>
                                    </p:set>
                                  </p:childTnLst>
                                </p:cTn>
                              </p:par>
                            </p:childTnLst>
                          </p:cTn>
                        </p:par>
                        <p:par>
                          <p:cTn id="12" fill="hold" nodeType="afterGroup">
                            <p:stCondLst>
                              <p:cond delay="2000"/>
                            </p:stCondLst>
                            <p:childTnLst>
                              <p:par>
                                <p:cTn id="13" presetID="17" presetClass="entr" presetSubtype="10" fill="hold" grpId="0" nodeType="afterEffect">
                                  <p:stCondLst>
                                    <p:cond delay="1000"/>
                                  </p:stCondLst>
                                  <p:childTnLst>
                                    <p:set>
                                      <p:cBhvr>
                                        <p:cTn id="14" dur="1" fill="hold">
                                          <p:stCondLst>
                                            <p:cond delay="0"/>
                                          </p:stCondLst>
                                        </p:cTn>
                                        <p:tgtEl>
                                          <p:spTgt spid="151695"/>
                                        </p:tgtEl>
                                        <p:attrNameLst>
                                          <p:attrName>style.visibility</p:attrName>
                                        </p:attrNameLst>
                                      </p:cBhvr>
                                      <p:to>
                                        <p:strVal val="visible"/>
                                      </p:to>
                                    </p:set>
                                    <p:anim calcmode="lin" valueType="num">
                                      <p:cBhvr>
                                        <p:cTn id="15" dur="500" fill="hold"/>
                                        <p:tgtEl>
                                          <p:spTgt spid="151695"/>
                                        </p:tgtEl>
                                        <p:attrNameLst>
                                          <p:attrName>ppt_w</p:attrName>
                                        </p:attrNameLst>
                                      </p:cBhvr>
                                      <p:tavLst>
                                        <p:tav tm="0">
                                          <p:val>
                                            <p:fltVal val="0"/>
                                          </p:val>
                                        </p:tav>
                                        <p:tav tm="100000">
                                          <p:val>
                                            <p:strVal val="#ppt_w"/>
                                          </p:val>
                                        </p:tav>
                                      </p:tavLst>
                                    </p:anim>
                                    <p:anim calcmode="lin" valueType="num">
                                      <p:cBhvr>
                                        <p:cTn id="16" dur="500" fill="hold"/>
                                        <p:tgtEl>
                                          <p:spTgt spid="151695"/>
                                        </p:tgtEl>
                                        <p:attrNameLst>
                                          <p:attrName>ppt_h</p:attrName>
                                        </p:attrNameLst>
                                      </p:cBhvr>
                                      <p:tavLst>
                                        <p:tav tm="0">
                                          <p:val>
                                            <p:strVal val="#ppt_h"/>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51705"/>
                                        </p:tgtEl>
                                        <p:attrNameLst>
                                          <p:attrName>style.visibility</p:attrName>
                                        </p:attrNameLst>
                                      </p:cBhvr>
                                      <p:to>
                                        <p:strVal val="visible"/>
                                      </p:to>
                                    </p:set>
                                    <p:animEffect transition="in" filter="dissolve">
                                      <p:cBhvr>
                                        <p:cTn id="21" dur="500"/>
                                        <p:tgtEl>
                                          <p:spTgt spid="15170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151706"/>
                                        </p:tgtEl>
                                        <p:attrNameLst>
                                          <p:attrName>style.visibility</p:attrName>
                                        </p:attrNameLst>
                                      </p:cBhvr>
                                      <p:to>
                                        <p:strVal val="visible"/>
                                      </p:to>
                                    </p:set>
                                    <p:animEffect transition="in" filter="dissolve">
                                      <p:cBhvr>
                                        <p:cTn id="26" dur="500"/>
                                        <p:tgtEl>
                                          <p:spTgt spid="1517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692" grpId="0" animBg="1" autoUpdateAnimBg="0"/>
      <p:bldP spid="151695" grpId="0" animBg="1"/>
      <p:bldP spid="151705" grpId="0" animBg="1"/>
      <p:bldP spid="15170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1" name="Rectangle 152"/>
          <p:cNvSpPr>
            <a:spLocks noGrp="1" noChangeArrowheads="1"/>
          </p:cNvSpPr>
          <p:nvPr>
            <p:ph type="title"/>
          </p:nvPr>
        </p:nvSpPr>
        <p:spPr>
          <a:noFill/>
          <a:extLst>
            <a:ext uri="{91240B29-F687-4F45-9708-019B960494DF}">
              <a14:hiddenLine xmlns:a14="http://schemas.microsoft.com/office/drawing/2010/main" w="12700">
                <a:solidFill>
                  <a:schemeClr val="tx1"/>
                </a:solidFill>
                <a:miter lim="800000"/>
                <a:headEnd/>
                <a:tailEnd/>
              </a14:hiddenLine>
            </a:ext>
          </a:extLst>
        </p:spPr>
        <p:txBody>
          <a:bodyPr/>
          <a:lstStyle/>
          <a:p>
            <a:r>
              <a:rPr lang="en-US" altLang="en-US" smtClean="0"/>
              <a:t>Components of a Learning Agent </a:t>
            </a:r>
          </a:p>
        </p:txBody>
      </p:sp>
      <p:sp>
        <p:nvSpPr>
          <p:cNvPr id="150" name="Date Placeholder 3"/>
          <p:cNvSpPr>
            <a:spLocks noGrp="1"/>
          </p:cNvSpPr>
          <p:nvPr>
            <p:ph type="dt" sz="half" idx="10"/>
          </p:nvPr>
        </p:nvSpPr>
        <p:spPr/>
        <p:txBody>
          <a:bodyPr/>
          <a:lstStyle/>
          <a:p>
            <a:pPr>
              <a:defRPr/>
            </a:pPr>
            <a:fld id="{5B79DD35-4681-427F-9E55-BBB830DCEEC7}" type="datetime1">
              <a:rPr lang="vi-VN" smtClean="0"/>
              <a:t>25/05/2017</a:t>
            </a:fld>
            <a:endParaRPr lang="en-US" altLang="en-US"/>
          </a:p>
        </p:txBody>
      </p:sp>
      <p:sp>
        <p:nvSpPr>
          <p:cNvPr id="152" name="Slide Number Placeholder 5"/>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F853FC0-1E54-4A73-85D4-F3111E93551E}" type="slidenum">
              <a:rPr lang="en-US" altLang="en-US">
                <a:solidFill>
                  <a:srgbClr val="898989"/>
                </a:solidFill>
                <a:latin typeface="Calibri" panose="020F0502020204030204" pitchFamily="34" charset="0"/>
              </a:rPr>
              <a:pPr eaLnBrk="1" hangingPunct="1"/>
              <a:t>12</a:t>
            </a:fld>
            <a:endParaRPr lang="en-US" altLang="en-US">
              <a:solidFill>
                <a:srgbClr val="898989"/>
              </a:solidFill>
              <a:latin typeface="Calibri" panose="020F0502020204030204" pitchFamily="34" charset="0"/>
            </a:endParaRPr>
          </a:p>
        </p:txBody>
      </p:sp>
      <p:sp>
        <p:nvSpPr>
          <p:cNvPr id="20484" name="Rectangle 4"/>
          <p:cNvSpPr>
            <a:spLocks noChangeArrowheads="1"/>
          </p:cNvSpPr>
          <p:nvPr/>
        </p:nvSpPr>
        <p:spPr bwMode="auto">
          <a:xfrm>
            <a:off x="838200" y="2590800"/>
            <a:ext cx="173355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b="1"/>
              <a:t>Environment</a:t>
            </a:r>
          </a:p>
        </p:txBody>
      </p:sp>
      <p:grpSp>
        <p:nvGrpSpPr>
          <p:cNvPr id="20485" name="Group 5"/>
          <p:cNvGrpSpPr>
            <a:grpSpLocks/>
          </p:cNvGrpSpPr>
          <p:nvPr/>
        </p:nvGrpSpPr>
        <p:grpSpPr bwMode="auto">
          <a:xfrm>
            <a:off x="838200" y="2971800"/>
            <a:ext cx="1219200" cy="2971800"/>
            <a:chOff x="576" y="2160"/>
            <a:chExt cx="1404" cy="1584"/>
          </a:xfrm>
        </p:grpSpPr>
        <p:sp>
          <p:nvSpPr>
            <p:cNvPr id="20532" name="Freeform 6"/>
            <p:cNvSpPr>
              <a:spLocks/>
            </p:cNvSpPr>
            <p:nvPr/>
          </p:nvSpPr>
          <p:spPr bwMode="auto">
            <a:xfrm>
              <a:off x="828" y="2718"/>
              <a:ext cx="956" cy="1026"/>
            </a:xfrm>
            <a:custGeom>
              <a:avLst/>
              <a:gdLst>
                <a:gd name="T0" fmla="*/ 1 w 1912"/>
                <a:gd name="T1" fmla="*/ 2 h 2051"/>
                <a:gd name="T2" fmla="*/ 0 w 1912"/>
                <a:gd name="T3" fmla="*/ 1 h 2051"/>
                <a:gd name="T4" fmla="*/ 1 w 1912"/>
                <a:gd name="T5" fmla="*/ 1 h 2051"/>
                <a:gd name="T6" fmla="*/ 1 w 1912"/>
                <a:gd name="T7" fmla="*/ 1 h 2051"/>
                <a:gd name="T8" fmla="*/ 1 w 1912"/>
                <a:gd name="T9" fmla="*/ 1 h 2051"/>
                <a:gd name="T10" fmla="*/ 1 w 1912"/>
                <a:gd name="T11" fmla="*/ 1 h 2051"/>
                <a:gd name="T12" fmla="*/ 1 w 1912"/>
                <a:gd name="T13" fmla="*/ 1 h 2051"/>
                <a:gd name="T14" fmla="*/ 1 w 1912"/>
                <a:gd name="T15" fmla="*/ 1 h 2051"/>
                <a:gd name="T16" fmla="*/ 1 w 1912"/>
                <a:gd name="T17" fmla="*/ 1 h 2051"/>
                <a:gd name="T18" fmla="*/ 1 w 1912"/>
                <a:gd name="T19" fmla="*/ 1 h 2051"/>
                <a:gd name="T20" fmla="*/ 1 w 1912"/>
                <a:gd name="T21" fmla="*/ 1 h 2051"/>
                <a:gd name="T22" fmla="*/ 1 w 1912"/>
                <a:gd name="T23" fmla="*/ 1 h 2051"/>
                <a:gd name="T24" fmla="*/ 1 w 1912"/>
                <a:gd name="T25" fmla="*/ 1 h 2051"/>
                <a:gd name="T26" fmla="*/ 1 w 1912"/>
                <a:gd name="T27" fmla="*/ 1 h 2051"/>
                <a:gd name="T28" fmla="*/ 1 w 1912"/>
                <a:gd name="T29" fmla="*/ 1 h 2051"/>
                <a:gd name="T30" fmla="*/ 1 w 1912"/>
                <a:gd name="T31" fmla="*/ 1 h 2051"/>
                <a:gd name="T32" fmla="*/ 1 w 1912"/>
                <a:gd name="T33" fmla="*/ 1 h 2051"/>
                <a:gd name="T34" fmla="*/ 1 w 1912"/>
                <a:gd name="T35" fmla="*/ 1 h 2051"/>
                <a:gd name="T36" fmla="*/ 1 w 1912"/>
                <a:gd name="T37" fmla="*/ 1 h 2051"/>
                <a:gd name="T38" fmla="*/ 1 w 1912"/>
                <a:gd name="T39" fmla="*/ 1 h 2051"/>
                <a:gd name="T40" fmla="*/ 1 w 1912"/>
                <a:gd name="T41" fmla="*/ 1 h 2051"/>
                <a:gd name="T42" fmla="*/ 1 w 1912"/>
                <a:gd name="T43" fmla="*/ 1 h 2051"/>
                <a:gd name="T44" fmla="*/ 1 w 1912"/>
                <a:gd name="T45" fmla="*/ 1 h 2051"/>
                <a:gd name="T46" fmla="*/ 1 w 1912"/>
                <a:gd name="T47" fmla="*/ 1 h 2051"/>
                <a:gd name="T48" fmla="*/ 1 w 1912"/>
                <a:gd name="T49" fmla="*/ 1 h 2051"/>
                <a:gd name="T50" fmla="*/ 1 w 1912"/>
                <a:gd name="T51" fmla="*/ 0 h 2051"/>
                <a:gd name="T52" fmla="*/ 1 w 1912"/>
                <a:gd name="T53" fmla="*/ 1 h 2051"/>
                <a:gd name="T54" fmla="*/ 1 w 1912"/>
                <a:gd name="T55" fmla="*/ 1 h 2051"/>
                <a:gd name="T56" fmla="*/ 1 w 1912"/>
                <a:gd name="T57" fmla="*/ 1 h 2051"/>
                <a:gd name="T58" fmla="*/ 1 w 1912"/>
                <a:gd name="T59" fmla="*/ 1 h 2051"/>
                <a:gd name="T60" fmla="*/ 1 w 1912"/>
                <a:gd name="T61" fmla="*/ 1 h 2051"/>
                <a:gd name="T62" fmla="*/ 1 w 1912"/>
                <a:gd name="T63" fmla="*/ 1 h 2051"/>
                <a:gd name="T64" fmla="*/ 1 w 1912"/>
                <a:gd name="T65" fmla="*/ 1 h 2051"/>
                <a:gd name="T66" fmla="*/ 1 w 1912"/>
                <a:gd name="T67" fmla="*/ 1 h 2051"/>
                <a:gd name="T68" fmla="*/ 1 w 1912"/>
                <a:gd name="T69" fmla="*/ 1 h 2051"/>
                <a:gd name="T70" fmla="*/ 1 w 1912"/>
                <a:gd name="T71" fmla="*/ 1 h 2051"/>
                <a:gd name="T72" fmla="*/ 1 w 1912"/>
                <a:gd name="T73" fmla="*/ 1 h 2051"/>
                <a:gd name="T74" fmla="*/ 1 w 1912"/>
                <a:gd name="T75" fmla="*/ 1 h 2051"/>
                <a:gd name="T76" fmla="*/ 1 w 1912"/>
                <a:gd name="T77" fmla="*/ 1 h 2051"/>
                <a:gd name="T78" fmla="*/ 1 w 1912"/>
                <a:gd name="T79" fmla="*/ 1 h 2051"/>
                <a:gd name="T80" fmla="*/ 1 w 1912"/>
                <a:gd name="T81" fmla="*/ 1 h 2051"/>
                <a:gd name="T82" fmla="*/ 1 w 1912"/>
                <a:gd name="T83" fmla="*/ 1 h 2051"/>
                <a:gd name="T84" fmla="*/ 1 w 1912"/>
                <a:gd name="T85" fmla="*/ 2 h 205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912" h="2051">
                  <a:moveTo>
                    <a:pt x="179" y="2051"/>
                  </a:moveTo>
                  <a:lnTo>
                    <a:pt x="0" y="1750"/>
                  </a:lnTo>
                  <a:lnTo>
                    <a:pt x="210" y="1884"/>
                  </a:lnTo>
                  <a:lnTo>
                    <a:pt x="179" y="1656"/>
                  </a:lnTo>
                  <a:lnTo>
                    <a:pt x="299" y="1790"/>
                  </a:lnTo>
                  <a:lnTo>
                    <a:pt x="247" y="1515"/>
                  </a:lnTo>
                  <a:lnTo>
                    <a:pt x="528" y="1816"/>
                  </a:lnTo>
                  <a:lnTo>
                    <a:pt x="464" y="1472"/>
                  </a:lnTo>
                  <a:lnTo>
                    <a:pt x="676" y="1764"/>
                  </a:lnTo>
                  <a:lnTo>
                    <a:pt x="643" y="1300"/>
                  </a:lnTo>
                  <a:lnTo>
                    <a:pt x="782" y="1750"/>
                  </a:lnTo>
                  <a:lnTo>
                    <a:pt x="794" y="735"/>
                  </a:lnTo>
                  <a:lnTo>
                    <a:pt x="433" y="381"/>
                  </a:lnTo>
                  <a:lnTo>
                    <a:pt x="447" y="295"/>
                  </a:lnTo>
                  <a:lnTo>
                    <a:pt x="457" y="271"/>
                  </a:lnTo>
                  <a:lnTo>
                    <a:pt x="796" y="563"/>
                  </a:lnTo>
                  <a:lnTo>
                    <a:pt x="844" y="10"/>
                  </a:lnTo>
                  <a:lnTo>
                    <a:pt x="848" y="12"/>
                  </a:lnTo>
                  <a:lnTo>
                    <a:pt x="856" y="15"/>
                  </a:lnTo>
                  <a:lnTo>
                    <a:pt x="870" y="20"/>
                  </a:lnTo>
                  <a:lnTo>
                    <a:pt x="891" y="25"/>
                  </a:lnTo>
                  <a:lnTo>
                    <a:pt x="918" y="27"/>
                  </a:lnTo>
                  <a:lnTo>
                    <a:pt x="951" y="24"/>
                  </a:lnTo>
                  <a:lnTo>
                    <a:pt x="992" y="15"/>
                  </a:lnTo>
                  <a:lnTo>
                    <a:pt x="1038" y="0"/>
                  </a:lnTo>
                  <a:lnTo>
                    <a:pt x="1061" y="367"/>
                  </a:lnTo>
                  <a:lnTo>
                    <a:pt x="1372" y="158"/>
                  </a:lnTo>
                  <a:lnTo>
                    <a:pt x="1386" y="239"/>
                  </a:lnTo>
                  <a:lnTo>
                    <a:pt x="1057" y="510"/>
                  </a:lnTo>
                  <a:lnTo>
                    <a:pt x="1057" y="1420"/>
                  </a:lnTo>
                  <a:lnTo>
                    <a:pt x="1119" y="1821"/>
                  </a:lnTo>
                  <a:lnTo>
                    <a:pt x="1272" y="1189"/>
                  </a:lnTo>
                  <a:lnTo>
                    <a:pt x="1262" y="1773"/>
                  </a:lnTo>
                  <a:lnTo>
                    <a:pt x="1453" y="1116"/>
                  </a:lnTo>
                  <a:lnTo>
                    <a:pt x="1405" y="1821"/>
                  </a:lnTo>
                  <a:lnTo>
                    <a:pt x="1568" y="1515"/>
                  </a:lnTo>
                  <a:lnTo>
                    <a:pt x="1563" y="1869"/>
                  </a:lnTo>
                  <a:lnTo>
                    <a:pt x="1730" y="1630"/>
                  </a:lnTo>
                  <a:lnTo>
                    <a:pt x="1735" y="1802"/>
                  </a:lnTo>
                  <a:lnTo>
                    <a:pt x="1912" y="1707"/>
                  </a:lnTo>
                  <a:lnTo>
                    <a:pt x="1692" y="2030"/>
                  </a:lnTo>
                  <a:lnTo>
                    <a:pt x="179" y="20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33" name="Freeform 7"/>
            <p:cNvSpPr>
              <a:spLocks/>
            </p:cNvSpPr>
            <p:nvPr/>
          </p:nvSpPr>
          <p:spPr bwMode="auto">
            <a:xfrm>
              <a:off x="1181" y="3534"/>
              <a:ext cx="32" cy="178"/>
            </a:xfrm>
            <a:custGeom>
              <a:avLst/>
              <a:gdLst>
                <a:gd name="T0" fmla="*/ 1 w 63"/>
                <a:gd name="T1" fmla="*/ 0 h 357"/>
                <a:gd name="T2" fmla="*/ 0 w 63"/>
                <a:gd name="T3" fmla="*/ 0 h 357"/>
                <a:gd name="T4" fmla="*/ 0 w 63"/>
                <a:gd name="T5" fmla="*/ 0 h 357"/>
                <a:gd name="T6" fmla="*/ 1 w 63"/>
                <a:gd name="T7" fmla="*/ 0 h 357"/>
                <a:gd name="T8" fmla="*/ 1 w 63"/>
                <a:gd name="T9" fmla="*/ 0 h 357"/>
                <a:gd name="T10" fmla="*/ 1 w 63"/>
                <a:gd name="T11" fmla="*/ 0 h 35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 h="357">
                  <a:moveTo>
                    <a:pt x="56" y="337"/>
                  </a:moveTo>
                  <a:lnTo>
                    <a:pt x="0" y="0"/>
                  </a:lnTo>
                  <a:lnTo>
                    <a:pt x="0" y="229"/>
                  </a:lnTo>
                  <a:lnTo>
                    <a:pt x="25" y="357"/>
                  </a:lnTo>
                  <a:lnTo>
                    <a:pt x="63" y="357"/>
                  </a:lnTo>
                  <a:lnTo>
                    <a:pt x="56" y="337"/>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34" name="Freeform 8"/>
            <p:cNvSpPr>
              <a:spLocks/>
            </p:cNvSpPr>
            <p:nvPr/>
          </p:nvSpPr>
          <p:spPr bwMode="auto">
            <a:xfrm>
              <a:off x="879" y="3528"/>
              <a:ext cx="296" cy="196"/>
            </a:xfrm>
            <a:custGeom>
              <a:avLst/>
              <a:gdLst>
                <a:gd name="T0" fmla="*/ 0 w 594"/>
                <a:gd name="T1" fmla="*/ 0 h 393"/>
                <a:gd name="T2" fmla="*/ 0 w 594"/>
                <a:gd name="T3" fmla="*/ 0 h 393"/>
                <a:gd name="T4" fmla="*/ 0 w 594"/>
                <a:gd name="T5" fmla="*/ 0 h 393"/>
                <a:gd name="T6" fmla="*/ 0 w 594"/>
                <a:gd name="T7" fmla="*/ 0 h 393"/>
                <a:gd name="T8" fmla="*/ 0 w 594"/>
                <a:gd name="T9" fmla="*/ 0 h 393"/>
                <a:gd name="T10" fmla="*/ 0 w 594"/>
                <a:gd name="T11" fmla="*/ 0 h 393"/>
                <a:gd name="T12" fmla="*/ 0 w 594"/>
                <a:gd name="T13" fmla="*/ 0 h 393"/>
                <a:gd name="T14" fmla="*/ 0 w 594"/>
                <a:gd name="T15" fmla="*/ 0 h 393"/>
                <a:gd name="T16" fmla="*/ 0 w 594"/>
                <a:gd name="T17" fmla="*/ 0 h 393"/>
                <a:gd name="T18" fmla="*/ 0 w 594"/>
                <a:gd name="T19" fmla="*/ 0 h 393"/>
                <a:gd name="T20" fmla="*/ 0 w 594"/>
                <a:gd name="T21" fmla="*/ 0 h 39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94" h="393">
                  <a:moveTo>
                    <a:pt x="594" y="375"/>
                  </a:moveTo>
                  <a:lnTo>
                    <a:pt x="434" y="38"/>
                  </a:lnTo>
                  <a:lnTo>
                    <a:pt x="490" y="363"/>
                  </a:lnTo>
                  <a:lnTo>
                    <a:pt x="344" y="177"/>
                  </a:lnTo>
                  <a:lnTo>
                    <a:pt x="198" y="0"/>
                  </a:lnTo>
                  <a:lnTo>
                    <a:pt x="262" y="349"/>
                  </a:lnTo>
                  <a:lnTo>
                    <a:pt x="128" y="172"/>
                  </a:lnTo>
                  <a:lnTo>
                    <a:pt x="146" y="349"/>
                  </a:lnTo>
                  <a:lnTo>
                    <a:pt x="0" y="261"/>
                  </a:lnTo>
                  <a:lnTo>
                    <a:pt x="109" y="393"/>
                  </a:lnTo>
                  <a:lnTo>
                    <a:pt x="594" y="375"/>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35" name="Freeform 9"/>
            <p:cNvSpPr>
              <a:spLocks/>
            </p:cNvSpPr>
            <p:nvPr/>
          </p:nvSpPr>
          <p:spPr bwMode="auto">
            <a:xfrm>
              <a:off x="1397" y="3432"/>
              <a:ext cx="131" cy="283"/>
            </a:xfrm>
            <a:custGeom>
              <a:avLst/>
              <a:gdLst>
                <a:gd name="T0" fmla="*/ 0 w 262"/>
                <a:gd name="T1" fmla="*/ 1 h 566"/>
                <a:gd name="T2" fmla="*/ 0 w 262"/>
                <a:gd name="T3" fmla="*/ 1 h 566"/>
                <a:gd name="T4" fmla="*/ 1 w 262"/>
                <a:gd name="T5" fmla="*/ 1 h 566"/>
                <a:gd name="T6" fmla="*/ 1 w 262"/>
                <a:gd name="T7" fmla="*/ 1 h 566"/>
                <a:gd name="T8" fmla="*/ 1 w 262"/>
                <a:gd name="T9" fmla="*/ 0 h 566"/>
                <a:gd name="T10" fmla="*/ 1 w 262"/>
                <a:gd name="T11" fmla="*/ 1 h 566"/>
                <a:gd name="T12" fmla="*/ 0 w 262"/>
                <a:gd name="T13" fmla="*/ 1 h 56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2" h="566">
                  <a:moveTo>
                    <a:pt x="0" y="566"/>
                  </a:moveTo>
                  <a:lnTo>
                    <a:pt x="0" y="483"/>
                  </a:lnTo>
                  <a:lnTo>
                    <a:pt x="83" y="153"/>
                  </a:lnTo>
                  <a:lnTo>
                    <a:pt x="108" y="516"/>
                  </a:lnTo>
                  <a:lnTo>
                    <a:pt x="262" y="0"/>
                  </a:lnTo>
                  <a:lnTo>
                    <a:pt x="210" y="566"/>
                  </a:lnTo>
                  <a:lnTo>
                    <a:pt x="0" y="56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36" name="Freeform 10"/>
            <p:cNvSpPr>
              <a:spLocks/>
            </p:cNvSpPr>
            <p:nvPr/>
          </p:nvSpPr>
          <p:spPr bwMode="auto">
            <a:xfrm>
              <a:off x="1518" y="3572"/>
              <a:ext cx="73" cy="143"/>
            </a:xfrm>
            <a:custGeom>
              <a:avLst/>
              <a:gdLst>
                <a:gd name="T0" fmla="*/ 0 w 146"/>
                <a:gd name="T1" fmla="*/ 1 h 286"/>
                <a:gd name="T2" fmla="*/ 1 w 146"/>
                <a:gd name="T3" fmla="*/ 0 h 286"/>
                <a:gd name="T4" fmla="*/ 1 w 146"/>
                <a:gd name="T5" fmla="*/ 1 h 286"/>
                <a:gd name="T6" fmla="*/ 0 w 146"/>
                <a:gd name="T7" fmla="*/ 1 h 2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6" h="286">
                  <a:moveTo>
                    <a:pt x="0" y="286"/>
                  </a:moveTo>
                  <a:lnTo>
                    <a:pt x="139" y="0"/>
                  </a:lnTo>
                  <a:lnTo>
                    <a:pt x="146" y="280"/>
                  </a:lnTo>
                  <a:lnTo>
                    <a:pt x="0" y="28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37" name="Freeform 11"/>
            <p:cNvSpPr>
              <a:spLocks/>
            </p:cNvSpPr>
            <p:nvPr/>
          </p:nvSpPr>
          <p:spPr bwMode="auto">
            <a:xfrm>
              <a:off x="1607" y="3607"/>
              <a:ext cx="67" cy="105"/>
            </a:xfrm>
            <a:custGeom>
              <a:avLst/>
              <a:gdLst>
                <a:gd name="T0" fmla="*/ 0 w 134"/>
                <a:gd name="T1" fmla="*/ 0 h 211"/>
                <a:gd name="T2" fmla="*/ 1 w 134"/>
                <a:gd name="T3" fmla="*/ 0 h 211"/>
                <a:gd name="T4" fmla="*/ 1 w 134"/>
                <a:gd name="T5" fmla="*/ 0 h 211"/>
                <a:gd name="T6" fmla="*/ 0 w 134"/>
                <a:gd name="T7" fmla="*/ 0 h 2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4" h="211">
                  <a:moveTo>
                    <a:pt x="0" y="211"/>
                  </a:moveTo>
                  <a:lnTo>
                    <a:pt x="134" y="0"/>
                  </a:lnTo>
                  <a:lnTo>
                    <a:pt x="108" y="205"/>
                  </a:lnTo>
                  <a:lnTo>
                    <a:pt x="0" y="21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38" name="Freeform 12"/>
            <p:cNvSpPr>
              <a:spLocks/>
            </p:cNvSpPr>
            <p:nvPr/>
          </p:nvSpPr>
          <p:spPr bwMode="auto">
            <a:xfrm>
              <a:off x="1681" y="3626"/>
              <a:ext cx="44" cy="66"/>
            </a:xfrm>
            <a:custGeom>
              <a:avLst/>
              <a:gdLst>
                <a:gd name="T0" fmla="*/ 0 w 87"/>
                <a:gd name="T1" fmla="*/ 1 h 132"/>
                <a:gd name="T2" fmla="*/ 1 w 87"/>
                <a:gd name="T3" fmla="*/ 1 h 132"/>
                <a:gd name="T4" fmla="*/ 1 w 87"/>
                <a:gd name="T5" fmla="*/ 0 h 132"/>
                <a:gd name="T6" fmla="*/ 1 w 87"/>
                <a:gd name="T7" fmla="*/ 1 h 132"/>
                <a:gd name="T8" fmla="*/ 0 w 87"/>
                <a:gd name="T9" fmla="*/ 1 h 1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132">
                  <a:moveTo>
                    <a:pt x="0" y="132"/>
                  </a:moveTo>
                  <a:lnTo>
                    <a:pt x="24" y="56"/>
                  </a:lnTo>
                  <a:lnTo>
                    <a:pt x="87" y="0"/>
                  </a:lnTo>
                  <a:lnTo>
                    <a:pt x="68" y="49"/>
                  </a:lnTo>
                  <a:lnTo>
                    <a:pt x="0" y="132"/>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39" name="Freeform 13"/>
            <p:cNvSpPr>
              <a:spLocks/>
            </p:cNvSpPr>
            <p:nvPr/>
          </p:nvSpPr>
          <p:spPr bwMode="auto">
            <a:xfrm>
              <a:off x="1223" y="2780"/>
              <a:ext cx="49" cy="935"/>
            </a:xfrm>
            <a:custGeom>
              <a:avLst/>
              <a:gdLst>
                <a:gd name="T0" fmla="*/ 0 w 98"/>
                <a:gd name="T1" fmla="*/ 1 h 1870"/>
                <a:gd name="T2" fmla="*/ 1 w 98"/>
                <a:gd name="T3" fmla="*/ 0 h 1870"/>
                <a:gd name="T4" fmla="*/ 1 w 98"/>
                <a:gd name="T5" fmla="*/ 1 h 1870"/>
                <a:gd name="T6" fmla="*/ 1 w 98"/>
                <a:gd name="T7" fmla="*/ 1 h 1870"/>
                <a:gd name="T8" fmla="*/ 1 w 98"/>
                <a:gd name="T9" fmla="*/ 1 h 1870"/>
                <a:gd name="T10" fmla="*/ 1 w 98"/>
                <a:gd name="T11" fmla="*/ 1 h 1870"/>
                <a:gd name="T12" fmla="*/ 1 w 98"/>
                <a:gd name="T13" fmla="*/ 1 h 1870"/>
                <a:gd name="T14" fmla="*/ 0 w 98"/>
                <a:gd name="T15" fmla="*/ 1 h 187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8" h="1870">
                  <a:moveTo>
                    <a:pt x="0" y="1870"/>
                  </a:moveTo>
                  <a:lnTo>
                    <a:pt x="71" y="0"/>
                  </a:lnTo>
                  <a:lnTo>
                    <a:pt x="72" y="4"/>
                  </a:lnTo>
                  <a:lnTo>
                    <a:pt x="77" y="7"/>
                  </a:lnTo>
                  <a:lnTo>
                    <a:pt x="86" y="9"/>
                  </a:lnTo>
                  <a:lnTo>
                    <a:pt x="98" y="2"/>
                  </a:lnTo>
                  <a:lnTo>
                    <a:pt x="88" y="1870"/>
                  </a:lnTo>
                  <a:lnTo>
                    <a:pt x="0" y="1870"/>
                  </a:lnTo>
                  <a:close/>
                </a:path>
              </a:pathLst>
            </a:custGeom>
            <a:solidFill>
              <a:srgbClr val="87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40" name="Freeform 14"/>
            <p:cNvSpPr>
              <a:spLocks/>
            </p:cNvSpPr>
            <p:nvPr/>
          </p:nvSpPr>
          <p:spPr bwMode="auto">
            <a:xfrm>
              <a:off x="1279" y="2755"/>
              <a:ext cx="38" cy="957"/>
            </a:xfrm>
            <a:custGeom>
              <a:avLst/>
              <a:gdLst>
                <a:gd name="T0" fmla="*/ 0 w 75"/>
                <a:gd name="T1" fmla="*/ 1 h 1913"/>
                <a:gd name="T2" fmla="*/ 1 w 75"/>
                <a:gd name="T3" fmla="*/ 1 h 1913"/>
                <a:gd name="T4" fmla="*/ 1 w 75"/>
                <a:gd name="T5" fmla="*/ 1 h 1913"/>
                <a:gd name="T6" fmla="*/ 1 w 75"/>
                <a:gd name="T7" fmla="*/ 1 h 1913"/>
                <a:gd name="T8" fmla="*/ 1 w 75"/>
                <a:gd name="T9" fmla="*/ 1 h 1913"/>
                <a:gd name="T10" fmla="*/ 1 w 75"/>
                <a:gd name="T11" fmla="*/ 0 h 1913"/>
                <a:gd name="T12" fmla="*/ 1 w 75"/>
                <a:gd name="T13" fmla="*/ 1 h 1913"/>
                <a:gd name="T14" fmla="*/ 0 w 75"/>
                <a:gd name="T15" fmla="*/ 1 h 191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5" h="1913">
                  <a:moveTo>
                    <a:pt x="0" y="1913"/>
                  </a:moveTo>
                  <a:lnTo>
                    <a:pt x="31" y="5"/>
                  </a:lnTo>
                  <a:lnTo>
                    <a:pt x="32" y="6"/>
                  </a:lnTo>
                  <a:lnTo>
                    <a:pt x="41" y="10"/>
                  </a:lnTo>
                  <a:lnTo>
                    <a:pt x="53" y="8"/>
                  </a:lnTo>
                  <a:lnTo>
                    <a:pt x="70" y="0"/>
                  </a:lnTo>
                  <a:lnTo>
                    <a:pt x="75" y="1913"/>
                  </a:lnTo>
                  <a:lnTo>
                    <a:pt x="0" y="1913"/>
                  </a:lnTo>
                  <a:close/>
                </a:path>
              </a:pathLst>
            </a:custGeom>
            <a:solidFill>
              <a:srgbClr val="87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41" name="Freeform 15"/>
            <p:cNvSpPr>
              <a:spLocks/>
            </p:cNvSpPr>
            <p:nvPr/>
          </p:nvSpPr>
          <p:spPr bwMode="auto">
            <a:xfrm>
              <a:off x="1327" y="2733"/>
              <a:ext cx="35" cy="976"/>
            </a:xfrm>
            <a:custGeom>
              <a:avLst/>
              <a:gdLst>
                <a:gd name="T0" fmla="*/ 0 w 71"/>
                <a:gd name="T1" fmla="*/ 1 h 1952"/>
                <a:gd name="T2" fmla="*/ 0 w 71"/>
                <a:gd name="T3" fmla="*/ 1 h 1952"/>
                <a:gd name="T4" fmla="*/ 0 w 71"/>
                <a:gd name="T5" fmla="*/ 0 h 1952"/>
                <a:gd name="T6" fmla="*/ 0 w 71"/>
                <a:gd name="T7" fmla="*/ 1 h 1952"/>
                <a:gd name="T8" fmla="*/ 0 w 71"/>
                <a:gd name="T9" fmla="*/ 1 h 1952"/>
                <a:gd name="T10" fmla="*/ 0 w 71"/>
                <a:gd name="T11" fmla="*/ 1 h 19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1" h="1952">
                  <a:moveTo>
                    <a:pt x="14" y="1952"/>
                  </a:moveTo>
                  <a:lnTo>
                    <a:pt x="0" y="19"/>
                  </a:lnTo>
                  <a:lnTo>
                    <a:pt x="26" y="0"/>
                  </a:lnTo>
                  <a:lnTo>
                    <a:pt x="40" y="1486"/>
                  </a:lnTo>
                  <a:lnTo>
                    <a:pt x="71" y="1945"/>
                  </a:lnTo>
                  <a:lnTo>
                    <a:pt x="14" y="1952"/>
                  </a:lnTo>
                  <a:close/>
                </a:path>
              </a:pathLst>
            </a:custGeom>
            <a:solidFill>
              <a:srgbClr val="87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42" name="Freeform 16"/>
            <p:cNvSpPr>
              <a:spLocks/>
            </p:cNvSpPr>
            <p:nvPr/>
          </p:nvSpPr>
          <p:spPr bwMode="auto">
            <a:xfrm>
              <a:off x="1362" y="2819"/>
              <a:ext cx="140" cy="130"/>
            </a:xfrm>
            <a:custGeom>
              <a:avLst/>
              <a:gdLst>
                <a:gd name="T0" fmla="*/ 1 w 280"/>
                <a:gd name="T1" fmla="*/ 0 h 261"/>
                <a:gd name="T2" fmla="*/ 1 w 280"/>
                <a:gd name="T3" fmla="*/ 0 h 261"/>
                <a:gd name="T4" fmla="*/ 1 w 280"/>
                <a:gd name="T5" fmla="*/ 0 h 261"/>
                <a:gd name="T6" fmla="*/ 0 w 280"/>
                <a:gd name="T7" fmla="*/ 0 h 261"/>
                <a:gd name="T8" fmla="*/ 1 w 280"/>
                <a:gd name="T9" fmla="*/ 0 h 2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0" h="261">
                  <a:moveTo>
                    <a:pt x="7" y="209"/>
                  </a:moveTo>
                  <a:lnTo>
                    <a:pt x="280" y="0"/>
                  </a:lnTo>
                  <a:lnTo>
                    <a:pt x="280" y="19"/>
                  </a:lnTo>
                  <a:lnTo>
                    <a:pt x="0" y="261"/>
                  </a:lnTo>
                  <a:lnTo>
                    <a:pt x="7" y="209"/>
                  </a:lnTo>
                  <a:close/>
                </a:path>
              </a:pathLst>
            </a:custGeom>
            <a:solidFill>
              <a:srgbClr val="87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43" name="Freeform 17"/>
            <p:cNvSpPr>
              <a:spLocks/>
            </p:cNvSpPr>
            <p:nvPr/>
          </p:nvSpPr>
          <p:spPr bwMode="auto">
            <a:xfrm>
              <a:off x="1060" y="2879"/>
              <a:ext cx="163" cy="175"/>
            </a:xfrm>
            <a:custGeom>
              <a:avLst/>
              <a:gdLst>
                <a:gd name="T0" fmla="*/ 1 w 325"/>
                <a:gd name="T1" fmla="*/ 1 h 350"/>
                <a:gd name="T2" fmla="*/ 1 w 325"/>
                <a:gd name="T3" fmla="*/ 1 h 350"/>
                <a:gd name="T4" fmla="*/ 1 w 325"/>
                <a:gd name="T5" fmla="*/ 0 h 350"/>
                <a:gd name="T6" fmla="*/ 0 w 325"/>
                <a:gd name="T7" fmla="*/ 1 h 350"/>
                <a:gd name="T8" fmla="*/ 1 w 325"/>
                <a:gd name="T9" fmla="*/ 1 h 3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5" h="350">
                  <a:moveTo>
                    <a:pt x="325" y="350"/>
                  </a:moveTo>
                  <a:lnTo>
                    <a:pt x="318" y="273"/>
                  </a:lnTo>
                  <a:lnTo>
                    <a:pt x="14" y="0"/>
                  </a:lnTo>
                  <a:lnTo>
                    <a:pt x="0" y="57"/>
                  </a:lnTo>
                  <a:lnTo>
                    <a:pt x="325" y="350"/>
                  </a:lnTo>
                  <a:close/>
                </a:path>
              </a:pathLst>
            </a:custGeom>
            <a:solidFill>
              <a:srgbClr val="87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44" name="Freeform 18"/>
            <p:cNvSpPr>
              <a:spLocks/>
            </p:cNvSpPr>
            <p:nvPr/>
          </p:nvSpPr>
          <p:spPr bwMode="auto">
            <a:xfrm>
              <a:off x="576" y="2767"/>
              <a:ext cx="475" cy="381"/>
            </a:xfrm>
            <a:custGeom>
              <a:avLst/>
              <a:gdLst>
                <a:gd name="T0" fmla="*/ 0 w 951"/>
                <a:gd name="T1" fmla="*/ 1 h 761"/>
                <a:gd name="T2" fmla="*/ 0 w 951"/>
                <a:gd name="T3" fmla="*/ 1 h 761"/>
                <a:gd name="T4" fmla="*/ 0 w 951"/>
                <a:gd name="T5" fmla="*/ 1 h 761"/>
                <a:gd name="T6" fmla="*/ 0 w 951"/>
                <a:gd name="T7" fmla="*/ 1 h 761"/>
                <a:gd name="T8" fmla="*/ 0 w 951"/>
                <a:gd name="T9" fmla="*/ 1 h 761"/>
                <a:gd name="T10" fmla="*/ 0 w 951"/>
                <a:gd name="T11" fmla="*/ 1 h 761"/>
                <a:gd name="T12" fmla="*/ 0 w 951"/>
                <a:gd name="T13" fmla="*/ 1 h 761"/>
                <a:gd name="T14" fmla="*/ 0 w 951"/>
                <a:gd name="T15" fmla="*/ 1 h 761"/>
                <a:gd name="T16" fmla="*/ 0 w 951"/>
                <a:gd name="T17" fmla="*/ 1 h 761"/>
                <a:gd name="T18" fmla="*/ 0 w 951"/>
                <a:gd name="T19" fmla="*/ 1 h 761"/>
                <a:gd name="T20" fmla="*/ 0 w 951"/>
                <a:gd name="T21" fmla="*/ 1 h 761"/>
                <a:gd name="T22" fmla="*/ 0 w 951"/>
                <a:gd name="T23" fmla="*/ 1 h 761"/>
                <a:gd name="T24" fmla="*/ 0 w 951"/>
                <a:gd name="T25" fmla="*/ 1 h 761"/>
                <a:gd name="T26" fmla="*/ 0 w 951"/>
                <a:gd name="T27" fmla="*/ 1 h 761"/>
                <a:gd name="T28" fmla="*/ 0 w 951"/>
                <a:gd name="T29" fmla="*/ 1 h 761"/>
                <a:gd name="T30" fmla="*/ 0 w 951"/>
                <a:gd name="T31" fmla="*/ 1 h 761"/>
                <a:gd name="T32" fmla="*/ 0 w 951"/>
                <a:gd name="T33" fmla="*/ 1 h 761"/>
                <a:gd name="T34" fmla="*/ 0 w 951"/>
                <a:gd name="T35" fmla="*/ 1 h 761"/>
                <a:gd name="T36" fmla="*/ 0 w 951"/>
                <a:gd name="T37" fmla="*/ 1 h 761"/>
                <a:gd name="T38" fmla="*/ 0 w 951"/>
                <a:gd name="T39" fmla="*/ 1 h 761"/>
                <a:gd name="T40" fmla="*/ 0 w 951"/>
                <a:gd name="T41" fmla="*/ 1 h 761"/>
                <a:gd name="T42" fmla="*/ 0 w 951"/>
                <a:gd name="T43" fmla="*/ 1 h 761"/>
                <a:gd name="T44" fmla="*/ 0 w 951"/>
                <a:gd name="T45" fmla="*/ 1 h 761"/>
                <a:gd name="T46" fmla="*/ 0 w 951"/>
                <a:gd name="T47" fmla="*/ 1 h 761"/>
                <a:gd name="T48" fmla="*/ 0 w 951"/>
                <a:gd name="T49" fmla="*/ 1 h 761"/>
                <a:gd name="T50" fmla="*/ 0 w 951"/>
                <a:gd name="T51" fmla="*/ 1 h 761"/>
                <a:gd name="T52" fmla="*/ 0 w 951"/>
                <a:gd name="T53" fmla="*/ 1 h 761"/>
                <a:gd name="T54" fmla="*/ 0 w 951"/>
                <a:gd name="T55" fmla="*/ 1 h 761"/>
                <a:gd name="T56" fmla="*/ 0 w 951"/>
                <a:gd name="T57" fmla="*/ 1 h 761"/>
                <a:gd name="T58" fmla="*/ 0 w 951"/>
                <a:gd name="T59" fmla="*/ 1 h 761"/>
                <a:gd name="T60" fmla="*/ 0 w 951"/>
                <a:gd name="T61" fmla="*/ 1 h 761"/>
                <a:gd name="T62" fmla="*/ 0 w 951"/>
                <a:gd name="T63" fmla="*/ 1 h 761"/>
                <a:gd name="T64" fmla="*/ 0 w 951"/>
                <a:gd name="T65" fmla="*/ 1 h 761"/>
                <a:gd name="T66" fmla="*/ 0 w 951"/>
                <a:gd name="T67" fmla="*/ 1 h 761"/>
                <a:gd name="T68" fmla="*/ 0 w 951"/>
                <a:gd name="T69" fmla="*/ 0 h 761"/>
                <a:gd name="T70" fmla="*/ 0 w 951"/>
                <a:gd name="T71" fmla="*/ 1 h 761"/>
                <a:gd name="T72" fmla="*/ 0 w 951"/>
                <a:gd name="T73" fmla="*/ 1 h 761"/>
                <a:gd name="T74" fmla="*/ 0 w 951"/>
                <a:gd name="T75" fmla="*/ 1 h 761"/>
                <a:gd name="T76" fmla="*/ 0 w 951"/>
                <a:gd name="T77" fmla="*/ 1 h 761"/>
                <a:gd name="T78" fmla="*/ 0 w 951"/>
                <a:gd name="T79" fmla="*/ 1 h 761"/>
                <a:gd name="T80" fmla="*/ 0 w 951"/>
                <a:gd name="T81" fmla="*/ 1 h 761"/>
                <a:gd name="T82" fmla="*/ 0 w 951"/>
                <a:gd name="T83" fmla="*/ 1 h 76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951" h="761">
                  <a:moveTo>
                    <a:pt x="923" y="261"/>
                  </a:moveTo>
                  <a:lnTo>
                    <a:pt x="911" y="555"/>
                  </a:lnTo>
                  <a:lnTo>
                    <a:pt x="908" y="558"/>
                  </a:lnTo>
                  <a:lnTo>
                    <a:pt x="896" y="570"/>
                  </a:lnTo>
                  <a:lnTo>
                    <a:pt x="879" y="587"/>
                  </a:lnTo>
                  <a:lnTo>
                    <a:pt x="855" y="608"/>
                  </a:lnTo>
                  <a:lnTo>
                    <a:pt x="824" y="630"/>
                  </a:lnTo>
                  <a:lnTo>
                    <a:pt x="789" y="654"/>
                  </a:lnTo>
                  <a:lnTo>
                    <a:pt x="750" y="675"/>
                  </a:lnTo>
                  <a:lnTo>
                    <a:pt x="707" y="694"/>
                  </a:lnTo>
                  <a:lnTo>
                    <a:pt x="464" y="761"/>
                  </a:lnTo>
                  <a:lnTo>
                    <a:pt x="466" y="756"/>
                  </a:lnTo>
                  <a:lnTo>
                    <a:pt x="471" y="738"/>
                  </a:lnTo>
                  <a:lnTo>
                    <a:pt x="476" y="714"/>
                  </a:lnTo>
                  <a:lnTo>
                    <a:pt x="485" y="685"/>
                  </a:lnTo>
                  <a:lnTo>
                    <a:pt x="494" y="651"/>
                  </a:lnTo>
                  <a:lnTo>
                    <a:pt x="502" y="613"/>
                  </a:lnTo>
                  <a:lnTo>
                    <a:pt x="509" y="577"/>
                  </a:lnTo>
                  <a:lnTo>
                    <a:pt x="516" y="541"/>
                  </a:lnTo>
                  <a:lnTo>
                    <a:pt x="518" y="534"/>
                  </a:lnTo>
                  <a:lnTo>
                    <a:pt x="519" y="515"/>
                  </a:lnTo>
                  <a:lnTo>
                    <a:pt x="524" y="486"/>
                  </a:lnTo>
                  <a:lnTo>
                    <a:pt x="531" y="453"/>
                  </a:lnTo>
                  <a:lnTo>
                    <a:pt x="542" y="419"/>
                  </a:lnTo>
                  <a:lnTo>
                    <a:pt x="554" y="386"/>
                  </a:lnTo>
                  <a:lnTo>
                    <a:pt x="569" y="359"/>
                  </a:lnTo>
                  <a:lnTo>
                    <a:pt x="588" y="342"/>
                  </a:lnTo>
                  <a:lnTo>
                    <a:pt x="581" y="343"/>
                  </a:lnTo>
                  <a:lnTo>
                    <a:pt x="562" y="345"/>
                  </a:lnTo>
                  <a:lnTo>
                    <a:pt x="533" y="348"/>
                  </a:lnTo>
                  <a:lnTo>
                    <a:pt x="497" y="354"/>
                  </a:lnTo>
                  <a:lnTo>
                    <a:pt x="457" y="359"/>
                  </a:lnTo>
                  <a:lnTo>
                    <a:pt x="414" y="362"/>
                  </a:lnTo>
                  <a:lnTo>
                    <a:pt x="373" y="364"/>
                  </a:lnTo>
                  <a:lnTo>
                    <a:pt x="335" y="366"/>
                  </a:lnTo>
                  <a:lnTo>
                    <a:pt x="328" y="366"/>
                  </a:lnTo>
                  <a:lnTo>
                    <a:pt x="311" y="367"/>
                  </a:lnTo>
                  <a:lnTo>
                    <a:pt x="284" y="367"/>
                  </a:lnTo>
                  <a:lnTo>
                    <a:pt x="248" y="366"/>
                  </a:lnTo>
                  <a:lnTo>
                    <a:pt x="208" y="360"/>
                  </a:lnTo>
                  <a:lnTo>
                    <a:pt x="167" y="352"/>
                  </a:lnTo>
                  <a:lnTo>
                    <a:pt x="124" y="335"/>
                  </a:lnTo>
                  <a:lnTo>
                    <a:pt x="83" y="312"/>
                  </a:lnTo>
                  <a:lnTo>
                    <a:pt x="81" y="311"/>
                  </a:lnTo>
                  <a:lnTo>
                    <a:pt x="74" y="307"/>
                  </a:lnTo>
                  <a:lnTo>
                    <a:pt x="64" y="299"/>
                  </a:lnTo>
                  <a:lnTo>
                    <a:pt x="52" y="288"/>
                  </a:lnTo>
                  <a:lnTo>
                    <a:pt x="40" y="273"/>
                  </a:lnTo>
                  <a:lnTo>
                    <a:pt x="26" y="254"/>
                  </a:lnTo>
                  <a:lnTo>
                    <a:pt x="12" y="230"/>
                  </a:lnTo>
                  <a:lnTo>
                    <a:pt x="0" y="202"/>
                  </a:lnTo>
                  <a:lnTo>
                    <a:pt x="7" y="199"/>
                  </a:lnTo>
                  <a:lnTo>
                    <a:pt x="24" y="189"/>
                  </a:lnTo>
                  <a:lnTo>
                    <a:pt x="52" y="175"/>
                  </a:lnTo>
                  <a:lnTo>
                    <a:pt x="84" y="156"/>
                  </a:lnTo>
                  <a:lnTo>
                    <a:pt x="122" y="137"/>
                  </a:lnTo>
                  <a:lnTo>
                    <a:pt x="160" y="116"/>
                  </a:lnTo>
                  <a:lnTo>
                    <a:pt x="196" y="96"/>
                  </a:lnTo>
                  <a:lnTo>
                    <a:pt x="230" y="79"/>
                  </a:lnTo>
                  <a:lnTo>
                    <a:pt x="237" y="75"/>
                  </a:lnTo>
                  <a:lnTo>
                    <a:pt x="256" y="67"/>
                  </a:lnTo>
                  <a:lnTo>
                    <a:pt x="284" y="55"/>
                  </a:lnTo>
                  <a:lnTo>
                    <a:pt x="318" y="39"/>
                  </a:lnTo>
                  <a:lnTo>
                    <a:pt x="358" y="25"/>
                  </a:lnTo>
                  <a:lnTo>
                    <a:pt x="399" y="13"/>
                  </a:lnTo>
                  <a:lnTo>
                    <a:pt x="440" y="5"/>
                  </a:lnTo>
                  <a:lnTo>
                    <a:pt x="478" y="1"/>
                  </a:lnTo>
                  <a:lnTo>
                    <a:pt x="487" y="1"/>
                  </a:lnTo>
                  <a:lnTo>
                    <a:pt x="509" y="0"/>
                  </a:lnTo>
                  <a:lnTo>
                    <a:pt x="543" y="0"/>
                  </a:lnTo>
                  <a:lnTo>
                    <a:pt x="585" y="0"/>
                  </a:lnTo>
                  <a:lnTo>
                    <a:pt x="629" y="1"/>
                  </a:lnTo>
                  <a:lnTo>
                    <a:pt x="674" y="7"/>
                  </a:lnTo>
                  <a:lnTo>
                    <a:pt x="714" y="13"/>
                  </a:lnTo>
                  <a:lnTo>
                    <a:pt x="746" y="25"/>
                  </a:lnTo>
                  <a:lnTo>
                    <a:pt x="751" y="29"/>
                  </a:lnTo>
                  <a:lnTo>
                    <a:pt x="765" y="39"/>
                  </a:lnTo>
                  <a:lnTo>
                    <a:pt x="784" y="55"/>
                  </a:lnTo>
                  <a:lnTo>
                    <a:pt x="808" y="75"/>
                  </a:lnTo>
                  <a:lnTo>
                    <a:pt x="834" y="101"/>
                  </a:lnTo>
                  <a:lnTo>
                    <a:pt x="858" y="128"/>
                  </a:lnTo>
                  <a:lnTo>
                    <a:pt x="882" y="161"/>
                  </a:lnTo>
                  <a:lnTo>
                    <a:pt x="899" y="194"/>
                  </a:lnTo>
                  <a:lnTo>
                    <a:pt x="951" y="197"/>
                  </a:lnTo>
                  <a:lnTo>
                    <a:pt x="923" y="2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45" name="Freeform 19"/>
            <p:cNvSpPr>
              <a:spLocks/>
            </p:cNvSpPr>
            <p:nvPr/>
          </p:nvSpPr>
          <p:spPr bwMode="auto">
            <a:xfrm>
              <a:off x="964" y="2635"/>
              <a:ext cx="133" cy="203"/>
            </a:xfrm>
            <a:custGeom>
              <a:avLst/>
              <a:gdLst>
                <a:gd name="T0" fmla="*/ 1 w 266"/>
                <a:gd name="T1" fmla="*/ 1 h 406"/>
                <a:gd name="T2" fmla="*/ 1 w 266"/>
                <a:gd name="T3" fmla="*/ 1 h 406"/>
                <a:gd name="T4" fmla="*/ 1 w 266"/>
                <a:gd name="T5" fmla="*/ 1 h 406"/>
                <a:gd name="T6" fmla="*/ 1 w 266"/>
                <a:gd name="T7" fmla="*/ 1 h 406"/>
                <a:gd name="T8" fmla="*/ 1 w 266"/>
                <a:gd name="T9" fmla="*/ 1 h 406"/>
                <a:gd name="T10" fmla="*/ 1 w 266"/>
                <a:gd name="T11" fmla="*/ 1 h 406"/>
                <a:gd name="T12" fmla="*/ 1 w 266"/>
                <a:gd name="T13" fmla="*/ 1 h 406"/>
                <a:gd name="T14" fmla="*/ 1 w 266"/>
                <a:gd name="T15" fmla="*/ 1 h 406"/>
                <a:gd name="T16" fmla="*/ 1 w 266"/>
                <a:gd name="T17" fmla="*/ 1 h 406"/>
                <a:gd name="T18" fmla="*/ 1 w 266"/>
                <a:gd name="T19" fmla="*/ 1 h 406"/>
                <a:gd name="T20" fmla="*/ 1 w 266"/>
                <a:gd name="T21" fmla="*/ 1 h 406"/>
                <a:gd name="T22" fmla="*/ 0 w 266"/>
                <a:gd name="T23" fmla="*/ 1 h 406"/>
                <a:gd name="T24" fmla="*/ 1 w 266"/>
                <a:gd name="T25" fmla="*/ 1 h 406"/>
                <a:gd name="T26" fmla="*/ 1 w 266"/>
                <a:gd name="T27" fmla="*/ 0 h 406"/>
                <a:gd name="T28" fmla="*/ 1 w 266"/>
                <a:gd name="T29" fmla="*/ 1 h 406"/>
                <a:gd name="T30" fmla="*/ 1 w 266"/>
                <a:gd name="T31" fmla="*/ 1 h 40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66" h="406">
                  <a:moveTo>
                    <a:pt x="156" y="406"/>
                  </a:moveTo>
                  <a:lnTo>
                    <a:pt x="151" y="402"/>
                  </a:lnTo>
                  <a:lnTo>
                    <a:pt x="135" y="390"/>
                  </a:lnTo>
                  <a:lnTo>
                    <a:pt x="115" y="373"/>
                  </a:lnTo>
                  <a:lnTo>
                    <a:pt x="91" y="352"/>
                  </a:lnTo>
                  <a:lnTo>
                    <a:pt x="65" y="326"/>
                  </a:lnTo>
                  <a:lnTo>
                    <a:pt x="41" y="301"/>
                  </a:lnTo>
                  <a:lnTo>
                    <a:pt x="24" y="273"/>
                  </a:lnTo>
                  <a:lnTo>
                    <a:pt x="13" y="247"/>
                  </a:lnTo>
                  <a:lnTo>
                    <a:pt x="10" y="230"/>
                  </a:lnTo>
                  <a:lnTo>
                    <a:pt x="1" y="187"/>
                  </a:lnTo>
                  <a:lnTo>
                    <a:pt x="0" y="132"/>
                  </a:lnTo>
                  <a:lnTo>
                    <a:pt x="8" y="81"/>
                  </a:lnTo>
                  <a:lnTo>
                    <a:pt x="56" y="0"/>
                  </a:lnTo>
                  <a:lnTo>
                    <a:pt x="266" y="158"/>
                  </a:lnTo>
                  <a:lnTo>
                    <a:pt x="156" y="4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46" name="Freeform 20"/>
            <p:cNvSpPr>
              <a:spLocks/>
            </p:cNvSpPr>
            <p:nvPr/>
          </p:nvSpPr>
          <p:spPr bwMode="auto">
            <a:xfrm>
              <a:off x="728" y="2512"/>
              <a:ext cx="209" cy="240"/>
            </a:xfrm>
            <a:custGeom>
              <a:avLst/>
              <a:gdLst>
                <a:gd name="T0" fmla="*/ 1 w 418"/>
                <a:gd name="T1" fmla="*/ 1 h 480"/>
                <a:gd name="T2" fmla="*/ 1 w 418"/>
                <a:gd name="T3" fmla="*/ 1 h 480"/>
                <a:gd name="T4" fmla="*/ 1 w 418"/>
                <a:gd name="T5" fmla="*/ 1 h 480"/>
                <a:gd name="T6" fmla="*/ 1 w 418"/>
                <a:gd name="T7" fmla="*/ 1 h 480"/>
                <a:gd name="T8" fmla="*/ 1 w 418"/>
                <a:gd name="T9" fmla="*/ 1 h 480"/>
                <a:gd name="T10" fmla="*/ 1 w 418"/>
                <a:gd name="T11" fmla="*/ 1 h 480"/>
                <a:gd name="T12" fmla="*/ 1 w 418"/>
                <a:gd name="T13" fmla="*/ 1 h 480"/>
                <a:gd name="T14" fmla="*/ 1 w 418"/>
                <a:gd name="T15" fmla="*/ 1 h 480"/>
                <a:gd name="T16" fmla="*/ 1 w 418"/>
                <a:gd name="T17" fmla="*/ 1 h 480"/>
                <a:gd name="T18" fmla="*/ 1 w 418"/>
                <a:gd name="T19" fmla="*/ 1 h 480"/>
                <a:gd name="T20" fmla="*/ 1 w 418"/>
                <a:gd name="T21" fmla="*/ 1 h 480"/>
                <a:gd name="T22" fmla="*/ 1 w 418"/>
                <a:gd name="T23" fmla="*/ 1 h 480"/>
                <a:gd name="T24" fmla="*/ 1 w 418"/>
                <a:gd name="T25" fmla="*/ 1 h 480"/>
                <a:gd name="T26" fmla="*/ 1 w 418"/>
                <a:gd name="T27" fmla="*/ 1 h 480"/>
                <a:gd name="T28" fmla="*/ 1 w 418"/>
                <a:gd name="T29" fmla="*/ 1 h 480"/>
                <a:gd name="T30" fmla="*/ 1 w 418"/>
                <a:gd name="T31" fmla="*/ 1 h 480"/>
                <a:gd name="T32" fmla="*/ 1 w 418"/>
                <a:gd name="T33" fmla="*/ 1 h 480"/>
                <a:gd name="T34" fmla="*/ 1 w 418"/>
                <a:gd name="T35" fmla="*/ 1 h 480"/>
                <a:gd name="T36" fmla="*/ 1 w 418"/>
                <a:gd name="T37" fmla="*/ 1 h 480"/>
                <a:gd name="T38" fmla="*/ 1 w 418"/>
                <a:gd name="T39" fmla="*/ 1 h 480"/>
                <a:gd name="T40" fmla="*/ 1 w 418"/>
                <a:gd name="T41" fmla="*/ 1 h 480"/>
                <a:gd name="T42" fmla="*/ 1 w 418"/>
                <a:gd name="T43" fmla="*/ 1 h 480"/>
                <a:gd name="T44" fmla="*/ 1 w 418"/>
                <a:gd name="T45" fmla="*/ 1 h 480"/>
                <a:gd name="T46" fmla="*/ 1 w 418"/>
                <a:gd name="T47" fmla="*/ 0 h 480"/>
                <a:gd name="T48" fmla="*/ 1 w 418"/>
                <a:gd name="T49" fmla="*/ 1 h 480"/>
                <a:gd name="T50" fmla="*/ 0 w 418"/>
                <a:gd name="T51" fmla="*/ 1 h 480"/>
                <a:gd name="T52" fmla="*/ 0 w 418"/>
                <a:gd name="T53" fmla="*/ 1 h 480"/>
                <a:gd name="T54" fmla="*/ 1 w 418"/>
                <a:gd name="T55" fmla="*/ 1 h 480"/>
                <a:gd name="T56" fmla="*/ 1 w 418"/>
                <a:gd name="T57" fmla="*/ 1 h 480"/>
                <a:gd name="T58" fmla="*/ 1 w 418"/>
                <a:gd name="T59" fmla="*/ 1 h 480"/>
                <a:gd name="T60" fmla="*/ 1 w 418"/>
                <a:gd name="T61" fmla="*/ 1 h 480"/>
                <a:gd name="T62" fmla="*/ 1 w 418"/>
                <a:gd name="T63" fmla="*/ 1 h 480"/>
                <a:gd name="T64" fmla="*/ 1 w 418"/>
                <a:gd name="T65" fmla="*/ 1 h 480"/>
                <a:gd name="T66" fmla="*/ 1 w 418"/>
                <a:gd name="T67" fmla="*/ 1 h 480"/>
                <a:gd name="T68" fmla="*/ 1 w 418"/>
                <a:gd name="T69" fmla="*/ 1 h 480"/>
                <a:gd name="T70" fmla="*/ 1 w 418"/>
                <a:gd name="T71" fmla="*/ 1 h 480"/>
                <a:gd name="T72" fmla="*/ 1 w 418"/>
                <a:gd name="T73" fmla="*/ 1 h 480"/>
                <a:gd name="T74" fmla="*/ 1 w 418"/>
                <a:gd name="T75" fmla="*/ 1 h 480"/>
                <a:gd name="T76" fmla="*/ 1 w 418"/>
                <a:gd name="T77" fmla="*/ 1 h 480"/>
                <a:gd name="T78" fmla="*/ 1 w 418"/>
                <a:gd name="T79" fmla="*/ 1 h 480"/>
                <a:gd name="T80" fmla="*/ 1 w 418"/>
                <a:gd name="T81" fmla="*/ 1 h 480"/>
                <a:gd name="T82" fmla="*/ 1 w 418"/>
                <a:gd name="T83" fmla="*/ 1 h 480"/>
                <a:gd name="T84" fmla="*/ 1 w 418"/>
                <a:gd name="T85" fmla="*/ 1 h 480"/>
                <a:gd name="T86" fmla="*/ 1 w 418"/>
                <a:gd name="T87" fmla="*/ 1 h 480"/>
                <a:gd name="T88" fmla="*/ 1 w 418"/>
                <a:gd name="T89" fmla="*/ 1 h 48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18" h="480">
                  <a:moveTo>
                    <a:pt x="418" y="480"/>
                  </a:moveTo>
                  <a:lnTo>
                    <a:pt x="418" y="469"/>
                  </a:lnTo>
                  <a:lnTo>
                    <a:pt x="415" y="442"/>
                  </a:lnTo>
                  <a:lnTo>
                    <a:pt x="410" y="401"/>
                  </a:lnTo>
                  <a:lnTo>
                    <a:pt x="401" y="349"/>
                  </a:lnTo>
                  <a:lnTo>
                    <a:pt x="387" y="292"/>
                  </a:lnTo>
                  <a:lnTo>
                    <a:pt x="370" y="236"/>
                  </a:lnTo>
                  <a:lnTo>
                    <a:pt x="344" y="182"/>
                  </a:lnTo>
                  <a:lnTo>
                    <a:pt x="313" y="136"/>
                  </a:lnTo>
                  <a:lnTo>
                    <a:pt x="312" y="134"/>
                  </a:lnTo>
                  <a:lnTo>
                    <a:pt x="308" y="126"/>
                  </a:lnTo>
                  <a:lnTo>
                    <a:pt x="300" y="115"/>
                  </a:lnTo>
                  <a:lnTo>
                    <a:pt x="289" y="102"/>
                  </a:lnTo>
                  <a:lnTo>
                    <a:pt x="275" y="86"/>
                  </a:lnTo>
                  <a:lnTo>
                    <a:pt x="257" y="71"/>
                  </a:lnTo>
                  <a:lnTo>
                    <a:pt x="234" y="54"/>
                  </a:lnTo>
                  <a:lnTo>
                    <a:pt x="208" y="36"/>
                  </a:lnTo>
                  <a:lnTo>
                    <a:pt x="203" y="35"/>
                  </a:lnTo>
                  <a:lnTo>
                    <a:pt x="188" y="30"/>
                  </a:lnTo>
                  <a:lnTo>
                    <a:pt x="164" y="23"/>
                  </a:lnTo>
                  <a:lnTo>
                    <a:pt x="136" y="14"/>
                  </a:lnTo>
                  <a:lnTo>
                    <a:pt x="104" y="7"/>
                  </a:lnTo>
                  <a:lnTo>
                    <a:pt x="69" y="2"/>
                  </a:lnTo>
                  <a:lnTo>
                    <a:pt x="35" y="0"/>
                  </a:lnTo>
                  <a:lnTo>
                    <a:pt x="2" y="2"/>
                  </a:lnTo>
                  <a:lnTo>
                    <a:pt x="0" y="24"/>
                  </a:lnTo>
                  <a:lnTo>
                    <a:pt x="0" y="78"/>
                  </a:lnTo>
                  <a:lnTo>
                    <a:pt x="7" y="143"/>
                  </a:lnTo>
                  <a:lnTo>
                    <a:pt x="26" y="203"/>
                  </a:lnTo>
                  <a:lnTo>
                    <a:pt x="28" y="207"/>
                  </a:lnTo>
                  <a:lnTo>
                    <a:pt x="33" y="217"/>
                  </a:lnTo>
                  <a:lnTo>
                    <a:pt x="42" y="232"/>
                  </a:lnTo>
                  <a:lnTo>
                    <a:pt x="54" y="253"/>
                  </a:lnTo>
                  <a:lnTo>
                    <a:pt x="73" y="275"/>
                  </a:lnTo>
                  <a:lnTo>
                    <a:pt x="95" y="301"/>
                  </a:lnTo>
                  <a:lnTo>
                    <a:pt x="124" y="329"/>
                  </a:lnTo>
                  <a:lnTo>
                    <a:pt x="160" y="356"/>
                  </a:lnTo>
                  <a:lnTo>
                    <a:pt x="165" y="359"/>
                  </a:lnTo>
                  <a:lnTo>
                    <a:pt x="183" y="368"/>
                  </a:lnTo>
                  <a:lnTo>
                    <a:pt x="208" y="382"/>
                  </a:lnTo>
                  <a:lnTo>
                    <a:pt x="241" y="399"/>
                  </a:lnTo>
                  <a:lnTo>
                    <a:pt x="281" y="420"/>
                  </a:lnTo>
                  <a:lnTo>
                    <a:pt x="324" y="440"/>
                  </a:lnTo>
                  <a:lnTo>
                    <a:pt x="370" y="461"/>
                  </a:lnTo>
                  <a:lnTo>
                    <a:pt x="418" y="48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47" name="Freeform 21"/>
            <p:cNvSpPr>
              <a:spLocks/>
            </p:cNvSpPr>
            <p:nvPr/>
          </p:nvSpPr>
          <p:spPr bwMode="auto">
            <a:xfrm>
              <a:off x="579" y="2771"/>
              <a:ext cx="456" cy="374"/>
            </a:xfrm>
            <a:custGeom>
              <a:avLst/>
              <a:gdLst>
                <a:gd name="T0" fmla="*/ 0 w 913"/>
                <a:gd name="T1" fmla="*/ 0 h 749"/>
                <a:gd name="T2" fmla="*/ 0 w 913"/>
                <a:gd name="T3" fmla="*/ 0 h 749"/>
                <a:gd name="T4" fmla="*/ 0 w 913"/>
                <a:gd name="T5" fmla="*/ 0 h 749"/>
                <a:gd name="T6" fmla="*/ 0 w 913"/>
                <a:gd name="T7" fmla="*/ 0 h 749"/>
                <a:gd name="T8" fmla="*/ 0 w 913"/>
                <a:gd name="T9" fmla="*/ 0 h 749"/>
                <a:gd name="T10" fmla="*/ 0 w 913"/>
                <a:gd name="T11" fmla="*/ 0 h 749"/>
                <a:gd name="T12" fmla="*/ 0 w 913"/>
                <a:gd name="T13" fmla="*/ 0 h 749"/>
                <a:gd name="T14" fmla="*/ 0 w 913"/>
                <a:gd name="T15" fmla="*/ 0 h 749"/>
                <a:gd name="T16" fmla="*/ 0 w 913"/>
                <a:gd name="T17" fmla="*/ 0 h 749"/>
                <a:gd name="T18" fmla="*/ 0 w 913"/>
                <a:gd name="T19" fmla="*/ 0 h 749"/>
                <a:gd name="T20" fmla="*/ 0 w 913"/>
                <a:gd name="T21" fmla="*/ 0 h 749"/>
                <a:gd name="T22" fmla="*/ 0 w 913"/>
                <a:gd name="T23" fmla="*/ 0 h 749"/>
                <a:gd name="T24" fmla="*/ 0 w 913"/>
                <a:gd name="T25" fmla="*/ 0 h 749"/>
                <a:gd name="T26" fmla="*/ 0 w 913"/>
                <a:gd name="T27" fmla="*/ 0 h 749"/>
                <a:gd name="T28" fmla="*/ 0 w 913"/>
                <a:gd name="T29" fmla="*/ 0 h 749"/>
                <a:gd name="T30" fmla="*/ 0 w 913"/>
                <a:gd name="T31" fmla="*/ 0 h 749"/>
                <a:gd name="T32" fmla="*/ 0 w 913"/>
                <a:gd name="T33" fmla="*/ 0 h 749"/>
                <a:gd name="T34" fmla="*/ 0 w 913"/>
                <a:gd name="T35" fmla="*/ 0 h 749"/>
                <a:gd name="T36" fmla="*/ 0 w 913"/>
                <a:gd name="T37" fmla="*/ 0 h 749"/>
                <a:gd name="T38" fmla="*/ 0 w 913"/>
                <a:gd name="T39" fmla="*/ 0 h 749"/>
                <a:gd name="T40" fmla="*/ 0 w 913"/>
                <a:gd name="T41" fmla="*/ 0 h 749"/>
                <a:gd name="T42" fmla="*/ 0 w 913"/>
                <a:gd name="T43" fmla="*/ 0 h 749"/>
                <a:gd name="T44" fmla="*/ 0 w 913"/>
                <a:gd name="T45" fmla="*/ 0 h 749"/>
                <a:gd name="T46" fmla="*/ 0 w 913"/>
                <a:gd name="T47" fmla="*/ 0 h 749"/>
                <a:gd name="T48" fmla="*/ 0 w 913"/>
                <a:gd name="T49" fmla="*/ 0 h 749"/>
                <a:gd name="T50" fmla="*/ 0 w 913"/>
                <a:gd name="T51" fmla="*/ 0 h 749"/>
                <a:gd name="T52" fmla="*/ 0 w 913"/>
                <a:gd name="T53" fmla="*/ 0 h 749"/>
                <a:gd name="T54" fmla="*/ 0 w 913"/>
                <a:gd name="T55" fmla="*/ 0 h 749"/>
                <a:gd name="T56" fmla="*/ 0 w 913"/>
                <a:gd name="T57" fmla="*/ 0 h 749"/>
                <a:gd name="T58" fmla="*/ 0 w 913"/>
                <a:gd name="T59" fmla="*/ 0 h 749"/>
                <a:gd name="T60" fmla="*/ 0 w 913"/>
                <a:gd name="T61" fmla="*/ 0 h 749"/>
                <a:gd name="T62" fmla="*/ 0 w 913"/>
                <a:gd name="T63" fmla="*/ 0 h 749"/>
                <a:gd name="T64" fmla="*/ 0 w 913"/>
                <a:gd name="T65" fmla="*/ 0 h 749"/>
                <a:gd name="T66" fmla="*/ 0 w 913"/>
                <a:gd name="T67" fmla="*/ 0 h 749"/>
                <a:gd name="T68" fmla="*/ 0 w 913"/>
                <a:gd name="T69" fmla="*/ 0 h 749"/>
                <a:gd name="T70" fmla="*/ 0 w 913"/>
                <a:gd name="T71" fmla="*/ 0 h 749"/>
                <a:gd name="T72" fmla="*/ 0 w 913"/>
                <a:gd name="T73" fmla="*/ 0 h 749"/>
                <a:gd name="T74" fmla="*/ 0 w 913"/>
                <a:gd name="T75" fmla="*/ 0 h 749"/>
                <a:gd name="T76" fmla="*/ 0 w 913"/>
                <a:gd name="T77" fmla="*/ 0 h 749"/>
                <a:gd name="T78" fmla="*/ 0 w 913"/>
                <a:gd name="T79" fmla="*/ 0 h 749"/>
                <a:gd name="T80" fmla="*/ 0 w 913"/>
                <a:gd name="T81" fmla="*/ 0 h 749"/>
                <a:gd name="T82" fmla="*/ 0 w 913"/>
                <a:gd name="T83" fmla="*/ 0 h 749"/>
                <a:gd name="T84" fmla="*/ 0 w 913"/>
                <a:gd name="T85" fmla="*/ 0 h 749"/>
                <a:gd name="T86" fmla="*/ 0 w 913"/>
                <a:gd name="T87" fmla="*/ 0 h 749"/>
                <a:gd name="T88" fmla="*/ 0 w 913"/>
                <a:gd name="T89" fmla="*/ 0 h 749"/>
                <a:gd name="T90" fmla="*/ 0 w 913"/>
                <a:gd name="T91" fmla="*/ 0 h 749"/>
                <a:gd name="T92" fmla="*/ 0 w 913"/>
                <a:gd name="T93" fmla="*/ 0 h 749"/>
                <a:gd name="T94" fmla="*/ 0 w 913"/>
                <a:gd name="T95" fmla="*/ 0 h 749"/>
                <a:gd name="T96" fmla="*/ 0 w 913"/>
                <a:gd name="T97" fmla="*/ 0 h 74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913" h="749">
                  <a:moveTo>
                    <a:pt x="894" y="182"/>
                  </a:moveTo>
                  <a:lnTo>
                    <a:pt x="784" y="61"/>
                  </a:lnTo>
                  <a:lnTo>
                    <a:pt x="783" y="60"/>
                  </a:lnTo>
                  <a:lnTo>
                    <a:pt x="776" y="53"/>
                  </a:lnTo>
                  <a:lnTo>
                    <a:pt x="765" y="44"/>
                  </a:lnTo>
                  <a:lnTo>
                    <a:pt x="753" y="34"/>
                  </a:lnTo>
                  <a:lnTo>
                    <a:pt x="736" y="24"/>
                  </a:lnTo>
                  <a:lnTo>
                    <a:pt x="717" y="13"/>
                  </a:lnTo>
                  <a:lnTo>
                    <a:pt x="697" y="5"/>
                  </a:lnTo>
                  <a:lnTo>
                    <a:pt x="674" y="0"/>
                  </a:lnTo>
                  <a:lnTo>
                    <a:pt x="672" y="0"/>
                  </a:lnTo>
                  <a:lnTo>
                    <a:pt x="666" y="0"/>
                  </a:lnTo>
                  <a:lnTo>
                    <a:pt x="655" y="0"/>
                  </a:lnTo>
                  <a:lnTo>
                    <a:pt x="642" y="0"/>
                  </a:lnTo>
                  <a:lnTo>
                    <a:pt x="626" y="0"/>
                  </a:lnTo>
                  <a:lnTo>
                    <a:pt x="607" y="0"/>
                  </a:lnTo>
                  <a:lnTo>
                    <a:pt x="587" y="0"/>
                  </a:lnTo>
                  <a:lnTo>
                    <a:pt x="564" y="0"/>
                  </a:lnTo>
                  <a:lnTo>
                    <a:pt x="542" y="1"/>
                  </a:lnTo>
                  <a:lnTo>
                    <a:pt x="518" y="1"/>
                  </a:lnTo>
                  <a:lnTo>
                    <a:pt x="494" y="3"/>
                  </a:lnTo>
                  <a:lnTo>
                    <a:pt x="470" y="5"/>
                  </a:lnTo>
                  <a:lnTo>
                    <a:pt x="447" y="8"/>
                  </a:lnTo>
                  <a:lnTo>
                    <a:pt x="425" y="12"/>
                  </a:lnTo>
                  <a:lnTo>
                    <a:pt x="406" y="15"/>
                  </a:lnTo>
                  <a:lnTo>
                    <a:pt x="387" y="18"/>
                  </a:lnTo>
                  <a:lnTo>
                    <a:pt x="380" y="20"/>
                  </a:lnTo>
                  <a:lnTo>
                    <a:pt x="365" y="27"/>
                  </a:lnTo>
                  <a:lnTo>
                    <a:pt x="339" y="36"/>
                  </a:lnTo>
                  <a:lnTo>
                    <a:pt x="308" y="48"/>
                  </a:lnTo>
                  <a:lnTo>
                    <a:pt x="274" y="61"/>
                  </a:lnTo>
                  <a:lnTo>
                    <a:pt x="236" y="75"/>
                  </a:lnTo>
                  <a:lnTo>
                    <a:pt x="200" y="91"/>
                  </a:lnTo>
                  <a:lnTo>
                    <a:pt x="167" y="104"/>
                  </a:lnTo>
                  <a:lnTo>
                    <a:pt x="162" y="108"/>
                  </a:lnTo>
                  <a:lnTo>
                    <a:pt x="146" y="115"/>
                  </a:lnTo>
                  <a:lnTo>
                    <a:pt x="124" y="125"/>
                  </a:lnTo>
                  <a:lnTo>
                    <a:pt x="98" y="139"/>
                  </a:lnTo>
                  <a:lnTo>
                    <a:pt x="69" y="154"/>
                  </a:lnTo>
                  <a:lnTo>
                    <a:pt x="41" y="171"/>
                  </a:lnTo>
                  <a:lnTo>
                    <a:pt x="17" y="187"/>
                  </a:lnTo>
                  <a:lnTo>
                    <a:pt x="0" y="201"/>
                  </a:lnTo>
                  <a:lnTo>
                    <a:pt x="0" y="202"/>
                  </a:lnTo>
                  <a:lnTo>
                    <a:pt x="0" y="207"/>
                  </a:lnTo>
                  <a:lnTo>
                    <a:pt x="2" y="216"/>
                  </a:lnTo>
                  <a:lnTo>
                    <a:pt x="5" y="228"/>
                  </a:lnTo>
                  <a:lnTo>
                    <a:pt x="10" y="242"/>
                  </a:lnTo>
                  <a:lnTo>
                    <a:pt x="21" y="257"/>
                  </a:lnTo>
                  <a:lnTo>
                    <a:pt x="35" y="274"/>
                  </a:lnTo>
                  <a:lnTo>
                    <a:pt x="53" y="292"/>
                  </a:lnTo>
                  <a:lnTo>
                    <a:pt x="57" y="295"/>
                  </a:lnTo>
                  <a:lnTo>
                    <a:pt x="69" y="302"/>
                  </a:lnTo>
                  <a:lnTo>
                    <a:pt x="88" y="312"/>
                  </a:lnTo>
                  <a:lnTo>
                    <a:pt x="112" y="326"/>
                  </a:lnTo>
                  <a:lnTo>
                    <a:pt x="141" y="338"/>
                  </a:lnTo>
                  <a:lnTo>
                    <a:pt x="172" y="350"/>
                  </a:lnTo>
                  <a:lnTo>
                    <a:pt x="205" y="359"/>
                  </a:lnTo>
                  <a:lnTo>
                    <a:pt x="239" y="362"/>
                  </a:lnTo>
                  <a:lnTo>
                    <a:pt x="241" y="362"/>
                  </a:lnTo>
                  <a:lnTo>
                    <a:pt x="248" y="362"/>
                  </a:lnTo>
                  <a:lnTo>
                    <a:pt x="256" y="362"/>
                  </a:lnTo>
                  <a:lnTo>
                    <a:pt x="270" y="362"/>
                  </a:lnTo>
                  <a:lnTo>
                    <a:pt x="287" y="360"/>
                  </a:lnTo>
                  <a:lnTo>
                    <a:pt x="306" y="360"/>
                  </a:lnTo>
                  <a:lnTo>
                    <a:pt x="327" y="359"/>
                  </a:lnTo>
                  <a:lnTo>
                    <a:pt x="353" y="357"/>
                  </a:lnTo>
                  <a:lnTo>
                    <a:pt x="378" y="355"/>
                  </a:lnTo>
                  <a:lnTo>
                    <a:pt x="406" y="353"/>
                  </a:lnTo>
                  <a:lnTo>
                    <a:pt x="435" y="350"/>
                  </a:lnTo>
                  <a:lnTo>
                    <a:pt x="466" y="347"/>
                  </a:lnTo>
                  <a:lnTo>
                    <a:pt x="497" y="341"/>
                  </a:lnTo>
                  <a:lnTo>
                    <a:pt x="528" y="336"/>
                  </a:lnTo>
                  <a:lnTo>
                    <a:pt x="561" y="331"/>
                  </a:lnTo>
                  <a:lnTo>
                    <a:pt x="593" y="324"/>
                  </a:lnTo>
                  <a:lnTo>
                    <a:pt x="592" y="326"/>
                  </a:lnTo>
                  <a:lnTo>
                    <a:pt x="587" y="333"/>
                  </a:lnTo>
                  <a:lnTo>
                    <a:pt x="580" y="345"/>
                  </a:lnTo>
                  <a:lnTo>
                    <a:pt x="569" y="362"/>
                  </a:lnTo>
                  <a:lnTo>
                    <a:pt x="557" y="388"/>
                  </a:lnTo>
                  <a:lnTo>
                    <a:pt x="544" y="420"/>
                  </a:lnTo>
                  <a:lnTo>
                    <a:pt x="530" y="463"/>
                  </a:lnTo>
                  <a:lnTo>
                    <a:pt x="516" y="515"/>
                  </a:lnTo>
                  <a:lnTo>
                    <a:pt x="459" y="749"/>
                  </a:lnTo>
                  <a:lnTo>
                    <a:pt x="607" y="706"/>
                  </a:lnTo>
                  <a:lnTo>
                    <a:pt x="612" y="704"/>
                  </a:lnTo>
                  <a:lnTo>
                    <a:pt x="626" y="700"/>
                  </a:lnTo>
                  <a:lnTo>
                    <a:pt x="648" y="694"/>
                  </a:lnTo>
                  <a:lnTo>
                    <a:pt x="676" y="683"/>
                  </a:lnTo>
                  <a:lnTo>
                    <a:pt x="705" y="673"/>
                  </a:lnTo>
                  <a:lnTo>
                    <a:pt x="738" y="659"/>
                  </a:lnTo>
                  <a:lnTo>
                    <a:pt x="769" y="645"/>
                  </a:lnTo>
                  <a:lnTo>
                    <a:pt x="798" y="630"/>
                  </a:lnTo>
                  <a:lnTo>
                    <a:pt x="908" y="558"/>
                  </a:lnTo>
                  <a:lnTo>
                    <a:pt x="913" y="268"/>
                  </a:lnTo>
                  <a:lnTo>
                    <a:pt x="912" y="259"/>
                  </a:lnTo>
                  <a:lnTo>
                    <a:pt x="906" y="238"/>
                  </a:lnTo>
                  <a:lnTo>
                    <a:pt x="901" y="211"/>
                  </a:lnTo>
                  <a:lnTo>
                    <a:pt x="894" y="18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48" name="Freeform 22"/>
            <p:cNvSpPr>
              <a:spLocks/>
            </p:cNvSpPr>
            <p:nvPr/>
          </p:nvSpPr>
          <p:spPr bwMode="auto">
            <a:xfrm>
              <a:off x="898" y="2900"/>
              <a:ext cx="94" cy="31"/>
            </a:xfrm>
            <a:custGeom>
              <a:avLst/>
              <a:gdLst>
                <a:gd name="T0" fmla="*/ 0 w 187"/>
                <a:gd name="T1" fmla="*/ 1 h 62"/>
                <a:gd name="T2" fmla="*/ 1 w 187"/>
                <a:gd name="T3" fmla="*/ 0 h 62"/>
                <a:gd name="T4" fmla="*/ 1 w 187"/>
                <a:gd name="T5" fmla="*/ 1 h 62"/>
                <a:gd name="T6" fmla="*/ 0 w 187"/>
                <a:gd name="T7" fmla="*/ 1 h 6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7" h="62">
                  <a:moveTo>
                    <a:pt x="0" y="59"/>
                  </a:moveTo>
                  <a:lnTo>
                    <a:pt x="187" y="0"/>
                  </a:lnTo>
                  <a:lnTo>
                    <a:pt x="144" y="62"/>
                  </a:lnTo>
                  <a:lnTo>
                    <a:pt x="0" y="59"/>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49" name="Freeform 23"/>
            <p:cNvSpPr>
              <a:spLocks/>
            </p:cNvSpPr>
            <p:nvPr/>
          </p:nvSpPr>
          <p:spPr bwMode="auto">
            <a:xfrm>
              <a:off x="987" y="2909"/>
              <a:ext cx="33" cy="107"/>
            </a:xfrm>
            <a:custGeom>
              <a:avLst/>
              <a:gdLst>
                <a:gd name="T0" fmla="*/ 0 w 67"/>
                <a:gd name="T1" fmla="*/ 0 h 215"/>
                <a:gd name="T2" fmla="*/ 0 w 67"/>
                <a:gd name="T3" fmla="*/ 0 h 215"/>
                <a:gd name="T4" fmla="*/ 0 w 67"/>
                <a:gd name="T5" fmla="*/ 0 h 215"/>
                <a:gd name="T6" fmla="*/ 0 w 67"/>
                <a:gd name="T7" fmla="*/ 0 h 215"/>
                <a:gd name="T8" fmla="*/ 0 w 67"/>
                <a:gd name="T9" fmla="*/ 0 h 215"/>
                <a:gd name="T10" fmla="*/ 0 w 67"/>
                <a:gd name="T11" fmla="*/ 0 h 215"/>
                <a:gd name="T12" fmla="*/ 0 w 67"/>
                <a:gd name="T13" fmla="*/ 0 h 215"/>
                <a:gd name="T14" fmla="*/ 0 w 67"/>
                <a:gd name="T15" fmla="*/ 0 h 215"/>
                <a:gd name="T16" fmla="*/ 0 w 67"/>
                <a:gd name="T17" fmla="*/ 0 h 215"/>
                <a:gd name="T18" fmla="*/ 0 w 67"/>
                <a:gd name="T19" fmla="*/ 0 h 215"/>
                <a:gd name="T20" fmla="*/ 0 w 67"/>
                <a:gd name="T21" fmla="*/ 0 h 21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7" h="215">
                  <a:moveTo>
                    <a:pt x="0" y="62"/>
                  </a:moveTo>
                  <a:lnTo>
                    <a:pt x="43" y="0"/>
                  </a:lnTo>
                  <a:lnTo>
                    <a:pt x="67" y="215"/>
                  </a:lnTo>
                  <a:lnTo>
                    <a:pt x="65" y="210"/>
                  </a:lnTo>
                  <a:lnTo>
                    <a:pt x="62" y="194"/>
                  </a:lnTo>
                  <a:lnTo>
                    <a:pt x="55" y="172"/>
                  </a:lnTo>
                  <a:lnTo>
                    <a:pt x="46" y="146"/>
                  </a:lnTo>
                  <a:lnTo>
                    <a:pt x="36" y="119"/>
                  </a:lnTo>
                  <a:lnTo>
                    <a:pt x="26" y="95"/>
                  </a:lnTo>
                  <a:lnTo>
                    <a:pt x="12" y="74"/>
                  </a:lnTo>
                  <a:lnTo>
                    <a:pt x="0" y="62"/>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50" name="Freeform 24"/>
            <p:cNvSpPr>
              <a:spLocks/>
            </p:cNvSpPr>
            <p:nvPr/>
          </p:nvSpPr>
          <p:spPr bwMode="auto">
            <a:xfrm>
              <a:off x="925" y="2952"/>
              <a:ext cx="71" cy="125"/>
            </a:xfrm>
            <a:custGeom>
              <a:avLst/>
              <a:gdLst>
                <a:gd name="T0" fmla="*/ 0 w 143"/>
                <a:gd name="T1" fmla="*/ 0 h 249"/>
                <a:gd name="T2" fmla="*/ 0 w 143"/>
                <a:gd name="T3" fmla="*/ 1 h 249"/>
                <a:gd name="T4" fmla="*/ 0 w 143"/>
                <a:gd name="T5" fmla="*/ 1 h 249"/>
                <a:gd name="T6" fmla="*/ 0 w 143"/>
                <a:gd name="T7" fmla="*/ 1 h 249"/>
                <a:gd name="T8" fmla="*/ 0 w 143"/>
                <a:gd name="T9" fmla="*/ 0 h 24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3" h="249">
                  <a:moveTo>
                    <a:pt x="91" y="0"/>
                  </a:moveTo>
                  <a:lnTo>
                    <a:pt x="143" y="182"/>
                  </a:lnTo>
                  <a:lnTo>
                    <a:pt x="43" y="249"/>
                  </a:lnTo>
                  <a:lnTo>
                    <a:pt x="0" y="86"/>
                  </a:lnTo>
                  <a:lnTo>
                    <a:pt x="91"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51" name="Freeform 25"/>
            <p:cNvSpPr>
              <a:spLocks/>
            </p:cNvSpPr>
            <p:nvPr/>
          </p:nvSpPr>
          <p:spPr bwMode="auto">
            <a:xfrm>
              <a:off x="858" y="2952"/>
              <a:ext cx="79" cy="51"/>
            </a:xfrm>
            <a:custGeom>
              <a:avLst/>
              <a:gdLst>
                <a:gd name="T0" fmla="*/ 1 w 158"/>
                <a:gd name="T1" fmla="*/ 1 h 101"/>
                <a:gd name="T2" fmla="*/ 1 w 158"/>
                <a:gd name="T3" fmla="*/ 0 h 101"/>
                <a:gd name="T4" fmla="*/ 1 w 158"/>
                <a:gd name="T5" fmla="*/ 1 h 101"/>
                <a:gd name="T6" fmla="*/ 1 w 158"/>
                <a:gd name="T7" fmla="*/ 1 h 101"/>
                <a:gd name="T8" fmla="*/ 1 w 158"/>
                <a:gd name="T9" fmla="*/ 1 h 101"/>
                <a:gd name="T10" fmla="*/ 1 w 158"/>
                <a:gd name="T11" fmla="*/ 1 h 101"/>
                <a:gd name="T12" fmla="*/ 1 w 158"/>
                <a:gd name="T13" fmla="*/ 1 h 101"/>
                <a:gd name="T14" fmla="*/ 1 w 158"/>
                <a:gd name="T15" fmla="*/ 1 h 101"/>
                <a:gd name="T16" fmla="*/ 1 w 158"/>
                <a:gd name="T17" fmla="*/ 1 h 101"/>
                <a:gd name="T18" fmla="*/ 0 w 158"/>
                <a:gd name="T19" fmla="*/ 1 h 101"/>
                <a:gd name="T20" fmla="*/ 1 w 158"/>
                <a:gd name="T21" fmla="*/ 1 h 101"/>
                <a:gd name="T22" fmla="*/ 1 w 158"/>
                <a:gd name="T23" fmla="*/ 1 h 10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8" h="101">
                  <a:moveTo>
                    <a:pt x="158" y="5"/>
                  </a:moveTo>
                  <a:lnTo>
                    <a:pt x="53" y="0"/>
                  </a:lnTo>
                  <a:lnTo>
                    <a:pt x="52" y="3"/>
                  </a:lnTo>
                  <a:lnTo>
                    <a:pt x="45" y="10"/>
                  </a:lnTo>
                  <a:lnTo>
                    <a:pt x="36" y="22"/>
                  </a:lnTo>
                  <a:lnTo>
                    <a:pt x="28" y="36"/>
                  </a:lnTo>
                  <a:lnTo>
                    <a:pt x="17" y="52"/>
                  </a:lnTo>
                  <a:lnTo>
                    <a:pt x="9" y="69"/>
                  </a:lnTo>
                  <a:lnTo>
                    <a:pt x="2" y="86"/>
                  </a:lnTo>
                  <a:lnTo>
                    <a:pt x="0" y="101"/>
                  </a:lnTo>
                  <a:lnTo>
                    <a:pt x="115" y="72"/>
                  </a:lnTo>
                  <a:lnTo>
                    <a:pt x="158" y="5"/>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52" name="Freeform 26"/>
            <p:cNvSpPr>
              <a:spLocks/>
            </p:cNvSpPr>
            <p:nvPr/>
          </p:nvSpPr>
          <p:spPr bwMode="auto">
            <a:xfrm>
              <a:off x="839" y="3015"/>
              <a:ext cx="53" cy="75"/>
            </a:xfrm>
            <a:custGeom>
              <a:avLst/>
              <a:gdLst>
                <a:gd name="T0" fmla="*/ 1 w 105"/>
                <a:gd name="T1" fmla="*/ 0 h 152"/>
                <a:gd name="T2" fmla="*/ 1 w 105"/>
                <a:gd name="T3" fmla="*/ 0 h 152"/>
                <a:gd name="T4" fmla="*/ 0 w 105"/>
                <a:gd name="T5" fmla="*/ 0 h 152"/>
                <a:gd name="T6" fmla="*/ 1 w 105"/>
                <a:gd name="T7" fmla="*/ 0 h 1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5" h="152">
                  <a:moveTo>
                    <a:pt x="33" y="14"/>
                  </a:moveTo>
                  <a:lnTo>
                    <a:pt x="105" y="0"/>
                  </a:lnTo>
                  <a:lnTo>
                    <a:pt x="0" y="152"/>
                  </a:lnTo>
                  <a:lnTo>
                    <a:pt x="33" y="14"/>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53" name="Freeform 27"/>
            <p:cNvSpPr>
              <a:spLocks/>
            </p:cNvSpPr>
            <p:nvPr/>
          </p:nvSpPr>
          <p:spPr bwMode="auto">
            <a:xfrm>
              <a:off x="837" y="3081"/>
              <a:ext cx="38" cy="36"/>
            </a:xfrm>
            <a:custGeom>
              <a:avLst/>
              <a:gdLst>
                <a:gd name="T0" fmla="*/ 0 w 77"/>
                <a:gd name="T1" fmla="*/ 1 h 72"/>
                <a:gd name="T2" fmla="*/ 0 w 77"/>
                <a:gd name="T3" fmla="*/ 0 h 72"/>
                <a:gd name="T4" fmla="*/ 0 w 77"/>
                <a:gd name="T5" fmla="*/ 1 h 72"/>
                <a:gd name="T6" fmla="*/ 0 w 77"/>
                <a:gd name="T7" fmla="*/ 1 h 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 h="72">
                  <a:moveTo>
                    <a:pt x="0" y="72"/>
                  </a:moveTo>
                  <a:lnTo>
                    <a:pt x="53" y="0"/>
                  </a:lnTo>
                  <a:lnTo>
                    <a:pt x="77" y="53"/>
                  </a:lnTo>
                  <a:lnTo>
                    <a:pt x="0" y="72"/>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54" name="Freeform 28"/>
            <p:cNvSpPr>
              <a:spLocks/>
            </p:cNvSpPr>
            <p:nvPr/>
          </p:nvSpPr>
          <p:spPr bwMode="auto">
            <a:xfrm>
              <a:off x="879" y="3022"/>
              <a:ext cx="43" cy="79"/>
            </a:xfrm>
            <a:custGeom>
              <a:avLst/>
              <a:gdLst>
                <a:gd name="T0" fmla="*/ 0 w 86"/>
                <a:gd name="T1" fmla="*/ 1 h 158"/>
                <a:gd name="T2" fmla="*/ 1 w 86"/>
                <a:gd name="T3" fmla="*/ 0 h 158"/>
                <a:gd name="T4" fmla="*/ 1 w 86"/>
                <a:gd name="T5" fmla="*/ 1 h 158"/>
                <a:gd name="T6" fmla="*/ 1 w 86"/>
                <a:gd name="T7" fmla="*/ 1 h 158"/>
                <a:gd name="T8" fmla="*/ 0 w 86"/>
                <a:gd name="T9" fmla="*/ 1 h 1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 h="158">
                  <a:moveTo>
                    <a:pt x="0" y="76"/>
                  </a:moveTo>
                  <a:lnTo>
                    <a:pt x="53" y="0"/>
                  </a:lnTo>
                  <a:lnTo>
                    <a:pt x="86" y="138"/>
                  </a:lnTo>
                  <a:lnTo>
                    <a:pt x="24" y="158"/>
                  </a:lnTo>
                  <a:lnTo>
                    <a:pt x="0" y="76"/>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55" name="Freeform 29"/>
            <p:cNvSpPr>
              <a:spLocks/>
            </p:cNvSpPr>
            <p:nvPr/>
          </p:nvSpPr>
          <p:spPr bwMode="auto">
            <a:xfrm>
              <a:off x="877" y="2864"/>
              <a:ext cx="117" cy="45"/>
            </a:xfrm>
            <a:custGeom>
              <a:avLst/>
              <a:gdLst>
                <a:gd name="T0" fmla="*/ 1 w 234"/>
                <a:gd name="T1" fmla="*/ 0 h 89"/>
                <a:gd name="T2" fmla="*/ 1 w 234"/>
                <a:gd name="T3" fmla="*/ 0 h 89"/>
                <a:gd name="T4" fmla="*/ 1 w 234"/>
                <a:gd name="T5" fmla="*/ 1 h 89"/>
                <a:gd name="T6" fmla="*/ 1 w 234"/>
                <a:gd name="T7" fmla="*/ 1 h 89"/>
                <a:gd name="T8" fmla="*/ 1 w 234"/>
                <a:gd name="T9" fmla="*/ 1 h 89"/>
                <a:gd name="T10" fmla="*/ 1 w 234"/>
                <a:gd name="T11" fmla="*/ 1 h 89"/>
                <a:gd name="T12" fmla="*/ 1 w 234"/>
                <a:gd name="T13" fmla="*/ 1 h 89"/>
                <a:gd name="T14" fmla="*/ 1 w 234"/>
                <a:gd name="T15" fmla="*/ 1 h 89"/>
                <a:gd name="T16" fmla="*/ 1 w 234"/>
                <a:gd name="T17" fmla="*/ 1 h 89"/>
                <a:gd name="T18" fmla="*/ 0 w 234"/>
                <a:gd name="T19" fmla="*/ 1 h 89"/>
                <a:gd name="T20" fmla="*/ 1 w 234"/>
                <a:gd name="T21" fmla="*/ 0 h 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34" h="89">
                  <a:moveTo>
                    <a:pt x="34" y="0"/>
                  </a:moveTo>
                  <a:lnTo>
                    <a:pt x="234" y="0"/>
                  </a:lnTo>
                  <a:lnTo>
                    <a:pt x="229" y="3"/>
                  </a:lnTo>
                  <a:lnTo>
                    <a:pt x="215" y="12"/>
                  </a:lnTo>
                  <a:lnTo>
                    <a:pt x="191" y="24"/>
                  </a:lnTo>
                  <a:lnTo>
                    <a:pt x="161" y="39"/>
                  </a:lnTo>
                  <a:lnTo>
                    <a:pt x="127" y="55"/>
                  </a:lnTo>
                  <a:lnTo>
                    <a:pt x="88" y="68"/>
                  </a:lnTo>
                  <a:lnTo>
                    <a:pt x="45" y="81"/>
                  </a:lnTo>
                  <a:lnTo>
                    <a:pt x="0" y="89"/>
                  </a:lnTo>
                  <a:lnTo>
                    <a:pt x="34" y="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56" name="Freeform 30"/>
            <p:cNvSpPr>
              <a:spLocks/>
            </p:cNvSpPr>
            <p:nvPr/>
          </p:nvSpPr>
          <p:spPr bwMode="auto">
            <a:xfrm>
              <a:off x="732" y="2864"/>
              <a:ext cx="143" cy="69"/>
            </a:xfrm>
            <a:custGeom>
              <a:avLst/>
              <a:gdLst>
                <a:gd name="T0" fmla="*/ 0 w 287"/>
                <a:gd name="T1" fmla="*/ 0 h 137"/>
                <a:gd name="T2" fmla="*/ 0 w 287"/>
                <a:gd name="T3" fmla="*/ 1 h 137"/>
                <a:gd name="T4" fmla="*/ 0 w 287"/>
                <a:gd name="T5" fmla="*/ 1 h 137"/>
                <a:gd name="T6" fmla="*/ 0 w 287"/>
                <a:gd name="T7" fmla="*/ 1 h 137"/>
                <a:gd name="T8" fmla="*/ 0 w 287"/>
                <a:gd name="T9" fmla="*/ 1 h 137"/>
                <a:gd name="T10" fmla="*/ 0 w 287"/>
                <a:gd name="T11" fmla="*/ 1 h 137"/>
                <a:gd name="T12" fmla="*/ 0 w 287"/>
                <a:gd name="T13" fmla="*/ 1 h 137"/>
                <a:gd name="T14" fmla="*/ 0 w 287"/>
                <a:gd name="T15" fmla="*/ 1 h 137"/>
                <a:gd name="T16" fmla="*/ 0 w 287"/>
                <a:gd name="T17" fmla="*/ 1 h 137"/>
                <a:gd name="T18" fmla="*/ 0 w 287"/>
                <a:gd name="T19" fmla="*/ 1 h 137"/>
                <a:gd name="T20" fmla="*/ 0 w 287"/>
                <a:gd name="T21" fmla="*/ 0 h 137"/>
                <a:gd name="T22" fmla="*/ 0 w 287"/>
                <a:gd name="T23" fmla="*/ 0 h 1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87" h="137">
                  <a:moveTo>
                    <a:pt x="287" y="0"/>
                  </a:moveTo>
                  <a:lnTo>
                    <a:pt x="205" y="108"/>
                  </a:lnTo>
                  <a:lnTo>
                    <a:pt x="200" y="110"/>
                  </a:lnTo>
                  <a:lnTo>
                    <a:pt x="188" y="113"/>
                  </a:lnTo>
                  <a:lnTo>
                    <a:pt x="167" y="118"/>
                  </a:lnTo>
                  <a:lnTo>
                    <a:pt x="140" y="125"/>
                  </a:lnTo>
                  <a:lnTo>
                    <a:pt x="109" y="130"/>
                  </a:lnTo>
                  <a:lnTo>
                    <a:pt x="74" y="135"/>
                  </a:lnTo>
                  <a:lnTo>
                    <a:pt x="38" y="137"/>
                  </a:lnTo>
                  <a:lnTo>
                    <a:pt x="0" y="137"/>
                  </a:lnTo>
                  <a:lnTo>
                    <a:pt x="115" y="0"/>
                  </a:lnTo>
                  <a:lnTo>
                    <a:pt x="287" y="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57" name="Freeform 31"/>
            <p:cNvSpPr>
              <a:spLocks/>
            </p:cNvSpPr>
            <p:nvPr/>
          </p:nvSpPr>
          <p:spPr bwMode="auto">
            <a:xfrm>
              <a:off x="662" y="2876"/>
              <a:ext cx="79" cy="57"/>
            </a:xfrm>
            <a:custGeom>
              <a:avLst/>
              <a:gdLst>
                <a:gd name="T0" fmla="*/ 1 w 158"/>
                <a:gd name="T1" fmla="*/ 0 h 115"/>
                <a:gd name="T2" fmla="*/ 1 w 158"/>
                <a:gd name="T3" fmla="*/ 0 h 115"/>
                <a:gd name="T4" fmla="*/ 1 w 158"/>
                <a:gd name="T5" fmla="*/ 0 h 115"/>
                <a:gd name="T6" fmla="*/ 1 w 158"/>
                <a:gd name="T7" fmla="*/ 0 h 115"/>
                <a:gd name="T8" fmla="*/ 1 w 158"/>
                <a:gd name="T9" fmla="*/ 0 h 115"/>
                <a:gd name="T10" fmla="*/ 1 w 158"/>
                <a:gd name="T11" fmla="*/ 0 h 115"/>
                <a:gd name="T12" fmla="*/ 1 w 158"/>
                <a:gd name="T13" fmla="*/ 0 h 115"/>
                <a:gd name="T14" fmla="*/ 1 w 158"/>
                <a:gd name="T15" fmla="*/ 0 h 115"/>
                <a:gd name="T16" fmla="*/ 1 w 158"/>
                <a:gd name="T17" fmla="*/ 0 h 115"/>
                <a:gd name="T18" fmla="*/ 0 w 158"/>
                <a:gd name="T19" fmla="*/ 0 h 115"/>
                <a:gd name="T20" fmla="*/ 1 w 158"/>
                <a:gd name="T21" fmla="*/ 0 h 115"/>
                <a:gd name="T22" fmla="*/ 1 w 158"/>
                <a:gd name="T23" fmla="*/ 0 h 115"/>
                <a:gd name="T24" fmla="*/ 1 w 158"/>
                <a:gd name="T25" fmla="*/ 0 h 115"/>
                <a:gd name="T26" fmla="*/ 1 w 158"/>
                <a:gd name="T27" fmla="*/ 0 h 115"/>
                <a:gd name="T28" fmla="*/ 1 w 158"/>
                <a:gd name="T29" fmla="*/ 0 h 115"/>
                <a:gd name="T30" fmla="*/ 1 w 158"/>
                <a:gd name="T31" fmla="*/ 0 h 115"/>
                <a:gd name="T32" fmla="*/ 1 w 158"/>
                <a:gd name="T33" fmla="*/ 0 h 115"/>
                <a:gd name="T34" fmla="*/ 1 w 158"/>
                <a:gd name="T35" fmla="*/ 0 h 115"/>
                <a:gd name="T36" fmla="*/ 1 w 158"/>
                <a:gd name="T37" fmla="*/ 0 h 11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58" h="115">
                  <a:moveTo>
                    <a:pt x="158" y="0"/>
                  </a:moveTo>
                  <a:lnTo>
                    <a:pt x="96" y="110"/>
                  </a:lnTo>
                  <a:lnTo>
                    <a:pt x="93" y="112"/>
                  </a:lnTo>
                  <a:lnTo>
                    <a:pt x="86" y="113"/>
                  </a:lnTo>
                  <a:lnTo>
                    <a:pt x="74" y="115"/>
                  </a:lnTo>
                  <a:lnTo>
                    <a:pt x="58" y="115"/>
                  </a:lnTo>
                  <a:lnTo>
                    <a:pt x="43" y="113"/>
                  </a:lnTo>
                  <a:lnTo>
                    <a:pt x="27" y="108"/>
                  </a:lnTo>
                  <a:lnTo>
                    <a:pt x="12" y="98"/>
                  </a:lnTo>
                  <a:lnTo>
                    <a:pt x="0" y="83"/>
                  </a:lnTo>
                  <a:lnTo>
                    <a:pt x="2" y="79"/>
                  </a:lnTo>
                  <a:lnTo>
                    <a:pt x="3" y="72"/>
                  </a:lnTo>
                  <a:lnTo>
                    <a:pt x="9" y="62"/>
                  </a:lnTo>
                  <a:lnTo>
                    <a:pt x="14" y="50"/>
                  </a:lnTo>
                  <a:lnTo>
                    <a:pt x="22" y="36"/>
                  </a:lnTo>
                  <a:lnTo>
                    <a:pt x="33" y="24"/>
                  </a:lnTo>
                  <a:lnTo>
                    <a:pt x="45" y="14"/>
                  </a:lnTo>
                  <a:lnTo>
                    <a:pt x="58" y="5"/>
                  </a:lnTo>
                  <a:lnTo>
                    <a:pt x="158" y="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58" name="Freeform 32"/>
            <p:cNvSpPr>
              <a:spLocks/>
            </p:cNvSpPr>
            <p:nvPr/>
          </p:nvSpPr>
          <p:spPr bwMode="auto">
            <a:xfrm>
              <a:off x="612" y="2876"/>
              <a:ext cx="41" cy="38"/>
            </a:xfrm>
            <a:custGeom>
              <a:avLst/>
              <a:gdLst>
                <a:gd name="T0" fmla="*/ 1 w 81"/>
                <a:gd name="T1" fmla="*/ 0 h 77"/>
                <a:gd name="T2" fmla="*/ 0 w 81"/>
                <a:gd name="T3" fmla="*/ 0 h 77"/>
                <a:gd name="T4" fmla="*/ 1 w 81"/>
                <a:gd name="T5" fmla="*/ 0 h 77"/>
                <a:gd name="T6" fmla="*/ 1 w 81"/>
                <a:gd name="T7" fmla="*/ 0 h 77"/>
                <a:gd name="T8" fmla="*/ 1 w 81"/>
                <a:gd name="T9" fmla="*/ 0 h 77"/>
                <a:gd name="T10" fmla="*/ 1 w 81"/>
                <a:gd name="T11" fmla="*/ 0 h 77"/>
                <a:gd name="T12" fmla="*/ 1 w 81"/>
                <a:gd name="T13" fmla="*/ 0 h 77"/>
                <a:gd name="T14" fmla="*/ 1 w 81"/>
                <a:gd name="T15" fmla="*/ 0 h 77"/>
                <a:gd name="T16" fmla="*/ 1 w 81"/>
                <a:gd name="T17" fmla="*/ 0 h 77"/>
                <a:gd name="T18" fmla="*/ 1 w 81"/>
                <a:gd name="T19" fmla="*/ 0 h 77"/>
                <a:gd name="T20" fmla="*/ 1 w 81"/>
                <a:gd name="T21" fmla="*/ 0 h 77"/>
                <a:gd name="T22" fmla="*/ 1 w 81"/>
                <a:gd name="T23" fmla="*/ 0 h 77"/>
                <a:gd name="T24" fmla="*/ 1 w 81"/>
                <a:gd name="T25" fmla="*/ 0 h 77"/>
                <a:gd name="T26" fmla="*/ 1 w 81"/>
                <a:gd name="T27" fmla="*/ 0 h 7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1" h="77">
                  <a:moveTo>
                    <a:pt x="81" y="0"/>
                  </a:moveTo>
                  <a:lnTo>
                    <a:pt x="0" y="21"/>
                  </a:lnTo>
                  <a:lnTo>
                    <a:pt x="2" y="22"/>
                  </a:lnTo>
                  <a:lnTo>
                    <a:pt x="4" y="28"/>
                  </a:lnTo>
                  <a:lnTo>
                    <a:pt x="9" y="34"/>
                  </a:lnTo>
                  <a:lnTo>
                    <a:pt x="14" y="43"/>
                  </a:lnTo>
                  <a:lnTo>
                    <a:pt x="21" y="53"/>
                  </a:lnTo>
                  <a:lnTo>
                    <a:pt x="31" y="62"/>
                  </a:lnTo>
                  <a:lnTo>
                    <a:pt x="41" y="71"/>
                  </a:lnTo>
                  <a:lnTo>
                    <a:pt x="54" y="77"/>
                  </a:lnTo>
                  <a:lnTo>
                    <a:pt x="59" y="76"/>
                  </a:lnTo>
                  <a:lnTo>
                    <a:pt x="67" y="65"/>
                  </a:lnTo>
                  <a:lnTo>
                    <a:pt x="78" y="43"/>
                  </a:lnTo>
                  <a:lnTo>
                    <a:pt x="81" y="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59" name="Freeform 33"/>
            <p:cNvSpPr>
              <a:spLocks/>
            </p:cNvSpPr>
            <p:nvPr/>
          </p:nvSpPr>
          <p:spPr bwMode="auto">
            <a:xfrm>
              <a:off x="617" y="2845"/>
              <a:ext cx="38" cy="14"/>
            </a:xfrm>
            <a:custGeom>
              <a:avLst/>
              <a:gdLst>
                <a:gd name="T0" fmla="*/ 0 w 75"/>
                <a:gd name="T1" fmla="*/ 0 h 29"/>
                <a:gd name="T2" fmla="*/ 1 w 75"/>
                <a:gd name="T3" fmla="*/ 0 h 29"/>
                <a:gd name="T4" fmla="*/ 1 w 75"/>
                <a:gd name="T5" fmla="*/ 0 h 29"/>
                <a:gd name="T6" fmla="*/ 0 w 75"/>
                <a:gd name="T7" fmla="*/ 0 h 2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5" h="29">
                  <a:moveTo>
                    <a:pt x="0" y="29"/>
                  </a:moveTo>
                  <a:lnTo>
                    <a:pt x="70" y="0"/>
                  </a:lnTo>
                  <a:lnTo>
                    <a:pt x="75" y="19"/>
                  </a:lnTo>
                  <a:lnTo>
                    <a:pt x="0" y="29"/>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60" name="Freeform 34"/>
            <p:cNvSpPr>
              <a:spLocks/>
            </p:cNvSpPr>
            <p:nvPr/>
          </p:nvSpPr>
          <p:spPr bwMode="auto">
            <a:xfrm>
              <a:off x="683" y="2814"/>
              <a:ext cx="73" cy="36"/>
            </a:xfrm>
            <a:custGeom>
              <a:avLst/>
              <a:gdLst>
                <a:gd name="T0" fmla="*/ 0 w 144"/>
                <a:gd name="T1" fmla="*/ 0 h 73"/>
                <a:gd name="T2" fmla="*/ 0 w 144"/>
                <a:gd name="T3" fmla="*/ 0 h 73"/>
                <a:gd name="T4" fmla="*/ 1 w 144"/>
                <a:gd name="T5" fmla="*/ 0 h 73"/>
                <a:gd name="T6" fmla="*/ 1 w 144"/>
                <a:gd name="T7" fmla="*/ 0 h 73"/>
                <a:gd name="T8" fmla="*/ 1 w 144"/>
                <a:gd name="T9" fmla="*/ 0 h 73"/>
                <a:gd name="T10" fmla="*/ 1 w 144"/>
                <a:gd name="T11" fmla="*/ 0 h 73"/>
                <a:gd name="T12" fmla="*/ 1 w 144"/>
                <a:gd name="T13" fmla="*/ 0 h 73"/>
                <a:gd name="T14" fmla="*/ 1 w 144"/>
                <a:gd name="T15" fmla="*/ 0 h 73"/>
                <a:gd name="T16" fmla="*/ 1 w 144"/>
                <a:gd name="T17" fmla="*/ 0 h 73"/>
                <a:gd name="T18" fmla="*/ 1 w 144"/>
                <a:gd name="T19" fmla="*/ 0 h 73"/>
                <a:gd name="T20" fmla="*/ 1 w 144"/>
                <a:gd name="T21" fmla="*/ 0 h 73"/>
                <a:gd name="T22" fmla="*/ 0 w 144"/>
                <a:gd name="T23" fmla="*/ 0 h 7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44" h="73">
                  <a:moveTo>
                    <a:pt x="0" y="73"/>
                  </a:moveTo>
                  <a:lnTo>
                    <a:pt x="0" y="35"/>
                  </a:lnTo>
                  <a:lnTo>
                    <a:pt x="2" y="35"/>
                  </a:lnTo>
                  <a:lnTo>
                    <a:pt x="9" y="31"/>
                  </a:lnTo>
                  <a:lnTo>
                    <a:pt x="19" y="28"/>
                  </a:lnTo>
                  <a:lnTo>
                    <a:pt x="31" y="23"/>
                  </a:lnTo>
                  <a:lnTo>
                    <a:pt x="45" y="18"/>
                  </a:lnTo>
                  <a:lnTo>
                    <a:pt x="58" y="12"/>
                  </a:lnTo>
                  <a:lnTo>
                    <a:pt x="72" y="6"/>
                  </a:lnTo>
                  <a:lnTo>
                    <a:pt x="86" y="0"/>
                  </a:lnTo>
                  <a:lnTo>
                    <a:pt x="144" y="73"/>
                  </a:lnTo>
                  <a:lnTo>
                    <a:pt x="0" y="73"/>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61" name="Freeform 35"/>
            <p:cNvSpPr>
              <a:spLocks/>
            </p:cNvSpPr>
            <p:nvPr/>
          </p:nvSpPr>
          <p:spPr bwMode="auto">
            <a:xfrm>
              <a:off x="748" y="2790"/>
              <a:ext cx="129" cy="57"/>
            </a:xfrm>
            <a:custGeom>
              <a:avLst/>
              <a:gdLst>
                <a:gd name="T0" fmla="*/ 1 w 258"/>
                <a:gd name="T1" fmla="*/ 0 h 115"/>
                <a:gd name="T2" fmla="*/ 0 w 258"/>
                <a:gd name="T3" fmla="*/ 0 h 115"/>
                <a:gd name="T4" fmla="*/ 1 w 258"/>
                <a:gd name="T5" fmla="*/ 0 h 115"/>
                <a:gd name="T6" fmla="*/ 1 w 258"/>
                <a:gd name="T7" fmla="*/ 0 h 115"/>
                <a:gd name="T8" fmla="*/ 1 w 258"/>
                <a:gd name="T9" fmla="*/ 0 h 115"/>
                <a:gd name="T10" fmla="*/ 1 w 258"/>
                <a:gd name="T11" fmla="*/ 0 h 115"/>
                <a:gd name="T12" fmla="*/ 1 w 258"/>
                <a:gd name="T13" fmla="*/ 0 h 115"/>
                <a:gd name="T14" fmla="*/ 1 w 258"/>
                <a:gd name="T15" fmla="*/ 0 h 115"/>
                <a:gd name="T16" fmla="*/ 1 w 258"/>
                <a:gd name="T17" fmla="*/ 0 h 115"/>
                <a:gd name="T18" fmla="*/ 1 w 258"/>
                <a:gd name="T19" fmla="*/ 0 h 115"/>
                <a:gd name="T20" fmla="*/ 1 w 258"/>
                <a:gd name="T21" fmla="*/ 0 h 115"/>
                <a:gd name="T22" fmla="*/ 1 w 258"/>
                <a:gd name="T23" fmla="*/ 0 h 1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58" h="115">
                  <a:moveTo>
                    <a:pt x="101" y="110"/>
                  </a:moveTo>
                  <a:lnTo>
                    <a:pt x="0" y="40"/>
                  </a:lnTo>
                  <a:lnTo>
                    <a:pt x="2" y="38"/>
                  </a:lnTo>
                  <a:lnTo>
                    <a:pt x="10" y="35"/>
                  </a:lnTo>
                  <a:lnTo>
                    <a:pt x="21" y="30"/>
                  </a:lnTo>
                  <a:lnTo>
                    <a:pt x="38" y="23"/>
                  </a:lnTo>
                  <a:lnTo>
                    <a:pt x="57" y="16"/>
                  </a:lnTo>
                  <a:lnTo>
                    <a:pt x="81" y="9"/>
                  </a:lnTo>
                  <a:lnTo>
                    <a:pt x="108" y="4"/>
                  </a:lnTo>
                  <a:lnTo>
                    <a:pt x="139" y="0"/>
                  </a:lnTo>
                  <a:lnTo>
                    <a:pt x="258" y="115"/>
                  </a:lnTo>
                  <a:lnTo>
                    <a:pt x="101" y="11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62" name="Freeform 36"/>
            <p:cNvSpPr>
              <a:spLocks/>
            </p:cNvSpPr>
            <p:nvPr/>
          </p:nvSpPr>
          <p:spPr bwMode="auto">
            <a:xfrm>
              <a:off x="855" y="2786"/>
              <a:ext cx="128" cy="61"/>
            </a:xfrm>
            <a:custGeom>
              <a:avLst/>
              <a:gdLst>
                <a:gd name="T0" fmla="*/ 0 w 254"/>
                <a:gd name="T1" fmla="*/ 1 h 122"/>
                <a:gd name="T2" fmla="*/ 1 w 254"/>
                <a:gd name="T3" fmla="*/ 1 h 122"/>
                <a:gd name="T4" fmla="*/ 1 w 254"/>
                <a:gd name="T5" fmla="*/ 1 h 122"/>
                <a:gd name="T6" fmla="*/ 1 w 254"/>
                <a:gd name="T7" fmla="*/ 1 h 122"/>
                <a:gd name="T8" fmla="*/ 1 w 254"/>
                <a:gd name="T9" fmla="*/ 0 h 122"/>
                <a:gd name="T10" fmla="*/ 1 w 254"/>
                <a:gd name="T11" fmla="*/ 1 h 122"/>
                <a:gd name="T12" fmla="*/ 1 w 254"/>
                <a:gd name="T13" fmla="*/ 1 h 122"/>
                <a:gd name="T14" fmla="*/ 1 w 254"/>
                <a:gd name="T15" fmla="*/ 1 h 122"/>
                <a:gd name="T16" fmla="*/ 1 w 254"/>
                <a:gd name="T17" fmla="*/ 1 h 122"/>
                <a:gd name="T18" fmla="*/ 1 w 254"/>
                <a:gd name="T19" fmla="*/ 1 h 122"/>
                <a:gd name="T20" fmla="*/ 1 w 254"/>
                <a:gd name="T21" fmla="*/ 1 h 122"/>
                <a:gd name="T22" fmla="*/ 1 w 254"/>
                <a:gd name="T23" fmla="*/ 1 h 122"/>
                <a:gd name="T24" fmla="*/ 1 w 254"/>
                <a:gd name="T25" fmla="*/ 1 h 122"/>
                <a:gd name="T26" fmla="*/ 1 w 254"/>
                <a:gd name="T27" fmla="*/ 1 h 122"/>
                <a:gd name="T28" fmla="*/ 1 w 254"/>
                <a:gd name="T29" fmla="*/ 1 h 122"/>
                <a:gd name="T30" fmla="*/ 1 w 254"/>
                <a:gd name="T31" fmla="*/ 1 h 122"/>
                <a:gd name="T32" fmla="*/ 1 w 254"/>
                <a:gd name="T33" fmla="*/ 1 h 122"/>
                <a:gd name="T34" fmla="*/ 1 w 254"/>
                <a:gd name="T35" fmla="*/ 1 h 122"/>
                <a:gd name="T36" fmla="*/ 0 w 254"/>
                <a:gd name="T37" fmla="*/ 1 h 12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54" h="122">
                  <a:moveTo>
                    <a:pt x="0" y="4"/>
                  </a:moveTo>
                  <a:lnTo>
                    <a:pt x="3" y="4"/>
                  </a:lnTo>
                  <a:lnTo>
                    <a:pt x="15" y="2"/>
                  </a:lnTo>
                  <a:lnTo>
                    <a:pt x="31" y="2"/>
                  </a:lnTo>
                  <a:lnTo>
                    <a:pt x="51" y="0"/>
                  </a:lnTo>
                  <a:lnTo>
                    <a:pt x="76" y="2"/>
                  </a:lnTo>
                  <a:lnTo>
                    <a:pt x="100" y="4"/>
                  </a:lnTo>
                  <a:lnTo>
                    <a:pt x="122" y="7"/>
                  </a:lnTo>
                  <a:lnTo>
                    <a:pt x="144" y="12"/>
                  </a:lnTo>
                  <a:lnTo>
                    <a:pt x="148" y="14"/>
                  </a:lnTo>
                  <a:lnTo>
                    <a:pt x="155" y="18"/>
                  </a:lnTo>
                  <a:lnTo>
                    <a:pt x="168" y="24"/>
                  </a:lnTo>
                  <a:lnTo>
                    <a:pt x="184" y="35"/>
                  </a:lnTo>
                  <a:lnTo>
                    <a:pt x="201" y="50"/>
                  </a:lnTo>
                  <a:lnTo>
                    <a:pt x="218" y="69"/>
                  </a:lnTo>
                  <a:lnTo>
                    <a:pt x="237" y="93"/>
                  </a:lnTo>
                  <a:lnTo>
                    <a:pt x="254" y="122"/>
                  </a:lnTo>
                  <a:lnTo>
                    <a:pt x="110" y="122"/>
                  </a:lnTo>
                  <a:lnTo>
                    <a:pt x="0" y="4"/>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63" name="Freeform 37"/>
            <p:cNvSpPr>
              <a:spLocks/>
            </p:cNvSpPr>
            <p:nvPr/>
          </p:nvSpPr>
          <p:spPr bwMode="auto">
            <a:xfrm>
              <a:off x="812" y="2669"/>
              <a:ext cx="104" cy="55"/>
            </a:xfrm>
            <a:custGeom>
              <a:avLst/>
              <a:gdLst>
                <a:gd name="T0" fmla="*/ 1 w 206"/>
                <a:gd name="T1" fmla="*/ 1 h 110"/>
                <a:gd name="T2" fmla="*/ 1 w 206"/>
                <a:gd name="T3" fmla="*/ 1 h 110"/>
                <a:gd name="T4" fmla="*/ 1 w 206"/>
                <a:gd name="T5" fmla="*/ 1 h 110"/>
                <a:gd name="T6" fmla="*/ 1 w 206"/>
                <a:gd name="T7" fmla="*/ 1 h 110"/>
                <a:gd name="T8" fmla="*/ 1 w 206"/>
                <a:gd name="T9" fmla="*/ 1 h 110"/>
                <a:gd name="T10" fmla="*/ 1 w 206"/>
                <a:gd name="T11" fmla="*/ 1 h 110"/>
                <a:gd name="T12" fmla="*/ 1 w 206"/>
                <a:gd name="T13" fmla="*/ 1 h 110"/>
                <a:gd name="T14" fmla="*/ 1 w 206"/>
                <a:gd name="T15" fmla="*/ 1 h 110"/>
                <a:gd name="T16" fmla="*/ 1 w 206"/>
                <a:gd name="T17" fmla="*/ 0 h 110"/>
                <a:gd name="T18" fmla="*/ 0 w 206"/>
                <a:gd name="T19" fmla="*/ 0 h 110"/>
                <a:gd name="T20" fmla="*/ 1 w 206"/>
                <a:gd name="T21" fmla="*/ 1 h 110"/>
                <a:gd name="T22" fmla="*/ 1 w 206"/>
                <a:gd name="T23" fmla="*/ 1 h 110"/>
                <a:gd name="T24" fmla="*/ 1 w 206"/>
                <a:gd name="T25" fmla="*/ 1 h 110"/>
                <a:gd name="T26" fmla="*/ 1 w 206"/>
                <a:gd name="T27" fmla="*/ 1 h 110"/>
                <a:gd name="T28" fmla="*/ 1 w 206"/>
                <a:gd name="T29" fmla="*/ 1 h 110"/>
                <a:gd name="T30" fmla="*/ 1 w 206"/>
                <a:gd name="T31" fmla="*/ 1 h 110"/>
                <a:gd name="T32" fmla="*/ 1 w 206"/>
                <a:gd name="T33" fmla="*/ 1 h 110"/>
                <a:gd name="T34" fmla="*/ 1 w 206"/>
                <a:gd name="T35" fmla="*/ 1 h 1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06" h="110">
                  <a:moveTo>
                    <a:pt x="206" y="110"/>
                  </a:moveTo>
                  <a:lnTo>
                    <a:pt x="204" y="107"/>
                  </a:lnTo>
                  <a:lnTo>
                    <a:pt x="199" y="100"/>
                  </a:lnTo>
                  <a:lnTo>
                    <a:pt x="191" y="89"/>
                  </a:lnTo>
                  <a:lnTo>
                    <a:pt x="179" y="74"/>
                  </a:lnTo>
                  <a:lnTo>
                    <a:pt x="165" y="57"/>
                  </a:lnTo>
                  <a:lnTo>
                    <a:pt x="149" y="40"/>
                  </a:lnTo>
                  <a:lnTo>
                    <a:pt x="132" y="19"/>
                  </a:lnTo>
                  <a:lnTo>
                    <a:pt x="115" y="0"/>
                  </a:lnTo>
                  <a:lnTo>
                    <a:pt x="0" y="0"/>
                  </a:lnTo>
                  <a:lnTo>
                    <a:pt x="5" y="3"/>
                  </a:lnTo>
                  <a:lnTo>
                    <a:pt x="17" y="10"/>
                  </a:lnTo>
                  <a:lnTo>
                    <a:pt x="38" y="24"/>
                  </a:lnTo>
                  <a:lnTo>
                    <a:pt x="63" y="40"/>
                  </a:lnTo>
                  <a:lnTo>
                    <a:pt x="94" y="57"/>
                  </a:lnTo>
                  <a:lnTo>
                    <a:pt x="131" y="74"/>
                  </a:lnTo>
                  <a:lnTo>
                    <a:pt x="167" y="93"/>
                  </a:lnTo>
                  <a:lnTo>
                    <a:pt x="206" y="11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64" name="Freeform 38"/>
            <p:cNvSpPr>
              <a:spLocks/>
            </p:cNvSpPr>
            <p:nvPr/>
          </p:nvSpPr>
          <p:spPr bwMode="auto">
            <a:xfrm>
              <a:off x="763" y="2618"/>
              <a:ext cx="91" cy="26"/>
            </a:xfrm>
            <a:custGeom>
              <a:avLst/>
              <a:gdLst>
                <a:gd name="T0" fmla="*/ 1 w 182"/>
                <a:gd name="T1" fmla="*/ 0 h 53"/>
                <a:gd name="T2" fmla="*/ 1 w 182"/>
                <a:gd name="T3" fmla="*/ 0 h 53"/>
                <a:gd name="T4" fmla="*/ 0 w 182"/>
                <a:gd name="T5" fmla="*/ 0 h 53"/>
                <a:gd name="T6" fmla="*/ 1 w 182"/>
                <a:gd name="T7" fmla="*/ 0 h 53"/>
                <a:gd name="T8" fmla="*/ 1 w 182"/>
                <a:gd name="T9" fmla="*/ 0 h 53"/>
                <a:gd name="T10" fmla="*/ 1 w 182"/>
                <a:gd name="T11" fmla="*/ 0 h 53"/>
                <a:gd name="T12" fmla="*/ 1 w 182"/>
                <a:gd name="T13" fmla="*/ 0 h 53"/>
                <a:gd name="T14" fmla="*/ 1 w 182"/>
                <a:gd name="T15" fmla="*/ 0 h 5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82" h="53">
                  <a:moveTo>
                    <a:pt x="182" y="53"/>
                  </a:moveTo>
                  <a:lnTo>
                    <a:pt x="143" y="0"/>
                  </a:lnTo>
                  <a:lnTo>
                    <a:pt x="0" y="5"/>
                  </a:lnTo>
                  <a:lnTo>
                    <a:pt x="2" y="7"/>
                  </a:lnTo>
                  <a:lnTo>
                    <a:pt x="10" y="13"/>
                  </a:lnTo>
                  <a:lnTo>
                    <a:pt x="24" y="27"/>
                  </a:lnTo>
                  <a:lnTo>
                    <a:pt x="48" y="48"/>
                  </a:lnTo>
                  <a:lnTo>
                    <a:pt x="182" y="53"/>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65" name="Freeform 39"/>
            <p:cNvSpPr>
              <a:spLocks/>
            </p:cNvSpPr>
            <p:nvPr/>
          </p:nvSpPr>
          <p:spPr bwMode="auto">
            <a:xfrm>
              <a:off x="747" y="2577"/>
              <a:ext cx="73" cy="22"/>
            </a:xfrm>
            <a:custGeom>
              <a:avLst/>
              <a:gdLst>
                <a:gd name="T0" fmla="*/ 1 w 146"/>
                <a:gd name="T1" fmla="*/ 1 h 43"/>
                <a:gd name="T2" fmla="*/ 1 w 146"/>
                <a:gd name="T3" fmla="*/ 0 h 43"/>
                <a:gd name="T4" fmla="*/ 1 w 146"/>
                <a:gd name="T5" fmla="*/ 0 h 43"/>
                <a:gd name="T6" fmla="*/ 0 w 146"/>
                <a:gd name="T7" fmla="*/ 1 h 43"/>
                <a:gd name="T8" fmla="*/ 0 w 146"/>
                <a:gd name="T9" fmla="*/ 1 h 43"/>
                <a:gd name="T10" fmla="*/ 1 w 146"/>
                <a:gd name="T11" fmla="*/ 1 h 43"/>
                <a:gd name="T12" fmla="*/ 1 w 146"/>
                <a:gd name="T13" fmla="*/ 1 h 43"/>
                <a:gd name="T14" fmla="*/ 1 w 146"/>
                <a:gd name="T15" fmla="*/ 1 h 4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46" h="43">
                  <a:moveTo>
                    <a:pt x="146" y="43"/>
                  </a:moveTo>
                  <a:lnTo>
                    <a:pt x="107" y="0"/>
                  </a:lnTo>
                  <a:lnTo>
                    <a:pt x="2" y="0"/>
                  </a:lnTo>
                  <a:lnTo>
                    <a:pt x="0" y="2"/>
                  </a:lnTo>
                  <a:lnTo>
                    <a:pt x="0" y="9"/>
                  </a:lnTo>
                  <a:lnTo>
                    <a:pt x="5" y="21"/>
                  </a:lnTo>
                  <a:lnTo>
                    <a:pt x="17" y="38"/>
                  </a:lnTo>
                  <a:lnTo>
                    <a:pt x="146" y="43"/>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66" name="Freeform 40"/>
            <p:cNvSpPr>
              <a:spLocks/>
            </p:cNvSpPr>
            <p:nvPr/>
          </p:nvSpPr>
          <p:spPr bwMode="auto">
            <a:xfrm>
              <a:off x="784" y="2528"/>
              <a:ext cx="62" cy="62"/>
            </a:xfrm>
            <a:custGeom>
              <a:avLst/>
              <a:gdLst>
                <a:gd name="T0" fmla="*/ 1 w 124"/>
                <a:gd name="T1" fmla="*/ 1 h 124"/>
                <a:gd name="T2" fmla="*/ 0 w 124"/>
                <a:gd name="T3" fmla="*/ 0 h 124"/>
                <a:gd name="T4" fmla="*/ 1 w 124"/>
                <a:gd name="T5" fmla="*/ 1 h 124"/>
                <a:gd name="T6" fmla="*/ 1 w 124"/>
                <a:gd name="T7" fmla="*/ 1 h 124"/>
                <a:gd name="T8" fmla="*/ 1 w 124"/>
                <a:gd name="T9" fmla="*/ 1 h 124"/>
                <a:gd name="T10" fmla="*/ 1 w 124"/>
                <a:gd name="T11" fmla="*/ 1 h 124"/>
                <a:gd name="T12" fmla="*/ 1 w 124"/>
                <a:gd name="T13" fmla="*/ 1 h 124"/>
                <a:gd name="T14" fmla="*/ 1 w 124"/>
                <a:gd name="T15" fmla="*/ 1 h 12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24" h="124">
                  <a:moveTo>
                    <a:pt x="24" y="33"/>
                  </a:moveTo>
                  <a:lnTo>
                    <a:pt x="0" y="0"/>
                  </a:lnTo>
                  <a:lnTo>
                    <a:pt x="81" y="38"/>
                  </a:lnTo>
                  <a:lnTo>
                    <a:pt x="88" y="45"/>
                  </a:lnTo>
                  <a:lnTo>
                    <a:pt x="103" y="62"/>
                  </a:lnTo>
                  <a:lnTo>
                    <a:pt x="117" y="90"/>
                  </a:lnTo>
                  <a:lnTo>
                    <a:pt x="124" y="124"/>
                  </a:lnTo>
                  <a:lnTo>
                    <a:pt x="24" y="33"/>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67" name="Freeform 41"/>
            <p:cNvSpPr>
              <a:spLocks/>
            </p:cNvSpPr>
            <p:nvPr/>
          </p:nvSpPr>
          <p:spPr bwMode="auto">
            <a:xfrm>
              <a:off x="851" y="2585"/>
              <a:ext cx="41" cy="65"/>
            </a:xfrm>
            <a:custGeom>
              <a:avLst/>
              <a:gdLst>
                <a:gd name="T0" fmla="*/ 0 w 81"/>
                <a:gd name="T1" fmla="*/ 1 h 129"/>
                <a:gd name="T2" fmla="*/ 1 w 81"/>
                <a:gd name="T3" fmla="*/ 0 h 129"/>
                <a:gd name="T4" fmla="*/ 1 w 81"/>
                <a:gd name="T5" fmla="*/ 1 h 129"/>
                <a:gd name="T6" fmla="*/ 1 w 81"/>
                <a:gd name="T7" fmla="*/ 1 h 129"/>
                <a:gd name="T8" fmla="*/ 1 w 81"/>
                <a:gd name="T9" fmla="*/ 1 h 129"/>
                <a:gd name="T10" fmla="*/ 1 w 81"/>
                <a:gd name="T11" fmla="*/ 1 h 129"/>
                <a:gd name="T12" fmla="*/ 1 w 81"/>
                <a:gd name="T13" fmla="*/ 1 h 129"/>
                <a:gd name="T14" fmla="*/ 1 w 81"/>
                <a:gd name="T15" fmla="*/ 1 h 129"/>
                <a:gd name="T16" fmla="*/ 1 w 81"/>
                <a:gd name="T17" fmla="*/ 1 h 129"/>
                <a:gd name="T18" fmla="*/ 1 w 81"/>
                <a:gd name="T19" fmla="*/ 1 h 129"/>
                <a:gd name="T20" fmla="*/ 1 w 81"/>
                <a:gd name="T21" fmla="*/ 1 h 129"/>
                <a:gd name="T22" fmla="*/ 1 w 81"/>
                <a:gd name="T23" fmla="*/ 1 h 129"/>
                <a:gd name="T24" fmla="*/ 1 w 81"/>
                <a:gd name="T25" fmla="*/ 1 h 129"/>
                <a:gd name="T26" fmla="*/ 1 w 81"/>
                <a:gd name="T27" fmla="*/ 1 h 129"/>
                <a:gd name="T28" fmla="*/ 1 w 81"/>
                <a:gd name="T29" fmla="*/ 1 h 129"/>
                <a:gd name="T30" fmla="*/ 1 w 81"/>
                <a:gd name="T31" fmla="*/ 1 h 129"/>
                <a:gd name="T32" fmla="*/ 1 w 81"/>
                <a:gd name="T33" fmla="*/ 1 h 129"/>
                <a:gd name="T34" fmla="*/ 1 w 81"/>
                <a:gd name="T35" fmla="*/ 1 h 129"/>
                <a:gd name="T36" fmla="*/ 0 w 81"/>
                <a:gd name="T37" fmla="*/ 1 h 12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81" h="129">
                  <a:moveTo>
                    <a:pt x="0" y="38"/>
                  </a:moveTo>
                  <a:lnTo>
                    <a:pt x="19" y="0"/>
                  </a:lnTo>
                  <a:lnTo>
                    <a:pt x="21" y="2"/>
                  </a:lnTo>
                  <a:lnTo>
                    <a:pt x="26" y="4"/>
                  </a:lnTo>
                  <a:lnTo>
                    <a:pt x="33" y="11"/>
                  </a:lnTo>
                  <a:lnTo>
                    <a:pt x="42" y="18"/>
                  </a:lnTo>
                  <a:lnTo>
                    <a:pt x="50" y="30"/>
                  </a:lnTo>
                  <a:lnTo>
                    <a:pt x="60" y="45"/>
                  </a:lnTo>
                  <a:lnTo>
                    <a:pt x="71" y="64"/>
                  </a:lnTo>
                  <a:lnTo>
                    <a:pt x="81" y="86"/>
                  </a:lnTo>
                  <a:lnTo>
                    <a:pt x="67" y="129"/>
                  </a:lnTo>
                  <a:lnTo>
                    <a:pt x="66" y="126"/>
                  </a:lnTo>
                  <a:lnTo>
                    <a:pt x="60" y="117"/>
                  </a:lnTo>
                  <a:lnTo>
                    <a:pt x="52" y="105"/>
                  </a:lnTo>
                  <a:lnTo>
                    <a:pt x="43" y="91"/>
                  </a:lnTo>
                  <a:lnTo>
                    <a:pt x="31" y="76"/>
                  </a:lnTo>
                  <a:lnTo>
                    <a:pt x="21" y="61"/>
                  </a:lnTo>
                  <a:lnTo>
                    <a:pt x="11" y="47"/>
                  </a:lnTo>
                  <a:lnTo>
                    <a:pt x="0" y="38"/>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68" name="Freeform 42"/>
            <p:cNvSpPr>
              <a:spLocks/>
            </p:cNvSpPr>
            <p:nvPr/>
          </p:nvSpPr>
          <p:spPr bwMode="auto">
            <a:xfrm>
              <a:off x="898" y="2647"/>
              <a:ext cx="20" cy="47"/>
            </a:xfrm>
            <a:custGeom>
              <a:avLst/>
              <a:gdLst>
                <a:gd name="T0" fmla="*/ 0 w 39"/>
                <a:gd name="T1" fmla="*/ 0 h 95"/>
                <a:gd name="T2" fmla="*/ 1 w 39"/>
                <a:gd name="T3" fmla="*/ 0 h 95"/>
                <a:gd name="T4" fmla="*/ 1 w 39"/>
                <a:gd name="T5" fmla="*/ 0 h 95"/>
                <a:gd name="T6" fmla="*/ 0 w 39"/>
                <a:gd name="T7" fmla="*/ 0 h 9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9" h="95">
                  <a:moveTo>
                    <a:pt x="0" y="33"/>
                  </a:moveTo>
                  <a:lnTo>
                    <a:pt x="10" y="0"/>
                  </a:lnTo>
                  <a:lnTo>
                    <a:pt x="39" y="95"/>
                  </a:lnTo>
                  <a:lnTo>
                    <a:pt x="0" y="33"/>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69" name="Freeform 43"/>
            <p:cNvSpPr>
              <a:spLocks/>
            </p:cNvSpPr>
            <p:nvPr/>
          </p:nvSpPr>
          <p:spPr bwMode="auto">
            <a:xfrm>
              <a:off x="987" y="2661"/>
              <a:ext cx="27" cy="53"/>
            </a:xfrm>
            <a:custGeom>
              <a:avLst/>
              <a:gdLst>
                <a:gd name="T0" fmla="*/ 1 w 53"/>
                <a:gd name="T1" fmla="*/ 0 h 106"/>
                <a:gd name="T2" fmla="*/ 1 w 53"/>
                <a:gd name="T3" fmla="*/ 1 h 106"/>
                <a:gd name="T4" fmla="*/ 1 w 53"/>
                <a:gd name="T5" fmla="*/ 1 h 106"/>
                <a:gd name="T6" fmla="*/ 1 w 53"/>
                <a:gd name="T7" fmla="*/ 1 h 106"/>
                <a:gd name="T8" fmla="*/ 1 w 53"/>
                <a:gd name="T9" fmla="*/ 1 h 106"/>
                <a:gd name="T10" fmla="*/ 0 w 53"/>
                <a:gd name="T11" fmla="*/ 1 h 106"/>
                <a:gd name="T12" fmla="*/ 0 w 53"/>
                <a:gd name="T13" fmla="*/ 1 h 106"/>
                <a:gd name="T14" fmla="*/ 0 w 53"/>
                <a:gd name="T15" fmla="*/ 1 h 106"/>
                <a:gd name="T16" fmla="*/ 1 w 53"/>
                <a:gd name="T17" fmla="*/ 1 h 106"/>
                <a:gd name="T18" fmla="*/ 1 w 53"/>
                <a:gd name="T19" fmla="*/ 0 h 10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3" h="106">
                  <a:moveTo>
                    <a:pt x="19" y="0"/>
                  </a:moveTo>
                  <a:lnTo>
                    <a:pt x="24" y="6"/>
                  </a:lnTo>
                  <a:lnTo>
                    <a:pt x="34" y="29"/>
                  </a:lnTo>
                  <a:lnTo>
                    <a:pt x="46" y="63"/>
                  </a:lnTo>
                  <a:lnTo>
                    <a:pt x="53" y="106"/>
                  </a:lnTo>
                  <a:lnTo>
                    <a:pt x="0" y="96"/>
                  </a:lnTo>
                  <a:lnTo>
                    <a:pt x="0" y="85"/>
                  </a:lnTo>
                  <a:lnTo>
                    <a:pt x="0" y="60"/>
                  </a:lnTo>
                  <a:lnTo>
                    <a:pt x="5" y="29"/>
                  </a:lnTo>
                  <a:lnTo>
                    <a:pt x="19"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70" name="Freeform 44"/>
            <p:cNvSpPr>
              <a:spLocks/>
            </p:cNvSpPr>
            <p:nvPr/>
          </p:nvSpPr>
          <p:spPr bwMode="auto">
            <a:xfrm>
              <a:off x="984" y="2725"/>
              <a:ext cx="42" cy="67"/>
            </a:xfrm>
            <a:custGeom>
              <a:avLst/>
              <a:gdLst>
                <a:gd name="T0" fmla="*/ 0 w 82"/>
                <a:gd name="T1" fmla="*/ 0 h 134"/>
                <a:gd name="T2" fmla="*/ 1 w 82"/>
                <a:gd name="T3" fmla="*/ 1 h 134"/>
                <a:gd name="T4" fmla="*/ 1 w 82"/>
                <a:gd name="T5" fmla="*/ 1 h 134"/>
                <a:gd name="T6" fmla="*/ 1 w 82"/>
                <a:gd name="T7" fmla="*/ 1 h 134"/>
                <a:gd name="T8" fmla="*/ 1 w 82"/>
                <a:gd name="T9" fmla="*/ 1 h 134"/>
                <a:gd name="T10" fmla="*/ 1 w 82"/>
                <a:gd name="T11" fmla="*/ 1 h 134"/>
                <a:gd name="T12" fmla="*/ 1 w 82"/>
                <a:gd name="T13" fmla="*/ 1 h 134"/>
                <a:gd name="T14" fmla="*/ 1 w 82"/>
                <a:gd name="T15" fmla="*/ 1 h 134"/>
                <a:gd name="T16" fmla="*/ 1 w 82"/>
                <a:gd name="T17" fmla="*/ 1 h 134"/>
                <a:gd name="T18" fmla="*/ 1 w 82"/>
                <a:gd name="T19" fmla="*/ 1 h 134"/>
                <a:gd name="T20" fmla="*/ 0 w 82"/>
                <a:gd name="T21" fmla="*/ 0 h 13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2" h="134">
                  <a:moveTo>
                    <a:pt x="0" y="0"/>
                  </a:moveTo>
                  <a:lnTo>
                    <a:pt x="67" y="24"/>
                  </a:lnTo>
                  <a:lnTo>
                    <a:pt x="82" y="134"/>
                  </a:lnTo>
                  <a:lnTo>
                    <a:pt x="81" y="134"/>
                  </a:lnTo>
                  <a:lnTo>
                    <a:pt x="74" y="131"/>
                  </a:lnTo>
                  <a:lnTo>
                    <a:pt x="65" y="124"/>
                  </a:lnTo>
                  <a:lnTo>
                    <a:pt x="55" y="112"/>
                  </a:lnTo>
                  <a:lnTo>
                    <a:pt x="41" y="95"/>
                  </a:lnTo>
                  <a:lnTo>
                    <a:pt x="27" y="73"/>
                  </a:lnTo>
                  <a:lnTo>
                    <a:pt x="14" y="40"/>
                  </a:lnTo>
                  <a:lnTo>
                    <a:pt x="0"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71" name="Freeform 45"/>
            <p:cNvSpPr>
              <a:spLocks/>
            </p:cNvSpPr>
            <p:nvPr/>
          </p:nvSpPr>
          <p:spPr bwMode="auto">
            <a:xfrm>
              <a:off x="1045" y="2714"/>
              <a:ext cx="37" cy="83"/>
            </a:xfrm>
            <a:custGeom>
              <a:avLst/>
              <a:gdLst>
                <a:gd name="T0" fmla="*/ 0 w 76"/>
                <a:gd name="T1" fmla="*/ 0 h 167"/>
                <a:gd name="T2" fmla="*/ 0 w 76"/>
                <a:gd name="T3" fmla="*/ 0 h 167"/>
                <a:gd name="T4" fmla="*/ 0 w 76"/>
                <a:gd name="T5" fmla="*/ 0 h 167"/>
                <a:gd name="T6" fmla="*/ 0 w 76"/>
                <a:gd name="T7" fmla="*/ 0 h 167"/>
                <a:gd name="T8" fmla="*/ 0 w 76"/>
                <a:gd name="T9" fmla="*/ 0 h 167"/>
                <a:gd name="T10" fmla="*/ 0 w 76"/>
                <a:gd name="T11" fmla="*/ 0 h 167"/>
                <a:gd name="T12" fmla="*/ 0 w 76"/>
                <a:gd name="T13" fmla="*/ 0 h 167"/>
                <a:gd name="T14" fmla="*/ 0 w 76"/>
                <a:gd name="T15" fmla="*/ 0 h 167"/>
                <a:gd name="T16" fmla="*/ 0 w 76"/>
                <a:gd name="T17" fmla="*/ 0 h 167"/>
                <a:gd name="T18" fmla="*/ 0 w 76"/>
                <a:gd name="T19" fmla="*/ 0 h 167"/>
                <a:gd name="T20" fmla="*/ 0 w 76"/>
                <a:gd name="T21" fmla="*/ 0 h 16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6" h="167">
                  <a:moveTo>
                    <a:pt x="0" y="167"/>
                  </a:moveTo>
                  <a:lnTo>
                    <a:pt x="0" y="46"/>
                  </a:lnTo>
                  <a:lnTo>
                    <a:pt x="76" y="0"/>
                  </a:lnTo>
                  <a:lnTo>
                    <a:pt x="72" y="5"/>
                  </a:lnTo>
                  <a:lnTo>
                    <a:pt x="64" y="21"/>
                  </a:lnTo>
                  <a:lnTo>
                    <a:pt x="52" y="41"/>
                  </a:lnTo>
                  <a:lnTo>
                    <a:pt x="38" y="67"/>
                  </a:lnTo>
                  <a:lnTo>
                    <a:pt x="24" y="95"/>
                  </a:lnTo>
                  <a:lnTo>
                    <a:pt x="12" y="122"/>
                  </a:lnTo>
                  <a:lnTo>
                    <a:pt x="4" y="148"/>
                  </a:lnTo>
                  <a:lnTo>
                    <a:pt x="0" y="167"/>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72" name="Freeform 46"/>
            <p:cNvSpPr>
              <a:spLocks/>
            </p:cNvSpPr>
            <p:nvPr/>
          </p:nvSpPr>
          <p:spPr bwMode="auto">
            <a:xfrm>
              <a:off x="1023" y="2671"/>
              <a:ext cx="38" cy="50"/>
            </a:xfrm>
            <a:custGeom>
              <a:avLst/>
              <a:gdLst>
                <a:gd name="T0" fmla="*/ 1 w 76"/>
                <a:gd name="T1" fmla="*/ 1 h 100"/>
                <a:gd name="T2" fmla="*/ 0 w 76"/>
                <a:gd name="T3" fmla="*/ 0 h 100"/>
                <a:gd name="T4" fmla="*/ 1 w 76"/>
                <a:gd name="T5" fmla="*/ 1 h 100"/>
                <a:gd name="T6" fmla="*/ 1 w 76"/>
                <a:gd name="T7" fmla="*/ 1 h 100"/>
                <a:gd name="T8" fmla="*/ 1 w 76"/>
                <a:gd name="T9" fmla="*/ 1 h 100"/>
                <a:gd name="T10" fmla="*/ 1 w 76"/>
                <a:gd name="T11" fmla="*/ 1 h 100"/>
                <a:gd name="T12" fmla="*/ 1 w 76"/>
                <a:gd name="T13" fmla="*/ 1 h 100"/>
                <a:gd name="T14" fmla="*/ 1 w 76"/>
                <a:gd name="T15" fmla="*/ 1 h 100"/>
                <a:gd name="T16" fmla="*/ 1 w 76"/>
                <a:gd name="T17" fmla="*/ 1 h 100"/>
                <a:gd name="T18" fmla="*/ 1 w 76"/>
                <a:gd name="T19" fmla="*/ 1 h 100"/>
                <a:gd name="T20" fmla="*/ 1 w 76"/>
                <a:gd name="T21" fmla="*/ 1 h 1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6" h="100">
                  <a:moveTo>
                    <a:pt x="28" y="100"/>
                  </a:moveTo>
                  <a:lnTo>
                    <a:pt x="0" y="0"/>
                  </a:lnTo>
                  <a:lnTo>
                    <a:pt x="4" y="2"/>
                  </a:lnTo>
                  <a:lnTo>
                    <a:pt x="10" y="7"/>
                  </a:lnTo>
                  <a:lnTo>
                    <a:pt x="21" y="14"/>
                  </a:lnTo>
                  <a:lnTo>
                    <a:pt x="33" y="24"/>
                  </a:lnTo>
                  <a:lnTo>
                    <a:pt x="47" y="35"/>
                  </a:lnTo>
                  <a:lnTo>
                    <a:pt x="59" y="45"/>
                  </a:lnTo>
                  <a:lnTo>
                    <a:pt x="69" y="53"/>
                  </a:lnTo>
                  <a:lnTo>
                    <a:pt x="76" y="62"/>
                  </a:lnTo>
                  <a:lnTo>
                    <a:pt x="28" y="10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73" name="Freeform 47"/>
            <p:cNvSpPr>
              <a:spLocks/>
            </p:cNvSpPr>
            <p:nvPr/>
          </p:nvSpPr>
          <p:spPr bwMode="auto">
            <a:xfrm>
              <a:off x="742" y="2532"/>
              <a:ext cx="45" cy="33"/>
            </a:xfrm>
            <a:custGeom>
              <a:avLst/>
              <a:gdLst>
                <a:gd name="T0" fmla="*/ 1 w 89"/>
                <a:gd name="T1" fmla="*/ 0 h 67"/>
                <a:gd name="T2" fmla="*/ 1 w 89"/>
                <a:gd name="T3" fmla="*/ 0 h 67"/>
                <a:gd name="T4" fmla="*/ 1 w 89"/>
                <a:gd name="T5" fmla="*/ 0 h 67"/>
                <a:gd name="T6" fmla="*/ 1 w 89"/>
                <a:gd name="T7" fmla="*/ 0 h 67"/>
                <a:gd name="T8" fmla="*/ 1 w 89"/>
                <a:gd name="T9" fmla="*/ 0 h 67"/>
                <a:gd name="T10" fmla="*/ 1 w 89"/>
                <a:gd name="T11" fmla="*/ 0 h 67"/>
                <a:gd name="T12" fmla="*/ 1 w 89"/>
                <a:gd name="T13" fmla="*/ 0 h 67"/>
                <a:gd name="T14" fmla="*/ 1 w 89"/>
                <a:gd name="T15" fmla="*/ 0 h 67"/>
                <a:gd name="T16" fmla="*/ 1 w 89"/>
                <a:gd name="T17" fmla="*/ 0 h 67"/>
                <a:gd name="T18" fmla="*/ 1 w 89"/>
                <a:gd name="T19" fmla="*/ 0 h 67"/>
                <a:gd name="T20" fmla="*/ 1 w 89"/>
                <a:gd name="T21" fmla="*/ 0 h 67"/>
                <a:gd name="T22" fmla="*/ 0 w 89"/>
                <a:gd name="T23" fmla="*/ 0 h 67"/>
                <a:gd name="T24" fmla="*/ 1 w 89"/>
                <a:gd name="T25" fmla="*/ 0 h 67"/>
                <a:gd name="T26" fmla="*/ 1 w 89"/>
                <a:gd name="T27" fmla="*/ 0 h 6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9" h="67">
                  <a:moveTo>
                    <a:pt x="89" y="58"/>
                  </a:moveTo>
                  <a:lnTo>
                    <a:pt x="88" y="57"/>
                  </a:lnTo>
                  <a:lnTo>
                    <a:pt x="82" y="51"/>
                  </a:lnTo>
                  <a:lnTo>
                    <a:pt x="76" y="45"/>
                  </a:lnTo>
                  <a:lnTo>
                    <a:pt x="65" y="34"/>
                  </a:lnTo>
                  <a:lnTo>
                    <a:pt x="53" y="26"/>
                  </a:lnTo>
                  <a:lnTo>
                    <a:pt x="41" y="15"/>
                  </a:lnTo>
                  <a:lnTo>
                    <a:pt x="27" y="7"/>
                  </a:lnTo>
                  <a:lnTo>
                    <a:pt x="12" y="0"/>
                  </a:lnTo>
                  <a:lnTo>
                    <a:pt x="8" y="7"/>
                  </a:lnTo>
                  <a:lnTo>
                    <a:pt x="3" y="22"/>
                  </a:lnTo>
                  <a:lnTo>
                    <a:pt x="0" y="45"/>
                  </a:lnTo>
                  <a:lnTo>
                    <a:pt x="8" y="67"/>
                  </a:lnTo>
                  <a:lnTo>
                    <a:pt x="89" y="58"/>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74" name="Freeform 48"/>
            <p:cNvSpPr>
              <a:spLocks/>
            </p:cNvSpPr>
            <p:nvPr/>
          </p:nvSpPr>
          <p:spPr bwMode="auto">
            <a:xfrm>
              <a:off x="987" y="2224"/>
              <a:ext cx="702" cy="478"/>
            </a:xfrm>
            <a:custGeom>
              <a:avLst/>
              <a:gdLst>
                <a:gd name="T0" fmla="*/ 1 w 1403"/>
                <a:gd name="T1" fmla="*/ 1 h 955"/>
                <a:gd name="T2" fmla="*/ 1 w 1403"/>
                <a:gd name="T3" fmla="*/ 1 h 955"/>
                <a:gd name="T4" fmla="*/ 1 w 1403"/>
                <a:gd name="T5" fmla="*/ 1 h 955"/>
                <a:gd name="T6" fmla="*/ 1 w 1403"/>
                <a:gd name="T7" fmla="*/ 1 h 955"/>
                <a:gd name="T8" fmla="*/ 1 w 1403"/>
                <a:gd name="T9" fmla="*/ 1 h 955"/>
                <a:gd name="T10" fmla="*/ 1 w 1403"/>
                <a:gd name="T11" fmla="*/ 1 h 955"/>
                <a:gd name="T12" fmla="*/ 1 w 1403"/>
                <a:gd name="T13" fmla="*/ 1 h 955"/>
                <a:gd name="T14" fmla="*/ 1 w 1403"/>
                <a:gd name="T15" fmla="*/ 1 h 955"/>
                <a:gd name="T16" fmla="*/ 1 w 1403"/>
                <a:gd name="T17" fmla="*/ 1 h 955"/>
                <a:gd name="T18" fmla="*/ 1 w 1403"/>
                <a:gd name="T19" fmla="*/ 1 h 955"/>
                <a:gd name="T20" fmla="*/ 1 w 1403"/>
                <a:gd name="T21" fmla="*/ 1 h 955"/>
                <a:gd name="T22" fmla="*/ 1 w 1403"/>
                <a:gd name="T23" fmla="*/ 1 h 955"/>
                <a:gd name="T24" fmla="*/ 1 w 1403"/>
                <a:gd name="T25" fmla="*/ 1 h 955"/>
                <a:gd name="T26" fmla="*/ 1 w 1403"/>
                <a:gd name="T27" fmla="*/ 1 h 955"/>
                <a:gd name="T28" fmla="*/ 1 w 1403"/>
                <a:gd name="T29" fmla="*/ 1 h 955"/>
                <a:gd name="T30" fmla="*/ 1 w 1403"/>
                <a:gd name="T31" fmla="*/ 1 h 955"/>
                <a:gd name="T32" fmla="*/ 1 w 1403"/>
                <a:gd name="T33" fmla="*/ 1 h 955"/>
                <a:gd name="T34" fmla="*/ 1 w 1403"/>
                <a:gd name="T35" fmla="*/ 1 h 955"/>
                <a:gd name="T36" fmla="*/ 1 w 1403"/>
                <a:gd name="T37" fmla="*/ 1 h 955"/>
                <a:gd name="T38" fmla="*/ 1 w 1403"/>
                <a:gd name="T39" fmla="*/ 1 h 955"/>
                <a:gd name="T40" fmla="*/ 1 w 1403"/>
                <a:gd name="T41" fmla="*/ 1 h 955"/>
                <a:gd name="T42" fmla="*/ 1 w 1403"/>
                <a:gd name="T43" fmla="*/ 1 h 955"/>
                <a:gd name="T44" fmla="*/ 1 w 1403"/>
                <a:gd name="T45" fmla="*/ 1 h 955"/>
                <a:gd name="T46" fmla="*/ 1 w 1403"/>
                <a:gd name="T47" fmla="*/ 1 h 955"/>
                <a:gd name="T48" fmla="*/ 1 w 1403"/>
                <a:gd name="T49" fmla="*/ 1 h 955"/>
                <a:gd name="T50" fmla="*/ 1 w 1403"/>
                <a:gd name="T51" fmla="*/ 1 h 955"/>
                <a:gd name="T52" fmla="*/ 1 w 1403"/>
                <a:gd name="T53" fmla="*/ 1 h 955"/>
                <a:gd name="T54" fmla="*/ 1 w 1403"/>
                <a:gd name="T55" fmla="*/ 1 h 955"/>
                <a:gd name="T56" fmla="*/ 1 w 1403"/>
                <a:gd name="T57" fmla="*/ 1 h 955"/>
                <a:gd name="T58" fmla="*/ 1 w 1403"/>
                <a:gd name="T59" fmla="*/ 1 h 955"/>
                <a:gd name="T60" fmla="*/ 1 w 1403"/>
                <a:gd name="T61" fmla="*/ 1 h 955"/>
                <a:gd name="T62" fmla="*/ 1 w 1403"/>
                <a:gd name="T63" fmla="*/ 1 h 955"/>
                <a:gd name="T64" fmla="*/ 1 w 1403"/>
                <a:gd name="T65" fmla="*/ 1 h 955"/>
                <a:gd name="T66" fmla="*/ 0 w 1403"/>
                <a:gd name="T67" fmla="*/ 1 h 955"/>
                <a:gd name="T68" fmla="*/ 1 w 1403"/>
                <a:gd name="T69" fmla="*/ 1 h 955"/>
                <a:gd name="T70" fmla="*/ 1 w 1403"/>
                <a:gd name="T71" fmla="*/ 1 h 955"/>
                <a:gd name="T72" fmla="*/ 1 w 1403"/>
                <a:gd name="T73" fmla="*/ 1 h 955"/>
                <a:gd name="T74" fmla="*/ 1 w 1403"/>
                <a:gd name="T75" fmla="*/ 1 h 955"/>
                <a:gd name="T76" fmla="*/ 1 w 1403"/>
                <a:gd name="T77" fmla="*/ 1 h 955"/>
                <a:gd name="T78" fmla="*/ 1 w 1403"/>
                <a:gd name="T79" fmla="*/ 1 h 955"/>
                <a:gd name="T80" fmla="*/ 1 w 1403"/>
                <a:gd name="T81" fmla="*/ 1 h 955"/>
                <a:gd name="T82" fmla="*/ 1 w 1403"/>
                <a:gd name="T83" fmla="*/ 1 h 955"/>
                <a:gd name="T84" fmla="*/ 1 w 1403"/>
                <a:gd name="T85" fmla="*/ 1 h 955"/>
                <a:gd name="T86" fmla="*/ 1 w 1403"/>
                <a:gd name="T87" fmla="*/ 1 h 955"/>
                <a:gd name="T88" fmla="*/ 1 w 1403"/>
                <a:gd name="T89" fmla="*/ 1 h 955"/>
                <a:gd name="T90" fmla="*/ 1 w 1403"/>
                <a:gd name="T91" fmla="*/ 1 h 955"/>
                <a:gd name="T92" fmla="*/ 1 w 1403"/>
                <a:gd name="T93" fmla="*/ 1 h 9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403" h="955">
                  <a:moveTo>
                    <a:pt x="638" y="926"/>
                  </a:moveTo>
                  <a:lnTo>
                    <a:pt x="641" y="928"/>
                  </a:lnTo>
                  <a:lnTo>
                    <a:pt x="652" y="931"/>
                  </a:lnTo>
                  <a:lnTo>
                    <a:pt x="665" y="936"/>
                  </a:lnTo>
                  <a:lnTo>
                    <a:pt x="684" y="941"/>
                  </a:lnTo>
                  <a:lnTo>
                    <a:pt x="707" y="946"/>
                  </a:lnTo>
                  <a:lnTo>
                    <a:pt x="731" y="952"/>
                  </a:lnTo>
                  <a:lnTo>
                    <a:pt x="757" y="955"/>
                  </a:lnTo>
                  <a:lnTo>
                    <a:pt x="782" y="955"/>
                  </a:lnTo>
                  <a:lnTo>
                    <a:pt x="787" y="955"/>
                  </a:lnTo>
                  <a:lnTo>
                    <a:pt x="805" y="953"/>
                  </a:lnTo>
                  <a:lnTo>
                    <a:pt x="829" y="948"/>
                  </a:lnTo>
                  <a:lnTo>
                    <a:pt x="861" y="943"/>
                  </a:lnTo>
                  <a:lnTo>
                    <a:pt x="898" y="934"/>
                  </a:lnTo>
                  <a:lnTo>
                    <a:pt x="937" y="922"/>
                  </a:lnTo>
                  <a:lnTo>
                    <a:pt x="980" y="907"/>
                  </a:lnTo>
                  <a:lnTo>
                    <a:pt x="1021" y="888"/>
                  </a:lnTo>
                  <a:lnTo>
                    <a:pt x="1026" y="885"/>
                  </a:lnTo>
                  <a:lnTo>
                    <a:pt x="1042" y="874"/>
                  </a:lnTo>
                  <a:lnTo>
                    <a:pt x="1063" y="857"/>
                  </a:lnTo>
                  <a:lnTo>
                    <a:pt x="1092" y="833"/>
                  </a:lnTo>
                  <a:lnTo>
                    <a:pt x="1123" y="804"/>
                  </a:lnTo>
                  <a:lnTo>
                    <a:pt x="1157" y="768"/>
                  </a:lnTo>
                  <a:lnTo>
                    <a:pt x="1193" y="728"/>
                  </a:lnTo>
                  <a:lnTo>
                    <a:pt x="1226" y="682"/>
                  </a:lnTo>
                  <a:lnTo>
                    <a:pt x="1403" y="311"/>
                  </a:lnTo>
                  <a:lnTo>
                    <a:pt x="1396" y="311"/>
                  </a:lnTo>
                  <a:lnTo>
                    <a:pt x="1377" y="313"/>
                  </a:lnTo>
                  <a:lnTo>
                    <a:pt x="1348" y="314"/>
                  </a:lnTo>
                  <a:lnTo>
                    <a:pt x="1310" y="316"/>
                  </a:lnTo>
                  <a:lnTo>
                    <a:pt x="1267" y="321"/>
                  </a:lnTo>
                  <a:lnTo>
                    <a:pt x="1223" y="328"/>
                  </a:lnTo>
                  <a:lnTo>
                    <a:pt x="1178" y="337"/>
                  </a:lnTo>
                  <a:lnTo>
                    <a:pt x="1135" y="349"/>
                  </a:lnTo>
                  <a:lnTo>
                    <a:pt x="1130" y="350"/>
                  </a:lnTo>
                  <a:lnTo>
                    <a:pt x="1114" y="354"/>
                  </a:lnTo>
                  <a:lnTo>
                    <a:pt x="1092" y="361"/>
                  </a:lnTo>
                  <a:lnTo>
                    <a:pt x="1063" y="371"/>
                  </a:lnTo>
                  <a:lnTo>
                    <a:pt x="1030" y="385"/>
                  </a:lnTo>
                  <a:lnTo>
                    <a:pt x="996" y="400"/>
                  </a:lnTo>
                  <a:lnTo>
                    <a:pt x="963" y="421"/>
                  </a:lnTo>
                  <a:lnTo>
                    <a:pt x="930" y="443"/>
                  </a:lnTo>
                  <a:lnTo>
                    <a:pt x="927" y="447"/>
                  </a:lnTo>
                  <a:lnTo>
                    <a:pt x="918" y="453"/>
                  </a:lnTo>
                  <a:lnTo>
                    <a:pt x="904" y="465"/>
                  </a:lnTo>
                  <a:lnTo>
                    <a:pt x="889" y="481"/>
                  </a:lnTo>
                  <a:lnTo>
                    <a:pt x="872" y="496"/>
                  </a:lnTo>
                  <a:lnTo>
                    <a:pt x="855" y="512"/>
                  </a:lnTo>
                  <a:lnTo>
                    <a:pt x="841" y="527"/>
                  </a:lnTo>
                  <a:lnTo>
                    <a:pt x="829" y="539"/>
                  </a:lnTo>
                  <a:lnTo>
                    <a:pt x="827" y="520"/>
                  </a:lnTo>
                  <a:lnTo>
                    <a:pt x="822" y="467"/>
                  </a:lnTo>
                  <a:lnTo>
                    <a:pt x="812" y="395"/>
                  </a:lnTo>
                  <a:lnTo>
                    <a:pt x="796" y="314"/>
                  </a:lnTo>
                  <a:lnTo>
                    <a:pt x="794" y="306"/>
                  </a:lnTo>
                  <a:lnTo>
                    <a:pt x="789" y="283"/>
                  </a:lnTo>
                  <a:lnTo>
                    <a:pt x="781" y="249"/>
                  </a:lnTo>
                  <a:lnTo>
                    <a:pt x="767" y="206"/>
                  </a:lnTo>
                  <a:lnTo>
                    <a:pt x="746" y="156"/>
                  </a:lnTo>
                  <a:lnTo>
                    <a:pt x="722" y="103"/>
                  </a:lnTo>
                  <a:lnTo>
                    <a:pt x="691" y="50"/>
                  </a:lnTo>
                  <a:lnTo>
                    <a:pt x="653" y="0"/>
                  </a:lnTo>
                  <a:lnTo>
                    <a:pt x="650" y="3"/>
                  </a:lnTo>
                  <a:lnTo>
                    <a:pt x="640" y="10"/>
                  </a:lnTo>
                  <a:lnTo>
                    <a:pt x="626" y="24"/>
                  </a:lnTo>
                  <a:lnTo>
                    <a:pt x="609" y="41"/>
                  </a:lnTo>
                  <a:lnTo>
                    <a:pt x="590" y="63"/>
                  </a:lnTo>
                  <a:lnTo>
                    <a:pt x="571" y="91"/>
                  </a:lnTo>
                  <a:lnTo>
                    <a:pt x="554" y="122"/>
                  </a:lnTo>
                  <a:lnTo>
                    <a:pt x="540" y="158"/>
                  </a:lnTo>
                  <a:lnTo>
                    <a:pt x="536" y="165"/>
                  </a:lnTo>
                  <a:lnTo>
                    <a:pt x="530" y="185"/>
                  </a:lnTo>
                  <a:lnTo>
                    <a:pt x="518" y="215"/>
                  </a:lnTo>
                  <a:lnTo>
                    <a:pt x="505" y="251"/>
                  </a:lnTo>
                  <a:lnTo>
                    <a:pt x="492" y="290"/>
                  </a:lnTo>
                  <a:lnTo>
                    <a:pt x="480" y="330"/>
                  </a:lnTo>
                  <a:lnTo>
                    <a:pt x="469" y="368"/>
                  </a:lnTo>
                  <a:lnTo>
                    <a:pt x="464" y="400"/>
                  </a:lnTo>
                  <a:lnTo>
                    <a:pt x="461" y="412"/>
                  </a:lnTo>
                  <a:lnTo>
                    <a:pt x="454" y="443"/>
                  </a:lnTo>
                  <a:lnTo>
                    <a:pt x="447" y="481"/>
                  </a:lnTo>
                  <a:lnTo>
                    <a:pt x="444" y="515"/>
                  </a:lnTo>
                  <a:lnTo>
                    <a:pt x="430" y="526"/>
                  </a:lnTo>
                  <a:lnTo>
                    <a:pt x="428" y="520"/>
                  </a:lnTo>
                  <a:lnTo>
                    <a:pt x="421" y="508"/>
                  </a:lnTo>
                  <a:lnTo>
                    <a:pt x="411" y="489"/>
                  </a:lnTo>
                  <a:lnTo>
                    <a:pt x="401" y="465"/>
                  </a:lnTo>
                  <a:lnTo>
                    <a:pt x="387" y="441"/>
                  </a:lnTo>
                  <a:lnTo>
                    <a:pt x="371" y="417"/>
                  </a:lnTo>
                  <a:lnTo>
                    <a:pt x="358" y="395"/>
                  </a:lnTo>
                  <a:lnTo>
                    <a:pt x="344" y="378"/>
                  </a:lnTo>
                  <a:lnTo>
                    <a:pt x="339" y="373"/>
                  </a:lnTo>
                  <a:lnTo>
                    <a:pt x="325" y="362"/>
                  </a:lnTo>
                  <a:lnTo>
                    <a:pt x="306" y="345"/>
                  </a:lnTo>
                  <a:lnTo>
                    <a:pt x="280" y="325"/>
                  </a:lnTo>
                  <a:lnTo>
                    <a:pt x="251" y="302"/>
                  </a:lnTo>
                  <a:lnTo>
                    <a:pt x="222" y="282"/>
                  </a:lnTo>
                  <a:lnTo>
                    <a:pt x="191" y="264"/>
                  </a:lnTo>
                  <a:lnTo>
                    <a:pt x="163" y="252"/>
                  </a:lnTo>
                  <a:lnTo>
                    <a:pt x="14" y="220"/>
                  </a:lnTo>
                  <a:lnTo>
                    <a:pt x="0" y="405"/>
                  </a:lnTo>
                  <a:lnTo>
                    <a:pt x="0" y="412"/>
                  </a:lnTo>
                  <a:lnTo>
                    <a:pt x="2" y="435"/>
                  </a:lnTo>
                  <a:lnTo>
                    <a:pt x="5" y="465"/>
                  </a:lnTo>
                  <a:lnTo>
                    <a:pt x="10" y="505"/>
                  </a:lnTo>
                  <a:lnTo>
                    <a:pt x="17" y="548"/>
                  </a:lnTo>
                  <a:lnTo>
                    <a:pt x="27" y="594"/>
                  </a:lnTo>
                  <a:lnTo>
                    <a:pt x="43" y="641"/>
                  </a:lnTo>
                  <a:lnTo>
                    <a:pt x="62" y="682"/>
                  </a:lnTo>
                  <a:lnTo>
                    <a:pt x="67" y="689"/>
                  </a:lnTo>
                  <a:lnTo>
                    <a:pt x="79" y="708"/>
                  </a:lnTo>
                  <a:lnTo>
                    <a:pt x="100" y="737"/>
                  </a:lnTo>
                  <a:lnTo>
                    <a:pt x="127" y="771"/>
                  </a:lnTo>
                  <a:lnTo>
                    <a:pt x="160" y="809"/>
                  </a:lnTo>
                  <a:lnTo>
                    <a:pt x="198" y="845"/>
                  </a:lnTo>
                  <a:lnTo>
                    <a:pt x="239" y="879"/>
                  </a:lnTo>
                  <a:lnTo>
                    <a:pt x="282" y="907"/>
                  </a:lnTo>
                  <a:lnTo>
                    <a:pt x="284" y="907"/>
                  </a:lnTo>
                  <a:lnTo>
                    <a:pt x="289" y="909"/>
                  </a:lnTo>
                  <a:lnTo>
                    <a:pt x="297" y="910"/>
                  </a:lnTo>
                  <a:lnTo>
                    <a:pt x="308" y="912"/>
                  </a:lnTo>
                  <a:lnTo>
                    <a:pt x="321" y="916"/>
                  </a:lnTo>
                  <a:lnTo>
                    <a:pt x="339" y="917"/>
                  </a:lnTo>
                  <a:lnTo>
                    <a:pt x="356" y="921"/>
                  </a:lnTo>
                  <a:lnTo>
                    <a:pt x="377" y="922"/>
                  </a:lnTo>
                  <a:lnTo>
                    <a:pt x="397" y="926"/>
                  </a:lnTo>
                  <a:lnTo>
                    <a:pt x="418" y="928"/>
                  </a:lnTo>
                  <a:lnTo>
                    <a:pt x="442" y="928"/>
                  </a:lnTo>
                  <a:lnTo>
                    <a:pt x="464" y="929"/>
                  </a:lnTo>
                  <a:lnTo>
                    <a:pt x="488" y="928"/>
                  </a:lnTo>
                  <a:lnTo>
                    <a:pt x="512" y="928"/>
                  </a:lnTo>
                  <a:lnTo>
                    <a:pt x="535" y="924"/>
                  </a:lnTo>
                  <a:lnTo>
                    <a:pt x="557" y="921"/>
                  </a:lnTo>
                  <a:lnTo>
                    <a:pt x="559" y="921"/>
                  </a:lnTo>
                  <a:lnTo>
                    <a:pt x="564" y="917"/>
                  </a:lnTo>
                  <a:lnTo>
                    <a:pt x="571" y="916"/>
                  </a:lnTo>
                  <a:lnTo>
                    <a:pt x="581" y="914"/>
                  </a:lnTo>
                  <a:lnTo>
                    <a:pt x="593" y="914"/>
                  </a:lnTo>
                  <a:lnTo>
                    <a:pt x="607" y="916"/>
                  </a:lnTo>
                  <a:lnTo>
                    <a:pt x="622" y="919"/>
                  </a:lnTo>
                  <a:lnTo>
                    <a:pt x="638" y="9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75" name="Freeform 49"/>
            <p:cNvSpPr>
              <a:spLocks/>
            </p:cNvSpPr>
            <p:nvPr/>
          </p:nvSpPr>
          <p:spPr bwMode="auto">
            <a:xfrm>
              <a:off x="1041" y="2160"/>
              <a:ext cx="166" cy="227"/>
            </a:xfrm>
            <a:custGeom>
              <a:avLst/>
              <a:gdLst>
                <a:gd name="T0" fmla="*/ 1 w 332"/>
                <a:gd name="T1" fmla="*/ 1 h 454"/>
                <a:gd name="T2" fmla="*/ 1 w 332"/>
                <a:gd name="T3" fmla="*/ 1 h 454"/>
                <a:gd name="T4" fmla="*/ 1 w 332"/>
                <a:gd name="T5" fmla="*/ 1 h 454"/>
                <a:gd name="T6" fmla="*/ 1 w 332"/>
                <a:gd name="T7" fmla="*/ 1 h 454"/>
                <a:gd name="T8" fmla="*/ 1 w 332"/>
                <a:gd name="T9" fmla="*/ 1 h 454"/>
                <a:gd name="T10" fmla="*/ 1 w 332"/>
                <a:gd name="T11" fmla="*/ 1 h 454"/>
                <a:gd name="T12" fmla="*/ 1 w 332"/>
                <a:gd name="T13" fmla="*/ 1 h 454"/>
                <a:gd name="T14" fmla="*/ 1 w 332"/>
                <a:gd name="T15" fmla="*/ 1 h 454"/>
                <a:gd name="T16" fmla="*/ 1 w 332"/>
                <a:gd name="T17" fmla="*/ 1 h 454"/>
                <a:gd name="T18" fmla="*/ 1 w 332"/>
                <a:gd name="T19" fmla="*/ 1 h 454"/>
                <a:gd name="T20" fmla="*/ 1 w 332"/>
                <a:gd name="T21" fmla="*/ 1 h 454"/>
                <a:gd name="T22" fmla="*/ 1 w 332"/>
                <a:gd name="T23" fmla="*/ 1 h 454"/>
                <a:gd name="T24" fmla="*/ 1 w 332"/>
                <a:gd name="T25" fmla="*/ 1 h 454"/>
                <a:gd name="T26" fmla="*/ 1 w 332"/>
                <a:gd name="T27" fmla="*/ 1 h 454"/>
                <a:gd name="T28" fmla="*/ 1 w 332"/>
                <a:gd name="T29" fmla="*/ 1 h 454"/>
                <a:gd name="T30" fmla="*/ 1 w 332"/>
                <a:gd name="T31" fmla="*/ 1 h 454"/>
                <a:gd name="T32" fmla="*/ 1 w 332"/>
                <a:gd name="T33" fmla="*/ 1 h 454"/>
                <a:gd name="T34" fmla="*/ 1 w 332"/>
                <a:gd name="T35" fmla="*/ 1 h 454"/>
                <a:gd name="T36" fmla="*/ 1 w 332"/>
                <a:gd name="T37" fmla="*/ 0 h 454"/>
                <a:gd name="T38" fmla="*/ 1 w 332"/>
                <a:gd name="T39" fmla="*/ 1 h 454"/>
                <a:gd name="T40" fmla="*/ 0 w 332"/>
                <a:gd name="T41" fmla="*/ 1 h 454"/>
                <a:gd name="T42" fmla="*/ 1 w 332"/>
                <a:gd name="T43" fmla="*/ 1 h 454"/>
                <a:gd name="T44" fmla="*/ 1 w 332"/>
                <a:gd name="T45" fmla="*/ 1 h 454"/>
                <a:gd name="T46" fmla="*/ 1 w 332"/>
                <a:gd name="T47" fmla="*/ 1 h 454"/>
                <a:gd name="T48" fmla="*/ 1 w 332"/>
                <a:gd name="T49" fmla="*/ 1 h 454"/>
                <a:gd name="T50" fmla="*/ 1 w 332"/>
                <a:gd name="T51" fmla="*/ 1 h 454"/>
                <a:gd name="T52" fmla="*/ 1 w 332"/>
                <a:gd name="T53" fmla="*/ 1 h 454"/>
                <a:gd name="T54" fmla="*/ 1 w 332"/>
                <a:gd name="T55" fmla="*/ 1 h 454"/>
                <a:gd name="T56" fmla="*/ 1 w 332"/>
                <a:gd name="T57" fmla="*/ 1 h 454"/>
                <a:gd name="T58" fmla="*/ 1 w 332"/>
                <a:gd name="T59" fmla="*/ 1 h 454"/>
                <a:gd name="T60" fmla="*/ 1 w 332"/>
                <a:gd name="T61" fmla="*/ 1 h 454"/>
                <a:gd name="T62" fmla="*/ 1 w 332"/>
                <a:gd name="T63" fmla="*/ 1 h 454"/>
                <a:gd name="T64" fmla="*/ 1 w 332"/>
                <a:gd name="T65" fmla="*/ 1 h 454"/>
                <a:gd name="T66" fmla="*/ 1 w 332"/>
                <a:gd name="T67" fmla="*/ 1 h 454"/>
                <a:gd name="T68" fmla="*/ 1 w 332"/>
                <a:gd name="T69" fmla="*/ 1 h 454"/>
                <a:gd name="T70" fmla="*/ 1 w 332"/>
                <a:gd name="T71" fmla="*/ 1 h 454"/>
                <a:gd name="T72" fmla="*/ 1 w 332"/>
                <a:gd name="T73" fmla="*/ 1 h 454"/>
                <a:gd name="T74" fmla="*/ 1 w 332"/>
                <a:gd name="T75" fmla="*/ 1 h 454"/>
                <a:gd name="T76" fmla="*/ 1 w 332"/>
                <a:gd name="T77" fmla="*/ 1 h 454"/>
                <a:gd name="T78" fmla="*/ 1 w 332"/>
                <a:gd name="T79" fmla="*/ 1 h 45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32" h="454">
                  <a:moveTo>
                    <a:pt x="332" y="454"/>
                  </a:moveTo>
                  <a:lnTo>
                    <a:pt x="327" y="287"/>
                  </a:lnTo>
                  <a:lnTo>
                    <a:pt x="327" y="282"/>
                  </a:lnTo>
                  <a:lnTo>
                    <a:pt x="325" y="266"/>
                  </a:lnTo>
                  <a:lnTo>
                    <a:pt x="322" y="246"/>
                  </a:lnTo>
                  <a:lnTo>
                    <a:pt x="317" y="218"/>
                  </a:lnTo>
                  <a:lnTo>
                    <a:pt x="310" y="189"/>
                  </a:lnTo>
                  <a:lnTo>
                    <a:pt x="299" y="156"/>
                  </a:lnTo>
                  <a:lnTo>
                    <a:pt x="284" y="127"/>
                  </a:lnTo>
                  <a:lnTo>
                    <a:pt x="265" y="100"/>
                  </a:lnTo>
                  <a:lnTo>
                    <a:pt x="263" y="96"/>
                  </a:lnTo>
                  <a:lnTo>
                    <a:pt x="255" y="89"/>
                  </a:lnTo>
                  <a:lnTo>
                    <a:pt x="243" y="79"/>
                  </a:lnTo>
                  <a:lnTo>
                    <a:pt x="227" y="65"/>
                  </a:lnTo>
                  <a:lnTo>
                    <a:pt x="205" y="52"/>
                  </a:lnTo>
                  <a:lnTo>
                    <a:pt x="181" y="38"/>
                  </a:lnTo>
                  <a:lnTo>
                    <a:pt x="150" y="24"/>
                  </a:lnTo>
                  <a:lnTo>
                    <a:pt x="117" y="14"/>
                  </a:lnTo>
                  <a:lnTo>
                    <a:pt x="12" y="0"/>
                  </a:lnTo>
                  <a:lnTo>
                    <a:pt x="2" y="134"/>
                  </a:lnTo>
                  <a:lnTo>
                    <a:pt x="0" y="149"/>
                  </a:lnTo>
                  <a:lnTo>
                    <a:pt x="2" y="187"/>
                  </a:lnTo>
                  <a:lnTo>
                    <a:pt x="11" y="235"/>
                  </a:lnTo>
                  <a:lnTo>
                    <a:pt x="31" y="282"/>
                  </a:lnTo>
                  <a:lnTo>
                    <a:pt x="35" y="283"/>
                  </a:lnTo>
                  <a:lnTo>
                    <a:pt x="42" y="290"/>
                  </a:lnTo>
                  <a:lnTo>
                    <a:pt x="54" y="301"/>
                  </a:lnTo>
                  <a:lnTo>
                    <a:pt x="71" y="314"/>
                  </a:lnTo>
                  <a:lnTo>
                    <a:pt x="91" y="330"/>
                  </a:lnTo>
                  <a:lnTo>
                    <a:pt x="115" y="347"/>
                  </a:lnTo>
                  <a:lnTo>
                    <a:pt x="143" y="364"/>
                  </a:lnTo>
                  <a:lnTo>
                    <a:pt x="174" y="381"/>
                  </a:lnTo>
                  <a:lnTo>
                    <a:pt x="177" y="383"/>
                  </a:lnTo>
                  <a:lnTo>
                    <a:pt x="189" y="388"/>
                  </a:lnTo>
                  <a:lnTo>
                    <a:pt x="207" y="397"/>
                  </a:lnTo>
                  <a:lnTo>
                    <a:pt x="227" y="407"/>
                  </a:lnTo>
                  <a:lnTo>
                    <a:pt x="253" y="417"/>
                  </a:lnTo>
                  <a:lnTo>
                    <a:pt x="279" y="430"/>
                  </a:lnTo>
                  <a:lnTo>
                    <a:pt x="306" y="442"/>
                  </a:lnTo>
                  <a:lnTo>
                    <a:pt x="332" y="4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76" name="Freeform 50"/>
            <p:cNvSpPr>
              <a:spLocks/>
            </p:cNvSpPr>
            <p:nvPr/>
          </p:nvSpPr>
          <p:spPr bwMode="auto">
            <a:xfrm>
              <a:off x="1407" y="2170"/>
              <a:ext cx="166" cy="226"/>
            </a:xfrm>
            <a:custGeom>
              <a:avLst/>
              <a:gdLst>
                <a:gd name="T0" fmla="*/ 0 w 334"/>
                <a:gd name="T1" fmla="*/ 1 h 451"/>
                <a:gd name="T2" fmla="*/ 0 w 334"/>
                <a:gd name="T3" fmla="*/ 1 h 451"/>
                <a:gd name="T4" fmla="*/ 0 w 334"/>
                <a:gd name="T5" fmla="*/ 1 h 451"/>
                <a:gd name="T6" fmla="*/ 0 w 334"/>
                <a:gd name="T7" fmla="*/ 1 h 451"/>
                <a:gd name="T8" fmla="*/ 0 w 334"/>
                <a:gd name="T9" fmla="*/ 1 h 451"/>
                <a:gd name="T10" fmla="*/ 0 w 334"/>
                <a:gd name="T11" fmla="*/ 1 h 451"/>
                <a:gd name="T12" fmla="*/ 0 w 334"/>
                <a:gd name="T13" fmla="*/ 1 h 451"/>
                <a:gd name="T14" fmla="*/ 0 w 334"/>
                <a:gd name="T15" fmla="*/ 1 h 451"/>
                <a:gd name="T16" fmla="*/ 0 w 334"/>
                <a:gd name="T17" fmla="*/ 1 h 451"/>
                <a:gd name="T18" fmla="*/ 0 w 334"/>
                <a:gd name="T19" fmla="*/ 1 h 451"/>
                <a:gd name="T20" fmla="*/ 0 w 334"/>
                <a:gd name="T21" fmla="*/ 1 h 451"/>
                <a:gd name="T22" fmla="*/ 0 w 334"/>
                <a:gd name="T23" fmla="*/ 1 h 451"/>
                <a:gd name="T24" fmla="*/ 0 w 334"/>
                <a:gd name="T25" fmla="*/ 1 h 451"/>
                <a:gd name="T26" fmla="*/ 0 w 334"/>
                <a:gd name="T27" fmla="*/ 1 h 451"/>
                <a:gd name="T28" fmla="*/ 0 w 334"/>
                <a:gd name="T29" fmla="*/ 1 h 451"/>
                <a:gd name="T30" fmla="*/ 0 w 334"/>
                <a:gd name="T31" fmla="*/ 1 h 451"/>
                <a:gd name="T32" fmla="*/ 0 w 334"/>
                <a:gd name="T33" fmla="*/ 1 h 451"/>
                <a:gd name="T34" fmla="*/ 0 w 334"/>
                <a:gd name="T35" fmla="*/ 1 h 451"/>
                <a:gd name="T36" fmla="*/ 0 w 334"/>
                <a:gd name="T37" fmla="*/ 1 h 451"/>
                <a:gd name="T38" fmla="*/ 0 w 334"/>
                <a:gd name="T39" fmla="*/ 1 h 451"/>
                <a:gd name="T40" fmla="*/ 0 w 334"/>
                <a:gd name="T41" fmla="*/ 1 h 451"/>
                <a:gd name="T42" fmla="*/ 0 w 334"/>
                <a:gd name="T43" fmla="*/ 1 h 451"/>
                <a:gd name="T44" fmla="*/ 0 w 334"/>
                <a:gd name="T45" fmla="*/ 1 h 451"/>
                <a:gd name="T46" fmla="*/ 0 w 334"/>
                <a:gd name="T47" fmla="*/ 1 h 451"/>
                <a:gd name="T48" fmla="*/ 0 w 334"/>
                <a:gd name="T49" fmla="*/ 1 h 451"/>
                <a:gd name="T50" fmla="*/ 0 w 334"/>
                <a:gd name="T51" fmla="*/ 1 h 451"/>
                <a:gd name="T52" fmla="*/ 0 w 334"/>
                <a:gd name="T53" fmla="*/ 1 h 451"/>
                <a:gd name="T54" fmla="*/ 0 w 334"/>
                <a:gd name="T55" fmla="*/ 0 h 451"/>
                <a:gd name="T56" fmla="*/ 0 w 334"/>
                <a:gd name="T57" fmla="*/ 0 h 451"/>
                <a:gd name="T58" fmla="*/ 0 w 334"/>
                <a:gd name="T59" fmla="*/ 0 h 451"/>
                <a:gd name="T60" fmla="*/ 0 w 334"/>
                <a:gd name="T61" fmla="*/ 1 h 451"/>
                <a:gd name="T62" fmla="*/ 0 w 334"/>
                <a:gd name="T63" fmla="*/ 1 h 451"/>
                <a:gd name="T64" fmla="*/ 0 w 334"/>
                <a:gd name="T65" fmla="*/ 1 h 451"/>
                <a:gd name="T66" fmla="*/ 0 w 334"/>
                <a:gd name="T67" fmla="*/ 1 h 451"/>
                <a:gd name="T68" fmla="*/ 0 w 334"/>
                <a:gd name="T69" fmla="*/ 1 h 451"/>
                <a:gd name="T70" fmla="*/ 0 w 334"/>
                <a:gd name="T71" fmla="*/ 1 h 451"/>
                <a:gd name="T72" fmla="*/ 0 w 334"/>
                <a:gd name="T73" fmla="*/ 1 h 451"/>
                <a:gd name="T74" fmla="*/ 0 w 334"/>
                <a:gd name="T75" fmla="*/ 1 h 451"/>
                <a:gd name="T76" fmla="*/ 0 w 334"/>
                <a:gd name="T77" fmla="*/ 1 h 451"/>
                <a:gd name="T78" fmla="*/ 0 w 334"/>
                <a:gd name="T79" fmla="*/ 1 h 451"/>
                <a:gd name="T80" fmla="*/ 0 w 334"/>
                <a:gd name="T81" fmla="*/ 1 h 451"/>
                <a:gd name="T82" fmla="*/ 0 w 334"/>
                <a:gd name="T83" fmla="*/ 1 h 451"/>
                <a:gd name="T84" fmla="*/ 0 w 334"/>
                <a:gd name="T85" fmla="*/ 1 h 451"/>
                <a:gd name="T86" fmla="*/ 0 w 334"/>
                <a:gd name="T87" fmla="*/ 1 h 451"/>
                <a:gd name="T88" fmla="*/ 0 w 334"/>
                <a:gd name="T89" fmla="*/ 1 h 451"/>
                <a:gd name="T90" fmla="*/ 0 w 334"/>
                <a:gd name="T91" fmla="*/ 1 h 451"/>
                <a:gd name="T92" fmla="*/ 0 w 334"/>
                <a:gd name="T93" fmla="*/ 1 h 451"/>
                <a:gd name="T94" fmla="*/ 0 w 334"/>
                <a:gd name="T95" fmla="*/ 1 h 451"/>
                <a:gd name="T96" fmla="*/ 0 w 334"/>
                <a:gd name="T97" fmla="*/ 1 h 451"/>
                <a:gd name="T98" fmla="*/ 0 w 334"/>
                <a:gd name="T99" fmla="*/ 1 h 4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334" h="451">
                  <a:moveTo>
                    <a:pt x="5" y="451"/>
                  </a:moveTo>
                  <a:lnTo>
                    <a:pt x="10" y="451"/>
                  </a:lnTo>
                  <a:lnTo>
                    <a:pt x="26" y="450"/>
                  </a:lnTo>
                  <a:lnTo>
                    <a:pt x="46" y="448"/>
                  </a:lnTo>
                  <a:lnTo>
                    <a:pt x="74" y="445"/>
                  </a:lnTo>
                  <a:lnTo>
                    <a:pt x="103" y="438"/>
                  </a:lnTo>
                  <a:lnTo>
                    <a:pt x="132" y="427"/>
                  </a:lnTo>
                  <a:lnTo>
                    <a:pt x="160" y="414"/>
                  </a:lnTo>
                  <a:lnTo>
                    <a:pt x="182" y="395"/>
                  </a:lnTo>
                  <a:lnTo>
                    <a:pt x="186" y="391"/>
                  </a:lnTo>
                  <a:lnTo>
                    <a:pt x="193" y="381"/>
                  </a:lnTo>
                  <a:lnTo>
                    <a:pt x="205" y="366"/>
                  </a:lnTo>
                  <a:lnTo>
                    <a:pt x="218" y="343"/>
                  </a:lnTo>
                  <a:lnTo>
                    <a:pt x="234" y="317"/>
                  </a:lnTo>
                  <a:lnTo>
                    <a:pt x="249" y="288"/>
                  </a:lnTo>
                  <a:lnTo>
                    <a:pt x="265" y="254"/>
                  </a:lnTo>
                  <a:lnTo>
                    <a:pt x="277" y="218"/>
                  </a:lnTo>
                  <a:lnTo>
                    <a:pt x="279" y="211"/>
                  </a:lnTo>
                  <a:lnTo>
                    <a:pt x="286" y="190"/>
                  </a:lnTo>
                  <a:lnTo>
                    <a:pt x="294" y="163"/>
                  </a:lnTo>
                  <a:lnTo>
                    <a:pt x="306" y="128"/>
                  </a:lnTo>
                  <a:lnTo>
                    <a:pt x="316" y="92"/>
                  </a:lnTo>
                  <a:lnTo>
                    <a:pt x="325" y="56"/>
                  </a:lnTo>
                  <a:lnTo>
                    <a:pt x="332" y="25"/>
                  </a:lnTo>
                  <a:lnTo>
                    <a:pt x="334" y="3"/>
                  </a:lnTo>
                  <a:lnTo>
                    <a:pt x="330" y="3"/>
                  </a:lnTo>
                  <a:lnTo>
                    <a:pt x="320" y="1"/>
                  </a:lnTo>
                  <a:lnTo>
                    <a:pt x="303" y="0"/>
                  </a:lnTo>
                  <a:lnTo>
                    <a:pt x="282" y="0"/>
                  </a:lnTo>
                  <a:lnTo>
                    <a:pt x="260" y="0"/>
                  </a:lnTo>
                  <a:lnTo>
                    <a:pt x="234" y="3"/>
                  </a:lnTo>
                  <a:lnTo>
                    <a:pt x="208" y="8"/>
                  </a:lnTo>
                  <a:lnTo>
                    <a:pt x="182" y="17"/>
                  </a:lnTo>
                  <a:lnTo>
                    <a:pt x="177" y="19"/>
                  </a:lnTo>
                  <a:lnTo>
                    <a:pt x="167" y="25"/>
                  </a:lnTo>
                  <a:lnTo>
                    <a:pt x="148" y="36"/>
                  </a:lnTo>
                  <a:lnTo>
                    <a:pt x="129" y="48"/>
                  </a:lnTo>
                  <a:lnTo>
                    <a:pt x="107" y="63"/>
                  </a:lnTo>
                  <a:lnTo>
                    <a:pt x="84" y="82"/>
                  </a:lnTo>
                  <a:lnTo>
                    <a:pt x="67" y="101"/>
                  </a:lnTo>
                  <a:lnTo>
                    <a:pt x="53" y="122"/>
                  </a:lnTo>
                  <a:lnTo>
                    <a:pt x="52" y="125"/>
                  </a:lnTo>
                  <a:lnTo>
                    <a:pt x="45" y="137"/>
                  </a:lnTo>
                  <a:lnTo>
                    <a:pt x="34" y="154"/>
                  </a:lnTo>
                  <a:lnTo>
                    <a:pt x="24" y="178"/>
                  </a:lnTo>
                  <a:lnTo>
                    <a:pt x="14" y="207"/>
                  </a:lnTo>
                  <a:lnTo>
                    <a:pt x="7" y="244"/>
                  </a:lnTo>
                  <a:lnTo>
                    <a:pt x="0" y="283"/>
                  </a:lnTo>
                  <a:lnTo>
                    <a:pt x="0" y="328"/>
                  </a:lnTo>
                  <a:lnTo>
                    <a:pt x="5" y="4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77" name="Freeform 51"/>
            <p:cNvSpPr>
              <a:spLocks/>
            </p:cNvSpPr>
            <p:nvPr/>
          </p:nvSpPr>
          <p:spPr bwMode="auto">
            <a:xfrm>
              <a:off x="1121" y="2616"/>
              <a:ext cx="114" cy="53"/>
            </a:xfrm>
            <a:custGeom>
              <a:avLst/>
              <a:gdLst>
                <a:gd name="T0" fmla="*/ 0 w 229"/>
                <a:gd name="T1" fmla="*/ 1 h 105"/>
                <a:gd name="T2" fmla="*/ 0 w 229"/>
                <a:gd name="T3" fmla="*/ 0 h 105"/>
                <a:gd name="T4" fmla="*/ 0 w 229"/>
                <a:gd name="T5" fmla="*/ 1 h 105"/>
                <a:gd name="T6" fmla="*/ 0 w 229"/>
                <a:gd name="T7" fmla="*/ 1 h 105"/>
                <a:gd name="T8" fmla="*/ 0 w 229"/>
                <a:gd name="T9" fmla="*/ 1 h 105"/>
                <a:gd name="T10" fmla="*/ 0 w 229"/>
                <a:gd name="T11" fmla="*/ 1 h 105"/>
                <a:gd name="T12" fmla="*/ 0 w 229"/>
                <a:gd name="T13" fmla="*/ 1 h 105"/>
                <a:gd name="T14" fmla="*/ 0 w 229"/>
                <a:gd name="T15" fmla="*/ 1 h 105"/>
                <a:gd name="T16" fmla="*/ 0 w 229"/>
                <a:gd name="T17" fmla="*/ 1 h 105"/>
                <a:gd name="T18" fmla="*/ 0 w 229"/>
                <a:gd name="T19" fmla="*/ 1 h 105"/>
                <a:gd name="T20" fmla="*/ 0 w 229"/>
                <a:gd name="T21" fmla="*/ 1 h 105"/>
                <a:gd name="T22" fmla="*/ 0 w 229"/>
                <a:gd name="T23" fmla="*/ 1 h 105"/>
                <a:gd name="T24" fmla="*/ 0 w 229"/>
                <a:gd name="T25" fmla="*/ 1 h 105"/>
                <a:gd name="T26" fmla="*/ 0 w 229"/>
                <a:gd name="T27" fmla="*/ 1 h 105"/>
                <a:gd name="T28" fmla="*/ 0 w 229"/>
                <a:gd name="T29" fmla="*/ 1 h 105"/>
                <a:gd name="T30" fmla="*/ 0 w 229"/>
                <a:gd name="T31" fmla="*/ 1 h 105"/>
                <a:gd name="T32" fmla="*/ 0 w 229"/>
                <a:gd name="T33" fmla="*/ 1 h 105"/>
                <a:gd name="T34" fmla="*/ 0 w 229"/>
                <a:gd name="T35" fmla="*/ 1 h 105"/>
                <a:gd name="T36" fmla="*/ 0 w 229"/>
                <a:gd name="T37" fmla="*/ 1 h 105"/>
                <a:gd name="T38" fmla="*/ 0 w 229"/>
                <a:gd name="T39" fmla="*/ 1 h 105"/>
                <a:gd name="T40" fmla="*/ 0 w 229"/>
                <a:gd name="T41" fmla="*/ 1 h 105"/>
                <a:gd name="T42" fmla="*/ 0 w 229"/>
                <a:gd name="T43" fmla="*/ 1 h 105"/>
                <a:gd name="T44" fmla="*/ 0 w 229"/>
                <a:gd name="T45" fmla="*/ 1 h 105"/>
                <a:gd name="T46" fmla="*/ 0 w 229"/>
                <a:gd name="T47" fmla="*/ 1 h 105"/>
                <a:gd name="T48" fmla="*/ 0 w 229"/>
                <a:gd name="T49" fmla="*/ 1 h 105"/>
                <a:gd name="T50" fmla="*/ 0 w 229"/>
                <a:gd name="T51" fmla="*/ 1 h 105"/>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29" h="105">
                  <a:moveTo>
                    <a:pt x="229" y="100"/>
                  </a:moveTo>
                  <a:lnTo>
                    <a:pt x="119" y="0"/>
                  </a:lnTo>
                  <a:lnTo>
                    <a:pt x="117" y="2"/>
                  </a:lnTo>
                  <a:lnTo>
                    <a:pt x="110" y="9"/>
                  </a:lnTo>
                  <a:lnTo>
                    <a:pt x="102" y="17"/>
                  </a:lnTo>
                  <a:lnTo>
                    <a:pt x="88" y="28"/>
                  </a:lnTo>
                  <a:lnTo>
                    <a:pt x="71" y="40"/>
                  </a:lnTo>
                  <a:lnTo>
                    <a:pt x="50" y="50"/>
                  </a:lnTo>
                  <a:lnTo>
                    <a:pt x="28" y="60"/>
                  </a:lnTo>
                  <a:lnTo>
                    <a:pt x="0" y="67"/>
                  </a:lnTo>
                  <a:lnTo>
                    <a:pt x="0" y="69"/>
                  </a:lnTo>
                  <a:lnTo>
                    <a:pt x="4" y="71"/>
                  </a:lnTo>
                  <a:lnTo>
                    <a:pt x="9" y="74"/>
                  </a:lnTo>
                  <a:lnTo>
                    <a:pt x="19" y="79"/>
                  </a:lnTo>
                  <a:lnTo>
                    <a:pt x="31" y="84"/>
                  </a:lnTo>
                  <a:lnTo>
                    <a:pt x="50" y="90"/>
                  </a:lnTo>
                  <a:lnTo>
                    <a:pt x="74" y="95"/>
                  </a:lnTo>
                  <a:lnTo>
                    <a:pt x="105" y="100"/>
                  </a:lnTo>
                  <a:lnTo>
                    <a:pt x="109" y="100"/>
                  </a:lnTo>
                  <a:lnTo>
                    <a:pt x="119" y="102"/>
                  </a:lnTo>
                  <a:lnTo>
                    <a:pt x="133" y="103"/>
                  </a:lnTo>
                  <a:lnTo>
                    <a:pt x="152" y="103"/>
                  </a:lnTo>
                  <a:lnTo>
                    <a:pt x="170" y="105"/>
                  </a:lnTo>
                  <a:lnTo>
                    <a:pt x="191" y="105"/>
                  </a:lnTo>
                  <a:lnTo>
                    <a:pt x="212" y="103"/>
                  </a:lnTo>
                  <a:lnTo>
                    <a:pt x="229" y="10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78" name="Freeform 52"/>
            <p:cNvSpPr>
              <a:spLocks/>
            </p:cNvSpPr>
            <p:nvPr/>
          </p:nvSpPr>
          <p:spPr bwMode="auto">
            <a:xfrm>
              <a:off x="1037" y="2564"/>
              <a:ext cx="125" cy="66"/>
            </a:xfrm>
            <a:custGeom>
              <a:avLst/>
              <a:gdLst>
                <a:gd name="T0" fmla="*/ 1 w 249"/>
                <a:gd name="T1" fmla="*/ 0 h 133"/>
                <a:gd name="T2" fmla="*/ 1 w 249"/>
                <a:gd name="T3" fmla="*/ 0 h 133"/>
                <a:gd name="T4" fmla="*/ 1 w 249"/>
                <a:gd name="T5" fmla="*/ 0 h 133"/>
                <a:gd name="T6" fmla="*/ 1 w 249"/>
                <a:gd name="T7" fmla="*/ 0 h 133"/>
                <a:gd name="T8" fmla="*/ 1 w 249"/>
                <a:gd name="T9" fmla="*/ 0 h 133"/>
                <a:gd name="T10" fmla="*/ 1 w 249"/>
                <a:gd name="T11" fmla="*/ 0 h 133"/>
                <a:gd name="T12" fmla="*/ 1 w 249"/>
                <a:gd name="T13" fmla="*/ 0 h 133"/>
                <a:gd name="T14" fmla="*/ 1 w 249"/>
                <a:gd name="T15" fmla="*/ 0 h 133"/>
                <a:gd name="T16" fmla="*/ 1 w 249"/>
                <a:gd name="T17" fmla="*/ 0 h 133"/>
                <a:gd name="T18" fmla="*/ 0 w 249"/>
                <a:gd name="T19" fmla="*/ 0 h 133"/>
                <a:gd name="T20" fmla="*/ 1 w 249"/>
                <a:gd name="T21" fmla="*/ 0 h 133"/>
                <a:gd name="T22" fmla="*/ 1 w 249"/>
                <a:gd name="T23" fmla="*/ 0 h 13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9" h="133">
                  <a:moveTo>
                    <a:pt x="249" y="86"/>
                  </a:moveTo>
                  <a:lnTo>
                    <a:pt x="129" y="133"/>
                  </a:lnTo>
                  <a:lnTo>
                    <a:pt x="125" y="131"/>
                  </a:lnTo>
                  <a:lnTo>
                    <a:pt x="117" y="124"/>
                  </a:lnTo>
                  <a:lnTo>
                    <a:pt x="103" y="114"/>
                  </a:lnTo>
                  <a:lnTo>
                    <a:pt x="86" y="100"/>
                  </a:lnTo>
                  <a:lnTo>
                    <a:pt x="67" y="81"/>
                  </a:lnTo>
                  <a:lnTo>
                    <a:pt x="44" y="59"/>
                  </a:lnTo>
                  <a:lnTo>
                    <a:pt x="22" y="31"/>
                  </a:lnTo>
                  <a:lnTo>
                    <a:pt x="0" y="0"/>
                  </a:lnTo>
                  <a:lnTo>
                    <a:pt x="220" y="23"/>
                  </a:lnTo>
                  <a:lnTo>
                    <a:pt x="249" y="86"/>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79" name="Freeform 53"/>
            <p:cNvSpPr>
              <a:spLocks/>
            </p:cNvSpPr>
            <p:nvPr/>
          </p:nvSpPr>
          <p:spPr bwMode="auto">
            <a:xfrm>
              <a:off x="1017" y="2482"/>
              <a:ext cx="108" cy="70"/>
            </a:xfrm>
            <a:custGeom>
              <a:avLst/>
              <a:gdLst>
                <a:gd name="T0" fmla="*/ 0 w 217"/>
                <a:gd name="T1" fmla="*/ 1 h 139"/>
                <a:gd name="T2" fmla="*/ 0 w 217"/>
                <a:gd name="T3" fmla="*/ 1 h 139"/>
                <a:gd name="T4" fmla="*/ 0 w 217"/>
                <a:gd name="T5" fmla="*/ 0 h 139"/>
                <a:gd name="T6" fmla="*/ 0 w 217"/>
                <a:gd name="T7" fmla="*/ 1 h 139"/>
                <a:gd name="T8" fmla="*/ 0 w 217"/>
                <a:gd name="T9" fmla="*/ 1 h 139"/>
                <a:gd name="T10" fmla="*/ 0 w 217"/>
                <a:gd name="T11" fmla="*/ 1 h 139"/>
                <a:gd name="T12" fmla="*/ 0 w 217"/>
                <a:gd name="T13" fmla="*/ 1 h 139"/>
                <a:gd name="T14" fmla="*/ 0 w 217"/>
                <a:gd name="T15" fmla="*/ 1 h 13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17" h="139">
                  <a:moveTo>
                    <a:pt x="217" y="139"/>
                  </a:moveTo>
                  <a:lnTo>
                    <a:pt x="122" y="19"/>
                  </a:lnTo>
                  <a:lnTo>
                    <a:pt x="2" y="0"/>
                  </a:lnTo>
                  <a:lnTo>
                    <a:pt x="0" y="11"/>
                  </a:lnTo>
                  <a:lnTo>
                    <a:pt x="0" y="36"/>
                  </a:lnTo>
                  <a:lnTo>
                    <a:pt x="7" y="72"/>
                  </a:lnTo>
                  <a:lnTo>
                    <a:pt x="26" y="115"/>
                  </a:lnTo>
                  <a:lnTo>
                    <a:pt x="217" y="139"/>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80" name="Freeform 54"/>
            <p:cNvSpPr>
              <a:spLocks/>
            </p:cNvSpPr>
            <p:nvPr/>
          </p:nvSpPr>
          <p:spPr bwMode="auto">
            <a:xfrm>
              <a:off x="1007" y="2389"/>
              <a:ext cx="51" cy="72"/>
            </a:xfrm>
            <a:custGeom>
              <a:avLst/>
              <a:gdLst>
                <a:gd name="T0" fmla="*/ 0 w 104"/>
                <a:gd name="T1" fmla="*/ 1 h 142"/>
                <a:gd name="T2" fmla="*/ 0 w 104"/>
                <a:gd name="T3" fmla="*/ 0 h 142"/>
                <a:gd name="T4" fmla="*/ 0 w 104"/>
                <a:gd name="T5" fmla="*/ 1 h 142"/>
                <a:gd name="T6" fmla="*/ 0 w 104"/>
                <a:gd name="T7" fmla="*/ 1 h 142"/>
                <a:gd name="T8" fmla="*/ 0 w 104"/>
                <a:gd name="T9" fmla="*/ 1 h 142"/>
                <a:gd name="T10" fmla="*/ 0 w 104"/>
                <a:gd name="T11" fmla="*/ 1 h 142"/>
                <a:gd name="T12" fmla="*/ 0 w 104"/>
                <a:gd name="T13" fmla="*/ 1 h 142"/>
                <a:gd name="T14" fmla="*/ 0 w 104"/>
                <a:gd name="T15" fmla="*/ 1 h 142"/>
                <a:gd name="T16" fmla="*/ 0 w 104"/>
                <a:gd name="T17" fmla="*/ 1 h 142"/>
                <a:gd name="T18" fmla="*/ 0 w 104"/>
                <a:gd name="T19" fmla="*/ 1 h 142"/>
                <a:gd name="T20" fmla="*/ 0 w 104"/>
                <a:gd name="T21" fmla="*/ 1 h 142"/>
                <a:gd name="T22" fmla="*/ 0 w 104"/>
                <a:gd name="T23" fmla="*/ 1 h 142"/>
                <a:gd name="T24" fmla="*/ 0 w 104"/>
                <a:gd name="T25" fmla="*/ 1 h 142"/>
                <a:gd name="T26" fmla="*/ 0 w 104"/>
                <a:gd name="T27" fmla="*/ 1 h 14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04" h="142">
                  <a:moveTo>
                    <a:pt x="104" y="142"/>
                  </a:moveTo>
                  <a:lnTo>
                    <a:pt x="14" y="0"/>
                  </a:lnTo>
                  <a:lnTo>
                    <a:pt x="11" y="12"/>
                  </a:lnTo>
                  <a:lnTo>
                    <a:pt x="4" y="39"/>
                  </a:lnTo>
                  <a:lnTo>
                    <a:pt x="0" y="79"/>
                  </a:lnTo>
                  <a:lnTo>
                    <a:pt x="4" y="118"/>
                  </a:lnTo>
                  <a:lnTo>
                    <a:pt x="6" y="120"/>
                  </a:lnTo>
                  <a:lnTo>
                    <a:pt x="9" y="123"/>
                  </a:lnTo>
                  <a:lnTo>
                    <a:pt x="16" y="127"/>
                  </a:lnTo>
                  <a:lnTo>
                    <a:pt x="26" y="132"/>
                  </a:lnTo>
                  <a:lnTo>
                    <a:pt x="38" y="137"/>
                  </a:lnTo>
                  <a:lnTo>
                    <a:pt x="56" y="141"/>
                  </a:lnTo>
                  <a:lnTo>
                    <a:pt x="78" y="142"/>
                  </a:lnTo>
                  <a:lnTo>
                    <a:pt x="104" y="142"/>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81" name="Freeform 55"/>
            <p:cNvSpPr>
              <a:spLocks/>
            </p:cNvSpPr>
            <p:nvPr/>
          </p:nvSpPr>
          <p:spPr bwMode="auto">
            <a:xfrm>
              <a:off x="1014" y="2351"/>
              <a:ext cx="83" cy="117"/>
            </a:xfrm>
            <a:custGeom>
              <a:avLst/>
              <a:gdLst>
                <a:gd name="T0" fmla="*/ 0 w 167"/>
                <a:gd name="T1" fmla="*/ 1 h 234"/>
                <a:gd name="T2" fmla="*/ 0 w 167"/>
                <a:gd name="T3" fmla="*/ 0 h 234"/>
                <a:gd name="T4" fmla="*/ 0 w 167"/>
                <a:gd name="T5" fmla="*/ 1 h 234"/>
                <a:gd name="T6" fmla="*/ 0 w 167"/>
                <a:gd name="T7" fmla="*/ 1 h 234"/>
                <a:gd name="T8" fmla="*/ 0 w 167"/>
                <a:gd name="T9" fmla="*/ 1 h 234"/>
                <a:gd name="T10" fmla="*/ 0 w 167"/>
                <a:gd name="T11" fmla="*/ 1 h 234"/>
                <a:gd name="T12" fmla="*/ 0 w 167"/>
                <a:gd name="T13" fmla="*/ 1 h 234"/>
                <a:gd name="T14" fmla="*/ 0 w 167"/>
                <a:gd name="T15" fmla="*/ 1 h 234"/>
                <a:gd name="T16" fmla="*/ 0 w 167"/>
                <a:gd name="T17" fmla="*/ 1 h 234"/>
                <a:gd name="T18" fmla="*/ 0 w 167"/>
                <a:gd name="T19" fmla="*/ 1 h 234"/>
                <a:gd name="T20" fmla="*/ 0 w 167"/>
                <a:gd name="T21" fmla="*/ 1 h 234"/>
                <a:gd name="T22" fmla="*/ 0 w 167"/>
                <a:gd name="T23" fmla="*/ 1 h 234"/>
                <a:gd name="T24" fmla="*/ 0 w 167"/>
                <a:gd name="T25" fmla="*/ 1 h 234"/>
                <a:gd name="T26" fmla="*/ 0 w 167"/>
                <a:gd name="T27" fmla="*/ 1 h 23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67" h="234">
                  <a:moveTo>
                    <a:pt x="157" y="234"/>
                  </a:moveTo>
                  <a:lnTo>
                    <a:pt x="0" y="0"/>
                  </a:lnTo>
                  <a:lnTo>
                    <a:pt x="5" y="2"/>
                  </a:lnTo>
                  <a:lnTo>
                    <a:pt x="21" y="7"/>
                  </a:lnTo>
                  <a:lnTo>
                    <a:pt x="43" y="16"/>
                  </a:lnTo>
                  <a:lnTo>
                    <a:pt x="71" y="26"/>
                  </a:lnTo>
                  <a:lnTo>
                    <a:pt x="100" y="38"/>
                  </a:lnTo>
                  <a:lnTo>
                    <a:pt x="126" y="52"/>
                  </a:lnTo>
                  <a:lnTo>
                    <a:pt x="150" y="67"/>
                  </a:lnTo>
                  <a:lnTo>
                    <a:pt x="167" y="83"/>
                  </a:lnTo>
                  <a:lnTo>
                    <a:pt x="167" y="95"/>
                  </a:lnTo>
                  <a:lnTo>
                    <a:pt x="165" y="126"/>
                  </a:lnTo>
                  <a:lnTo>
                    <a:pt x="162" y="174"/>
                  </a:lnTo>
                  <a:lnTo>
                    <a:pt x="157" y="234"/>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82" name="Freeform 56"/>
            <p:cNvSpPr>
              <a:spLocks/>
            </p:cNvSpPr>
            <p:nvPr/>
          </p:nvSpPr>
          <p:spPr bwMode="auto">
            <a:xfrm>
              <a:off x="1109" y="2408"/>
              <a:ext cx="57" cy="136"/>
            </a:xfrm>
            <a:custGeom>
              <a:avLst/>
              <a:gdLst>
                <a:gd name="T0" fmla="*/ 0 w 114"/>
                <a:gd name="T1" fmla="*/ 1 h 271"/>
                <a:gd name="T2" fmla="*/ 1 w 114"/>
                <a:gd name="T3" fmla="*/ 0 h 271"/>
                <a:gd name="T4" fmla="*/ 1 w 114"/>
                <a:gd name="T5" fmla="*/ 1 h 271"/>
                <a:gd name="T6" fmla="*/ 1 w 114"/>
                <a:gd name="T7" fmla="*/ 1 h 271"/>
                <a:gd name="T8" fmla="*/ 1 w 114"/>
                <a:gd name="T9" fmla="*/ 1 h 271"/>
                <a:gd name="T10" fmla="*/ 1 w 114"/>
                <a:gd name="T11" fmla="*/ 1 h 271"/>
                <a:gd name="T12" fmla="*/ 1 w 114"/>
                <a:gd name="T13" fmla="*/ 1 h 271"/>
                <a:gd name="T14" fmla="*/ 1 w 114"/>
                <a:gd name="T15" fmla="*/ 1 h 271"/>
                <a:gd name="T16" fmla="*/ 1 w 114"/>
                <a:gd name="T17" fmla="*/ 1 h 271"/>
                <a:gd name="T18" fmla="*/ 1 w 114"/>
                <a:gd name="T19" fmla="*/ 1 h 271"/>
                <a:gd name="T20" fmla="*/ 1 w 114"/>
                <a:gd name="T21" fmla="*/ 1 h 271"/>
                <a:gd name="T22" fmla="*/ 0 w 114"/>
                <a:gd name="T23" fmla="*/ 1 h 27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4" h="271">
                  <a:moveTo>
                    <a:pt x="0" y="176"/>
                  </a:moveTo>
                  <a:lnTo>
                    <a:pt x="24" y="0"/>
                  </a:lnTo>
                  <a:lnTo>
                    <a:pt x="26" y="1"/>
                  </a:lnTo>
                  <a:lnTo>
                    <a:pt x="33" y="5"/>
                  </a:lnTo>
                  <a:lnTo>
                    <a:pt x="43" y="13"/>
                  </a:lnTo>
                  <a:lnTo>
                    <a:pt x="55" y="24"/>
                  </a:lnTo>
                  <a:lnTo>
                    <a:pt x="69" y="37"/>
                  </a:lnTo>
                  <a:lnTo>
                    <a:pt x="84" y="54"/>
                  </a:lnTo>
                  <a:lnTo>
                    <a:pt x="98" y="75"/>
                  </a:lnTo>
                  <a:lnTo>
                    <a:pt x="114" y="99"/>
                  </a:lnTo>
                  <a:lnTo>
                    <a:pt x="71" y="271"/>
                  </a:lnTo>
                  <a:lnTo>
                    <a:pt x="0" y="176"/>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83" name="Freeform 57"/>
            <p:cNvSpPr>
              <a:spLocks/>
            </p:cNvSpPr>
            <p:nvPr/>
          </p:nvSpPr>
          <p:spPr bwMode="auto">
            <a:xfrm>
              <a:off x="1166" y="2494"/>
              <a:ext cx="86" cy="153"/>
            </a:xfrm>
            <a:custGeom>
              <a:avLst/>
              <a:gdLst>
                <a:gd name="T0" fmla="*/ 0 w 172"/>
                <a:gd name="T1" fmla="*/ 1 h 306"/>
                <a:gd name="T2" fmla="*/ 1 w 172"/>
                <a:gd name="T3" fmla="*/ 0 h 306"/>
                <a:gd name="T4" fmla="*/ 1 w 172"/>
                <a:gd name="T5" fmla="*/ 1 h 306"/>
                <a:gd name="T6" fmla="*/ 1 w 172"/>
                <a:gd name="T7" fmla="*/ 1 h 306"/>
                <a:gd name="T8" fmla="*/ 1 w 172"/>
                <a:gd name="T9" fmla="*/ 1 h 306"/>
                <a:gd name="T10" fmla="*/ 1 w 172"/>
                <a:gd name="T11" fmla="*/ 1 h 306"/>
                <a:gd name="T12" fmla="*/ 1 w 172"/>
                <a:gd name="T13" fmla="*/ 1 h 306"/>
                <a:gd name="T14" fmla="*/ 1 w 172"/>
                <a:gd name="T15" fmla="*/ 1 h 306"/>
                <a:gd name="T16" fmla="*/ 1 w 172"/>
                <a:gd name="T17" fmla="*/ 1 h 306"/>
                <a:gd name="T18" fmla="*/ 1 w 172"/>
                <a:gd name="T19" fmla="*/ 1 h 306"/>
                <a:gd name="T20" fmla="*/ 1 w 172"/>
                <a:gd name="T21" fmla="*/ 1 h 306"/>
                <a:gd name="T22" fmla="*/ 0 w 172"/>
                <a:gd name="T23" fmla="*/ 1 h 30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2" h="306">
                  <a:moveTo>
                    <a:pt x="0" y="143"/>
                  </a:moveTo>
                  <a:lnTo>
                    <a:pt x="29" y="0"/>
                  </a:lnTo>
                  <a:lnTo>
                    <a:pt x="34" y="7"/>
                  </a:lnTo>
                  <a:lnTo>
                    <a:pt x="44" y="28"/>
                  </a:lnTo>
                  <a:lnTo>
                    <a:pt x="63" y="59"/>
                  </a:lnTo>
                  <a:lnTo>
                    <a:pt x="84" y="98"/>
                  </a:lnTo>
                  <a:lnTo>
                    <a:pt x="108" y="145"/>
                  </a:lnTo>
                  <a:lnTo>
                    <a:pt x="130" y="193"/>
                  </a:lnTo>
                  <a:lnTo>
                    <a:pt x="153" y="243"/>
                  </a:lnTo>
                  <a:lnTo>
                    <a:pt x="172" y="291"/>
                  </a:lnTo>
                  <a:lnTo>
                    <a:pt x="172" y="306"/>
                  </a:lnTo>
                  <a:lnTo>
                    <a:pt x="0" y="143"/>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84" name="Freeform 58"/>
            <p:cNvSpPr>
              <a:spLocks/>
            </p:cNvSpPr>
            <p:nvPr/>
          </p:nvSpPr>
          <p:spPr bwMode="auto">
            <a:xfrm>
              <a:off x="1101" y="2310"/>
              <a:ext cx="82" cy="50"/>
            </a:xfrm>
            <a:custGeom>
              <a:avLst/>
              <a:gdLst>
                <a:gd name="T0" fmla="*/ 1 w 163"/>
                <a:gd name="T1" fmla="*/ 1 h 99"/>
                <a:gd name="T2" fmla="*/ 1 w 163"/>
                <a:gd name="T3" fmla="*/ 1 h 99"/>
                <a:gd name="T4" fmla="*/ 0 w 163"/>
                <a:gd name="T5" fmla="*/ 0 h 99"/>
                <a:gd name="T6" fmla="*/ 1 w 163"/>
                <a:gd name="T7" fmla="*/ 1 h 99"/>
                <a:gd name="T8" fmla="*/ 1 w 163"/>
                <a:gd name="T9" fmla="*/ 1 h 99"/>
                <a:gd name="T10" fmla="*/ 1 w 163"/>
                <a:gd name="T11" fmla="*/ 1 h 99"/>
                <a:gd name="T12" fmla="*/ 1 w 163"/>
                <a:gd name="T13" fmla="*/ 1 h 99"/>
                <a:gd name="T14" fmla="*/ 1 w 163"/>
                <a:gd name="T15" fmla="*/ 1 h 99"/>
                <a:gd name="T16" fmla="*/ 1 w 163"/>
                <a:gd name="T17" fmla="*/ 1 h 99"/>
                <a:gd name="T18" fmla="*/ 1 w 163"/>
                <a:gd name="T19" fmla="*/ 1 h 99"/>
                <a:gd name="T20" fmla="*/ 1 w 163"/>
                <a:gd name="T21" fmla="*/ 1 h 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63" h="99">
                  <a:moveTo>
                    <a:pt x="163" y="99"/>
                  </a:moveTo>
                  <a:lnTo>
                    <a:pt x="110" y="5"/>
                  </a:lnTo>
                  <a:lnTo>
                    <a:pt x="0" y="0"/>
                  </a:lnTo>
                  <a:lnTo>
                    <a:pt x="3" y="3"/>
                  </a:lnTo>
                  <a:lnTo>
                    <a:pt x="13" y="13"/>
                  </a:lnTo>
                  <a:lnTo>
                    <a:pt x="31" y="25"/>
                  </a:lnTo>
                  <a:lnTo>
                    <a:pt x="51" y="43"/>
                  </a:lnTo>
                  <a:lnTo>
                    <a:pt x="75" y="60"/>
                  </a:lnTo>
                  <a:lnTo>
                    <a:pt x="103" y="75"/>
                  </a:lnTo>
                  <a:lnTo>
                    <a:pt x="132" y="89"/>
                  </a:lnTo>
                  <a:lnTo>
                    <a:pt x="163" y="99"/>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85" name="Freeform 59"/>
            <p:cNvSpPr>
              <a:spLocks/>
            </p:cNvSpPr>
            <p:nvPr/>
          </p:nvSpPr>
          <p:spPr bwMode="auto">
            <a:xfrm>
              <a:off x="1061" y="2243"/>
              <a:ext cx="82" cy="53"/>
            </a:xfrm>
            <a:custGeom>
              <a:avLst/>
              <a:gdLst>
                <a:gd name="T0" fmla="*/ 1 w 163"/>
                <a:gd name="T1" fmla="*/ 1 h 104"/>
                <a:gd name="T2" fmla="*/ 1 w 163"/>
                <a:gd name="T3" fmla="*/ 1 h 104"/>
                <a:gd name="T4" fmla="*/ 0 w 163"/>
                <a:gd name="T5" fmla="*/ 0 h 104"/>
                <a:gd name="T6" fmla="*/ 0 w 163"/>
                <a:gd name="T7" fmla="*/ 1 h 104"/>
                <a:gd name="T8" fmla="*/ 1 w 163"/>
                <a:gd name="T9" fmla="*/ 1 h 104"/>
                <a:gd name="T10" fmla="*/ 1 w 163"/>
                <a:gd name="T11" fmla="*/ 1 h 104"/>
                <a:gd name="T12" fmla="*/ 1 w 163"/>
                <a:gd name="T13" fmla="*/ 1 h 104"/>
                <a:gd name="T14" fmla="*/ 1 w 163"/>
                <a:gd name="T15" fmla="*/ 1 h 1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63" h="104">
                  <a:moveTo>
                    <a:pt x="163" y="104"/>
                  </a:moveTo>
                  <a:lnTo>
                    <a:pt x="101" y="5"/>
                  </a:lnTo>
                  <a:lnTo>
                    <a:pt x="0" y="0"/>
                  </a:lnTo>
                  <a:lnTo>
                    <a:pt x="0" y="12"/>
                  </a:lnTo>
                  <a:lnTo>
                    <a:pt x="3" y="41"/>
                  </a:lnTo>
                  <a:lnTo>
                    <a:pt x="14" y="77"/>
                  </a:lnTo>
                  <a:lnTo>
                    <a:pt x="38" y="104"/>
                  </a:lnTo>
                  <a:lnTo>
                    <a:pt x="163" y="104"/>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86" name="Freeform 60"/>
            <p:cNvSpPr>
              <a:spLocks/>
            </p:cNvSpPr>
            <p:nvPr/>
          </p:nvSpPr>
          <p:spPr bwMode="auto">
            <a:xfrm>
              <a:off x="1063" y="2191"/>
              <a:ext cx="37" cy="39"/>
            </a:xfrm>
            <a:custGeom>
              <a:avLst/>
              <a:gdLst>
                <a:gd name="T0" fmla="*/ 1 w 72"/>
                <a:gd name="T1" fmla="*/ 1 h 77"/>
                <a:gd name="T2" fmla="*/ 0 w 72"/>
                <a:gd name="T3" fmla="*/ 0 h 77"/>
                <a:gd name="T4" fmla="*/ 0 w 72"/>
                <a:gd name="T5" fmla="*/ 1 h 77"/>
                <a:gd name="T6" fmla="*/ 0 w 72"/>
                <a:gd name="T7" fmla="*/ 1 h 77"/>
                <a:gd name="T8" fmla="*/ 0 w 72"/>
                <a:gd name="T9" fmla="*/ 1 h 77"/>
                <a:gd name="T10" fmla="*/ 0 w 72"/>
                <a:gd name="T11" fmla="*/ 1 h 77"/>
                <a:gd name="T12" fmla="*/ 1 w 72"/>
                <a:gd name="T13" fmla="*/ 1 h 7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77">
                  <a:moveTo>
                    <a:pt x="72" y="77"/>
                  </a:moveTo>
                  <a:lnTo>
                    <a:pt x="0" y="0"/>
                  </a:lnTo>
                  <a:lnTo>
                    <a:pt x="0" y="8"/>
                  </a:lnTo>
                  <a:lnTo>
                    <a:pt x="0" y="29"/>
                  </a:lnTo>
                  <a:lnTo>
                    <a:pt x="0" y="53"/>
                  </a:lnTo>
                  <a:lnTo>
                    <a:pt x="0" y="72"/>
                  </a:lnTo>
                  <a:lnTo>
                    <a:pt x="72" y="77"/>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87" name="Freeform 61"/>
            <p:cNvSpPr>
              <a:spLocks/>
            </p:cNvSpPr>
            <p:nvPr/>
          </p:nvSpPr>
          <p:spPr bwMode="auto">
            <a:xfrm>
              <a:off x="1090" y="2187"/>
              <a:ext cx="50" cy="55"/>
            </a:xfrm>
            <a:custGeom>
              <a:avLst/>
              <a:gdLst>
                <a:gd name="T0" fmla="*/ 0 w 100"/>
                <a:gd name="T1" fmla="*/ 1 h 108"/>
                <a:gd name="T2" fmla="*/ 1 w 100"/>
                <a:gd name="T3" fmla="*/ 1 h 108"/>
                <a:gd name="T4" fmla="*/ 1 w 100"/>
                <a:gd name="T5" fmla="*/ 0 h 108"/>
                <a:gd name="T6" fmla="*/ 1 w 100"/>
                <a:gd name="T7" fmla="*/ 0 h 108"/>
                <a:gd name="T8" fmla="*/ 1 w 100"/>
                <a:gd name="T9" fmla="*/ 1 h 108"/>
                <a:gd name="T10" fmla="*/ 1 w 100"/>
                <a:gd name="T11" fmla="*/ 1 h 108"/>
                <a:gd name="T12" fmla="*/ 1 w 100"/>
                <a:gd name="T13" fmla="*/ 1 h 108"/>
                <a:gd name="T14" fmla="*/ 1 w 100"/>
                <a:gd name="T15" fmla="*/ 1 h 108"/>
                <a:gd name="T16" fmla="*/ 1 w 100"/>
                <a:gd name="T17" fmla="*/ 1 h 108"/>
                <a:gd name="T18" fmla="*/ 1 w 100"/>
                <a:gd name="T19" fmla="*/ 1 h 108"/>
                <a:gd name="T20" fmla="*/ 1 w 100"/>
                <a:gd name="T21" fmla="*/ 1 h 108"/>
                <a:gd name="T22" fmla="*/ 1 w 100"/>
                <a:gd name="T23" fmla="*/ 1 h 108"/>
                <a:gd name="T24" fmla="*/ 1 w 100"/>
                <a:gd name="T25" fmla="*/ 1 h 108"/>
                <a:gd name="T26" fmla="*/ 1 w 100"/>
                <a:gd name="T27" fmla="*/ 1 h 108"/>
                <a:gd name="T28" fmla="*/ 1 w 100"/>
                <a:gd name="T29" fmla="*/ 1 h 108"/>
                <a:gd name="T30" fmla="*/ 1 w 100"/>
                <a:gd name="T31" fmla="*/ 1 h 108"/>
                <a:gd name="T32" fmla="*/ 1 w 100"/>
                <a:gd name="T33" fmla="*/ 1 h 108"/>
                <a:gd name="T34" fmla="*/ 0 w 100"/>
                <a:gd name="T35" fmla="*/ 1 h 10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00" h="108">
                  <a:moveTo>
                    <a:pt x="0" y="2"/>
                  </a:moveTo>
                  <a:lnTo>
                    <a:pt x="2" y="2"/>
                  </a:lnTo>
                  <a:lnTo>
                    <a:pt x="9" y="0"/>
                  </a:lnTo>
                  <a:lnTo>
                    <a:pt x="17" y="0"/>
                  </a:lnTo>
                  <a:lnTo>
                    <a:pt x="30" y="2"/>
                  </a:lnTo>
                  <a:lnTo>
                    <a:pt x="45" y="7"/>
                  </a:lnTo>
                  <a:lnTo>
                    <a:pt x="62" y="14"/>
                  </a:lnTo>
                  <a:lnTo>
                    <a:pt x="81" y="26"/>
                  </a:lnTo>
                  <a:lnTo>
                    <a:pt x="100" y="45"/>
                  </a:lnTo>
                  <a:lnTo>
                    <a:pt x="95" y="108"/>
                  </a:lnTo>
                  <a:lnTo>
                    <a:pt x="91" y="105"/>
                  </a:lnTo>
                  <a:lnTo>
                    <a:pt x="83" y="94"/>
                  </a:lnTo>
                  <a:lnTo>
                    <a:pt x="71" y="81"/>
                  </a:lnTo>
                  <a:lnTo>
                    <a:pt x="55" y="62"/>
                  </a:lnTo>
                  <a:lnTo>
                    <a:pt x="40" y="45"/>
                  </a:lnTo>
                  <a:lnTo>
                    <a:pt x="24" y="27"/>
                  </a:lnTo>
                  <a:lnTo>
                    <a:pt x="11" y="12"/>
                  </a:lnTo>
                  <a:lnTo>
                    <a:pt x="0" y="2"/>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88" name="Freeform 62"/>
            <p:cNvSpPr>
              <a:spLocks/>
            </p:cNvSpPr>
            <p:nvPr/>
          </p:nvSpPr>
          <p:spPr bwMode="auto">
            <a:xfrm>
              <a:off x="1159" y="2236"/>
              <a:ext cx="33" cy="108"/>
            </a:xfrm>
            <a:custGeom>
              <a:avLst/>
              <a:gdLst>
                <a:gd name="T0" fmla="*/ 0 w 67"/>
                <a:gd name="T1" fmla="*/ 0 h 215"/>
                <a:gd name="T2" fmla="*/ 0 w 67"/>
                <a:gd name="T3" fmla="*/ 1 h 215"/>
                <a:gd name="T4" fmla="*/ 0 w 67"/>
                <a:gd name="T5" fmla="*/ 1 h 215"/>
                <a:gd name="T6" fmla="*/ 0 w 67"/>
                <a:gd name="T7" fmla="*/ 1 h 215"/>
                <a:gd name="T8" fmla="*/ 0 w 67"/>
                <a:gd name="T9" fmla="*/ 1 h 215"/>
                <a:gd name="T10" fmla="*/ 0 w 67"/>
                <a:gd name="T11" fmla="*/ 1 h 215"/>
                <a:gd name="T12" fmla="*/ 0 w 67"/>
                <a:gd name="T13" fmla="*/ 1 h 215"/>
                <a:gd name="T14" fmla="*/ 0 w 67"/>
                <a:gd name="T15" fmla="*/ 1 h 215"/>
                <a:gd name="T16" fmla="*/ 0 w 67"/>
                <a:gd name="T17" fmla="*/ 1 h 215"/>
                <a:gd name="T18" fmla="*/ 0 w 67"/>
                <a:gd name="T19" fmla="*/ 1 h 215"/>
                <a:gd name="T20" fmla="*/ 0 w 67"/>
                <a:gd name="T21" fmla="*/ 0 h 21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7" h="215">
                  <a:moveTo>
                    <a:pt x="0" y="0"/>
                  </a:moveTo>
                  <a:lnTo>
                    <a:pt x="0" y="86"/>
                  </a:lnTo>
                  <a:lnTo>
                    <a:pt x="67" y="215"/>
                  </a:lnTo>
                  <a:lnTo>
                    <a:pt x="67" y="209"/>
                  </a:lnTo>
                  <a:lnTo>
                    <a:pt x="65" y="194"/>
                  </a:lnTo>
                  <a:lnTo>
                    <a:pt x="60" y="172"/>
                  </a:lnTo>
                  <a:lnTo>
                    <a:pt x="55" y="142"/>
                  </a:lnTo>
                  <a:lnTo>
                    <a:pt x="46" y="110"/>
                  </a:lnTo>
                  <a:lnTo>
                    <a:pt x="34" y="74"/>
                  </a:lnTo>
                  <a:lnTo>
                    <a:pt x="19" y="36"/>
                  </a:lnTo>
                  <a:lnTo>
                    <a:pt x="0"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89" name="Freeform 63"/>
            <p:cNvSpPr>
              <a:spLocks/>
            </p:cNvSpPr>
            <p:nvPr/>
          </p:nvSpPr>
          <p:spPr bwMode="auto">
            <a:xfrm>
              <a:off x="1229" y="2444"/>
              <a:ext cx="61" cy="148"/>
            </a:xfrm>
            <a:custGeom>
              <a:avLst/>
              <a:gdLst>
                <a:gd name="T0" fmla="*/ 1 w 122"/>
                <a:gd name="T1" fmla="*/ 1 h 295"/>
                <a:gd name="T2" fmla="*/ 1 w 122"/>
                <a:gd name="T3" fmla="*/ 1 h 295"/>
                <a:gd name="T4" fmla="*/ 1 w 122"/>
                <a:gd name="T5" fmla="*/ 0 h 295"/>
                <a:gd name="T6" fmla="*/ 1 w 122"/>
                <a:gd name="T7" fmla="*/ 1 h 295"/>
                <a:gd name="T8" fmla="*/ 1 w 122"/>
                <a:gd name="T9" fmla="*/ 1 h 295"/>
                <a:gd name="T10" fmla="*/ 0 w 122"/>
                <a:gd name="T11" fmla="*/ 1 h 295"/>
                <a:gd name="T12" fmla="*/ 1 w 122"/>
                <a:gd name="T13" fmla="*/ 1 h 295"/>
                <a:gd name="T14" fmla="*/ 1 w 122"/>
                <a:gd name="T15" fmla="*/ 1 h 29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22" h="295">
                  <a:moveTo>
                    <a:pt x="122" y="295"/>
                  </a:moveTo>
                  <a:lnTo>
                    <a:pt x="108" y="110"/>
                  </a:lnTo>
                  <a:lnTo>
                    <a:pt x="9" y="0"/>
                  </a:lnTo>
                  <a:lnTo>
                    <a:pt x="7" y="15"/>
                  </a:lnTo>
                  <a:lnTo>
                    <a:pt x="4" y="51"/>
                  </a:lnTo>
                  <a:lnTo>
                    <a:pt x="0" y="96"/>
                  </a:lnTo>
                  <a:lnTo>
                    <a:pt x="4" y="132"/>
                  </a:lnTo>
                  <a:lnTo>
                    <a:pt x="122" y="295"/>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90" name="Freeform 64"/>
            <p:cNvSpPr>
              <a:spLocks/>
            </p:cNvSpPr>
            <p:nvPr/>
          </p:nvSpPr>
          <p:spPr bwMode="auto">
            <a:xfrm>
              <a:off x="1242" y="2365"/>
              <a:ext cx="52" cy="96"/>
            </a:xfrm>
            <a:custGeom>
              <a:avLst/>
              <a:gdLst>
                <a:gd name="T0" fmla="*/ 1 w 103"/>
                <a:gd name="T1" fmla="*/ 1 h 190"/>
                <a:gd name="T2" fmla="*/ 1 w 103"/>
                <a:gd name="T3" fmla="*/ 1 h 190"/>
                <a:gd name="T4" fmla="*/ 1 w 103"/>
                <a:gd name="T5" fmla="*/ 0 h 190"/>
                <a:gd name="T6" fmla="*/ 1 w 103"/>
                <a:gd name="T7" fmla="*/ 1 h 190"/>
                <a:gd name="T8" fmla="*/ 1 w 103"/>
                <a:gd name="T9" fmla="*/ 1 h 190"/>
                <a:gd name="T10" fmla="*/ 1 w 103"/>
                <a:gd name="T11" fmla="*/ 1 h 190"/>
                <a:gd name="T12" fmla="*/ 0 w 103"/>
                <a:gd name="T13" fmla="*/ 1 h 190"/>
                <a:gd name="T14" fmla="*/ 1 w 103"/>
                <a:gd name="T15" fmla="*/ 1 h 19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3" h="190">
                  <a:moveTo>
                    <a:pt x="99" y="190"/>
                  </a:moveTo>
                  <a:lnTo>
                    <a:pt x="103" y="115"/>
                  </a:lnTo>
                  <a:lnTo>
                    <a:pt x="34" y="0"/>
                  </a:lnTo>
                  <a:lnTo>
                    <a:pt x="29" y="5"/>
                  </a:lnTo>
                  <a:lnTo>
                    <a:pt x="15" y="24"/>
                  </a:lnTo>
                  <a:lnTo>
                    <a:pt x="3" y="58"/>
                  </a:lnTo>
                  <a:lnTo>
                    <a:pt x="0" y="110"/>
                  </a:lnTo>
                  <a:lnTo>
                    <a:pt x="99" y="19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91" name="Freeform 65"/>
            <p:cNvSpPr>
              <a:spLocks/>
            </p:cNvSpPr>
            <p:nvPr/>
          </p:nvSpPr>
          <p:spPr bwMode="auto">
            <a:xfrm>
              <a:off x="1268" y="2270"/>
              <a:ext cx="31" cy="102"/>
            </a:xfrm>
            <a:custGeom>
              <a:avLst/>
              <a:gdLst>
                <a:gd name="T0" fmla="*/ 1 w 62"/>
                <a:gd name="T1" fmla="*/ 1 h 204"/>
                <a:gd name="T2" fmla="*/ 1 w 62"/>
                <a:gd name="T3" fmla="*/ 0 h 204"/>
                <a:gd name="T4" fmla="*/ 1 w 62"/>
                <a:gd name="T5" fmla="*/ 1 h 204"/>
                <a:gd name="T6" fmla="*/ 1 w 62"/>
                <a:gd name="T7" fmla="*/ 1 h 204"/>
                <a:gd name="T8" fmla="*/ 1 w 62"/>
                <a:gd name="T9" fmla="*/ 1 h 204"/>
                <a:gd name="T10" fmla="*/ 1 w 62"/>
                <a:gd name="T11" fmla="*/ 1 h 204"/>
                <a:gd name="T12" fmla="*/ 1 w 62"/>
                <a:gd name="T13" fmla="*/ 1 h 204"/>
                <a:gd name="T14" fmla="*/ 1 w 62"/>
                <a:gd name="T15" fmla="*/ 1 h 204"/>
                <a:gd name="T16" fmla="*/ 1 w 62"/>
                <a:gd name="T17" fmla="*/ 1 h 204"/>
                <a:gd name="T18" fmla="*/ 0 w 62"/>
                <a:gd name="T19" fmla="*/ 1 h 204"/>
                <a:gd name="T20" fmla="*/ 1 w 62"/>
                <a:gd name="T21" fmla="*/ 1 h 20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2" h="204">
                  <a:moveTo>
                    <a:pt x="48" y="204"/>
                  </a:moveTo>
                  <a:lnTo>
                    <a:pt x="62" y="0"/>
                  </a:lnTo>
                  <a:lnTo>
                    <a:pt x="60" y="2"/>
                  </a:lnTo>
                  <a:lnTo>
                    <a:pt x="54" y="8"/>
                  </a:lnTo>
                  <a:lnTo>
                    <a:pt x="43" y="19"/>
                  </a:lnTo>
                  <a:lnTo>
                    <a:pt x="33" y="36"/>
                  </a:lnTo>
                  <a:lnTo>
                    <a:pt x="23" y="57"/>
                  </a:lnTo>
                  <a:lnTo>
                    <a:pt x="12" y="84"/>
                  </a:lnTo>
                  <a:lnTo>
                    <a:pt x="4" y="118"/>
                  </a:lnTo>
                  <a:lnTo>
                    <a:pt x="0" y="158"/>
                  </a:lnTo>
                  <a:lnTo>
                    <a:pt x="48" y="204"/>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92" name="Freeform 66"/>
            <p:cNvSpPr>
              <a:spLocks/>
            </p:cNvSpPr>
            <p:nvPr/>
          </p:nvSpPr>
          <p:spPr bwMode="auto">
            <a:xfrm>
              <a:off x="1311" y="2274"/>
              <a:ext cx="47" cy="125"/>
            </a:xfrm>
            <a:custGeom>
              <a:avLst/>
              <a:gdLst>
                <a:gd name="T0" fmla="*/ 0 w 95"/>
                <a:gd name="T1" fmla="*/ 1 h 250"/>
                <a:gd name="T2" fmla="*/ 0 w 95"/>
                <a:gd name="T3" fmla="*/ 0 h 250"/>
                <a:gd name="T4" fmla="*/ 0 w 95"/>
                <a:gd name="T5" fmla="*/ 1 h 250"/>
                <a:gd name="T6" fmla="*/ 0 w 95"/>
                <a:gd name="T7" fmla="*/ 1 h 250"/>
                <a:gd name="T8" fmla="*/ 0 w 95"/>
                <a:gd name="T9" fmla="*/ 1 h 250"/>
                <a:gd name="T10" fmla="*/ 0 w 95"/>
                <a:gd name="T11" fmla="*/ 1 h 250"/>
                <a:gd name="T12" fmla="*/ 0 w 95"/>
                <a:gd name="T13" fmla="*/ 1 h 250"/>
                <a:gd name="T14" fmla="*/ 0 w 95"/>
                <a:gd name="T15" fmla="*/ 1 h 250"/>
                <a:gd name="T16" fmla="*/ 0 w 95"/>
                <a:gd name="T17" fmla="*/ 1 h 250"/>
                <a:gd name="T18" fmla="*/ 0 w 95"/>
                <a:gd name="T19" fmla="*/ 1 h 250"/>
                <a:gd name="T20" fmla="*/ 0 w 95"/>
                <a:gd name="T21" fmla="*/ 1 h 250"/>
                <a:gd name="T22" fmla="*/ 0 w 95"/>
                <a:gd name="T23" fmla="*/ 1 h 2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5" h="250">
                  <a:moveTo>
                    <a:pt x="0" y="250"/>
                  </a:moveTo>
                  <a:lnTo>
                    <a:pt x="19" y="0"/>
                  </a:lnTo>
                  <a:lnTo>
                    <a:pt x="23" y="4"/>
                  </a:lnTo>
                  <a:lnTo>
                    <a:pt x="29" y="13"/>
                  </a:lnTo>
                  <a:lnTo>
                    <a:pt x="40" y="28"/>
                  </a:lnTo>
                  <a:lnTo>
                    <a:pt x="52" y="49"/>
                  </a:lnTo>
                  <a:lnTo>
                    <a:pt x="66" y="73"/>
                  </a:lnTo>
                  <a:lnTo>
                    <a:pt x="78" y="100"/>
                  </a:lnTo>
                  <a:lnTo>
                    <a:pt x="88" y="131"/>
                  </a:lnTo>
                  <a:lnTo>
                    <a:pt x="95" y="164"/>
                  </a:lnTo>
                  <a:lnTo>
                    <a:pt x="95" y="188"/>
                  </a:lnTo>
                  <a:lnTo>
                    <a:pt x="0" y="25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93" name="Freeform 67"/>
            <p:cNvSpPr>
              <a:spLocks/>
            </p:cNvSpPr>
            <p:nvPr/>
          </p:nvSpPr>
          <p:spPr bwMode="auto">
            <a:xfrm>
              <a:off x="1311" y="2389"/>
              <a:ext cx="59" cy="93"/>
            </a:xfrm>
            <a:custGeom>
              <a:avLst/>
              <a:gdLst>
                <a:gd name="T0" fmla="*/ 0 w 119"/>
                <a:gd name="T1" fmla="*/ 1 h 185"/>
                <a:gd name="T2" fmla="*/ 0 w 119"/>
                <a:gd name="T3" fmla="*/ 0 h 185"/>
                <a:gd name="T4" fmla="*/ 0 w 119"/>
                <a:gd name="T5" fmla="*/ 1 h 185"/>
                <a:gd name="T6" fmla="*/ 0 w 119"/>
                <a:gd name="T7" fmla="*/ 1 h 185"/>
                <a:gd name="T8" fmla="*/ 0 w 119"/>
                <a:gd name="T9" fmla="*/ 1 h 185"/>
                <a:gd name="T10" fmla="*/ 0 w 119"/>
                <a:gd name="T11" fmla="*/ 1 h 185"/>
                <a:gd name="T12" fmla="*/ 0 w 119"/>
                <a:gd name="T13" fmla="*/ 1 h 185"/>
                <a:gd name="T14" fmla="*/ 0 w 119"/>
                <a:gd name="T15" fmla="*/ 1 h 18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9" h="185">
                  <a:moveTo>
                    <a:pt x="0" y="56"/>
                  </a:moveTo>
                  <a:lnTo>
                    <a:pt x="100" y="0"/>
                  </a:lnTo>
                  <a:lnTo>
                    <a:pt x="103" y="5"/>
                  </a:lnTo>
                  <a:lnTo>
                    <a:pt x="112" y="22"/>
                  </a:lnTo>
                  <a:lnTo>
                    <a:pt x="119" y="48"/>
                  </a:lnTo>
                  <a:lnTo>
                    <a:pt x="119" y="80"/>
                  </a:lnTo>
                  <a:lnTo>
                    <a:pt x="5" y="185"/>
                  </a:lnTo>
                  <a:lnTo>
                    <a:pt x="0" y="56"/>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94" name="Freeform 68"/>
            <p:cNvSpPr>
              <a:spLocks/>
            </p:cNvSpPr>
            <p:nvPr/>
          </p:nvSpPr>
          <p:spPr bwMode="auto">
            <a:xfrm>
              <a:off x="1311" y="2454"/>
              <a:ext cx="67" cy="196"/>
            </a:xfrm>
            <a:custGeom>
              <a:avLst/>
              <a:gdLst>
                <a:gd name="T0" fmla="*/ 0 w 134"/>
                <a:gd name="T1" fmla="*/ 1 h 391"/>
                <a:gd name="T2" fmla="*/ 0 w 134"/>
                <a:gd name="T3" fmla="*/ 1 h 391"/>
                <a:gd name="T4" fmla="*/ 1 w 134"/>
                <a:gd name="T5" fmla="*/ 1 h 391"/>
                <a:gd name="T6" fmla="*/ 1 w 134"/>
                <a:gd name="T7" fmla="*/ 1 h 391"/>
                <a:gd name="T8" fmla="*/ 1 w 134"/>
                <a:gd name="T9" fmla="*/ 1 h 391"/>
                <a:gd name="T10" fmla="*/ 1 w 134"/>
                <a:gd name="T11" fmla="*/ 1 h 391"/>
                <a:gd name="T12" fmla="*/ 1 w 134"/>
                <a:gd name="T13" fmla="*/ 1 h 391"/>
                <a:gd name="T14" fmla="*/ 1 w 134"/>
                <a:gd name="T15" fmla="*/ 1 h 391"/>
                <a:gd name="T16" fmla="*/ 1 w 134"/>
                <a:gd name="T17" fmla="*/ 1 h 391"/>
                <a:gd name="T18" fmla="*/ 1 w 134"/>
                <a:gd name="T19" fmla="*/ 1 h 391"/>
                <a:gd name="T20" fmla="*/ 1 w 134"/>
                <a:gd name="T21" fmla="*/ 1 h 391"/>
                <a:gd name="T22" fmla="*/ 1 w 134"/>
                <a:gd name="T23" fmla="*/ 1 h 391"/>
                <a:gd name="T24" fmla="*/ 1 w 134"/>
                <a:gd name="T25" fmla="*/ 1 h 391"/>
                <a:gd name="T26" fmla="*/ 1 w 134"/>
                <a:gd name="T27" fmla="*/ 0 h 391"/>
                <a:gd name="T28" fmla="*/ 0 w 134"/>
                <a:gd name="T29" fmla="*/ 1 h 39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34" h="391">
                  <a:moveTo>
                    <a:pt x="0" y="104"/>
                  </a:moveTo>
                  <a:lnTo>
                    <a:pt x="0" y="391"/>
                  </a:lnTo>
                  <a:lnTo>
                    <a:pt x="4" y="388"/>
                  </a:lnTo>
                  <a:lnTo>
                    <a:pt x="11" y="379"/>
                  </a:lnTo>
                  <a:lnTo>
                    <a:pt x="21" y="365"/>
                  </a:lnTo>
                  <a:lnTo>
                    <a:pt x="35" y="347"/>
                  </a:lnTo>
                  <a:lnTo>
                    <a:pt x="50" y="324"/>
                  </a:lnTo>
                  <a:lnTo>
                    <a:pt x="66" y="298"/>
                  </a:lnTo>
                  <a:lnTo>
                    <a:pt x="79" y="269"/>
                  </a:lnTo>
                  <a:lnTo>
                    <a:pt x="91" y="238"/>
                  </a:lnTo>
                  <a:lnTo>
                    <a:pt x="98" y="211"/>
                  </a:lnTo>
                  <a:lnTo>
                    <a:pt x="114" y="144"/>
                  </a:lnTo>
                  <a:lnTo>
                    <a:pt x="127" y="65"/>
                  </a:lnTo>
                  <a:lnTo>
                    <a:pt x="134" y="0"/>
                  </a:lnTo>
                  <a:lnTo>
                    <a:pt x="0" y="104"/>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95" name="Freeform 69"/>
            <p:cNvSpPr>
              <a:spLocks/>
            </p:cNvSpPr>
            <p:nvPr/>
          </p:nvSpPr>
          <p:spPr bwMode="auto">
            <a:xfrm>
              <a:off x="1425" y="2285"/>
              <a:ext cx="18" cy="85"/>
            </a:xfrm>
            <a:custGeom>
              <a:avLst/>
              <a:gdLst>
                <a:gd name="T0" fmla="*/ 0 w 34"/>
                <a:gd name="T1" fmla="*/ 0 h 172"/>
                <a:gd name="T2" fmla="*/ 0 w 34"/>
                <a:gd name="T3" fmla="*/ 0 h 172"/>
                <a:gd name="T4" fmla="*/ 1 w 34"/>
                <a:gd name="T5" fmla="*/ 0 h 172"/>
                <a:gd name="T6" fmla="*/ 1 w 34"/>
                <a:gd name="T7" fmla="*/ 0 h 172"/>
                <a:gd name="T8" fmla="*/ 0 w 34"/>
                <a:gd name="T9" fmla="*/ 0 h 1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172">
                  <a:moveTo>
                    <a:pt x="0" y="172"/>
                  </a:moveTo>
                  <a:lnTo>
                    <a:pt x="0" y="38"/>
                  </a:lnTo>
                  <a:lnTo>
                    <a:pt x="10" y="0"/>
                  </a:lnTo>
                  <a:lnTo>
                    <a:pt x="34" y="95"/>
                  </a:lnTo>
                  <a:lnTo>
                    <a:pt x="0" y="172"/>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96" name="Freeform 70"/>
            <p:cNvSpPr>
              <a:spLocks/>
            </p:cNvSpPr>
            <p:nvPr/>
          </p:nvSpPr>
          <p:spPr bwMode="auto">
            <a:xfrm>
              <a:off x="1452" y="2224"/>
              <a:ext cx="19" cy="93"/>
            </a:xfrm>
            <a:custGeom>
              <a:avLst/>
              <a:gdLst>
                <a:gd name="T0" fmla="*/ 1 w 38"/>
                <a:gd name="T1" fmla="*/ 1 h 185"/>
                <a:gd name="T2" fmla="*/ 0 w 38"/>
                <a:gd name="T3" fmla="*/ 1 h 185"/>
                <a:gd name="T4" fmla="*/ 1 w 38"/>
                <a:gd name="T5" fmla="*/ 0 h 185"/>
                <a:gd name="T6" fmla="*/ 1 w 38"/>
                <a:gd name="T7" fmla="*/ 1 h 185"/>
                <a:gd name="T8" fmla="*/ 1 w 38"/>
                <a:gd name="T9" fmla="*/ 1 h 1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185">
                  <a:moveTo>
                    <a:pt x="5" y="185"/>
                  </a:moveTo>
                  <a:lnTo>
                    <a:pt x="0" y="34"/>
                  </a:lnTo>
                  <a:lnTo>
                    <a:pt x="24" y="0"/>
                  </a:lnTo>
                  <a:lnTo>
                    <a:pt x="38" y="124"/>
                  </a:lnTo>
                  <a:lnTo>
                    <a:pt x="5" y="185"/>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97" name="Freeform 71"/>
            <p:cNvSpPr>
              <a:spLocks/>
            </p:cNvSpPr>
            <p:nvPr/>
          </p:nvSpPr>
          <p:spPr bwMode="auto">
            <a:xfrm>
              <a:off x="1478" y="2196"/>
              <a:ext cx="31" cy="69"/>
            </a:xfrm>
            <a:custGeom>
              <a:avLst/>
              <a:gdLst>
                <a:gd name="T0" fmla="*/ 1 w 62"/>
                <a:gd name="T1" fmla="*/ 1 h 138"/>
                <a:gd name="T2" fmla="*/ 0 w 62"/>
                <a:gd name="T3" fmla="*/ 1 h 138"/>
                <a:gd name="T4" fmla="*/ 1 w 62"/>
                <a:gd name="T5" fmla="*/ 1 h 138"/>
                <a:gd name="T6" fmla="*/ 1 w 62"/>
                <a:gd name="T7" fmla="*/ 1 h 138"/>
                <a:gd name="T8" fmla="*/ 1 w 62"/>
                <a:gd name="T9" fmla="*/ 1 h 138"/>
                <a:gd name="T10" fmla="*/ 1 w 62"/>
                <a:gd name="T11" fmla="*/ 0 h 138"/>
                <a:gd name="T12" fmla="*/ 1 w 62"/>
                <a:gd name="T13" fmla="*/ 1 h 138"/>
                <a:gd name="T14" fmla="*/ 1 w 62"/>
                <a:gd name="T15" fmla="*/ 1 h 13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2" h="138">
                  <a:moveTo>
                    <a:pt x="19" y="138"/>
                  </a:moveTo>
                  <a:lnTo>
                    <a:pt x="0" y="24"/>
                  </a:lnTo>
                  <a:lnTo>
                    <a:pt x="3" y="21"/>
                  </a:lnTo>
                  <a:lnTo>
                    <a:pt x="10" y="14"/>
                  </a:lnTo>
                  <a:lnTo>
                    <a:pt x="20" y="5"/>
                  </a:lnTo>
                  <a:lnTo>
                    <a:pt x="34" y="0"/>
                  </a:lnTo>
                  <a:lnTo>
                    <a:pt x="62" y="95"/>
                  </a:lnTo>
                  <a:lnTo>
                    <a:pt x="19" y="138"/>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98" name="Freeform 72"/>
            <p:cNvSpPr>
              <a:spLocks/>
            </p:cNvSpPr>
            <p:nvPr/>
          </p:nvSpPr>
          <p:spPr bwMode="auto">
            <a:xfrm>
              <a:off x="1519" y="2188"/>
              <a:ext cx="26" cy="32"/>
            </a:xfrm>
            <a:custGeom>
              <a:avLst/>
              <a:gdLst>
                <a:gd name="T0" fmla="*/ 1 w 52"/>
                <a:gd name="T1" fmla="*/ 1 h 63"/>
                <a:gd name="T2" fmla="*/ 0 w 52"/>
                <a:gd name="T3" fmla="*/ 1 h 63"/>
                <a:gd name="T4" fmla="*/ 1 w 52"/>
                <a:gd name="T5" fmla="*/ 0 h 63"/>
                <a:gd name="T6" fmla="*/ 1 w 52"/>
                <a:gd name="T7" fmla="*/ 1 h 6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63">
                  <a:moveTo>
                    <a:pt x="4" y="63"/>
                  </a:moveTo>
                  <a:lnTo>
                    <a:pt x="0" y="10"/>
                  </a:lnTo>
                  <a:lnTo>
                    <a:pt x="52" y="0"/>
                  </a:lnTo>
                  <a:lnTo>
                    <a:pt x="4" y="63"/>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99" name="Freeform 73"/>
            <p:cNvSpPr>
              <a:spLocks/>
            </p:cNvSpPr>
            <p:nvPr/>
          </p:nvSpPr>
          <p:spPr bwMode="auto">
            <a:xfrm>
              <a:off x="1447" y="2337"/>
              <a:ext cx="46" cy="38"/>
            </a:xfrm>
            <a:custGeom>
              <a:avLst/>
              <a:gdLst>
                <a:gd name="T0" fmla="*/ 0 w 91"/>
                <a:gd name="T1" fmla="*/ 1 h 76"/>
                <a:gd name="T2" fmla="*/ 1 w 91"/>
                <a:gd name="T3" fmla="*/ 1 h 76"/>
                <a:gd name="T4" fmla="*/ 1 w 91"/>
                <a:gd name="T5" fmla="*/ 0 h 76"/>
                <a:gd name="T6" fmla="*/ 1 w 91"/>
                <a:gd name="T7" fmla="*/ 1 h 76"/>
                <a:gd name="T8" fmla="*/ 1 w 91"/>
                <a:gd name="T9" fmla="*/ 1 h 76"/>
                <a:gd name="T10" fmla="*/ 1 w 91"/>
                <a:gd name="T11" fmla="*/ 1 h 76"/>
                <a:gd name="T12" fmla="*/ 1 w 91"/>
                <a:gd name="T13" fmla="*/ 1 h 76"/>
                <a:gd name="T14" fmla="*/ 1 w 91"/>
                <a:gd name="T15" fmla="*/ 1 h 76"/>
                <a:gd name="T16" fmla="*/ 1 w 91"/>
                <a:gd name="T17" fmla="*/ 1 h 76"/>
                <a:gd name="T18" fmla="*/ 1 w 91"/>
                <a:gd name="T19" fmla="*/ 1 h 76"/>
                <a:gd name="T20" fmla="*/ 0 w 91"/>
                <a:gd name="T21" fmla="*/ 1 h 7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1" h="76">
                  <a:moveTo>
                    <a:pt x="0" y="76"/>
                  </a:moveTo>
                  <a:lnTo>
                    <a:pt x="29" y="8"/>
                  </a:lnTo>
                  <a:lnTo>
                    <a:pt x="91" y="0"/>
                  </a:lnTo>
                  <a:lnTo>
                    <a:pt x="91" y="3"/>
                  </a:lnTo>
                  <a:lnTo>
                    <a:pt x="91" y="10"/>
                  </a:lnTo>
                  <a:lnTo>
                    <a:pt x="89" y="21"/>
                  </a:lnTo>
                  <a:lnTo>
                    <a:pt x="84" y="33"/>
                  </a:lnTo>
                  <a:lnTo>
                    <a:pt x="74" y="46"/>
                  </a:lnTo>
                  <a:lnTo>
                    <a:pt x="57" y="58"/>
                  </a:lnTo>
                  <a:lnTo>
                    <a:pt x="33" y="69"/>
                  </a:lnTo>
                  <a:lnTo>
                    <a:pt x="0" y="76"/>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00" name="Freeform 74"/>
            <p:cNvSpPr>
              <a:spLocks/>
            </p:cNvSpPr>
            <p:nvPr/>
          </p:nvSpPr>
          <p:spPr bwMode="auto">
            <a:xfrm>
              <a:off x="1476" y="2291"/>
              <a:ext cx="50" cy="29"/>
            </a:xfrm>
            <a:custGeom>
              <a:avLst/>
              <a:gdLst>
                <a:gd name="T0" fmla="*/ 0 w 100"/>
                <a:gd name="T1" fmla="*/ 1 h 57"/>
                <a:gd name="T2" fmla="*/ 1 w 100"/>
                <a:gd name="T3" fmla="*/ 0 h 57"/>
                <a:gd name="T4" fmla="*/ 1 w 100"/>
                <a:gd name="T5" fmla="*/ 1 h 57"/>
                <a:gd name="T6" fmla="*/ 1 w 100"/>
                <a:gd name="T7" fmla="*/ 1 h 57"/>
                <a:gd name="T8" fmla="*/ 1 w 100"/>
                <a:gd name="T9" fmla="*/ 1 h 57"/>
                <a:gd name="T10" fmla="*/ 1 w 100"/>
                <a:gd name="T11" fmla="*/ 1 h 57"/>
                <a:gd name="T12" fmla="*/ 1 w 100"/>
                <a:gd name="T13" fmla="*/ 1 h 57"/>
                <a:gd name="T14" fmla="*/ 1 w 100"/>
                <a:gd name="T15" fmla="*/ 1 h 57"/>
                <a:gd name="T16" fmla="*/ 1 w 100"/>
                <a:gd name="T17" fmla="*/ 1 h 57"/>
                <a:gd name="T18" fmla="*/ 1 w 100"/>
                <a:gd name="T19" fmla="*/ 1 h 57"/>
                <a:gd name="T20" fmla="*/ 0 w 100"/>
                <a:gd name="T21" fmla="*/ 1 h 5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0" h="57">
                  <a:moveTo>
                    <a:pt x="0" y="51"/>
                  </a:moveTo>
                  <a:lnTo>
                    <a:pt x="38" y="0"/>
                  </a:lnTo>
                  <a:lnTo>
                    <a:pt x="100" y="8"/>
                  </a:lnTo>
                  <a:lnTo>
                    <a:pt x="98" y="12"/>
                  </a:lnTo>
                  <a:lnTo>
                    <a:pt x="95" y="19"/>
                  </a:lnTo>
                  <a:lnTo>
                    <a:pt x="88" y="29"/>
                  </a:lnTo>
                  <a:lnTo>
                    <a:pt x="79" y="39"/>
                  </a:lnTo>
                  <a:lnTo>
                    <a:pt x="66" y="48"/>
                  </a:lnTo>
                  <a:lnTo>
                    <a:pt x="48" y="55"/>
                  </a:lnTo>
                  <a:lnTo>
                    <a:pt x="26" y="57"/>
                  </a:lnTo>
                  <a:lnTo>
                    <a:pt x="0" y="51"/>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01" name="Freeform 75"/>
            <p:cNvSpPr>
              <a:spLocks/>
            </p:cNvSpPr>
            <p:nvPr/>
          </p:nvSpPr>
          <p:spPr bwMode="auto">
            <a:xfrm>
              <a:off x="1507" y="2251"/>
              <a:ext cx="31" cy="23"/>
            </a:xfrm>
            <a:custGeom>
              <a:avLst/>
              <a:gdLst>
                <a:gd name="T0" fmla="*/ 0 w 62"/>
                <a:gd name="T1" fmla="*/ 1 h 46"/>
                <a:gd name="T2" fmla="*/ 1 w 62"/>
                <a:gd name="T3" fmla="*/ 0 h 46"/>
                <a:gd name="T4" fmla="*/ 1 w 62"/>
                <a:gd name="T5" fmla="*/ 1 h 46"/>
                <a:gd name="T6" fmla="*/ 1 w 62"/>
                <a:gd name="T7" fmla="*/ 1 h 46"/>
                <a:gd name="T8" fmla="*/ 0 w 62"/>
                <a:gd name="T9" fmla="*/ 1 h 4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 h="46">
                  <a:moveTo>
                    <a:pt x="0" y="33"/>
                  </a:moveTo>
                  <a:lnTo>
                    <a:pt x="33" y="0"/>
                  </a:lnTo>
                  <a:lnTo>
                    <a:pt x="62" y="4"/>
                  </a:lnTo>
                  <a:lnTo>
                    <a:pt x="43" y="46"/>
                  </a:lnTo>
                  <a:lnTo>
                    <a:pt x="0" y="33"/>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02" name="Freeform 76"/>
            <p:cNvSpPr>
              <a:spLocks/>
            </p:cNvSpPr>
            <p:nvPr/>
          </p:nvSpPr>
          <p:spPr bwMode="auto">
            <a:xfrm>
              <a:off x="1538" y="2199"/>
              <a:ext cx="19" cy="25"/>
            </a:xfrm>
            <a:custGeom>
              <a:avLst/>
              <a:gdLst>
                <a:gd name="T0" fmla="*/ 0 w 38"/>
                <a:gd name="T1" fmla="*/ 0 h 52"/>
                <a:gd name="T2" fmla="*/ 1 w 38"/>
                <a:gd name="T3" fmla="*/ 0 h 52"/>
                <a:gd name="T4" fmla="*/ 1 w 38"/>
                <a:gd name="T5" fmla="*/ 0 h 52"/>
                <a:gd name="T6" fmla="*/ 0 w 38"/>
                <a:gd name="T7" fmla="*/ 0 h 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 h="52">
                  <a:moveTo>
                    <a:pt x="0" y="43"/>
                  </a:moveTo>
                  <a:lnTo>
                    <a:pt x="38" y="0"/>
                  </a:lnTo>
                  <a:lnTo>
                    <a:pt x="24" y="52"/>
                  </a:lnTo>
                  <a:lnTo>
                    <a:pt x="0" y="43"/>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03" name="Freeform 77"/>
            <p:cNvSpPr>
              <a:spLocks/>
            </p:cNvSpPr>
            <p:nvPr/>
          </p:nvSpPr>
          <p:spPr bwMode="auto">
            <a:xfrm>
              <a:off x="1354" y="2562"/>
              <a:ext cx="34" cy="52"/>
            </a:xfrm>
            <a:custGeom>
              <a:avLst/>
              <a:gdLst>
                <a:gd name="T0" fmla="*/ 0 w 67"/>
                <a:gd name="T1" fmla="*/ 1 h 103"/>
                <a:gd name="T2" fmla="*/ 1 w 67"/>
                <a:gd name="T3" fmla="*/ 1 h 103"/>
                <a:gd name="T4" fmla="*/ 1 w 67"/>
                <a:gd name="T5" fmla="*/ 1 h 103"/>
                <a:gd name="T6" fmla="*/ 1 w 67"/>
                <a:gd name="T7" fmla="*/ 1 h 103"/>
                <a:gd name="T8" fmla="*/ 1 w 67"/>
                <a:gd name="T9" fmla="*/ 1 h 103"/>
                <a:gd name="T10" fmla="*/ 1 w 67"/>
                <a:gd name="T11" fmla="*/ 1 h 103"/>
                <a:gd name="T12" fmla="*/ 1 w 67"/>
                <a:gd name="T13" fmla="*/ 1 h 103"/>
                <a:gd name="T14" fmla="*/ 1 w 67"/>
                <a:gd name="T15" fmla="*/ 1 h 103"/>
                <a:gd name="T16" fmla="*/ 1 w 67"/>
                <a:gd name="T17" fmla="*/ 1 h 103"/>
                <a:gd name="T18" fmla="*/ 1 w 67"/>
                <a:gd name="T19" fmla="*/ 0 h 103"/>
                <a:gd name="T20" fmla="*/ 1 w 67"/>
                <a:gd name="T21" fmla="*/ 1 h 103"/>
                <a:gd name="T22" fmla="*/ 1 w 67"/>
                <a:gd name="T23" fmla="*/ 1 h 103"/>
                <a:gd name="T24" fmla="*/ 1 w 67"/>
                <a:gd name="T25" fmla="*/ 1 h 103"/>
                <a:gd name="T26" fmla="*/ 1 w 67"/>
                <a:gd name="T27" fmla="*/ 1 h 103"/>
                <a:gd name="T28" fmla="*/ 1 w 67"/>
                <a:gd name="T29" fmla="*/ 1 h 103"/>
                <a:gd name="T30" fmla="*/ 1 w 67"/>
                <a:gd name="T31" fmla="*/ 1 h 103"/>
                <a:gd name="T32" fmla="*/ 1 w 67"/>
                <a:gd name="T33" fmla="*/ 1 h 103"/>
                <a:gd name="T34" fmla="*/ 1 w 67"/>
                <a:gd name="T35" fmla="*/ 1 h 103"/>
                <a:gd name="T36" fmla="*/ 1 w 67"/>
                <a:gd name="T37" fmla="*/ 1 h 103"/>
                <a:gd name="T38" fmla="*/ 1 w 67"/>
                <a:gd name="T39" fmla="*/ 1 h 103"/>
                <a:gd name="T40" fmla="*/ 0 w 67"/>
                <a:gd name="T41" fmla="*/ 1 h 10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67" h="103">
                  <a:moveTo>
                    <a:pt x="0" y="103"/>
                  </a:moveTo>
                  <a:lnTo>
                    <a:pt x="2" y="101"/>
                  </a:lnTo>
                  <a:lnTo>
                    <a:pt x="7" y="96"/>
                  </a:lnTo>
                  <a:lnTo>
                    <a:pt x="12" y="88"/>
                  </a:lnTo>
                  <a:lnTo>
                    <a:pt x="21" y="76"/>
                  </a:lnTo>
                  <a:lnTo>
                    <a:pt x="29" y="62"/>
                  </a:lnTo>
                  <a:lnTo>
                    <a:pt x="38" y="46"/>
                  </a:lnTo>
                  <a:lnTo>
                    <a:pt x="45" y="29"/>
                  </a:lnTo>
                  <a:lnTo>
                    <a:pt x="52" y="12"/>
                  </a:lnTo>
                  <a:lnTo>
                    <a:pt x="60" y="0"/>
                  </a:lnTo>
                  <a:lnTo>
                    <a:pt x="66" y="21"/>
                  </a:lnTo>
                  <a:lnTo>
                    <a:pt x="67" y="50"/>
                  </a:lnTo>
                  <a:lnTo>
                    <a:pt x="67" y="65"/>
                  </a:lnTo>
                  <a:lnTo>
                    <a:pt x="66" y="67"/>
                  </a:lnTo>
                  <a:lnTo>
                    <a:pt x="60" y="70"/>
                  </a:lnTo>
                  <a:lnTo>
                    <a:pt x="55" y="76"/>
                  </a:lnTo>
                  <a:lnTo>
                    <a:pt x="47" y="81"/>
                  </a:lnTo>
                  <a:lnTo>
                    <a:pt x="35" y="88"/>
                  </a:lnTo>
                  <a:lnTo>
                    <a:pt x="19" y="95"/>
                  </a:lnTo>
                  <a:lnTo>
                    <a:pt x="0" y="103"/>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04" name="Freeform 78"/>
            <p:cNvSpPr>
              <a:spLocks/>
            </p:cNvSpPr>
            <p:nvPr/>
          </p:nvSpPr>
          <p:spPr bwMode="auto">
            <a:xfrm>
              <a:off x="1333" y="2626"/>
              <a:ext cx="153" cy="49"/>
            </a:xfrm>
            <a:custGeom>
              <a:avLst/>
              <a:gdLst>
                <a:gd name="T0" fmla="*/ 0 w 306"/>
                <a:gd name="T1" fmla="*/ 1 h 98"/>
                <a:gd name="T2" fmla="*/ 1 w 306"/>
                <a:gd name="T3" fmla="*/ 0 h 98"/>
                <a:gd name="T4" fmla="*/ 1 w 306"/>
                <a:gd name="T5" fmla="*/ 1 h 98"/>
                <a:gd name="T6" fmla="*/ 1 w 306"/>
                <a:gd name="T7" fmla="*/ 1 h 98"/>
                <a:gd name="T8" fmla="*/ 1 w 306"/>
                <a:gd name="T9" fmla="*/ 1 h 98"/>
                <a:gd name="T10" fmla="*/ 1 w 306"/>
                <a:gd name="T11" fmla="*/ 1 h 98"/>
                <a:gd name="T12" fmla="*/ 1 w 306"/>
                <a:gd name="T13" fmla="*/ 1 h 98"/>
                <a:gd name="T14" fmla="*/ 1 w 306"/>
                <a:gd name="T15" fmla="*/ 1 h 98"/>
                <a:gd name="T16" fmla="*/ 1 w 306"/>
                <a:gd name="T17" fmla="*/ 1 h 98"/>
                <a:gd name="T18" fmla="*/ 1 w 306"/>
                <a:gd name="T19" fmla="*/ 1 h 98"/>
                <a:gd name="T20" fmla="*/ 1 w 306"/>
                <a:gd name="T21" fmla="*/ 1 h 98"/>
                <a:gd name="T22" fmla="*/ 1 w 306"/>
                <a:gd name="T23" fmla="*/ 1 h 98"/>
                <a:gd name="T24" fmla="*/ 1 w 306"/>
                <a:gd name="T25" fmla="*/ 1 h 98"/>
                <a:gd name="T26" fmla="*/ 1 w 306"/>
                <a:gd name="T27" fmla="*/ 1 h 98"/>
                <a:gd name="T28" fmla="*/ 1 w 306"/>
                <a:gd name="T29" fmla="*/ 1 h 98"/>
                <a:gd name="T30" fmla="*/ 1 w 306"/>
                <a:gd name="T31" fmla="*/ 1 h 98"/>
                <a:gd name="T32" fmla="*/ 1 w 306"/>
                <a:gd name="T33" fmla="*/ 1 h 98"/>
                <a:gd name="T34" fmla="*/ 1 w 306"/>
                <a:gd name="T35" fmla="*/ 1 h 98"/>
                <a:gd name="T36" fmla="*/ 0 w 306"/>
                <a:gd name="T37" fmla="*/ 1 h 9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06" h="98">
                  <a:moveTo>
                    <a:pt x="0" y="81"/>
                  </a:moveTo>
                  <a:lnTo>
                    <a:pt x="81" y="0"/>
                  </a:lnTo>
                  <a:lnTo>
                    <a:pt x="306" y="38"/>
                  </a:lnTo>
                  <a:lnTo>
                    <a:pt x="303" y="40"/>
                  </a:lnTo>
                  <a:lnTo>
                    <a:pt x="296" y="45"/>
                  </a:lnTo>
                  <a:lnTo>
                    <a:pt x="282" y="52"/>
                  </a:lnTo>
                  <a:lnTo>
                    <a:pt x="263" y="60"/>
                  </a:lnTo>
                  <a:lnTo>
                    <a:pt x="239" y="71"/>
                  </a:lnTo>
                  <a:lnTo>
                    <a:pt x="210" y="79"/>
                  </a:lnTo>
                  <a:lnTo>
                    <a:pt x="177" y="88"/>
                  </a:lnTo>
                  <a:lnTo>
                    <a:pt x="138" y="95"/>
                  </a:lnTo>
                  <a:lnTo>
                    <a:pt x="134" y="95"/>
                  </a:lnTo>
                  <a:lnTo>
                    <a:pt x="124" y="96"/>
                  </a:lnTo>
                  <a:lnTo>
                    <a:pt x="109" y="98"/>
                  </a:lnTo>
                  <a:lnTo>
                    <a:pt x="90" y="98"/>
                  </a:lnTo>
                  <a:lnTo>
                    <a:pt x="69" y="98"/>
                  </a:lnTo>
                  <a:lnTo>
                    <a:pt x="45" y="95"/>
                  </a:lnTo>
                  <a:lnTo>
                    <a:pt x="23" y="89"/>
                  </a:lnTo>
                  <a:lnTo>
                    <a:pt x="0" y="81"/>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05" name="Freeform 79"/>
            <p:cNvSpPr>
              <a:spLocks/>
            </p:cNvSpPr>
            <p:nvPr/>
          </p:nvSpPr>
          <p:spPr bwMode="auto">
            <a:xfrm>
              <a:off x="1409" y="2575"/>
              <a:ext cx="145" cy="55"/>
            </a:xfrm>
            <a:custGeom>
              <a:avLst/>
              <a:gdLst>
                <a:gd name="T0" fmla="*/ 0 w 291"/>
                <a:gd name="T1" fmla="*/ 1 h 110"/>
                <a:gd name="T2" fmla="*/ 0 w 291"/>
                <a:gd name="T3" fmla="*/ 0 h 110"/>
                <a:gd name="T4" fmla="*/ 0 w 291"/>
                <a:gd name="T5" fmla="*/ 1 h 110"/>
                <a:gd name="T6" fmla="*/ 0 w 291"/>
                <a:gd name="T7" fmla="*/ 1 h 110"/>
                <a:gd name="T8" fmla="*/ 0 w 291"/>
                <a:gd name="T9" fmla="*/ 1 h 11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1" h="110">
                  <a:moveTo>
                    <a:pt x="0" y="63"/>
                  </a:moveTo>
                  <a:lnTo>
                    <a:pt x="86" y="0"/>
                  </a:lnTo>
                  <a:lnTo>
                    <a:pt x="291" y="39"/>
                  </a:lnTo>
                  <a:lnTo>
                    <a:pt x="200" y="110"/>
                  </a:lnTo>
                  <a:lnTo>
                    <a:pt x="0" y="63"/>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06" name="Freeform 80"/>
            <p:cNvSpPr>
              <a:spLocks/>
            </p:cNvSpPr>
            <p:nvPr/>
          </p:nvSpPr>
          <p:spPr bwMode="auto">
            <a:xfrm>
              <a:off x="1397" y="2480"/>
              <a:ext cx="47" cy="97"/>
            </a:xfrm>
            <a:custGeom>
              <a:avLst/>
              <a:gdLst>
                <a:gd name="T0" fmla="*/ 0 w 95"/>
                <a:gd name="T1" fmla="*/ 0 h 196"/>
                <a:gd name="T2" fmla="*/ 0 w 95"/>
                <a:gd name="T3" fmla="*/ 0 h 196"/>
                <a:gd name="T4" fmla="*/ 0 w 95"/>
                <a:gd name="T5" fmla="*/ 0 h 196"/>
                <a:gd name="T6" fmla="*/ 0 w 95"/>
                <a:gd name="T7" fmla="*/ 0 h 196"/>
                <a:gd name="T8" fmla="*/ 0 w 95"/>
                <a:gd name="T9" fmla="*/ 0 h 196"/>
                <a:gd name="T10" fmla="*/ 0 w 95"/>
                <a:gd name="T11" fmla="*/ 0 h 196"/>
                <a:gd name="T12" fmla="*/ 0 w 95"/>
                <a:gd name="T13" fmla="*/ 0 h 196"/>
                <a:gd name="T14" fmla="*/ 0 w 95"/>
                <a:gd name="T15" fmla="*/ 0 h 196"/>
                <a:gd name="T16" fmla="*/ 0 w 95"/>
                <a:gd name="T17" fmla="*/ 0 h 196"/>
                <a:gd name="T18" fmla="*/ 0 w 95"/>
                <a:gd name="T19" fmla="*/ 0 h 196"/>
                <a:gd name="T20" fmla="*/ 0 w 95"/>
                <a:gd name="T21" fmla="*/ 0 h 196"/>
                <a:gd name="T22" fmla="*/ 0 w 95"/>
                <a:gd name="T23" fmla="*/ 0 h 1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5" h="196">
                  <a:moveTo>
                    <a:pt x="19" y="196"/>
                  </a:moveTo>
                  <a:lnTo>
                    <a:pt x="0" y="91"/>
                  </a:lnTo>
                  <a:lnTo>
                    <a:pt x="2" y="89"/>
                  </a:lnTo>
                  <a:lnTo>
                    <a:pt x="9" y="83"/>
                  </a:lnTo>
                  <a:lnTo>
                    <a:pt x="19" y="72"/>
                  </a:lnTo>
                  <a:lnTo>
                    <a:pt x="31" y="59"/>
                  </a:lnTo>
                  <a:lnTo>
                    <a:pt x="43" y="45"/>
                  </a:lnTo>
                  <a:lnTo>
                    <a:pt x="59" y="29"/>
                  </a:lnTo>
                  <a:lnTo>
                    <a:pt x="72" y="14"/>
                  </a:lnTo>
                  <a:lnTo>
                    <a:pt x="86" y="0"/>
                  </a:lnTo>
                  <a:lnTo>
                    <a:pt x="95" y="148"/>
                  </a:lnTo>
                  <a:lnTo>
                    <a:pt x="19" y="196"/>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07" name="Freeform 81"/>
            <p:cNvSpPr>
              <a:spLocks/>
            </p:cNvSpPr>
            <p:nvPr/>
          </p:nvSpPr>
          <p:spPr bwMode="auto">
            <a:xfrm>
              <a:off x="1464" y="2423"/>
              <a:ext cx="86" cy="112"/>
            </a:xfrm>
            <a:custGeom>
              <a:avLst/>
              <a:gdLst>
                <a:gd name="T0" fmla="*/ 0 w 172"/>
                <a:gd name="T1" fmla="*/ 1 h 223"/>
                <a:gd name="T2" fmla="*/ 1 w 172"/>
                <a:gd name="T3" fmla="*/ 1 h 223"/>
                <a:gd name="T4" fmla="*/ 1 w 172"/>
                <a:gd name="T5" fmla="*/ 1 h 223"/>
                <a:gd name="T6" fmla="*/ 1 w 172"/>
                <a:gd name="T7" fmla="*/ 1 h 223"/>
                <a:gd name="T8" fmla="*/ 1 w 172"/>
                <a:gd name="T9" fmla="*/ 1 h 223"/>
                <a:gd name="T10" fmla="*/ 1 w 172"/>
                <a:gd name="T11" fmla="*/ 1 h 223"/>
                <a:gd name="T12" fmla="*/ 1 w 172"/>
                <a:gd name="T13" fmla="*/ 1 h 223"/>
                <a:gd name="T14" fmla="*/ 1 w 172"/>
                <a:gd name="T15" fmla="*/ 1 h 223"/>
                <a:gd name="T16" fmla="*/ 1 w 172"/>
                <a:gd name="T17" fmla="*/ 1 h 223"/>
                <a:gd name="T18" fmla="*/ 1 w 172"/>
                <a:gd name="T19" fmla="*/ 1 h 223"/>
                <a:gd name="T20" fmla="*/ 1 w 172"/>
                <a:gd name="T21" fmla="*/ 0 h 223"/>
                <a:gd name="T22" fmla="*/ 1 w 172"/>
                <a:gd name="T23" fmla="*/ 1 h 223"/>
                <a:gd name="T24" fmla="*/ 0 w 172"/>
                <a:gd name="T25" fmla="*/ 1 h 22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 h="223">
                  <a:moveTo>
                    <a:pt x="0" y="223"/>
                  </a:moveTo>
                  <a:lnTo>
                    <a:pt x="4" y="70"/>
                  </a:lnTo>
                  <a:lnTo>
                    <a:pt x="5" y="68"/>
                  </a:lnTo>
                  <a:lnTo>
                    <a:pt x="9" y="63"/>
                  </a:lnTo>
                  <a:lnTo>
                    <a:pt x="14" y="56"/>
                  </a:lnTo>
                  <a:lnTo>
                    <a:pt x="24" y="48"/>
                  </a:lnTo>
                  <a:lnTo>
                    <a:pt x="38" y="39"/>
                  </a:lnTo>
                  <a:lnTo>
                    <a:pt x="55" y="29"/>
                  </a:lnTo>
                  <a:lnTo>
                    <a:pt x="78" y="19"/>
                  </a:lnTo>
                  <a:lnTo>
                    <a:pt x="105" y="8"/>
                  </a:lnTo>
                  <a:lnTo>
                    <a:pt x="172" y="0"/>
                  </a:lnTo>
                  <a:lnTo>
                    <a:pt x="124" y="123"/>
                  </a:lnTo>
                  <a:lnTo>
                    <a:pt x="0" y="223"/>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08" name="Freeform 82"/>
            <p:cNvSpPr>
              <a:spLocks/>
            </p:cNvSpPr>
            <p:nvPr/>
          </p:nvSpPr>
          <p:spPr bwMode="auto">
            <a:xfrm>
              <a:off x="1476" y="2513"/>
              <a:ext cx="127" cy="64"/>
            </a:xfrm>
            <a:custGeom>
              <a:avLst/>
              <a:gdLst>
                <a:gd name="T0" fmla="*/ 0 w 253"/>
                <a:gd name="T1" fmla="*/ 0 h 129"/>
                <a:gd name="T2" fmla="*/ 1 w 253"/>
                <a:gd name="T3" fmla="*/ 0 h 129"/>
                <a:gd name="T4" fmla="*/ 1 w 253"/>
                <a:gd name="T5" fmla="*/ 0 h 129"/>
                <a:gd name="T6" fmla="*/ 1 w 253"/>
                <a:gd name="T7" fmla="*/ 0 h 129"/>
                <a:gd name="T8" fmla="*/ 1 w 253"/>
                <a:gd name="T9" fmla="*/ 0 h 129"/>
                <a:gd name="T10" fmla="*/ 1 w 253"/>
                <a:gd name="T11" fmla="*/ 0 h 129"/>
                <a:gd name="T12" fmla="*/ 1 w 253"/>
                <a:gd name="T13" fmla="*/ 0 h 129"/>
                <a:gd name="T14" fmla="*/ 1 w 253"/>
                <a:gd name="T15" fmla="*/ 0 h 129"/>
                <a:gd name="T16" fmla="*/ 1 w 253"/>
                <a:gd name="T17" fmla="*/ 0 h 129"/>
                <a:gd name="T18" fmla="*/ 1 w 253"/>
                <a:gd name="T19" fmla="*/ 0 h 129"/>
                <a:gd name="T20" fmla="*/ 1 w 253"/>
                <a:gd name="T21" fmla="*/ 0 h 129"/>
                <a:gd name="T22" fmla="*/ 0 w 253"/>
                <a:gd name="T23" fmla="*/ 0 h 12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53" h="129">
                  <a:moveTo>
                    <a:pt x="0" y="81"/>
                  </a:moveTo>
                  <a:lnTo>
                    <a:pt x="100" y="0"/>
                  </a:lnTo>
                  <a:lnTo>
                    <a:pt x="253" y="19"/>
                  </a:lnTo>
                  <a:lnTo>
                    <a:pt x="251" y="22"/>
                  </a:lnTo>
                  <a:lnTo>
                    <a:pt x="246" y="31"/>
                  </a:lnTo>
                  <a:lnTo>
                    <a:pt x="238" y="45"/>
                  </a:lnTo>
                  <a:lnTo>
                    <a:pt x="227" y="62"/>
                  </a:lnTo>
                  <a:lnTo>
                    <a:pt x="215" y="79"/>
                  </a:lnTo>
                  <a:lnTo>
                    <a:pt x="202" y="98"/>
                  </a:lnTo>
                  <a:lnTo>
                    <a:pt x="190" y="115"/>
                  </a:lnTo>
                  <a:lnTo>
                    <a:pt x="176" y="129"/>
                  </a:lnTo>
                  <a:lnTo>
                    <a:pt x="0" y="81"/>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09" name="Freeform 83"/>
            <p:cNvSpPr>
              <a:spLocks/>
            </p:cNvSpPr>
            <p:nvPr/>
          </p:nvSpPr>
          <p:spPr bwMode="auto">
            <a:xfrm>
              <a:off x="1557" y="2406"/>
              <a:ext cx="102" cy="93"/>
            </a:xfrm>
            <a:custGeom>
              <a:avLst/>
              <a:gdLst>
                <a:gd name="T0" fmla="*/ 0 w 205"/>
                <a:gd name="T1" fmla="*/ 0 h 188"/>
                <a:gd name="T2" fmla="*/ 0 w 205"/>
                <a:gd name="T3" fmla="*/ 0 h 188"/>
                <a:gd name="T4" fmla="*/ 0 w 205"/>
                <a:gd name="T5" fmla="*/ 0 h 188"/>
                <a:gd name="T6" fmla="*/ 0 w 205"/>
                <a:gd name="T7" fmla="*/ 0 h 188"/>
                <a:gd name="T8" fmla="*/ 0 w 205"/>
                <a:gd name="T9" fmla="*/ 0 h 188"/>
                <a:gd name="T10" fmla="*/ 0 w 205"/>
                <a:gd name="T11" fmla="*/ 0 h 188"/>
                <a:gd name="T12" fmla="*/ 0 w 205"/>
                <a:gd name="T13" fmla="*/ 0 h 188"/>
                <a:gd name="T14" fmla="*/ 0 w 205"/>
                <a:gd name="T15" fmla="*/ 0 h 188"/>
                <a:gd name="T16" fmla="*/ 0 w 205"/>
                <a:gd name="T17" fmla="*/ 0 h 188"/>
                <a:gd name="T18" fmla="*/ 0 w 205"/>
                <a:gd name="T19" fmla="*/ 0 h 188"/>
                <a:gd name="T20" fmla="*/ 0 w 205"/>
                <a:gd name="T21" fmla="*/ 0 h 18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05" h="188">
                  <a:moveTo>
                    <a:pt x="0" y="167"/>
                  </a:moveTo>
                  <a:lnTo>
                    <a:pt x="205" y="0"/>
                  </a:lnTo>
                  <a:lnTo>
                    <a:pt x="201" y="7"/>
                  </a:lnTo>
                  <a:lnTo>
                    <a:pt x="193" y="26"/>
                  </a:lnTo>
                  <a:lnTo>
                    <a:pt x="181" y="54"/>
                  </a:lnTo>
                  <a:lnTo>
                    <a:pt x="167" y="85"/>
                  </a:lnTo>
                  <a:lnTo>
                    <a:pt x="151" y="117"/>
                  </a:lnTo>
                  <a:lnTo>
                    <a:pt x="138" y="148"/>
                  </a:lnTo>
                  <a:lnTo>
                    <a:pt x="124" y="172"/>
                  </a:lnTo>
                  <a:lnTo>
                    <a:pt x="115" y="188"/>
                  </a:lnTo>
                  <a:lnTo>
                    <a:pt x="0" y="167"/>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10" name="Freeform 84"/>
            <p:cNvSpPr>
              <a:spLocks/>
            </p:cNvSpPr>
            <p:nvPr/>
          </p:nvSpPr>
          <p:spPr bwMode="auto">
            <a:xfrm>
              <a:off x="1562" y="2399"/>
              <a:ext cx="81" cy="64"/>
            </a:xfrm>
            <a:custGeom>
              <a:avLst/>
              <a:gdLst>
                <a:gd name="T0" fmla="*/ 0 w 162"/>
                <a:gd name="T1" fmla="*/ 1 h 128"/>
                <a:gd name="T2" fmla="*/ 1 w 162"/>
                <a:gd name="T3" fmla="*/ 1 h 128"/>
                <a:gd name="T4" fmla="*/ 1 w 162"/>
                <a:gd name="T5" fmla="*/ 0 h 128"/>
                <a:gd name="T6" fmla="*/ 0 w 162"/>
                <a:gd name="T7" fmla="*/ 1 h 1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128">
                  <a:moveTo>
                    <a:pt x="0" y="128"/>
                  </a:moveTo>
                  <a:lnTo>
                    <a:pt x="28" y="19"/>
                  </a:lnTo>
                  <a:lnTo>
                    <a:pt x="162" y="0"/>
                  </a:lnTo>
                  <a:lnTo>
                    <a:pt x="0" y="128"/>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11" name="Freeform 85"/>
            <p:cNvSpPr>
              <a:spLocks/>
            </p:cNvSpPr>
            <p:nvPr/>
          </p:nvSpPr>
          <p:spPr bwMode="auto">
            <a:xfrm>
              <a:off x="1514" y="2544"/>
              <a:ext cx="356" cy="428"/>
            </a:xfrm>
            <a:custGeom>
              <a:avLst/>
              <a:gdLst>
                <a:gd name="T0" fmla="*/ 0 w 712"/>
                <a:gd name="T1" fmla="*/ 1 h 856"/>
                <a:gd name="T2" fmla="*/ 1 w 712"/>
                <a:gd name="T3" fmla="*/ 1 h 856"/>
                <a:gd name="T4" fmla="*/ 1 w 712"/>
                <a:gd name="T5" fmla="*/ 1 h 856"/>
                <a:gd name="T6" fmla="*/ 1 w 712"/>
                <a:gd name="T7" fmla="*/ 1 h 856"/>
                <a:gd name="T8" fmla="*/ 1 w 712"/>
                <a:gd name="T9" fmla="*/ 1 h 856"/>
                <a:gd name="T10" fmla="*/ 1 w 712"/>
                <a:gd name="T11" fmla="*/ 1 h 856"/>
                <a:gd name="T12" fmla="*/ 1 w 712"/>
                <a:gd name="T13" fmla="*/ 1 h 856"/>
                <a:gd name="T14" fmla="*/ 1 w 712"/>
                <a:gd name="T15" fmla="*/ 1 h 856"/>
                <a:gd name="T16" fmla="*/ 1 w 712"/>
                <a:gd name="T17" fmla="*/ 1 h 856"/>
                <a:gd name="T18" fmla="*/ 1 w 712"/>
                <a:gd name="T19" fmla="*/ 1 h 856"/>
                <a:gd name="T20" fmla="*/ 1 w 712"/>
                <a:gd name="T21" fmla="*/ 1 h 856"/>
                <a:gd name="T22" fmla="*/ 1 w 712"/>
                <a:gd name="T23" fmla="*/ 1 h 856"/>
                <a:gd name="T24" fmla="*/ 1 w 712"/>
                <a:gd name="T25" fmla="*/ 1 h 856"/>
                <a:gd name="T26" fmla="*/ 1 w 712"/>
                <a:gd name="T27" fmla="*/ 0 h 856"/>
                <a:gd name="T28" fmla="*/ 1 w 712"/>
                <a:gd name="T29" fmla="*/ 1 h 856"/>
                <a:gd name="T30" fmla="*/ 1 w 712"/>
                <a:gd name="T31" fmla="*/ 1 h 856"/>
                <a:gd name="T32" fmla="*/ 1 w 712"/>
                <a:gd name="T33" fmla="*/ 1 h 856"/>
                <a:gd name="T34" fmla="*/ 1 w 712"/>
                <a:gd name="T35" fmla="*/ 1 h 856"/>
                <a:gd name="T36" fmla="*/ 1 w 712"/>
                <a:gd name="T37" fmla="*/ 1 h 856"/>
                <a:gd name="T38" fmla="*/ 1 w 712"/>
                <a:gd name="T39" fmla="*/ 1 h 856"/>
                <a:gd name="T40" fmla="*/ 1 w 712"/>
                <a:gd name="T41" fmla="*/ 1 h 856"/>
                <a:gd name="T42" fmla="*/ 1 w 712"/>
                <a:gd name="T43" fmla="*/ 1 h 856"/>
                <a:gd name="T44" fmla="*/ 1 w 712"/>
                <a:gd name="T45" fmla="*/ 1 h 856"/>
                <a:gd name="T46" fmla="*/ 1 w 712"/>
                <a:gd name="T47" fmla="*/ 1 h 856"/>
                <a:gd name="T48" fmla="*/ 1 w 712"/>
                <a:gd name="T49" fmla="*/ 1 h 856"/>
                <a:gd name="T50" fmla="*/ 1 w 712"/>
                <a:gd name="T51" fmla="*/ 1 h 856"/>
                <a:gd name="T52" fmla="*/ 1 w 712"/>
                <a:gd name="T53" fmla="*/ 1 h 856"/>
                <a:gd name="T54" fmla="*/ 1 w 712"/>
                <a:gd name="T55" fmla="*/ 1 h 856"/>
                <a:gd name="T56" fmla="*/ 1 w 712"/>
                <a:gd name="T57" fmla="*/ 1 h 856"/>
                <a:gd name="T58" fmla="*/ 1 w 712"/>
                <a:gd name="T59" fmla="*/ 1 h 856"/>
                <a:gd name="T60" fmla="*/ 1 w 712"/>
                <a:gd name="T61" fmla="*/ 1 h 856"/>
                <a:gd name="T62" fmla="*/ 1 w 712"/>
                <a:gd name="T63" fmla="*/ 1 h 856"/>
                <a:gd name="T64" fmla="*/ 1 w 712"/>
                <a:gd name="T65" fmla="*/ 1 h 856"/>
                <a:gd name="T66" fmla="*/ 1 w 712"/>
                <a:gd name="T67" fmla="*/ 1 h 856"/>
                <a:gd name="T68" fmla="*/ 1 w 712"/>
                <a:gd name="T69" fmla="*/ 1 h 856"/>
                <a:gd name="T70" fmla="*/ 1 w 712"/>
                <a:gd name="T71" fmla="*/ 1 h 856"/>
                <a:gd name="T72" fmla="*/ 1 w 712"/>
                <a:gd name="T73" fmla="*/ 1 h 856"/>
                <a:gd name="T74" fmla="*/ 1 w 712"/>
                <a:gd name="T75" fmla="*/ 1 h 856"/>
                <a:gd name="T76" fmla="*/ 1 w 712"/>
                <a:gd name="T77" fmla="*/ 1 h 856"/>
                <a:gd name="T78" fmla="*/ 1 w 712"/>
                <a:gd name="T79" fmla="*/ 1 h 856"/>
                <a:gd name="T80" fmla="*/ 1 w 712"/>
                <a:gd name="T81" fmla="*/ 1 h 856"/>
                <a:gd name="T82" fmla="*/ 1 w 712"/>
                <a:gd name="T83" fmla="*/ 1 h 856"/>
                <a:gd name="T84" fmla="*/ 1 w 712"/>
                <a:gd name="T85" fmla="*/ 1 h 856"/>
                <a:gd name="T86" fmla="*/ 1 w 712"/>
                <a:gd name="T87" fmla="*/ 1 h 856"/>
                <a:gd name="T88" fmla="*/ 1 w 712"/>
                <a:gd name="T89" fmla="*/ 1 h 856"/>
                <a:gd name="T90" fmla="*/ 1 w 712"/>
                <a:gd name="T91" fmla="*/ 1 h 856"/>
                <a:gd name="T92" fmla="*/ 1 w 712"/>
                <a:gd name="T93" fmla="*/ 1 h 85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712" h="856">
                  <a:moveTo>
                    <a:pt x="0" y="507"/>
                  </a:moveTo>
                  <a:lnTo>
                    <a:pt x="0" y="486"/>
                  </a:lnTo>
                  <a:lnTo>
                    <a:pt x="2" y="438"/>
                  </a:lnTo>
                  <a:lnTo>
                    <a:pt x="12" y="376"/>
                  </a:lnTo>
                  <a:lnTo>
                    <a:pt x="33" y="316"/>
                  </a:lnTo>
                  <a:lnTo>
                    <a:pt x="36" y="311"/>
                  </a:lnTo>
                  <a:lnTo>
                    <a:pt x="43" y="297"/>
                  </a:lnTo>
                  <a:lnTo>
                    <a:pt x="55" y="277"/>
                  </a:lnTo>
                  <a:lnTo>
                    <a:pt x="71" y="252"/>
                  </a:lnTo>
                  <a:lnTo>
                    <a:pt x="88" y="225"/>
                  </a:lnTo>
                  <a:lnTo>
                    <a:pt x="108" y="199"/>
                  </a:lnTo>
                  <a:lnTo>
                    <a:pt x="131" y="173"/>
                  </a:lnTo>
                  <a:lnTo>
                    <a:pt x="153" y="153"/>
                  </a:lnTo>
                  <a:lnTo>
                    <a:pt x="160" y="148"/>
                  </a:lnTo>
                  <a:lnTo>
                    <a:pt x="179" y="132"/>
                  </a:lnTo>
                  <a:lnTo>
                    <a:pt x="208" y="110"/>
                  </a:lnTo>
                  <a:lnTo>
                    <a:pt x="242" y="84"/>
                  </a:lnTo>
                  <a:lnTo>
                    <a:pt x="282" y="58"/>
                  </a:lnTo>
                  <a:lnTo>
                    <a:pt x="323" y="34"/>
                  </a:lnTo>
                  <a:lnTo>
                    <a:pt x="363" y="15"/>
                  </a:lnTo>
                  <a:lnTo>
                    <a:pt x="397" y="5"/>
                  </a:lnTo>
                  <a:lnTo>
                    <a:pt x="404" y="5"/>
                  </a:lnTo>
                  <a:lnTo>
                    <a:pt x="421" y="5"/>
                  </a:lnTo>
                  <a:lnTo>
                    <a:pt x="445" y="3"/>
                  </a:lnTo>
                  <a:lnTo>
                    <a:pt x="476" y="2"/>
                  </a:lnTo>
                  <a:lnTo>
                    <a:pt x="507" y="2"/>
                  </a:lnTo>
                  <a:lnTo>
                    <a:pt x="538" y="0"/>
                  </a:lnTo>
                  <a:lnTo>
                    <a:pt x="564" y="0"/>
                  </a:lnTo>
                  <a:lnTo>
                    <a:pt x="583" y="0"/>
                  </a:lnTo>
                  <a:lnTo>
                    <a:pt x="585" y="9"/>
                  </a:lnTo>
                  <a:lnTo>
                    <a:pt x="585" y="33"/>
                  </a:lnTo>
                  <a:lnTo>
                    <a:pt x="576" y="72"/>
                  </a:lnTo>
                  <a:lnTo>
                    <a:pt x="554" y="129"/>
                  </a:lnTo>
                  <a:lnTo>
                    <a:pt x="550" y="136"/>
                  </a:lnTo>
                  <a:lnTo>
                    <a:pt x="540" y="155"/>
                  </a:lnTo>
                  <a:lnTo>
                    <a:pt x="524" y="184"/>
                  </a:lnTo>
                  <a:lnTo>
                    <a:pt x="504" y="218"/>
                  </a:lnTo>
                  <a:lnTo>
                    <a:pt x="478" y="256"/>
                  </a:lnTo>
                  <a:lnTo>
                    <a:pt x="449" y="295"/>
                  </a:lnTo>
                  <a:lnTo>
                    <a:pt x="416" y="330"/>
                  </a:lnTo>
                  <a:lnTo>
                    <a:pt x="382" y="359"/>
                  </a:lnTo>
                  <a:lnTo>
                    <a:pt x="377" y="362"/>
                  </a:lnTo>
                  <a:lnTo>
                    <a:pt x="359" y="373"/>
                  </a:lnTo>
                  <a:lnTo>
                    <a:pt x="337" y="386"/>
                  </a:lnTo>
                  <a:lnTo>
                    <a:pt x="310" y="404"/>
                  </a:lnTo>
                  <a:lnTo>
                    <a:pt x="280" y="423"/>
                  </a:lnTo>
                  <a:lnTo>
                    <a:pt x="251" y="440"/>
                  </a:lnTo>
                  <a:lnTo>
                    <a:pt x="225" y="454"/>
                  </a:lnTo>
                  <a:lnTo>
                    <a:pt x="205" y="464"/>
                  </a:lnTo>
                  <a:lnTo>
                    <a:pt x="397" y="531"/>
                  </a:lnTo>
                  <a:lnTo>
                    <a:pt x="402" y="533"/>
                  </a:lnTo>
                  <a:lnTo>
                    <a:pt x="418" y="536"/>
                  </a:lnTo>
                  <a:lnTo>
                    <a:pt x="440" y="543"/>
                  </a:lnTo>
                  <a:lnTo>
                    <a:pt x="468" y="553"/>
                  </a:lnTo>
                  <a:lnTo>
                    <a:pt x="499" y="563"/>
                  </a:lnTo>
                  <a:lnTo>
                    <a:pt x="528" y="577"/>
                  </a:lnTo>
                  <a:lnTo>
                    <a:pt x="555" y="591"/>
                  </a:lnTo>
                  <a:lnTo>
                    <a:pt x="578" y="606"/>
                  </a:lnTo>
                  <a:lnTo>
                    <a:pt x="581" y="610"/>
                  </a:lnTo>
                  <a:lnTo>
                    <a:pt x="592" y="622"/>
                  </a:lnTo>
                  <a:lnTo>
                    <a:pt x="607" y="641"/>
                  </a:lnTo>
                  <a:lnTo>
                    <a:pt x="628" y="665"/>
                  </a:lnTo>
                  <a:lnTo>
                    <a:pt x="648" y="696"/>
                  </a:lnTo>
                  <a:lnTo>
                    <a:pt x="671" y="732"/>
                  </a:lnTo>
                  <a:lnTo>
                    <a:pt x="693" y="771"/>
                  </a:lnTo>
                  <a:lnTo>
                    <a:pt x="712" y="816"/>
                  </a:lnTo>
                  <a:lnTo>
                    <a:pt x="707" y="818"/>
                  </a:lnTo>
                  <a:lnTo>
                    <a:pt x="693" y="823"/>
                  </a:lnTo>
                  <a:lnTo>
                    <a:pt x="669" y="831"/>
                  </a:lnTo>
                  <a:lnTo>
                    <a:pt x="641" y="838"/>
                  </a:lnTo>
                  <a:lnTo>
                    <a:pt x="607" y="847"/>
                  </a:lnTo>
                  <a:lnTo>
                    <a:pt x="567" y="854"/>
                  </a:lnTo>
                  <a:lnTo>
                    <a:pt x="528" y="856"/>
                  </a:lnTo>
                  <a:lnTo>
                    <a:pt x="487" y="856"/>
                  </a:lnTo>
                  <a:lnTo>
                    <a:pt x="480" y="854"/>
                  </a:lnTo>
                  <a:lnTo>
                    <a:pt x="459" y="850"/>
                  </a:lnTo>
                  <a:lnTo>
                    <a:pt x="428" y="842"/>
                  </a:lnTo>
                  <a:lnTo>
                    <a:pt x="392" y="831"/>
                  </a:lnTo>
                  <a:lnTo>
                    <a:pt x="351" y="816"/>
                  </a:lnTo>
                  <a:lnTo>
                    <a:pt x="310" y="799"/>
                  </a:lnTo>
                  <a:lnTo>
                    <a:pt x="272" y="776"/>
                  </a:lnTo>
                  <a:lnTo>
                    <a:pt x="239" y="749"/>
                  </a:lnTo>
                  <a:lnTo>
                    <a:pt x="234" y="746"/>
                  </a:lnTo>
                  <a:lnTo>
                    <a:pt x="224" y="737"/>
                  </a:lnTo>
                  <a:lnTo>
                    <a:pt x="205" y="722"/>
                  </a:lnTo>
                  <a:lnTo>
                    <a:pt x="184" y="703"/>
                  </a:lnTo>
                  <a:lnTo>
                    <a:pt x="160" y="680"/>
                  </a:lnTo>
                  <a:lnTo>
                    <a:pt x="138" y="653"/>
                  </a:lnTo>
                  <a:lnTo>
                    <a:pt x="115" y="624"/>
                  </a:lnTo>
                  <a:lnTo>
                    <a:pt x="96" y="593"/>
                  </a:lnTo>
                  <a:lnTo>
                    <a:pt x="89" y="586"/>
                  </a:lnTo>
                  <a:lnTo>
                    <a:pt x="76" y="567"/>
                  </a:lnTo>
                  <a:lnTo>
                    <a:pt x="62" y="541"/>
                  </a:lnTo>
                  <a:lnTo>
                    <a:pt x="53" y="512"/>
                  </a:lnTo>
                  <a:lnTo>
                    <a:pt x="0" y="5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12" name="Freeform 86"/>
            <p:cNvSpPr>
              <a:spLocks/>
            </p:cNvSpPr>
            <p:nvPr/>
          </p:nvSpPr>
          <p:spPr bwMode="auto">
            <a:xfrm>
              <a:off x="1674" y="2682"/>
              <a:ext cx="306" cy="137"/>
            </a:xfrm>
            <a:custGeom>
              <a:avLst/>
              <a:gdLst>
                <a:gd name="T0" fmla="*/ 1 w 612"/>
                <a:gd name="T1" fmla="*/ 1 h 273"/>
                <a:gd name="T2" fmla="*/ 1 w 612"/>
                <a:gd name="T3" fmla="*/ 1 h 273"/>
                <a:gd name="T4" fmla="*/ 1 w 612"/>
                <a:gd name="T5" fmla="*/ 1 h 273"/>
                <a:gd name="T6" fmla="*/ 1 w 612"/>
                <a:gd name="T7" fmla="*/ 1 h 273"/>
                <a:gd name="T8" fmla="*/ 1 w 612"/>
                <a:gd name="T9" fmla="*/ 1 h 273"/>
                <a:gd name="T10" fmla="*/ 1 w 612"/>
                <a:gd name="T11" fmla="*/ 1 h 273"/>
                <a:gd name="T12" fmla="*/ 1 w 612"/>
                <a:gd name="T13" fmla="*/ 1 h 273"/>
                <a:gd name="T14" fmla="*/ 1 w 612"/>
                <a:gd name="T15" fmla="*/ 1 h 273"/>
                <a:gd name="T16" fmla="*/ 1 w 612"/>
                <a:gd name="T17" fmla="*/ 0 h 273"/>
                <a:gd name="T18" fmla="*/ 1 w 612"/>
                <a:gd name="T19" fmla="*/ 1 h 273"/>
                <a:gd name="T20" fmla="*/ 1 w 612"/>
                <a:gd name="T21" fmla="*/ 1 h 273"/>
                <a:gd name="T22" fmla="*/ 1 w 612"/>
                <a:gd name="T23" fmla="*/ 1 h 273"/>
                <a:gd name="T24" fmla="*/ 1 w 612"/>
                <a:gd name="T25" fmla="*/ 1 h 273"/>
                <a:gd name="T26" fmla="*/ 1 w 612"/>
                <a:gd name="T27" fmla="*/ 1 h 273"/>
                <a:gd name="T28" fmla="*/ 1 w 612"/>
                <a:gd name="T29" fmla="*/ 1 h 273"/>
                <a:gd name="T30" fmla="*/ 1 w 612"/>
                <a:gd name="T31" fmla="*/ 1 h 273"/>
                <a:gd name="T32" fmla="*/ 1 w 612"/>
                <a:gd name="T33" fmla="*/ 1 h 273"/>
                <a:gd name="T34" fmla="*/ 1 w 612"/>
                <a:gd name="T35" fmla="*/ 1 h 273"/>
                <a:gd name="T36" fmla="*/ 1 w 612"/>
                <a:gd name="T37" fmla="*/ 1 h 273"/>
                <a:gd name="T38" fmla="*/ 1 w 612"/>
                <a:gd name="T39" fmla="*/ 1 h 273"/>
                <a:gd name="T40" fmla="*/ 1 w 612"/>
                <a:gd name="T41" fmla="*/ 1 h 273"/>
                <a:gd name="T42" fmla="*/ 1 w 612"/>
                <a:gd name="T43" fmla="*/ 1 h 273"/>
                <a:gd name="T44" fmla="*/ 1 w 612"/>
                <a:gd name="T45" fmla="*/ 1 h 273"/>
                <a:gd name="T46" fmla="*/ 1 w 612"/>
                <a:gd name="T47" fmla="*/ 1 h 273"/>
                <a:gd name="T48" fmla="*/ 1 w 612"/>
                <a:gd name="T49" fmla="*/ 1 h 273"/>
                <a:gd name="T50" fmla="*/ 1 w 612"/>
                <a:gd name="T51" fmla="*/ 1 h 273"/>
                <a:gd name="T52" fmla="*/ 1 w 612"/>
                <a:gd name="T53" fmla="*/ 1 h 273"/>
                <a:gd name="T54" fmla="*/ 1 w 612"/>
                <a:gd name="T55" fmla="*/ 1 h 273"/>
                <a:gd name="T56" fmla="*/ 1 w 612"/>
                <a:gd name="T57" fmla="*/ 1 h 273"/>
                <a:gd name="T58" fmla="*/ 1 w 612"/>
                <a:gd name="T59" fmla="*/ 1 h 273"/>
                <a:gd name="T60" fmla="*/ 1 w 612"/>
                <a:gd name="T61" fmla="*/ 1 h 273"/>
                <a:gd name="T62" fmla="*/ 0 w 612"/>
                <a:gd name="T63" fmla="*/ 1 h 27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612" h="273">
                  <a:moveTo>
                    <a:pt x="0" y="177"/>
                  </a:moveTo>
                  <a:lnTo>
                    <a:pt x="38" y="152"/>
                  </a:lnTo>
                  <a:lnTo>
                    <a:pt x="39" y="149"/>
                  </a:lnTo>
                  <a:lnTo>
                    <a:pt x="48" y="140"/>
                  </a:lnTo>
                  <a:lnTo>
                    <a:pt x="60" y="128"/>
                  </a:lnTo>
                  <a:lnTo>
                    <a:pt x="76" y="113"/>
                  </a:lnTo>
                  <a:lnTo>
                    <a:pt x="98" y="94"/>
                  </a:lnTo>
                  <a:lnTo>
                    <a:pt x="122" y="77"/>
                  </a:lnTo>
                  <a:lnTo>
                    <a:pt x="153" y="58"/>
                  </a:lnTo>
                  <a:lnTo>
                    <a:pt x="186" y="42"/>
                  </a:lnTo>
                  <a:lnTo>
                    <a:pt x="191" y="41"/>
                  </a:lnTo>
                  <a:lnTo>
                    <a:pt x="204" y="34"/>
                  </a:lnTo>
                  <a:lnTo>
                    <a:pt x="227" y="27"/>
                  </a:lnTo>
                  <a:lnTo>
                    <a:pt x="253" y="18"/>
                  </a:lnTo>
                  <a:lnTo>
                    <a:pt x="284" y="10"/>
                  </a:lnTo>
                  <a:lnTo>
                    <a:pt x="316" y="3"/>
                  </a:lnTo>
                  <a:lnTo>
                    <a:pt x="347" y="0"/>
                  </a:lnTo>
                  <a:lnTo>
                    <a:pt x="378" y="0"/>
                  </a:lnTo>
                  <a:lnTo>
                    <a:pt x="383" y="0"/>
                  </a:lnTo>
                  <a:lnTo>
                    <a:pt x="397" y="1"/>
                  </a:lnTo>
                  <a:lnTo>
                    <a:pt x="419" y="5"/>
                  </a:lnTo>
                  <a:lnTo>
                    <a:pt x="445" y="12"/>
                  </a:lnTo>
                  <a:lnTo>
                    <a:pt x="473" y="20"/>
                  </a:lnTo>
                  <a:lnTo>
                    <a:pt x="502" y="34"/>
                  </a:lnTo>
                  <a:lnTo>
                    <a:pt x="529" y="53"/>
                  </a:lnTo>
                  <a:lnTo>
                    <a:pt x="554" y="77"/>
                  </a:lnTo>
                  <a:lnTo>
                    <a:pt x="612" y="158"/>
                  </a:lnTo>
                  <a:lnTo>
                    <a:pt x="610" y="159"/>
                  </a:lnTo>
                  <a:lnTo>
                    <a:pt x="605" y="166"/>
                  </a:lnTo>
                  <a:lnTo>
                    <a:pt x="595" y="175"/>
                  </a:lnTo>
                  <a:lnTo>
                    <a:pt x="583" y="185"/>
                  </a:lnTo>
                  <a:lnTo>
                    <a:pt x="567" y="197"/>
                  </a:lnTo>
                  <a:lnTo>
                    <a:pt x="547" y="211"/>
                  </a:lnTo>
                  <a:lnTo>
                    <a:pt x="524" y="223"/>
                  </a:lnTo>
                  <a:lnTo>
                    <a:pt x="497" y="235"/>
                  </a:lnTo>
                  <a:lnTo>
                    <a:pt x="492" y="237"/>
                  </a:lnTo>
                  <a:lnTo>
                    <a:pt x="478" y="240"/>
                  </a:lnTo>
                  <a:lnTo>
                    <a:pt x="456" y="247"/>
                  </a:lnTo>
                  <a:lnTo>
                    <a:pt x="430" y="254"/>
                  </a:lnTo>
                  <a:lnTo>
                    <a:pt x="400" y="261"/>
                  </a:lnTo>
                  <a:lnTo>
                    <a:pt x="370" y="268"/>
                  </a:lnTo>
                  <a:lnTo>
                    <a:pt x="340" y="271"/>
                  </a:lnTo>
                  <a:lnTo>
                    <a:pt x="315" y="273"/>
                  </a:lnTo>
                  <a:lnTo>
                    <a:pt x="309" y="273"/>
                  </a:lnTo>
                  <a:lnTo>
                    <a:pt x="296" y="271"/>
                  </a:lnTo>
                  <a:lnTo>
                    <a:pt x="275" y="269"/>
                  </a:lnTo>
                  <a:lnTo>
                    <a:pt x="249" y="264"/>
                  </a:lnTo>
                  <a:lnTo>
                    <a:pt x="220" y="257"/>
                  </a:lnTo>
                  <a:lnTo>
                    <a:pt x="187" y="249"/>
                  </a:lnTo>
                  <a:lnTo>
                    <a:pt x="153" y="235"/>
                  </a:lnTo>
                  <a:lnTo>
                    <a:pt x="120" y="219"/>
                  </a:lnTo>
                  <a:lnTo>
                    <a:pt x="118" y="218"/>
                  </a:lnTo>
                  <a:lnTo>
                    <a:pt x="117" y="216"/>
                  </a:lnTo>
                  <a:lnTo>
                    <a:pt x="112" y="213"/>
                  </a:lnTo>
                  <a:lnTo>
                    <a:pt x="105" y="207"/>
                  </a:lnTo>
                  <a:lnTo>
                    <a:pt x="96" y="201"/>
                  </a:lnTo>
                  <a:lnTo>
                    <a:pt x="88" y="194"/>
                  </a:lnTo>
                  <a:lnTo>
                    <a:pt x="77" y="185"/>
                  </a:lnTo>
                  <a:lnTo>
                    <a:pt x="67" y="177"/>
                  </a:lnTo>
                  <a:lnTo>
                    <a:pt x="63" y="175"/>
                  </a:lnTo>
                  <a:lnTo>
                    <a:pt x="53" y="173"/>
                  </a:lnTo>
                  <a:lnTo>
                    <a:pt x="39" y="177"/>
                  </a:lnTo>
                  <a:lnTo>
                    <a:pt x="19" y="192"/>
                  </a:lnTo>
                  <a:lnTo>
                    <a:pt x="0" y="17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13" name="Freeform 87"/>
            <p:cNvSpPr>
              <a:spLocks/>
            </p:cNvSpPr>
            <p:nvPr/>
          </p:nvSpPr>
          <p:spPr bwMode="auto">
            <a:xfrm>
              <a:off x="1533" y="2657"/>
              <a:ext cx="48" cy="109"/>
            </a:xfrm>
            <a:custGeom>
              <a:avLst/>
              <a:gdLst>
                <a:gd name="T0" fmla="*/ 0 w 96"/>
                <a:gd name="T1" fmla="*/ 0 h 220"/>
                <a:gd name="T2" fmla="*/ 1 w 96"/>
                <a:gd name="T3" fmla="*/ 0 h 220"/>
                <a:gd name="T4" fmla="*/ 1 w 96"/>
                <a:gd name="T5" fmla="*/ 0 h 220"/>
                <a:gd name="T6" fmla="*/ 1 w 96"/>
                <a:gd name="T7" fmla="*/ 0 h 220"/>
                <a:gd name="T8" fmla="*/ 1 w 96"/>
                <a:gd name="T9" fmla="*/ 0 h 220"/>
                <a:gd name="T10" fmla="*/ 1 w 96"/>
                <a:gd name="T11" fmla="*/ 0 h 220"/>
                <a:gd name="T12" fmla="*/ 1 w 96"/>
                <a:gd name="T13" fmla="*/ 0 h 220"/>
                <a:gd name="T14" fmla="*/ 1 w 96"/>
                <a:gd name="T15" fmla="*/ 0 h 220"/>
                <a:gd name="T16" fmla="*/ 1 w 96"/>
                <a:gd name="T17" fmla="*/ 0 h 220"/>
                <a:gd name="T18" fmla="*/ 1 w 96"/>
                <a:gd name="T19" fmla="*/ 0 h 220"/>
                <a:gd name="T20" fmla="*/ 1 w 96"/>
                <a:gd name="T21" fmla="*/ 0 h 220"/>
                <a:gd name="T22" fmla="*/ 0 w 96"/>
                <a:gd name="T23" fmla="*/ 0 h 2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6" h="220">
                  <a:moveTo>
                    <a:pt x="0" y="220"/>
                  </a:moveTo>
                  <a:lnTo>
                    <a:pt x="96" y="110"/>
                  </a:lnTo>
                  <a:lnTo>
                    <a:pt x="96" y="0"/>
                  </a:lnTo>
                  <a:lnTo>
                    <a:pt x="94" y="3"/>
                  </a:lnTo>
                  <a:lnTo>
                    <a:pt x="88" y="12"/>
                  </a:lnTo>
                  <a:lnTo>
                    <a:pt x="79" y="24"/>
                  </a:lnTo>
                  <a:lnTo>
                    <a:pt x="69" y="40"/>
                  </a:lnTo>
                  <a:lnTo>
                    <a:pt x="57" y="57"/>
                  </a:lnTo>
                  <a:lnTo>
                    <a:pt x="45" y="77"/>
                  </a:lnTo>
                  <a:lnTo>
                    <a:pt x="34" y="96"/>
                  </a:lnTo>
                  <a:lnTo>
                    <a:pt x="24" y="115"/>
                  </a:lnTo>
                  <a:lnTo>
                    <a:pt x="0" y="22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14" name="Freeform 88"/>
            <p:cNvSpPr>
              <a:spLocks/>
            </p:cNvSpPr>
            <p:nvPr/>
          </p:nvSpPr>
          <p:spPr bwMode="auto">
            <a:xfrm>
              <a:off x="1597" y="2592"/>
              <a:ext cx="67" cy="98"/>
            </a:xfrm>
            <a:custGeom>
              <a:avLst/>
              <a:gdLst>
                <a:gd name="T0" fmla="*/ 1 w 134"/>
                <a:gd name="T1" fmla="*/ 1 h 196"/>
                <a:gd name="T2" fmla="*/ 0 w 134"/>
                <a:gd name="T3" fmla="*/ 1 h 196"/>
                <a:gd name="T4" fmla="*/ 1 w 134"/>
                <a:gd name="T5" fmla="*/ 1 h 196"/>
                <a:gd name="T6" fmla="*/ 1 w 134"/>
                <a:gd name="T7" fmla="*/ 1 h 196"/>
                <a:gd name="T8" fmla="*/ 1 w 134"/>
                <a:gd name="T9" fmla="*/ 1 h 196"/>
                <a:gd name="T10" fmla="*/ 1 w 134"/>
                <a:gd name="T11" fmla="*/ 1 h 196"/>
                <a:gd name="T12" fmla="*/ 1 w 134"/>
                <a:gd name="T13" fmla="*/ 1 h 196"/>
                <a:gd name="T14" fmla="*/ 1 w 134"/>
                <a:gd name="T15" fmla="*/ 1 h 196"/>
                <a:gd name="T16" fmla="*/ 1 w 134"/>
                <a:gd name="T17" fmla="*/ 1 h 196"/>
                <a:gd name="T18" fmla="*/ 1 w 134"/>
                <a:gd name="T19" fmla="*/ 1 h 196"/>
                <a:gd name="T20" fmla="*/ 1 w 134"/>
                <a:gd name="T21" fmla="*/ 0 h 196"/>
                <a:gd name="T22" fmla="*/ 1 w 134"/>
                <a:gd name="T23" fmla="*/ 1 h 196"/>
                <a:gd name="T24" fmla="*/ 1 w 134"/>
                <a:gd name="T25" fmla="*/ 1 h 1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34" h="196">
                  <a:moveTo>
                    <a:pt x="5" y="196"/>
                  </a:moveTo>
                  <a:lnTo>
                    <a:pt x="0" y="91"/>
                  </a:lnTo>
                  <a:lnTo>
                    <a:pt x="2" y="89"/>
                  </a:lnTo>
                  <a:lnTo>
                    <a:pt x="5" y="83"/>
                  </a:lnTo>
                  <a:lnTo>
                    <a:pt x="12" y="76"/>
                  </a:lnTo>
                  <a:lnTo>
                    <a:pt x="19" y="65"/>
                  </a:lnTo>
                  <a:lnTo>
                    <a:pt x="29" y="53"/>
                  </a:lnTo>
                  <a:lnTo>
                    <a:pt x="41" y="43"/>
                  </a:lnTo>
                  <a:lnTo>
                    <a:pt x="53" y="33"/>
                  </a:lnTo>
                  <a:lnTo>
                    <a:pt x="67" y="24"/>
                  </a:lnTo>
                  <a:lnTo>
                    <a:pt x="134" y="0"/>
                  </a:lnTo>
                  <a:lnTo>
                    <a:pt x="129" y="57"/>
                  </a:lnTo>
                  <a:lnTo>
                    <a:pt x="5" y="196"/>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15" name="Freeform 89"/>
            <p:cNvSpPr>
              <a:spLocks/>
            </p:cNvSpPr>
            <p:nvPr/>
          </p:nvSpPr>
          <p:spPr bwMode="auto">
            <a:xfrm>
              <a:off x="1683" y="2559"/>
              <a:ext cx="84" cy="57"/>
            </a:xfrm>
            <a:custGeom>
              <a:avLst/>
              <a:gdLst>
                <a:gd name="T0" fmla="*/ 0 w 167"/>
                <a:gd name="T1" fmla="*/ 0 h 115"/>
                <a:gd name="T2" fmla="*/ 1 w 167"/>
                <a:gd name="T3" fmla="*/ 0 h 115"/>
                <a:gd name="T4" fmla="*/ 1 w 167"/>
                <a:gd name="T5" fmla="*/ 0 h 115"/>
                <a:gd name="T6" fmla="*/ 1 w 167"/>
                <a:gd name="T7" fmla="*/ 0 h 115"/>
                <a:gd name="T8" fmla="*/ 1 w 167"/>
                <a:gd name="T9" fmla="*/ 0 h 115"/>
                <a:gd name="T10" fmla="*/ 1 w 167"/>
                <a:gd name="T11" fmla="*/ 0 h 115"/>
                <a:gd name="T12" fmla="*/ 1 w 167"/>
                <a:gd name="T13" fmla="*/ 0 h 115"/>
                <a:gd name="T14" fmla="*/ 1 w 167"/>
                <a:gd name="T15" fmla="*/ 0 h 115"/>
                <a:gd name="T16" fmla="*/ 1 w 167"/>
                <a:gd name="T17" fmla="*/ 0 h 115"/>
                <a:gd name="T18" fmla="*/ 1 w 167"/>
                <a:gd name="T19" fmla="*/ 0 h 115"/>
                <a:gd name="T20" fmla="*/ 0 w 167"/>
                <a:gd name="T21" fmla="*/ 0 h 11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67" h="115">
                  <a:moveTo>
                    <a:pt x="0" y="115"/>
                  </a:moveTo>
                  <a:lnTo>
                    <a:pt x="10" y="43"/>
                  </a:lnTo>
                  <a:lnTo>
                    <a:pt x="14" y="41"/>
                  </a:lnTo>
                  <a:lnTo>
                    <a:pt x="20" y="36"/>
                  </a:lnTo>
                  <a:lnTo>
                    <a:pt x="34" y="29"/>
                  </a:lnTo>
                  <a:lnTo>
                    <a:pt x="53" y="21"/>
                  </a:lnTo>
                  <a:lnTo>
                    <a:pt x="75" y="14"/>
                  </a:lnTo>
                  <a:lnTo>
                    <a:pt x="103" y="7"/>
                  </a:lnTo>
                  <a:lnTo>
                    <a:pt x="132" y="2"/>
                  </a:lnTo>
                  <a:lnTo>
                    <a:pt x="167" y="0"/>
                  </a:lnTo>
                  <a:lnTo>
                    <a:pt x="0" y="115"/>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16" name="Freeform 90"/>
            <p:cNvSpPr>
              <a:spLocks/>
            </p:cNvSpPr>
            <p:nvPr/>
          </p:nvSpPr>
          <p:spPr bwMode="auto">
            <a:xfrm>
              <a:off x="1719" y="2564"/>
              <a:ext cx="69" cy="54"/>
            </a:xfrm>
            <a:custGeom>
              <a:avLst/>
              <a:gdLst>
                <a:gd name="T0" fmla="*/ 0 w 138"/>
                <a:gd name="T1" fmla="*/ 0 h 109"/>
                <a:gd name="T2" fmla="*/ 1 w 138"/>
                <a:gd name="T3" fmla="*/ 0 h 109"/>
                <a:gd name="T4" fmla="*/ 1 w 138"/>
                <a:gd name="T5" fmla="*/ 0 h 109"/>
                <a:gd name="T6" fmla="*/ 1 w 138"/>
                <a:gd name="T7" fmla="*/ 0 h 109"/>
                <a:gd name="T8" fmla="*/ 1 w 138"/>
                <a:gd name="T9" fmla="*/ 0 h 109"/>
                <a:gd name="T10" fmla="*/ 1 w 138"/>
                <a:gd name="T11" fmla="*/ 0 h 109"/>
                <a:gd name="T12" fmla="*/ 0 w 138"/>
                <a:gd name="T13" fmla="*/ 0 h 10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8" h="109">
                  <a:moveTo>
                    <a:pt x="0" y="109"/>
                  </a:moveTo>
                  <a:lnTo>
                    <a:pt x="138" y="0"/>
                  </a:lnTo>
                  <a:lnTo>
                    <a:pt x="134" y="14"/>
                  </a:lnTo>
                  <a:lnTo>
                    <a:pt x="124" y="43"/>
                  </a:lnTo>
                  <a:lnTo>
                    <a:pt x="110" y="79"/>
                  </a:lnTo>
                  <a:lnTo>
                    <a:pt x="95" y="105"/>
                  </a:lnTo>
                  <a:lnTo>
                    <a:pt x="0" y="109"/>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17" name="Freeform 91"/>
            <p:cNvSpPr>
              <a:spLocks/>
            </p:cNvSpPr>
            <p:nvPr/>
          </p:nvSpPr>
          <p:spPr bwMode="auto">
            <a:xfrm>
              <a:off x="1652" y="2632"/>
              <a:ext cx="104" cy="41"/>
            </a:xfrm>
            <a:custGeom>
              <a:avLst/>
              <a:gdLst>
                <a:gd name="T0" fmla="*/ 1 w 206"/>
                <a:gd name="T1" fmla="*/ 0 h 81"/>
                <a:gd name="T2" fmla="*/ 1 w 206"/>
                <a:gd name="T3" fmla="*/ 0 h 81"/>
                <a:gd name="T4" fmla="*/ 1 w 206"/>
                <a:gd name="T5" fmla="*/ 1 h 81"/>
                <a:gd name="T6" fmla="*/ 1 w 206"/>
                <a:gd name="T7" fmla="*/ 1 h 81"/>
                <a:gd name="T8" fmla="*/ 1 w 206"/>
                <a:gd name="T9" fmla="*/ 1 h 81"/>
                <a:gd name="T10" fmla="*/ 1 w 206"/>
                <a:gd name="T11" fmla="*/ 1 h 81"/>
                <a:gd name="T12" fmla="*/ 1 w 206"/>
                <a:gd name="T13" fmla="*/ 1 h 81"/>
                <a:gd name="T14" fmla="*/ 1 w 206"/>
                <a:gd name="T15" fmla="*/ 1 h 81"/>
                <a:gd name="T16" fmla="*/ 1 w 206"/>
                <a:gd name="T17" fmla="*/ 1 h 81"/>
                <a:gd name="T18" fmla="*/ 1 w 206"/>
                <a:gd name="T19" fmla="*/ 1 h 81"/>
                <a:gd name="T20" fmla="*/ 0 w 206"/>
                <a:gd name="T21" fmla="*/ 1 h 81"/>
                <a:gd name="T22" fmla="*/ 1 w 206"/>
                <a:gd name="T23" fmla="*/ 0 h 8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06" h="81">
                  <a:moveTo>
                    <a:pt x="96" y="0"/>
                  </a:moveTo>
                  <a:lnTo>
                    <a:pt x="206" y="0"/>
                  </a:lnTo>
                  <a:lnTo>
                    <a:pt x="204" y="2"/>
                  </a:lnTo>
                  <a:lnTo>
                    <a:pt x="203" y="8"/>
                  </a:lnTo>
                  <a:lnTo>
                    <a:pt x="198" y="19"/>
                  </a:lnTo>
                  <a:lnTo>
                    <a:pt x="191" y="29"/>
                  </a:lnTo>
                  <a:lnTo>
                    <a:pt x="182" y="43"/>
                  </a:lnTo>
                  <a:lnTo>
                    <a:pt x="172" y="57"/>
                  </a:lnTo>
                  <a:lnTo>
                    <a:pt x="160" y="69"/>
                  </a:lnTo>
                  <a:lnTo>
                    <a:pt x="148" y="81"/>
                  </a:lnTo>
                  <a:lnTo>
                    <a:pt x="0" y="81"/>
                  </a:lnTo>
                  <a:lnTo>
                    <a:pt x="96" y="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18" name="Freeform 92"/>
            <p:cNvSpPr>
              <a:spLocks/>
            </p:cNvSpPr>
            <p:nvPr/>
          </p:nvSpPr>
          <p:spPr bwMode="auto">
            <a:xfrm>
              <a:off x="1605" y="2690"/>
              <a:ext cx="105" cy="35"/>
            </a:xfrm>
            <a:custGeom>
              <a:avLst/>
              <a:gdLst>
                <a:gd name="T0" fmla="*/ 1 w 210"/>
                <a:gd name="T1" fmla="*/ 0 h 70"/>
                <a:gd name="T2" fmla="*/ 1 w 210"/>
                <a:gd name="T3" fmla="*/ 0 h 70"/>
                <a:gd name="T4" fmla="*/ 1 w 210"/>
                <a:gd name="T5" fmla="*/ 1 h 70"/>
                <a:gd name="T6" fmla="*/ 1 w 210"/>
                <a:gd name="T7" fmla="*/ 1 h 70"/>
                <a:gd name="T8" fmla="*/ 1 w 210"/>
                <a:gd name="T9" fmla="*/ 1 h 70"/>
                <a:gd name="T10" fmla="*/ 1 w 210"/>
                <a:gd name="T11" fmla="*/ 1 h 70"/>
                <a:gd name="T12" fmla="*/ 1 w 210"/>
                <a:gd name="T13" fmla="*/ 1 h 70"/>
                <a:gd name="T14" fmla="*/ 1 w 210"/>
                <a:gd name="T15" fmla="*/ 1 h 70"/>
                <a:gd name="T16" fmla="*/ 1 w 210"/>
                <a:gd name="T17" fmla="*/ 1 h 70"/>
                <a:gd name="T18" fmla="*/ 1 w 210"/>
                <a:gd name="T19" fmla="*/ 1 h 70"/>
                <a:gd name="T20" fmla="*/ 0 w 210"/>
                <a:gd name="T21" fmla="*/ 1 h 70"/>
                <a:gd name="T22" fmla="*/ 1 w 210"/>
                <a:gd name="T23" fmla="*/ 0 h 7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10" h="70">
                  <a:moveTo>
                    <a:pt x="62" y="0"/>
                  </a:moveTo>
                  <a:lnTo>
                    <a:pt x="210" y="0"/>
                  </a:lnTo>
                  <a:lnTo>
                    <a:pt x="208" y="2"/>
                  </a:lnTo>
                  <a:lnTo>
                    <a:pt x="203" y="7"/>
                  </a:lnTo>
                  <a:lnTo>
                    <a:pt x="196" y="15"/>
                  </a:lnTo>
                  <a:lnTo>
                    <a:pt x="186" y="24"/>
                  </a:lnTo>
                  <a:lnTo>
                    <a:pt x="172" y="36"/>
                  </a:lnTo>
                  <a:lnTo>
                    <a:pt x="155" y="48"/>
                  </a:lnTo>
                  <a:lnTo>
                    <a:pt x="136" y="60"/>
                  </a:lnTo>
                  <a:lnTo>
                    <a:pt x="114" y="70"/>
                  </a:lnTo>
                  <a:lnTo>
                    <a:pt x="0" y="62"/>
                  </a:lnTo>
                  <a:lnTo>
                    <a:pt x="62" y="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19" name="Freeform 93"/>
            <p:cNvSpPr>
              <a:spLocks/>
            </p:cNvSpPr>
            <p:nvPr/>
          </p:nvSpPr>
          <p:spPr bwMode="auto">
            <a:xfrm>
              <a:off x="1554" y="2737"/>
              <a:ext cx="77" cy="46"/>
            </a:xfrm>
            <a:custGeom>
              <a:avLst/>
              <a:gdLst>
                <a:gd name="T0" fmla="*/ 1 w 153"/>
                <a:gd name="T1" fmla="*/ 0 h 92"/>
                <a:gd name="T2" fmla="*/ 1 w 153"/>
                <a:gd name="T3" fmla="*/ 1 h 92"/>
                <a:gd name="T4" fmla="*/ 1 w 153"/>
                <a:gd name="T5" fmla="*/ 1 h 92"/>
                <a:gd name="T6" fmla="*/ 1 w 153"/>
                <a:gd name="T7" fmla="*/ 1 h 92"/>
                <a:gd name="T8" fmla="*/ 1 w 153"/>
                <a:gd name="T9" fmla="*/ 1 h 92"/>
                <a:gd name="T10" fmla="*/ 1 w 153"/>
                <a:gd name="T11" fmla="*/ 1 h 92"/>
                <a:gd name="T12" fmla="*/ 1 w 153"/>
                <a:gd name="T13" fmla="*/ 1 h 92"/>
                <a:gd name="T14" fmla="*/ 1 w 153"/>
                <a:gd name="T15" fmla="*/ 1 h 92"/>
                <a:gd name="T16" fmla="*/ 1 w 153"/>
                <a:gd name="T17" fmla="*/ 1 h 92"/>
                <a:gd name="T18" fmla="*/ 0 w 153"/>
                <a:gd name="T19" fmla="*/ 1 h 92"/>
                <a:gd name="T20" fmla="*/ 1 w 153"/>
                <a:gd name="T21" fmla="*/ 0 h 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3" h="92">
                  <a:moveTo>
                    <a:pt x="53" y="0"/>
                  </a:moveTo>
                  <a:lnTo>
                    <a:pt x="153" y="16"/>
                  </a:lnTo>
                  <a:lnTo>
                    <a:pt x="151" y="19"/>
                  </a:lnTo>
                  <a:lnTo>
                    <a:pt x="143" y="26"/>
                  </a:lnTo>
                  <a:lnTo>
                    <a:pt x="131" y="37"/>
                  </a:lnTo>
                  <a:lnTo>
                    <a:pt x="115" y="49"/>
                  </a:lnTo>
                  <a:lnTo>
                    <a:pt x="93" y="62"/>
                  </a:lnTo>
                  <a:lnTo>
                    <a:pt x="67" y="74"/>
                  </a:lnTo>
                  <a:lnTo>
                    <a:pt x="36" y="85"/>
                  </a:lnTo>
                  <a:lnTo>
                    <a:pt x="0" y="92"/>
                  </a:lnTo>
                  <a:lnTo>
                    <a:pt x="53" y="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20" name="Freeform 94"/>
            <p:cNvSpPr>
              <a:spLocks/>
            </p:cNvSpPr>
            <p:nvPr/>
          </p:nvSpPr>
          <p:spPr bwMode="auto">
            <a:xfrm>
              <a:off x="1581" y="2802"/>
              <a:ext cx="145" cy="41"/>
            </a:xfrm>
            <a:custGeom>
              <a:avLst/>
              <a:gdLst>
                <a:gd name="T0" fmla="*/ 0 w 291"/>
                <a:gd name="T1" fmla="*/ 0 h 83"/>
                <a:gd name="T2" fmla="*/ 0 w 291"/>
                <a:gd name="T3" fmla="*/ 0 h 83"/>
                <a:gd name="T4" fmla="*/ 0 w 291"/>
                <a:gd name="T5" fmla="*/ 0 h 83"/>
                <a:gd name="T6" fmla="*/ 0 w 291"/>
                <a:gd name="T7" fmla="*/ 0 h 83"/>
                <a:gd name="T8" fmla="*/ 0 w 291"/>
                <a:gd name="T9" fmla="*/ 0 h 83"/>
                <a:gd name="T10" fmla="*/ 0 w 291"/>
                <a:gd name="T11" fmla="*/ 0 h 83"/>
                <a:gd name="T12" fmla="*/ 0 w 291"/>
                <a:gd name="T13" fmla="*/ 0 h 83"/>
                <a:gd name="T14" fmla="*/ 0 w 291"/>
                <a:gd name="T15" fmla="*/ 0 h 83"/>
                <a:gd name="T16" fmla="*/ 0 w 291"/>
                <a:gd name="T17" fmla="*/ 0 h 83"/>
                <a:gd name="T18" fmla="*/ 0 w 291"/>
                <a:gd name="T19" fmla="*/ 0 h 83"/>
                <a:gd name="T20" fmla="*/ 0 w 291"/>
                <a:gd name="T21" fmla="*/ 0 h 83"/>
                <a:gd name="T22" fmla="*/ 0 w 291"/>
                <a:gd name="T23" fmla="*/ 0 h 8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91" h="83">
                  <a:moveTo>
                    <a:pt x="0" y="0"/>
                  </a:moveTo>
                  <a:lnTo>
                    <a:pt x="7" y="0"/>
                  </a:lnTo>
                  <a:lnTo>
                    <a:pt x="28" y="0"/>
                  </a:lnTo>
                  <a:lnTo>
                    <a:pt x="57" y="2"/>
                  </a:lnTo>
                  <a:lnTo>
                    <a:pt x="93" y="6"/>
                  </a:lnTo>
                  <a:lnTo>
                    <a:pt x="136" y="11"/>
                  </a:lnTo>
                  <a:lnTo>
                    <a:pt x="179" y="19"/>
                  </a:lnTo>
                  <a:lnTo>
                    <a:pt x="222" y="31"/>
                  </a:lnTo>
                  <a:lnTo>
                    <a:pt x="263" y="48"/>
                  </a:lnTo>
                  <a:lnTo>
                    <a:pt x="291" y="62"/>
                  </a:lnTo>
                  <a:lnTo>
                    <a:pt x="167" y="83"/>
                  </a:lnTo>
                  <a:lnTo>
                    <a:pt x="0"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21" name="Freeform 95"/>
            <p:cNvSpPr>
              <a:spLocks/>
            </p:cNvSpPr>
            <p:nvPr/>
          </p:nvSpPr>
          <p:spPr bwMode="auto">
            <a:xfrm>
              <a:off x="1578" y="2819"/>
              <a:ext cx="50" cy="71"/>
            </a:xfrm>
            <a:custGeom>
              <a:avLst/>
              <a:gdLst>
                <a:gd name="T0" fmla="*/ 0 w 100"/>
                <a:gd name="T1" fmla="*/ 0 h 142"/>
                <a:gd name="T2" fmla="*/ 1 w 100"/>
                <a:gd name="T3" fmla="*/ 1 h 142"/>
                <a:gd name="T4" fmla="*/ 1 w 100"/>
                <a:gd name="T5" fmla="*/ 1 h 142"/>
                <a:gd name="T6" fmla="*/ 1 w 100"/>
                <a:gd name="T7" fmla="*/ 1 h 142"/>
                <a:gd name="T8" fmla="*/ 1 w 100"/>
                <a:gd name="T9" fmla="*/ 1 h 142"/>
                <a:gd name="T10" fmla="*/ 1 w 100"/>
                <a:gd name="T11" fmla="*/ 1 h 142"/>
                <a:gd name="T12" fmla="*/ 1 w 100"/>
                <a:gd name="T13" fmla="*/ 1 h 142"/>
                <a:gd name="T14" fmla="*/ 1 w 100"/>
                <a:gd name="T15" fmla="*/ 1 h 142"/>
                <a:gd name="T16" fmla="*/ 1 w 100"/>
                <a:gd name="T17" fmla="*/ 1 h 142"/>
                <a:gd name="T18" fmla="*/ 1 w 100"/>
                <a:gd name="T19" fmla="*/ 1 h 142"/>
                <a:gd name="T20" fmla="*/ 0 w 100"/>
                <a:gd name="T21" fmla="*/ 0 h 1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0" h="142">
                  <a:moveTo>
                    <a:pt x="0" y="0"/>
                  </a:moveTo>
                  <a:lnTo>
                    <a:pt x="100" y="67"/>
                  </a:lnTo>
                  <a:lnTo>
                    <a:pt x="100" y="142"/>
                  </a:lnTo>
                  <a:lnTo>
                    <a:pt x="96" y="141"/>
                  </a:lnTo>
                  <a:lnTo>
                    <a:pt x="88" y="132"/>
                  </a:lnTo>
                  <a:lnTo>
                    <a:pt x="76" y="122"/>
                  </a:lnTo>
                  <a:lnTo>
                    <a:pt x="60" y="105"/>
                  </a:lnTo>
                  <a:lnTo>
                    <a:pt x="45" y="86"/>
                  </a:lnTo>
                  <a:lnTo>
                    <a:pt x="27" y="60"/>
                  </a:lnTo>
                  <a:lnTo>
                    <a:pt x="12" y="32"/>
                  </a:lnTo>
                  <a:lnTo>
                    <a:pt x="0"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22" name="Freeform 96"/>
            <p:cNvSpPr>
              <a:spLocks/>
            </p:cNvSpPr>
            <p:nvPr/>
          </p:nvSpPr>
          <p:spPr bwMode="auto">
            <a:xfrm>
              <a:off x="1652" y="2857"/>
              <a:ext cx="43" cy="76"/>
            </a:xfrm>
            <a:custGeom>
              <a:avLst/>
              <a:gdLst>
                <a:gd name="T0" fmla="*/ 0 w 86"/>
                <a:gd name="T1" fmla="*/ 0 h 153"/>
                <a:gd name="T2" fmla="*/ 0 w 86"/>
                <a:gd name="T3" fmla="*/ 0 h 153"/>
                <a:gd name="T4" fmla="*/ 1 w 86"/>
                <a:gd name="T5" fmla="*/ 0 h 153"/>
                <a:gd name="T6" fmla="*/ 1 w 86"/>
                <a:gd name="T7" fmla="*/ 0 h 153"/>
                <a:gd name="T8" fmla="*/ 0 w 86"/>
                <a:gd name="T9" fmla="*/ 0 h 1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 h="153">
                  <a:moveTo>
                    <a:pt x="0" y="102"/>
                  </a:moveTo>
                  <a:lnTo>
                    <a:pt x="0" y="0"/>
                  </a:lnTo>
                  <a:lnTo>
                    <a:pt x="77" y="24"/>
                  </a:lnTo>
                  <a:lnTo>
                    <a:pt x="86" y="153"/>
                  </a:lnTo>
                  <a:lnTo>
                    <a:pt x="0" y="102"/>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23" name="Freeform 97"/>
            <p:cNvSpPr>
              <a:spLocks/>
            </p:cNvSpPr>
            <p:nvPr/>
          </p:nvSpPr>
          <p:spPr bwMode="auto">
            <a:xfrm>
              <a:off x="1707" y="2883"/>
              <a:ext cx="62" cy="65"/>
            </a:xfrm>
            <a:custGeom>
              <a:avLst/>
              <a:gdLst>
                <a:gd name="T0" fmla="*/ 0 w 124"/>
                <a:gd name="T1" fmla="*/ 0 h 128"/>
                <a:gd name="T2" fmla="*/ 1 w 124"/>
                <a:gd name="T3" fmla="*/ 1 h 128"/>
                <a:gd name="T4" fmla="*/ 1 w 124"/>
                <a:gd name="T5" fmla="*/ 1 h 128"/>
                <a:gd name="T6" fmla="*/ 1 w 124"/>
                <a:gd name="T7" fmla="*/ 1 h 128"/>
                <a:gd name="T8" fmla="*/ 1 w 124"/>
                <a:gd name="T9" fmla="*/ 1 h 128"/>
                <a:gd name="T10" fmla="*/ 1 w 124"/>
                <a:gd name="T11" fmla="*/ 1 h 128"/>
                <a:gd name="T12" fmla="*/ 1 w 124"/>
                <a:gd name="T13" fmla="*/ 1 h 128"/>
                <a:gd name="T14" fmla="*/ 1 w 124"/>
                <a:gd name="T15" fmla="*/ 1 h 128"/>
                <a:gd name="T16" fmla="*/ 1 w 124"/>
                <a:gd name="T17" fmla="*/ 1 h 128"/>
                <a:gd name="T18" fmla="*/ 1 w 124"/>
                <a:gd name="T19" fmla="*/ 1 h 128"/>
                <a:gd name="T20" fmla="*/ 1 w 124"/>
                <a:gd name="T21" fmla="*/ 1 h 128"/>
                <a:gd name="T22" fmla="*/ 0 w 124"/>
                <a:gd name="T23" fmla="*/ 0 h 12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4" h="128">
                  <a:moveTo>
                    <a:pt x="0" y="0"/>
                  </a:moveTo>
                  <a:lnTo>
                    <a:pt x="5" y="104"/>
                  </a:lnTo>
                  <a:lnTo>
                    <a:pt x="7" y="106"/>
                  </a:lnTo>
                  <a:lnTo>
                    <a:pt x="14" y="110"/>
                  </a:lnTo>
                  <a:lnTo>
                    <a:pt x="26" y="113"/>
                  </a:lnTo>
                  <a:lnTo>
                    <a:pt x="39" y="118"/>
                  </a:lnTo>
                  <a:lnTo>
                    <a:pt x="57" y="123"/>
                  </a:lnTo>
                  <a:lnTo>
                    <a:pt x="77" y="127"/>
                  </a:lnTo>
                  <a:lnTo>
                    <a:pt x="100" y="128"/>
                  </a:lnTo>
                  <a:lnTo>
                    <a:pt x="124" y="128"/>
                  </a:lnTo>
                  <a:lnTo>
                    <a:pt x="67" y="18"/>
                  </a:lnTo>
                  <a:lnTo>
                    <a:pt x="0"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24" name="Freeform 98"/>
            <p:cNvSpPr>
              <a:spLocks/>
            </p:cNvSpPr>
            <p:nvPr/>
          </p:nvSpPr>
          <p:spPr bwMode="auto">
            <a:xfrm>
              <a:off x="1772" y="2912"/>
              <a:ext cx="64" cy="37"/>
            </a:xfrm>
            <a:custGeom>
              <a:avLst/>
              <a:gdLst>
                <a:gd name="T0" fmla="*/ 0 w 129"/>
                <a:gd name="T1" fmla="*/ 0 h 74"/>
                <a:gd name="T2" fmla="*/ 0 w 129"/>
                <a:gd name="T3" fmla="*/ 1 h 74"/>
                <a:gd name="T4" fmla="*/ 0 w 129"/>
                <a:gd name="T5" fmla="*/ 1 h 74"/>
                <a:gd name="T6" fmla="*/ 0 w 129"/>
                <a:gd name="T7" fmla="*/ 1 h 74"/>
                <a:gd name="T8" fmla="*/ 0 w 129"/>
                <a:gd name="T9" fmla="*/ 1 h 74"/>
                <a:gd name="T10" fmla="*/ 0 w 129"/>
                <a:gd name="T11" fmla="*/ 1 h 74"/>
                <a:gd name="T12" fmla="*/ 0 w 129"/>
                <a:gd name="T13" fmla="*/ 1 h 74"/>
                <a:gd name="T14" fmla="*/ 0 w 129"/>
                <a:gd name="T15" fmla="*/ 1 h 74"/>
                <a:gd name="T16" fmla="*/ 0 w 129"/>
                <a:gd name="T17" fmla="*/ 1 h 74"/>
                <a:gd name="T18" fmla="*/ 0 w 129"/>
                <a:gd name="T19" fmla="*/ 1 h 74"/>
                <a:gd name="T20" fmla="*/ 0 w 129"/>
                <a:gd name="T21" fmla="*/ 1 h 74"/>
                <a:gd name="T22" fmla="*/ 0 w 129"/>
                <a:gd name="T23" fmla="*/ 1 h 74"/>
                <a:gd name="T24" fmla="*/ 0 w 129"/>
                <a:gd name="T25" fmla="*/ 1 h 74"/>
                <a:gd name="T26" fmla="*/ 0 w 129"/>
                <a:gd name="T27" fmla="*/ 1 h 74"/>
                <a:gd name="T28" fmla="*/ 0 w 129"/>
                <a:gd name="T29" fmla="*/ 1 h 74"/>
                <a:gd name="T30" fmla="*/ 0 w 129"/>
                <a:gd name="T31" fmla="*/ 1 h 74"/>
                <a:gd name="T32" fmla="*/ 0 w 129"/>
                <a:gd name="T33" fmla="*/ 1 h 74"/>
                <a:gd name="T34" fmla="*/ 0 w 129"/>
                <a:gd name="T35" fmla="*/ 0 h 7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29" h="74">
                  <a:moveTo>
                    <a:pt x="0" y="0"/>
                  </a:moveTo>
                  <a:lnTo>
                    <a:pt x="38" y="72"/>
                  </a:lnTo>
                  <a:lnTo>
                    <a:pt x="39" y="72"/>
                  </a:lnTo>
                  <a:lnTo>
                    <a:pt x="46" y="72"/>
                  </a:lnTo>
                  <a:lnTo>
                    <a:pt x="55" y="74"/>
                  </a:lnTo>
                  <a:lnTo>
                    <a:pt x="67" y="74"/>
                  </a:lnTo>
                  <a:lnTo>
                    <a:pt x="81" y="74"/>
                  </a:lnTo>
                  <a:lnTo>
                    <a:pt x="96" y="72"/>
                  </a:lnTo>
                  <a:lnTo>
                    <a:pt x="113" y="71"/>
                  </a:lnTo>
                  <a:lnTo>
                    <a:pt x="129" y="67"/>
                  </a:lnTo>
                  <a:lnTo>
                    <a:pt x="127" y="66"/>
                  </a:lnTo>
                  <a:lnTo>
                    <a:pt x="120" y="60"/>
                  </a:lnTo>
                  <a:lnTo>
                    <a:pt x="110" y="54"/>
                  </a:lnTo>
                  <a:lnTo>
                    <a:pt x="96" y="45"/>
                  </a:lnTo>
                  <a:lnTo>
                    <a:pt x="79" y="35"/>
                  </a:lnTo>
                  <a:lnTo>
                    <a:pt x="57" y="23"/>
                  </a:lnTo>
                  <a:lnTo>
                    <a:pt x="31" y="12"/>
                  </a:lnTo>
                  <a:lnTo>
                    <a:pt x="0"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25" name="Freeform 99"/>
            <p:cNvSpPr>
              <a:spLocks/>
            </p:cNvSpPr>
            <p:nvPr/>
          </p:nvSpPr>
          <p:spPr bwMode="auto">
            <a:xfrm>
              <a:off x="1710" y="2840"/>
              <a:ext cx="78" cy="38"/>
            </a:xfrm>
            <a:custGeom>
              <a:avLst/>
              <a:gdLst>
                <a:gd name="T0" fmla="*/ 0 w 157"/>
                <a:gd name="T1" fmla="*/ 1 h 75"/>
                <a:gd name="T2" fmla="*/ 0 w 157"/>
                <a:gd name="T3" fmla="*/ 0 h 75"/>
                <a:gd name="T4" fmla="*/ 0 w 157"/>
                <a:gd name="T5" fmla="*/ 1 h 75"/>
                <a:gd name="T6" fmla="*/ 0 w 157"/>
                <a:gd name="T7" fmla="*/ 1 h 75"/>
                <a:gd name="T8" fmla="*/ 0 w 157"/>
                <a:gd name="T9" fmla="*/ 1 h 75"/>
                <a:gd name="T10" fmla="*/ 0 w 157"/>
                <a:gd name="T11" fmla="*/ 1 h 75"/>
                <a:gd name="T12" fmla="*/ 0 w 157"/>
                <a:gd name="T13" fmla="*/ 1 h 75"/>
                <a:gd name="T14" fmla="*/ 0 w 157"/>
                <a:gd name="T15" fmla="*/ 1 h 75"/>
                <a:gd name="T16" fmla="*/ 0 w 157"/>
                <a:gd name="T17" fmla="*/ 1 h 75"/>
                <a:gd name="T18" fmla="*/ 0 w 157"/>
                <a:gd name="T19" fmla="*/ 1 h 75"/>
                <a:gd name="T20" fmla="*/ 0 w 157"/>
                <a:gd name="T21" fmla="*/ 1 h 75"/>
                <a:gd name="T22" fmla="*/ 0 w 157"/>
                <a:gd name="T23" fmla="*/ 1 h 7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7" h="75">
                  <a:moveTo>
                    <a:pt x="0" y="27"/>
                  </a:moveTo>
                  <a:lnTo>
                    <a:pt x="81" y="0"/>
                  </a:lnTo>
                  <a:lnTo>
                    <a:pt x="84" y="1"/>
                  </a:lnTo>
                  <a:lnTo>
                    <a:pt x="91" y="5"/>
                  </a:lnTo>
                  <a:lnTo>
                    <a:pt x="102" y="10"/>
                  </a:lnTo>
                  <a:lnTo>
                    <a:pt x="114" y="15"/>
                  </a:lnTo>
                  <a:lnTo>
                    <a:pt x="127" y="22"/>
                  </a:lnTo>
                  <a:lnTo>
                    <a:pt x="139" y="29"/>
                  </a:lnTo>
                  <a:lnTo>
                    <a:pt x="150" y="36"/>
                  </a:lnTo>
                  <a:lnTo>
                    <a:pt x="157" y="43"/>
                  </a:lnTo>
                  <a:lnTo>
                    <a:pt x="95" y="75"/>
                  </a:lnTo>
                  <a:lnTo>
                    <a:pt x="0" y="27"/>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26" name="Freeform 100"/>
            <p:cNvSpPr>
              <a:spLocks/>
            </p:cNvSpPr>
            <p:nvPr/>
          </p:nvSpPr>
          <p:spPr bwMode="auto">
            <a:xfrm>
              <a:off x="1779" y="2881"/>
              <a:ext cx="60" cy="37"/>
            </a:xfrm>
            <a:custGeom>
              <a:avLst/>
              <a:gdLst>
                <a:gd name="T0" fmla="*/ 0 w 120"/>
                <a:gd name="T1" fmla="*/ 0 h 76"/>
                <a:gd name="T2" fmla="*/ 1 w 120"/>
                <a:gd name="T3" fmla="*/ 0 h 76"/>
                <a:gd name="T4" fmla="*/ 1 w 120"/>
                <a:gd name="T5" fmla="*/ 0 h 76"/>
                <a:gd name="T6" fmla="*/ 1 w 120"/>
                <a:gd name="T7" fmla="*/ 0 h 76"/>
                <a:gd name="T8" fmla="*/ 1 w 120"/>
                <a:gd name="T9" fmla="*/ 0 h 76"/>
                <a:gd name="T10" fmla="*/ 1 w 120"/>
                <a:gd name="T11" fmla="*/ 0 h 76"/>
                <a:gd name="T12" fmla="*/ 1 w 120"/>
                <a:gd name="T13" fmla="*/ 0 h 76"/>
                <a:gd name="T14" fmla="*/ 1 w 120"/>
                <a:gd name="T15" fmla="*/ 0 h 76"/>
                <a:gd name="T16" fmla="*/ 1 w 120"/>
                <a:gd name="T17" fmla="*/ 0 h 76"/>
                <a:gd name="T18" fmla="*/ 1 w 120"/>
                <a:gd name="T19" fmla="*/ 0 h 76"/>
                <a:gd name="T20" fmla="*/ 0 w 120"/>
                <a:gd name="T21" fmla="*/ 0 h 7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0" h="76">
                  <a:moveTo>
                    <a:pt x="0" y="14"/>
                  </a:moveTo>
                  <a:lnTo>
                    <a:pt x="58" y="0"/>
                  </a:lnTo>
                  <a:lnTo>
                    <a:pt x="60" y="2"/>
                  </a:lnTo>
                  <a:lnTo>
                    <a:pt x="63" y="6"/>
                  </a:lnTo>
                  <a:lnTo>
                    <a:pt x="68" y="12"/>
                  </a:lnTo>
                  <a:lnTo>
                    <a:pt x="75" y="21"/>
                  </a:lnTo>
                  <a:lnTo>
                    <a:pt x="84" y="31"/>
                  </a:lnTo>
                  <a:lnTo>
                    <a:pt x="94" y="45"/>
                  </a:lnTo>
                  <a:lnTo>
                    <a:pt x="106" y="59"/>
                  </a:lnTo>
                  <a:lnTo>
                    <a:pt x="120" y="76"/>
                  </a:lnTo>
                  <a:lnTo>
                    <a:pt x="0" y="14"/>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27" name="Freeform 101"/>
            <p:cNvSpPr>
              <a:spLocks/>
            </p:cNvSpPr>
            <p:nvPr/>
          </p:nvSpPr>
          <p:spPr bwMode="auto">
            <a:xfrm>
              <a:off x="1729" y="2759"/>
              <a:ext cx="93" cy="41"/>
            </a:xfrm>
            <a:custGeom>
              <a:avLst/>
              <a:gdLst>
                <a:gd name="T0" fmla="*/ 0 w 186"/>
                <a:gd name="T1" fmla="*/ 0 h 83"/>
                <a:gd name="T2" fmla="*/ 1 w 186"/>
                <a:gd name="T3" fmla="*/ 0 h 83"/>
                <a:gd name="T4" fmla="*/ 1 w 186"/>
                <a:gd name="T5" fmla="*/ 0 h 83"/>
                <a:gd name="T6" fmla="*/ 1 w 186"/>
                <a:gd name="T7" fmla="*/ 0 h 83"/>
                <a:gd name="T8" fmla="*/ 1 w 186"/>
                <a:gd name="T9" fmla="*/ 0 h 83"/>
                <a:gd name="T10" fmla="*/ 1 w 186"/>
                <a:gd name="T11" fmla="*/ 0 h 83"/>
                <a:gd name="T12" fmla="*/ 1 w 186"/>
                <a:gd name="T13" fmla="*/ 0 h 83"/>
                <a:gd name="T14" fmla="*/ 1 w 186"/>
                <a:gd name="T15" fmla="*/ 0 h 83"/>
                <a:gd name="T16" fmla="*/ 1 w 186"/>
                <a:gd name="T17" fmla="*/ 0 h 83"/>
                <a:gd name="T18" fmla="*/ 1 w 186"/>
                <a:gd name="T19" fmla="*/ 0 h 83"/>
                <a:gd name="T20" fmla="*/ 0 w 186"/>
                <a:gd name="T21" fmla="*/ 0 h 8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86" h="83">
                  <a:moveTo>
                    <a:pt x="0" y="0"/>
                  </a:moveTo>
                  <a:lnTo>
                    <a:pt x="105" y="0"/>
                  </a:lnTo>
                  <a:lnTo>
                    <a:pt x="186" y="83"/>
                  </a:lnTo>
                  <a:lnTo>
                    <a:pt x="180" y="83"/>
                  </a:lnTo>
                  <a:lnTo>
                    <a:pt x="163" y="79"/>
                  </a:lnTo>
                  <a:lnTo>
                    <a:pt x="139" y="76"/>
                  </a:lnTo>
                  <a:lnTo>
                    <a:pt x="112" y="69"/>
                  </a:lnTo>
                  <a:lnTo>
                    <a:pt x="79" y="59"/>
                  </a:lnTo>
                  <a:lnTo>
                    <a:pt x="50" y="43"/>
                  </a:lnTo>
                  <a:lnTo>
                    <a:pt x="22" y="25"/>
                  </a:lnTo>
                  <a:lnTo>
                    <a:pt x="0"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28" name="Freeform 102"/>
            <p:cNvSpPr>
              <a:spLocks/>
            </p:cNvSpPr>
            <p:nvPr/>
          </p:nvSpPr>
          <p:spPr bwMode="auto">
            <a:xfrm>
              <a:off x="1818" y="2752"/>
              <a:ext cx="85" cy="40"/>
            </a:xfrm>
            <a:custGeom>
              <a:avLst/>
              <a:gdLst>
                <a:gd name="T0" fmla="*/ 0 w 172"/>
                <a:gd name="T1" fmla="*/ 1 h 80"/>
                <a:gd name="T2" fmla="*/ 0 w 172"/>
                <a:gd name="T3" fmla="*/ 0 h 80"/>
                <a:gd name="T4" fmla="*/ 0 w 172"/>
                <a:gd name="T5" fmla="*/ 1 h 80"/>
                <a:gd name="T6" fmla="*/ 0 w 172"/>
                <a:gd name="T7" fmla="*/ 1 h 80"/>
                <a:gd name="T8" fmla="*/ 0 w 172"/>
                <a:gd name="T9" fmla="*/ 1 h 80"/>
                <a:gd name="T10" fmla="*/ 0 w 172"/>
                <a:gd name="T11" fmla="*/ 1 h 80"/>
                <a:gd name="T12" fmla="*/ 0 w 172"/>
                <a:gd name="T13" fmla="*/ 1 h 80"/>
                <a:gd name="T14" fmla="*/ 0 w 172"/>
                <a:gd name="T15" fmla="*/ 1 h 80"/>
                <a:gd name="T16" fmla="*/ 0 w 172"/>
                <a:gd name="T17" fmla="*/ 1 h 80"/>
                <a:gd name="T18" fmla="*/ 0 w 172"/>
                <a:gd name="T19" fmla="*/ 1 h 80"/>
                <a:gd name="T20" fmla="*/ 0 w 172"/>
                <a:gd name="T21" fmla="*/ 1 h 80"/>
                <a:gd name="T22" fmla="*/ 0 w 172"/>
                <a:gd name="T23" fmla="*/ 1 h 80"/>
                <a:gd name="T24" fmla="*/ 0 w 172"/>
                <a:gd name="T25" fmla="*/ 1 h 80"/>
                <a:gd name="T26" fmla="*/ 0 w 172"/>
                <a:gd name="T27" fmla="*/ 1 h 80"/>
                <a:gd name="T28" fmla="*/ 0 w 172"/>
                <a:gd name="T29" fmla="*/ 1 h 80"/>
                <a:gd name="T30" fmla="*/ 0 w 172"/>
                <a:gd name="T31" fmla="*/ 1 h 80"/>
                <a:gd name="T32" fmla="*/ 0 w 172"/>
                <a:gd name="T33" fmla="*/ 1 h 80"/>
                <a:gd name="T34" fmla="*/ 0 w 172"/>
                <a:gd name="T35" fmla="*/ 1 h 80"/>
                <a:gd name="T36" fmla="*/ 0 w 172"/>
                <a:gd name="T37" fmla="*/ 1 h 8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72" h="80">
                  <a:moveTo>
                    <a:pt x="0" y="5"/>
                  </a:moveTo>
                  <a:lnTo>
                    <a:pt x="124" y="0"/>
                  </a:lnTo>
                  <a:lnTo>
                    <a:pt x="172" y="56"/>
                  </a:lnTo>
                  <a:lnTo>
                    <a:pt x="169" y="58"/>
                  </a:lnTo>
                  <a:lnTo>
                    <a:pt x="162" y="60"/>
                  </a:lnTo>
                  <a:lnTo>
                    <a:pt x="150" y="63"/>
                  </a:lnTo>
                  <a:lnTo>
                    <a:pt x="136" y="68"/>
                  </a:lnTo>
                  <a:lnTo>
                    <a:pt x="120" y="74"/>
                  </a:lnTo>
                  <a:lnTo>
                    <a:pt x="103" y="77"/>
                  </a:lnTo>
                  <a:lnTo>
                    <a:pt x="86" y="79"/>
                  </a:lnTo>
                  <a:lnTo>
                    <a:pt x="71" y="80"/>
                  </a:lnTo>
                  <a:lnTo>
                    <a:pt x="57" y="77"/>
                  </a:lnTo>
                  <a:lnTo>
                    <a:pt x="43" y="68"/>
                  </a:lnTo>
                  <a:lnTo>
                    <a:pt x="31" y="56"/>
                  </a:lnTo>
                  <a:lnTo>
                    <a:pt x="21" y="43"/>
                  </a:lnTo>
                  <a:lnTo>
                    <a:pt x="12" y="29"/>
                  </a:lnTo>
                  <a:lnTo>
                    <a:pt x="5" y="17"/>
                  </a:lnTo>
                  <a:lnTo>
                    <a:pt x="2" y="8"/>
                  </a:lnTo>
                  <a:lnTo>
                    <a:pt x="0" y="5"/>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29" name="Freeform 103"/>
            <p:cNvSpPr>
              <a:spLocks/>
            </p:cNvSpPr>
            <p:nvPr/>
          </p:nvSpPr>
          <p:spPr bwMode="auto">
            <a:xfrm>
              <a:off x="1903" y="2754"/>
              <a:ext cx="57" cy="17"/>
            </a:xfrm>
            <a:custGeom>
              <a:avLst/>
              <a:gdLst>
                <a:gd name="T0" fmla="*/ 0 w 113"/>
                <a:gd name="T1" fmla="*/ 0 h 33"/>
                <a:gd name="T2" fmla="*/ 1 w 113"/>
                <a:gd name="T3" fmla="*/ 1 h 33"/>
                <a:gd name="T4" fmla="*/ 1 w 113"/>
                <a:gd name="T5" fmla="*/ 1 h 33"/>
                <a:gd name="T6" fmla="*/ 0 w 113"/>
                <a:gd name="T7" fmla="*/ 0 h 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3" h="33">
                  <a:moveTo>
                    <a:pt x="0" y="0"/>
                  </a:moveTo>
                  <a:lnTo>
                    <a:pt x="33" y="33"/>
                  </a:lnTo>
                  <a:lnTo>
                    <a:pt x="113" y="5"/>
                  </a:lnTo>
                  <a:lnTo>
                    <a:pt x="0"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30" name="Freeform 104"/>
            <p:cNvSpPr>
              <a:spLocks/>
            </p:cNvSpPr>
            <p:nvPr/>
          </p:nvSpPr>
          <p:spPr bwMode="auto">
            <a:xfrm>
              <a:off x="1885" y="2704"/>
              <a:ext cx="52" cy="29"/>
            </a:xfrm>
            <a:custGeom>
              <a:avLst/>
              <a:gdLst>
                <a:gd name="T0" fmla="*/ 1 w 103"/>
                <a:gd name="T1" fmla="*/ 0 h 59"/>
                <a:gd name="T2" fmla="*/ 1 w 103"/>
                <a:gd name="T3" fmla="*/ 0 h 59"/>
                <a:gd name="T4" fmla="*/ 1 w 103"/>
                <a:gd name="T5" fmla="*/ 0 h 59"/>
                <a:gd name="T6" fmla="*/ 1 w 103"/>
                <a:gd name="T7" fmla="*/ 0 h 59"/>
                <a:gd name="T8" fmla="*/ 1 w 103"/>
                <a:gd name="T9" fmla="*/ 0 h 59"/>
                <a:gd name="T10" fmla="*/ 1 w 103"/>
                <a:gd name="T11" fmla="*/ 0 h 59"/>
                <a:gd name="T12" fmla="*/ 1 w 103"/>
                <a:gd name="T13" fmla="*/ 0 h 59"/>
                <a:gd name="T14" fmla="*/ 1 w 103"/>
                <a:gd name="T15" fmla="*/ 0 h 59"/>
                <a:gd name="T16" fmla="*/ 1 w 103"/>
                <a:gd name="T17" fmla="*/ 0 h 59"/>
                <a:gd name="T18" fmla="*/ 1 w 103"/>
                <a:gd name="T19" fmla="*/ 0 h 59"/>
                <a:gd name="T20" fmla="*/ 1 w 103"/>
                <a:gd name="T21" fmla="*/ 0 h 59"/>
                <a:gd name="T22" fmla="*/ 0 w 103"/>
                <a:gd name="T23" fmla="*/ 0 h 59"/>
                <a:gd name="T24" fmla="*/ 0 w 103"/>
                <a:gd name="T25" fmla="*/ 0 h 59"/>
                <a:gd name="T26" fmla="*/ 1 w 103"/>
                <a:gd name="T27" fmla="*/ 0 h 5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03" h="59">
                  <a:moveTo>
                    <a:pt x="2" y="59"/>
                  </a:moveTo>
                  <a:lnTo>
                    <a:pt x="103" y="49"/>
                  </a:lnTo>
                  <a:lnTo>
                    <a:pt x="101" y="47"/>
                  </a:lnTo>
                  <a:lnTo>
                    <a:pt x="96" y="42"/>
                  </a:lnTo>
                  <a:lnTo>
                    <a:pt x="89" y="37"/>
                  </a:lnTo>
                  <a:lnTo>
                    <a:pt x="79" y="28"/>
                  </a:lnTo>
                  <a:lnTo>
                    <a:pt x="67" y="19"/>
                  </a:lnTo>
                  <a:lnTo>
                    <a:pt x="53" y="13"/>
                  </a:lnTo>
                  <a:lnTo>
                    <a:pt x="39" y="6"/>
                  </a:lnTo>
                  <a:lnTo>
                    <a:pt x="26" y="0"/>
                  </a:lnTo>
                  <a:lnTo>
                    <a:pt x="7" y="6"/>
                  </a:lnTo>
                  <a:lnTo>
                    <a:pt x="0" y="26"/>
                  </a:lnTo>
                  <a:lnTo>
                    <a:pt x="0" y="49"/>
                  </a:lnTo>
                  <a:lnTo>
                    <a:pt x="2" y="59"/>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31" name="Freeform 105"/>
            <p:cNvSpPr>
              <a:spLocks/>
            </p:cNvSpPr>
            <p:nvPr/>
          </p:nvSpPr>
          <p:spPr bwMode="auto">
            <a:xfrm>
              <a:off x="1818" y="2699"/>
              <a:ext cx="56" cy="31"/>
            </a:xfrm>
            <a:custGeom>
              <a:avLst/>
              <a:gdLst>
                <a:gd name="T0" fmla="*/ 0 w 113"/>
                <a:gd name="T1" fmla="*/ 1 h 62"/>
                <a:gd name="T2" fmla="*/ 0 w 113"/>
                <a:gd name="T3" fmla="*/ 0 h 62"/>
                <a:gd name="T4" fmla="*/ 0 w 113"/>
                <a:gd name="T5" fmla="*/ 0 h 62"/>
                <a:gd name="T6" fmla="*/ 0 w 113"/>
                <a:gd name="T7" fmla="*/ 0 h 62"/>
                <a:gd name="T8" fmla="*/ 0 w 113"/>
                <a:gd name="T9" fmla="*/ 0 h 62"/>
                <a:gd name="T10" fmla="*/ 0 w 113"/>
                <a:gd name="T11" fmla="*/ 0 h 62"/>
                <a:gd name="T12" fmla="*/ 0 w 113"/>
                <a:gd name="T13" fmla="*/ 1 h 62"/>
                <a:gd name="T14" fmla="*/ 0 w 113"/>
                <a:gd name="T15" fmla="*/ 1 h 62"/>
                <a:gd name="T16" fmla="*/ 0 w 113"/>
                <a:gd name="T17" fmla="*/ 1 h 62"/>
                <a:gd name="T18" fmla="*/ 0 w 113"/>
                <a:gd name="T19" fmla="*/ 1 h 62"/>
                <a:gd name="T20" fmla="*/ 0 w 113"/>
                <a:gd name="T21" fmla="*/ 1 h 62"/>
                <a:gd name="T22" fmla="*/ 0 w 113"/>
                <a:gd name="T23" fmla="*/ 1 h 62"/>
                <a:gd name="T24" fmla="*/ 0 w 113"/>
                <a:gd name="T25" fmla="*/ 1 h 62"/>
                <a:gd name="T26" fmla="*/ 0 w 113"/>
                <a:gd name="T27" fmla="*/ 1 h 62"/>
                <a:gd name="T28" fmla="*/ 0 w 113"/>
                <a:gd name="T29" fmla="*/ 1 h 6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13" h="62">
                  <a:moveTo>
                    <a:pt x="81" y="62"/>
                  </a:moveTo>
                  <a:lnTo>
                    <a:pt x="113" y="0"/>
                  </a:lnTo>
                  <a:lnTo>
                    <a:pt x="112" y="0"/>
                  </a:lnTo>
                  <a:lnTo>
                    <a:pt x="105" y="0"/>
                  </a:lnTo>
                  <a:lnTo>
                    <a:pt x="96" y="0"/>
                  </a:lnTo>
                  <a:lnTo>
                    <a:pt x="86" y="0"/>
                  </a:lnTo>
                  <a:lnTo>
                    <a:pt x="74" y="2"/>
                  </a:lnTo>
                  <a:lnTo>
                    <a:pt x="60" y="3"/>
                  </a:lnTo>
                  <a:lnTo>
                    <a:pt x="46" y="7"/>
                  </a:lnTo>
                  <a:lnTo>
                    <a:pt x="33" y="14"/>
                  </a:lnTo>
                  <a:lnTo>
                    <a:pt x="14" y="29"/>
                  </a:lnTo>
                  <a:lnTo>
                    <a:pt x="3" y="43"/>
                  </a:lnTo>
                  <a:lnTo>
                    <a:pt x="0" y="53"/>
                  </a:lnTo>
                  <a:lnTo>
                    <a:pt x="0" y="57"/>
                  </a:lnTo>
                  <a:lnTo>
                    <a:pt x="81" y="62"/>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32" name="Freeform 106"/>
            <p:cNvSpPr>
              <a:spLocks/>
            </p:cNvSpPr>
            <p:nvPr/>
          </p:nvSpPr>
          <p:spPr bwMode="auto">
            <a:xfrm>
              <a:off x="1735" y="2704"/>
              <a:ext cx="73" cy="44"/>
            </a:xfrm>
            <a:custGeom>
              <a:avLst/>
              <a:gdLst>
                <a:gd name="T0" fmla="*/ 1 w 146"/>
                <a:gd name="T1" fmla="*/ 1 h 88"/>
                <a:gd name="T2" fmla="*/ 1 w 146"/>
                <a:gd name="T3" fmla="*/ 0 h 88"/>
                <a:gd name="T4" fmla="*/ 1 w 146"/>
                <a:gd name="T5" fmla="*/ 1 h 88"/>
                <a:gd name="T6" fmla="*/ 1 w 146"/>
                <a:gd name="T7" fmla="*/ 1 h 88"/>
                <a:gd name="T8" fmla="*/ 1 w 146"/>
                <a:gd name="T9" fmla="*/ 1 h 88"/>
                <a:gd name="T10" fmla="*/ 1 w 146"/>
                <a:gd name="T11" fmla="*/ 1 h 88"/>
                <a:gd name="T12" fmla="*/ 1 w 146"/>
                <a:gd name="T13" fmla="*/ 1 h 88"/>
                <a:gd name="T14" fmla="*/ 1 w 146"/>
                <a:gd name="T15" fmla="*/ 1 h 88"/>
                <a:gd name="T16" fmla="*/ 1 w 146"/>
                <a:gd name="T17" fmla="*/ 1 h 88"/>
                <a:gd name="T18" fmla="*/ 1 w 146"/>
                <a:gd name="T19" fmla="*/ 1 h 88"/>
                <a:gd name="T20" fmla="*/ 0 w 146"/>
                <a:gd name="T21" fmla="*/ 1 h 88"/>
                <a:gd name="T22" fmla="*/ 1 w 146"/>
                <a:gd name="T23" fmla="*/ 1 h 88"/>
                <a:gd name="T24" fmla="*/ 1 w 146"/>
                <a:gd name="T25" fmla="*/ 1 h 88"/>
                <a:gd name="T26" fmla="*/ 1 w 146"/>
                <a:gd name="T27" fmla="*/ 1 h 88"/>
                <a:gd name="T28" fmla="*/ 1 w 146"/>
                <a:gd name="T29" fmla="*/ 1 h 88"/>
                <a:gd name="T30" fmla="*/ 1 w 146"/>
                <a:gd name="T31" fmla="*/ 1 h 88"/>
                <a:gd name="T32" fmla="*/ 1 w 146"/>
                <a:gd name="T33" fmla="*/ 1 h 88"/>
                <a:gd name="T34" fmla="*/ 1 w 146"/>
                <a:gd name="T35" fmla="*/ 1 h 8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46" h="88">
                  <a:moveTo>
                    <a:pt x="84" y="67"/>
                  </a:moveTo>
                  <a:lnTo>
                    <a:pt x="146" y="0"/>
                  </a:lnTo>
                  <a:lnTo>
                    <a:pt x="141" y="2"/>
                  </a:lnTo>
                  <a:lnTo>
                    <a:pt x="129" y="6"/>
                  </a:lnTo>
                  <a:lnTo>
                    <a:pt x="112" y="13"/>
                  </a:lnTo>
                  <a:lnTo>
                    <a:pt x="89" y="23"/>
                  </a:lnTo>
                  <a:lnTo>
                    <a:pt x="65" y="33"/>
                  </a:lnTo>
                  <a:lnTo>
                    <a:pt x="43" y="45"/>
                  </a:lnTo>
                  <a:lnTo>
                    <a:pt x="22" y="59"/>
                  </a:lnTo>
                  <a:lnTo>
                    <a:pt x="7" y="73"/>
                  </a:lnTo>
                  <a:lnTo>
                    <a:pt x="0" y="83"/>
                  </a:lnTo>
                  <a:lnTo>
                    <a:pt x="5" y="88"/>
                  </a:lnTo>
                  <a:lnTo>
                    <a:pt x="17" y="88"/>
                  </a:lnTo>
                  <a:lnTo>
                    <a:pt x="33" y="85"/>
                  </a:lnTo>
                  <a:lnTo>
                    <a:pt x="52" y="80"/>
                  </a:lnTo>
                  <a:lnTo>
                    <a:pt x="67" y="74"/>
                  </a:lnTo>
                  <a:lnTo>
                    <a:pt x="79" y="69"/>
                  </a:lnTo>
                  <a:lnTo>
                    <a:pt x="84" y="67"/>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0486" name="Line 107"/>
          <p:cNvSpPr>
            <a:spLocks noChangeShapeType="1"/>
          </p:cNvSpPr>
          <p:nvPr/>
        </p:nvSpPr>
        <p:spPr bwMode="auto">
          <a:xfrm>
            <a:off x="1905000" y="3657600"/>
            <a:ext cx="1828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0487" name="Rectangle 108"/>
          <p:cNvSpPr>
            <a:spLocks noChangeArrowheads="1"/>
          </p:cNvSpPr>
          <p:nvPr/>
        </p:nvSpPr>
        <p:spPr bwMode="auto">
          <a:xfrm>
            <a:off x="3581400" y="4191000"/>
            <a:ext cx="1828800" cy="1066800"/>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000" b="1"/>
              <a:t>Performance</a:t>
            </a:r>
          </a:p>
          <a:p>
            <a:pPr algn="ctr" eaLnBrk="1" hangingPunct="1"/>
            <a:r>
              <a:rPr lang="en-US" altLang="en-US" sz="2000" b="1"/>
              <a:t>Element</a:t>
            </a:r>
          </a:p>
        </p:txBody>
      </p:sp>
      <p:grpSp>
        <p:nvGrpSpPr>
          <p:cNvPr id="20488" name="Group 109"/>
          <p:cNvGrpSpPr>
            <a:grpSpLocks/>
          </p:cNvGrpSpPr>
          <p:nvPr/>
        </p:nvGrpSpPr>
        <p:grpSpPr bwMode="auto">
          <a:xfrm>
            <a:off x="4876800" y="4724400"/>
            <a:ext cx="1219200" cy="1111250"/>
            <a:chOff x="3130" y="2036"/>
            <a:chExt cx="1732" cy="1729"/>
          </a:xfrm>
        </p:grpSpPr>
        <p:sp>
          <p:nvSpPr>
            <p:cNvPr id="20505" name="Freeform 110"/>
            <p:cNvSpPr>
              <a:spLocks/>
            </p:cNvSpPr>
            <p:nvPr/>
          </p:nvSpPr>
          <p:spPr bwMode="auto">
            <a:xfrm>
              <a:off x="3130" y="2036"/>
              <a:ext cx="1732" cy="1729"/>
            </a:xfrm>
            <a:custGeom>
              <a:avLst/>
              <a:gdLst>
                <a:gd name="T0" fmla="*/ 2 w 3463"/>
                <a:gd name="T1" fmla="*/ 1 h 3459"/>
                <a:gd name="T2" fmla="*/ 2 w 3463"/>
                <a:gd name="T3" fmla="*/ 1 h 3459"/>
                <a:gd name="T4" fmla="*/ 2 w 3463"/>
                <a:gd name="T5" fmla="*/ 1 h 3459"/>
                <a:gd name="T6" fmla="*/ 2 w 3463"/>
                <a:gd name="T7" fmla="*/ 1 h 3459"/>
                <a:gd name="T8" fmla="*/ 2 w 3463"/>
                <a:gd name="T9" fmla="*/ 1 h 3459"/>
                <a:gd name="T10" fmla="*/ 1 w 3463"/>
                <a:gd name="T11" fmla="*/ 1 h 3459"/>
                <a:gd name="T12" fmla="*/ 1 w 3463"/>
                <a:gd name="T13" fmla="*/ 1 h 3459"/>
                <a:gd name="T14" fmla="*/ 1 w 3463"/>
                <a:gd name="T15" fmla="*/ 1 h 3459"/>
                <a:gd name="T16" fmla="*/ 1 w 3463"/>
                <a:gd name="T17" fmla="*/ 1 h 3459"/>
                <a:gd name="T18" fmla="*/ 1 w 3463"/>
                <a:gd name="T19" fmla="*/ 1 h 3459"/>
                <a:gd name="T20" fmla="*/ 1 w 3463"/>
                <a:gd name="T21" fmla="*/ 1 h 3459"/>
                <a:gd name="T22" fmla="*/ 2 w 3463"/>
                <a:gd name="T23" fmla="*/ 1 h 3459"/>
                <a:gd name="T24" fmla="*/ 1 w 3463"/>
                <a:gd name="T25" fmla="*/ 1 h 3459"/>
                <a:gd name="T26" fmla="*/ 1 w 3463"/>
                <a:gd name="T27" fmla="*/ 1 h 3459"/>
                <a:gd name="T28" fmla="*/ 1 w 3463"/>
                <a:gd name="T29" fmla="*/ 1 h 3459"/>
                <a:gd name="T30" fmla="*/ 1 w 3463"/>
                <a:gd name="T31" fmla="*/ 1 h 3459"/>
                <a:gd name="T32" fmla="*/ 1 w 3463"/>
                <a:gd name="T33" fmla="*/ 1 h 3459"/>
                <a:gd name="T34" fmla="*/ 1 w 3463"/>
                <a:gd name="T35" fmla="*/ 1 h 3459"/>
                <a:gd name="T36" fmla="*/ 1 w 3463"/>
                <a:gd name="T37" fmla="*/ 1 h 3459"/>
                <a:gd name="T38" fmla="*/ 1 w 3463"/>
                <a:gd name="T39" fmla="*/ 1 h 3459"/>
                <a:gd name="T40" fmla="*/ 1 w 3463"/>
                <a:gd name="T41" fmla="*/ 1 h 3459"/>
                <a:gd name="T42" fmla="*/ 1 w 3463"/>
                <a:gd name="T43" fmla="*/ 1 h 3459"/>
                <a:gd name="T44" fmla="*/ 1 w 3463"/>
                <a:gd name="T45" fmla="*/ 1 h 3459"/>
                <a:gd name="T46" fmla="*/ 1 w 3463"/>
                <a:gd name="T47" fmla="*/ 1 h 3459"/>
                <a:gd name="T48" fmla="*/ 1 w 3463"/>
                <a:gd name="T49" fmla="*/ 0 h 3459"/>
                <a:gd name="T50" fmla="*/ 1 w 3463"/>
                <a:gd name="T51" fmla="*/ 1 h 3459"/>
                <a:gd name="T52" fmla="*/ 1 w 3463"/>
                <a:gd name="T53" fmla="*/ 1 h 3459"/>
                <a:gd name="T54" fmla="*/ 1 w 3463"/>
                <a:gd name="T55" fmla="*/ 1 h 3459"/>
                <a:gd name="T56" fmla="*/ 1 w 3463"/>
                <a:gd name="T57" fmla="*/ 1 h 3459"/>
                <a:gd name="T58" fmla="*/ 1 w 3463"/>
                <a:gd name="T59" fmla="*/ 1 h 3459"/>
                <a:gd name="T60" fmla="*/ 1 w 3463"/>
                <a:gd name="T61" fmla="*/ 0 h 3459"/>
                <a:gd name="T62" fmla="*/ 1 w 3463"/>
                <a:gd name="T63" fmla="*/ 0 h 3459"/>
                <a:gd name="T64" fmla="*/ 1 w 3463"/>
                <a:gd name="T65" fmla="*/ 0 h 3459"/>
                <a:gd name="T66" fmla="*/ 1 w 3463"/>
                <a:gd name="T67" fmla="*/ 0 h 3459"/>
                <a:gd name="T68" fmla="*/ 1 w 3463"/>
                <a:gd name="T69" fmla="*/ 0 h 3459"/>
                <a:gd name="T70" fmla="*/ 1 w 3463"/>
                <a:gd name="T71" fmla="*/ 0 h 3459"/>
                <a:gd name="T72" fmla="*/ 1 w 3463"/>
                <a:gd name="T73" fmla="*/ 0 h 3459"/>
                <a:gd name="T74" fmla="*/ 1 w 3463"/>
                <a:gd name="T75" fmla="*/ 0 h 3459"/>
                <a:gd name="T76" fmla="*/ 1 w 3463"/>
                <a:gd name="T77" fmla="*/ 0 h 3459"/>
                <a:gd name="T78" fmla="*/ 1 w 3463"/>
                <a:gd name="T79" fmla="*/ 0 h 3459"/>
                <a:gd name="T80" fmla="*/ 1 w 3463"/>
                <a:gd name="T81" fmla="*/ 0 h 3459"/>
                <a:gd name="T82" fmla="*/ 2 w 3463"/>
                <a:gd name="T83" fmla="*/ 0 h 3459"/>
                <a:gd name="T84" fmla="*/ 2 w 3463"/>
                <a:gd name="T85" fmla="*/ 0 h 3459"/>
                <a:gd name="T86" fmla="*/ 2 w 3463"/>
                <a:gd name="T87" fmla="*/ 0 h 3459"/>
                <a:gd name="T88" fmla="*/ 2 w 3463"/>
                <a:gd name="T89" fmla="*/ 0 h 3459"/>
                <a:gd name="T90" fmla="*/ 1 w 3463"/>
                <a:gd name="T91" fmla="*/ 0 h 3459"/>
                <a:gd name="T92" fmla="*/ 2 w 3463"/>
                <a:gd name="T93" fmla="*/ 0 h 3459"/>
                <a:gd name="T94" fmla="*/ 2 w 3463"/>
                <a:gd name="T95" fmla="*/ 0 h 3459"/>
                <a:gd name="T96" fmla="*/ 2 w 3463"/>
                <a:gd name="T97" fmla="*/ 0 h 3459"/>
                <a:gd name="T98" fmla="*/ 2 w 3463"/>
                <a:gd name="T99" fmla="*/ 0 h 3459"/>
                <a:gd name="T100" fmla="*/ 2 w 3463"/>
                <a:gd name="T101" fmla="*/ 0 h 3459"/>
                <a:gd name="T102" fmla="*/ 2 w 3463"/>
                <a:gd name="T103" fmla="*/ 0 h 3459"/>
                <a:gd name="T104" fmla="*/ 2 w 3463"/>
                <a:gd name="T105" fmla="*/ 0 h 3459"/>
                <a:gd name="T106" fmla="*/ 2 w 3463"/>
                <a:gd name="T107" fmla="*/ 0 h 3459"/>
                <a:gd name="T108" fmla="*/ 2 w 3463"/>
                <a:gd name="T109" fmla="*/ 0 h 3459"/>
                <a:gd name="T110" fmla="*/ 2 w 3463"/>
                <a:gd name="T111" fmla="*/ 0 h 3459"/>
                <a:gd name="T112" fmla="*/ 2 w 3463"/>
                <a:gd name="T113" fmla="*/ 0 h 3459"/>
                <a:gd name="T114" fmla="*/ 2 w 3463"/>
                <a:gd name="T115" fmla="*/ 1 h 3459"/>
                <a:gd name="T116" fmla="*/ 2 w 3463"/>
                <a:gd name="T117" fmla="*/ 1 h 3459"/>
                <a:gd name="T118" fmla="*/ 2 w 3463"/>
                <a:gd name="T119" fmla="*/ 1 h 3459"/>
                <a:gd name="T120" fmla="*/ 2 w 3463"/>
                <a:gd name="T121" fmla="*/ 1 h 3459"/>
                <a:gd name="T122" fmla="*/ 2 w 3463"/>
                <a:gd name="T123" fmla="*/ 1 h 345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3463" h="3459">
                  <a:moveTo>
                    <a:pt x="3337" y="3409"/>
                  </a:moveTo>
                  <a:lnTo>
                    <a:pt x="3307" y="3415"/>
                  </a:lnTo>
                  <a:lnTo>
                    <a:pt x="3281" y="3416"/>
                  </a:lnTo>
                  <a:lnTo>
                    <a:pt x="3255" y="3416"/>
                  </a:lnTo>
                  <a:lnTo>
                    <a:pt x="3229" y="3413"/>
                  </a:lnTo>
                  <a:lnTo>
                    <a:pt x="3205" y="3411"/>
                  </a:lnTo>
                  <a:lnTo>
                    <a:pt x="3179" y="3411"/>
                  </a:lnTo>
                  <a:lnTo>
                    <a:pt x="3153" y="3415"/>
                  </a:lnTo>
                  <a:lnTo>
                    <a:pt x="3125" y="3422"/>
                  </a:lnTo>
                  <a:lnTo>
                    <a:pt x="3017" y="3387"/>
                  </a:lnTo>
                  <a:lnTo>
                    <a:pt x="2988" y="3407"/>
                  </a:lnTo>
                  <a:lnTo>
                    <a:pt x="2956" y="3424"/>
                  </a:lnTo>
                  <a:lnTo>
                    <a:pt x="2923" y="3441"/>
                  </a:lnTo>
                  <a:lnTo>
                    <a:pt x="2889" y="3452"/>
                  </a:lnTo>
                  <a:lnTo>
                    <a:pt x="2856" y="3457"/>
                  </a:lnTo>
                  <a:lnTo>
                    <a:pt x="2820" y="3459"/>
                  </a:lnTo>
                  <a:lnTo>
                    <a:pt x="2785" y="3454"/>
                  </a:lnTo>
                  <a:lnTo>
                    <a:pt x="2752" y="3441"/>
                  </a:lnTo>
                  <a:lnTo>
                    <a:pt x="2715" y="3424"/>
                  </a:lnTo>
                  <a:lnTo>
                    <a:pt x="2687" y="3402"/>
                  </a:lnTo>
                  <a:lnTo>
                    <a:pt x="2664" y="3372"/>
                  </a:lnTo>
                  <a:lnTo>
                    <a:pt x="2651" y="3338"/>
                  </a:lnTo>
                  <a:lnTo>
                    <a:pt x="2640" y="3303"/>
                  </a:lnTo>
                  <a:lnTo>
                    <a:pt x="2635" y="3264"/>
                  </a:lnTo>
                  <a:lnTo>
                    <a:pt x="2631" y="3225"/>
                  </a:lnTo>
                  <a:lnTo>
                    <a:pt x="2627" y="3188"/>
                  </a:lnTo>
                  <a:lnTo>
                    <a:pt x="2650" y="3104"/>
                  </a:lnTo>
                  <a:lnTo>
                    <a:pt x="2674" y="3021"/>
                  </a:lnTo>
                  <a:lnTo>
                    <a:pt x="2696" y="2937"/>
                  </a:lnTo>
                  <a:lnTo>
                    <a:pt x="2716" y="2850"/>
                  </a:lnTo>
                  <a:lnTo>
                    <a:pt x="2729" y="2764"/>
                  </a:lnTo>
                  <a:lnTo>
                    <a:pt x="2735" y="2677"/>
                  </a:lnTo>
                  <a:lnTo>
                    <a:pt x="2729" y="2590"/>
                  </a:lnTo>
                  <a:lnTo>
                    <a:pt x="2713" y="2501"/>
                  </a:lnTo>
                  <a:lnTo>
                    <a:pt x="2683" y="2528"/>
                  </a:lnTo>
                  <a:lnTo>
                    <a:pt x="2646" y="2547"/>
                  </a:lnTo>
                  <a:lnTo>
                    <a:pt x="2605" y="2560"/>
                  </a:lnTo>
                  <a:lnTo>
                    <a:pt x="2564" y="2569"/>
                  </a:lnTo>
                  <a:lnTo>
                    <a:pt x="2525" y="2582"/>
                  </a:lnTo>
                  <a:lnTo>
                    <a:pt x="2492" y="2599"/>
                  </a:lnTo>
                  <a:lnTo>
                    <a:pt x="2466" y="2625"/>
                  </a:lnTo>
                  <a:lnTo>
                    <a:pt x="2453" y="2666"/>
                  </a:lnTo>
                  <a:lnTo>
                    <a:pt x="2445" y="2703"/>
                  </a:lnTo>
                  <a:lnTo>
                    <a:pt x="2436" y="2736"/>
                  </a:lnTo>
                  <a:lnTo>
                    <a:pt x="2421" y="2766"/>
                  </a:lnTo>
                  <a:lnTo>
                    <a:pt x="2402" y="2792"/>
                  </a:lnTo>
                  <a:lnTo>
                    <a:pt x="2382" y="2816"/>
                  </a:lnTo>
                  <a:lnTo>
                    <a:pt x="2358" y="2839"/>
                  </a:lnTo>
                  <a:lnTo>
                    <a:pt x="2334" y="2859"/>
                  </a:lnTo>
                  <a:lnTo>
                    <a:pt x="2306" y="2876"/>
                  </a:lnTo>
                  <a:lnTo>
                    <a:pt x="2276" y="2893"/>
                  </a:lnTo>
                  <a:lnTo>
                    <a:pt x="2246" y="2906"/>
                  </a:lnTo>
                  <a:lnTo>
                    <a:pt x="2215" y="2919"/>
                  </a:lnTo>
                  <a:lnTo>
                    <a:pt x="2185" y="2932"/>
                  </a:lnTo>
                  <a:lnTo>
                    <a:pt x="2154" y="2943"/>
                  </a:lnTo>
                  <a:lnTo>
                    <a:pt x="2122" y="2954"/>
                  </a:lnTo>
                  <a:lnTo>
                    <a:pt x="2092" y="2965"/>
                  </a:lnTo>
                  <a:lnTo>
                    <a:pt x="2063" y="2976"/>
                  </a:lnTo>
                  <a:lnTo>
                    <a:pt x="2031" y="2993"/>
                  </a:lnTo>
                  <a:lnTo>
                    <a:pt x="1999" y="3010"/>
                  </a:lnTo>
                  <a:lnTo>
                    <a:pt x="1968" y="3024"/>
                  </a:lnTo>
                  <a:lnTo>
                    <a:pt x="1934" y="3039"/>
                  </a:lnTo>
                  <a:lnTo>
                    <a:pt x="1903" y="3052"/>
                  </a:lnTo>
                  <a:lnTo>
                    <a:pt x="1869" y="3067"/>
                  </a:lnTo>
                  <a:lnTo>
                    <a:pt x="1836" y="3080"/>
                  </a:lnTo>
                  <a:lnTo>
                    <a:pt x="1804" y="3095"/>
                  </a:lnTo>
                  <a:lnTo>
                    <a:pt x="1771" y="3110"/>
                  </a:lnTo>
                  <a:lnTo>
                    <a:pt x="1739" y="3125"/>
                  </a:lnTo>
                  <a:lnTo>
                    <a:pt x="1708" y="3140"/>
                  </a:lnTo>
                  <a:lnTo>
                    <a:pt x="1678" y="3156"/>
                  </a:lnTo>
                  <a:lnTo>
                    <a:pt x="1646" y="3175"/>
                  </a:lnTo>
                  <a:lnTo>
                    <a:pt x="1617" y="3193"/>
                  </a:lnTo>
                  <a:lnTo>
                    <a:pt x="1589" y="3214"/>
                  </a:lnTo>
                  <a:lnTo>
                    <a:pt x="1561" y="3236"/>
                  </a:lnTo>
                  <a:lnTo>
                    <a:pt x="1535" y="3247"/>
                  </a:lnTo>
                  <a:lnTo>
                    <a:pt x="1509" y="3258"/>
                  </a:lnTo>
                  <a:lnTo>
                    <a:pt x="1481" y="3266"/>
                  </a:lnTo>
                  <a:lnTo>
                    <a:pt x="1455" y="3272"/>
                  </a:lnTo>
                  <a:lnTo>
                    <a:pt x="1427" y="3275"/>
                  </a:lnTo>
                  <a:lnTo>
                    <a:pt x="1399" y="3273"/>
                  </a:lnTo>
                  <a:lnTo>
                    <a:pt x="1373" y="3266"/>
                  </a:lnTo>
                  <a:lnTo>
                    <a:pt x="1345" y="3255"/>
                  </a:lnTo>
                  <a:lnTo>
                    <a:pt x="1327" y="3240"/>
                  </a:lnTo>
                  <a:lnTo>
                    <a:pt x="1305" y="3229"/>
                  </a:lnTo>
                  <a:lnTo>
                    <a:pt x="1280" y="3221"/>
                  </a:lnTo>
                  <a:lnTo>
                    <a:pt x="1254" y="3216"/>
                  </a:lnTo>
                  <a:lnTo>
                    <a:pt x="1230" y="3206"/>
                  </a:lnTo>
                  <a:lnTo>
                    <a:pt x="1210" y="3195"/>
                  </a:lnTo>
                  <a:lnTo>
                    <a:pt x="1193" y="3180"/>
                  </a:lnTo>
                  <a:lnTo>
                    <a:pt x="1182" y="3156"/>
                  </a:lnTo>
                  <a:lnTo>
                    <a:pt x="1188" y="3106"/>
                  </a:lnTo>
                  <a:lnTo>
                    <a:pt x="1199" y="3060"/>
                  </a:lnTo>
                  <a:lnTo>
                    <a:pt x="1217" y="3015"/>
                  </a:lnTo>
                  <a:lnTo>
                    <a:pt x="1241" y="2972"/>
                  </a:lnTo>
                  <a:lnTo>
                    <a:pt x="1271" y="2932"/>
                  </a:lnTo>
                  <a:lnTo>
                    <a:pt x="1306" y="2896"/>
                  </a:lnTo>
                  <a:lnTo>
                    <a:pt x="1345" y="2863"/>
                  </a:lnTo>
                  <a:lnTo>
                    <a:pt x="1388" y="2835"/>
                  </a:lnTo>
                  <a:lnTo>
                    <a:pt x="1431" y="2811"/>
                  </a:lnTo>
                  <a:lnTo>
                    <a:pt x="1475" y="2792"/>
                  </a:lnTo>
                  <a:lnTo>
                    <a:pt x="1520" y="2775"/>
                  </a:lnTo>
                  <a:lnTo>
                    <a:pt x="1567" y="2761"/>
                  </a:lnTo>
                  <a:lnTo>
                    <a:pt x="1613" y="2751"/>
                  </a:lnTo>
                  <a:lnTo>
                    <a:pt x="1659" y="2742"/>
                  </a:lnTo>
                  <a:lnTo>
                    <a:pt x="1708" y="2736"/>
                  </a:lnTo>
                  <a:lnTo>
                    <a:pt x="1756" y="2733"/>
                  </a:lnTo>
                  <a:lnTo>
                    <a:pt x="1804" y="2731"/>
                  </a:lnTo>
                  <a:lnTo>
                    <a:pt x="1854" y="2729"/>
                  </a:lnTo>
                  <a:lnTo>
                    <a:pt x="1903" y="2729"/>
                  </a:lnTo>
                  <a:lnTo>
                    <a:pt x="1953" y="2731"/>
                  </a:lnTo>
                  <a:lnTo>
                    <a:pt x="2003" y="2733"/>
                  </a:lnTo>
                  <a:lnTo>
                    <a:pt x="2053" y="2733"/>
                  </a:lnTo>
                  <a:lnTo>
                    <a:pt x="2105" y="2735"/>
                  </a:lnTo>
                  <a:lnTo>
                    <a:pt x="2155" y="2736"/>
                  </a:lnTo>
                  <a:lnTo>
                    <a:pt x="2170" y="2727"/>
                  </a:lnTo>
                  <a:lnTo>
                    <a:pt x="2185" y="2718"/>
                  </a:lnTo>
                  <a:lnTo>
                    <a:pt x="2198" y="2709"/>
                  </a:lnTo>
                  <a:lnTo>
                    <a:pt x="2211" y="2697"/>
                  </a:lnTo>
                  <a:lnTo>
                    <a:pt x="2222" y="2688"/>
                  </a:lnTo>
                  <a:lnTo>
                    <a:pt x="2233" y="2677"/>
                  </a:lnTo>
                  <a:lnTo>
                    <a:pt x="2245" y="2664"/>
                  </a:lnTo>
                  <a:lnTo>
                    <a:pt x="2256" y="2649"/>
                  </a:lnTo>
                  <a:lnTo>
                    <a:pt x="2230" y="2638"/>
                  </a:lnTo>
                  <a:lnTo>
                    <a:pt x="2202" y="2631"/>
                  </a:lnTo>
                  <a:lnTo>
                    <a:pt x="2170" y="2625"/>
                  </a:lnTo>
                  <a:lnTo>
                    <a:pt x="2141" y="2618"/>
                  </a:lnTo>
                  <a:lnTo>
                    <a:pt x="2109" y="2610"/>
                  </a:lnTo>
                  <a:lnTo>
                    <a:pt x="2079" y="2599"/>
                  </a:lnTo>
                  <a:lnTo>
                    <a:pt x="2051" y="2584"/>
                  </a:lnTo>
                  <a:lnTo>
                    <a:pt x="2025" y="2564"/>
                  </a:lnTo>
                  <a:lnTo>
                    <a:pt x="1999" y="2553"/>
                  </a:lnTo>
                  <a:lnTo>
                    <a:pt x="1975" y="2534"/>
                  </a:lnTo>
                  <a:lnTo>
                    <a:pt x="1953" y="2514"/>
                  </a:lnTo>
                  <a:lnTo>
                    <a:pt x="1932" y="2491"/>
                  </a:lnTo>
                  <a:lnTo>
                    <a:pt x="1910" y="2475"/>
                  </a:lnTo>
                  <a:lnTo>
                    <a:pt x="1886" y="2463"/>
                  </a:lnTo>
                  <a:lnTo>
                    <a:pt x="1858" y="2462"/>
                  </a:lnTo>
                  <a:lnTo>
                    <a:pt x="1827" y="2475"/>
                  </a:lnTo>
                  <a:lnTo>
                    <a:pt x="1806" y="2499"/>
                  </a:lnTo>
                  <a:lnTo>
                    <a:pt x="1788" y="2525"/>
                  </a:lnTo>
                  <a:lnTo>
                    <a:pt x="1771" y="2553"/>
                  </a:lnTo>
                  <a:lnTo>
                    <a:pt x="1754" y="2580"/>
                  </a:lnTo>
                  <a:lnTo>
                    <a:pt x="1736" y="2605"/>
                  </a:lnTo>
                  <a:lnTo>
                    <a:pt x="1711" y="2623"/>
                  </a:lnTo>
                  <a:lnTo>
                    <a:pt x="1684" y="2634"/>
                  </a:lnTo>
                  <a:lnTo>
                    <a:pt x="1646" y="2636"/>
                  </a:lnTo>
                  <a:lnTo>
                    <a:pt x="1617" y="2638"/>
                  </a:lnTo>
                  <a:lnTo>
                    <a:pt x="1585" y="2638"/>
                  </a:lnTo>
                  <a:lnTo>
                    <a:pt x="1550" y="2636"/>
                  </a:lnTo>
                  <a:lnTo>
                    <a:pt x="1516" y="2634"/>
                  </a:lnTo>
                  <a:lnTo>
                    <a:pt x="1483" y="2634"/>
                  </a:lnTo>
                  <a:lnTo>
                    <a:pt x="1453" y="2640"/>
                  </a:lnTo>
                  <a:lnTo>
                    <a:pt x="1427" y="2653"/>
                  </a:lnTo>
                  <a:lnTo>
                    <a:pt x="1407" y="2673"/>
                  </a:lnTo>
                  <a:lnTo>
                    <a:pt x="1386" y="2677"/>
                  </a:lnTo>
                  <a:lnTo>
                    <a:pt x="1366" y="2681"/>
                  </a:lnTo>
                  <a:lnTo>
                    <a:pt x="1345" y="2681"/>
                  </a:lnTo>
                  <a:lnTo>
                    <a:pt x="1325" y="2681"/>
                  </a:lnTo>
                  <a:lnTo>
                    <a:pt x="1306" y="2681"/>
                  </a:lnTo>
                  <a:lnTo>
                    <a:pt x="1288" y="2677"/>
                  </a:lnTo>
                  <a:lnTo>
                    <a:pt x="1269" y="2673"/>
                  </a:lnTo>
                  <a:lnTo>
                    <a:pt x="1251" y="2670"/>
                  </a:lnTo>
                  <a:lnTo>
                    <a:pt x="1232" y="2664"/>
                  </a:lnTo>
                  <a:lnTo>
                    <a:pt x="1214" y="2658"/>
                  </a:lnTo>
                  <a:lnTo>
                    <a:pt x="1195" y="2653"/>
                  </a:lnTo>
                  <a:lnTo>
                    <a:pt x="1178" y="2645"/>
                  </a:lnTo>
                  <a:lnTo>
                    <a:pt x="1160" y="2638"/>
                  </a:lnTo>
                  <a:lnTo>
                    <a:pt x="1143" y="2629"/>
                  </a:lnTo>
                  <a:lnTo>
                    <a:pt x="1126" y="2621"/>
                  </a:lnTo>
                  <a:lnTo>
                    <a:pt x="1110" y="2612"/>
                  </a:lnTo>
                  <a:lnTo>
                    <a:pt x="1076" y="2629"/>
                  </a:lnTo>
                  <a:lnTo>
                    <a:pt x="1041" y="2645"/>
                  </a:lnTo>
                  <a:lnTo>
                    <a:pt x="1007" y="2662"/>
                  </a:lnTo>
                  <a:lnTo>
                    <a:pt x="976" y="2681"/>
                  </a:lnTo>
                  <a:lnTo>
                    <a:pt x="942" y="2697"/>
                  </a:lnTo>
                  <a:lnTo>
                    <a:pt x="907" y="2712"/>
                  </a:lnTo>
                  <a:lnTo>
                    <a:pt x="872" y="2725"/>
                  </a:lnTo>
                  <a:lnTo>
                    <a:pt x="836" y="2736"/>
                  </a:lnTo>
                  <a:lnTo>
                    <a:pt x="851" y="2770"/>
                  </a:lnTo>
                  <a:lnTo>
                    <a:pt x="859" y="2805"/>
                  </a:lnTo>
                  <a:lnTo>
                    <a:pt x="861" y="2839"/>
                  </a:lnTo>
                  <a:lnTo>
                    <a:pt x="859" y="2874"/>
                  </a:lnTo>
                  <a:lnTo>
                    <a:pt x="851" y="2909"/>
                  </a:lnTo>
                  <a:lnTo>
                    <a:pt x="840" y="2943"/>
                  </a:lnTo>
                  <a:lnTo>
                    <a:pt x="827" y="2976"/>
                  </a:lnTo>
                  <a:lnTo>
                    <a:pt x="810" y="3008"/>
                  </a:lnTo>
                  <a:lnTo>
                    <a:pt x="792" y="3024"/>
                  </a:lnTo>
                  <a:lnTo>
                    <a:pt x="771" y="3039"/>
                  </a:lnTo>
                  <a:lnTo>
                    <a:pt x="751" y="3054"/>
                  </a:lnTo>
                  <a:lnTo>
                    <a:pt x="731" y="3069"/>
                  </a:lnTo>
                  <a:lnTo>
                    <a:pt x="708" y="3082"/>
                  </a:lnTo>
                  <a:lnTo>
                    <a:pt x="688" y="3095"/>
                  </a:lnTo>
                  <a:lnTo>
                    <a:pt x="666" y="3108"/>
                  </a:lnTo>
                  <a:lnTo>
                    <a:pt x="643" y="3119"/>
                  </a:lnTo>
                  <a:lnTo>
                    <a:pt x="619" y="3130"/>
                  </a:lnTo>
                  <a:lnTo>
                    <a:pt x="597" y="3140"/>
                  </a:lnTo>
                  <a:lnTo>
                    <a:pt x="573" y="3149"/>
                  </a:lnTo>
                  <a:lnTo>
                    <a:pt x="548" y="3158"/>
                  </a:lnTo>
                  <a:lnTo>
                    <a:pt x="524" y="3166"/>
                  </a:lnTo>
                  <a:lnTo>
                    <a:pt x="500" y="3175"/>
                  </a:lnTo>
                  <a:lnTo>
                    <a:pt x="476" y="3180"/>
                  </a:lnTo>
                  <a:lnTo>
                    <a:pt x="452" y="3188"/>
                  </a:lnTo>
                  <a:lnTo>
                    <a:pt x="431" y="3186"/>
                  </a:lnTo>
                  <a:lnTo>
                    <a:pt x="411" y="3180"/>
                  </a:lnTo>
                  <a:lnTo>
                    <a:pt x="391" y="3175"/>
                  </a:lnTo>
                  <a:lnTo>
                    <a:pt x="372" y="3167"/>
                  </a:lnTo>
                  <a:lnTo>
                    <a:pt x="352" y="3160"/>
                  </a:lnTo>
                  <a:lnTo>
                    <a:pt x="335" y="3151"/>
                  </a:lnTo>
                  <a:lnTo>
                    <a:pt x="316" y="3140"/>
                  </a:lnTo>
                  <a:lnTo>
                    <a:pt x="298" y="3130"/>
                  </a:lnTo>
                  <a:lnTo>
                    <a:pt x="281" y="3119"/>
                  </a:lnTo>
                  <a:lnTo>
                    <a:pt x="262" y="3108"/>
                  </a:lnTo>
                  <a:lnTo>
                    <a:pt x="244" y="3099"/>
                  </a:lnTo>
                  <a:lnTo>
                    <a:pt x="227" y="3088"/>
                  </a:lnTo>
                  <a:lnTo>
                    <a:pt x="209" y="3078"/>
                  </a:lnTo>
                  <a:lnTo>
                    <a:pt x="190" y="3071"/>
                  </a:lnTo>
                  <a:lnTo>
                    <a:pt x="171" y="3063"/>
                  </a:lnTo>
                  <a:lnTo>
                    <a:pt x="151" y="3058"/>
                  </a:lnTo>
                  <a:lnTo>
                    <a:pt x="132" y="3028"/>
                  </a:lnTo>
                  <a:lnTo>
                    <a:pt x="119" y="2998"/>
                  </a:lnTo>
                  <a:lnTo>
                    <a:pt x="110" y="2967"/>
                  </a:lnTo>
                  <a:lnTo>
                    <a:pt x="101" y="2933"/>
                  </a:lnTo>
                  <a:lnTo>
                    <a:pt x="90" y="2904"/>
                  </a:lnTo>
                  <a:lnTo>
                    <a:pt x="75" y="2874"/>
                  </a:lnTo>
                  <a:lnTo>
                    <a:pt x="54" y="2846"/>
                  </a:lnTo>
                  <a:lnTo>
                    <a:pt x="26" y="2822"/>
                  </a:lnTo>
                  <a:lnTo>
                    <a:pt x="15" y="2762"/>
                  </a:lnTo>
                  <a:lnTo>
                    <a:pt x="13" y="2707"/>
                  </a:lnTo>
                  <a:lnTo>
                    <a:pt x="23" y="2651"/>
                  </a:lnTo>
                  <a:lnTo>
                    <a:pt x="39" y="2599"/>
                  </a:lnTo>
                  <a:lnTo>
                    <a:pt x="64" y="2549"/>
                  </a:lnTo>
                  <a:lnTo>
                    <a:pt x="95" y="2502"/>
                  </a:lnTo>
                  <a:lnTo>
                    <a:pt x="129" y="2458"/>
                  </a:lnTo>
                  <a:lnTo>
                    <a:pt x="168" y="2419"/>
                  </a:lnTo>
                  <a:lnTo>
                    <a:pt x="130" y="2404"/>
                  </a:lnTo>
                  <a:lnTo>
                    <a:pt x="97" y="2385"/>
                  </a:lnTo>
                  <a:lnTo>
                    <a:pt x="71" y="2359"/>
                  </a:lnTo>
                  <a:lnTo>
                    <a:pt x="49" y="2330"/>
                  </a:lnTo>
                  <a:lnTo>
                    <a:pt x="30" y="2296"/>
                  </a:lnTo>
                  <a:lnTo>
                    <a:pt x="17" y="2259"/>
                  </a:lnTo>
                  <a:lnTo>
                    <a:pt x="6" y="2222"/>
                  </a:lnTo>
                  <a:lnTo>
                    <a:pt x="0" y="2185"/>
                  </a:lnTo>
                  <a:lnTo>
                    <a:pt x="8" y="2138"/>
                  </a:lnTo>
                  <a:lnTo>
                    <a:pt x="17" y="2090"/>
                  </a:lnTo>
                  <a:lnTo>
                    <a:pt x="34" y="2045"/>
                  </a:lnTo>
                  <a:lnTo>
                    <a:pt x="52" y="2001"/>
                  </a:lnTo>
                  <a:lnTo>
                    <a:pt x="78" y="1962"/>
                  </a:lnTo>
                  <a:lnTo>
                    <a:pt x="108" y="1925"/>
                  </a:lnTo>
                  <a:lnTo>
                    <a:pt x="143" y="1895"/>
                  </a:lnTo>
                  <a:lnTo>
                    <a:pt x="186" y="1871"/>
                  </a:lnTo>
                  <a:lnTo>
                    <a:pt x="199" y="1874"/>
                  </a:lnTo>
                  <a:lnTo>
                    <a:pt x="210" y="1880"/>
                  </a:lnTo>
                  <a:lnTo>
                    <a:pt x="222" y="1887"/>
                  </a:lnTo>
                  <a:lnTo>
                    <a:pt x="231" y="1895"/>
                  </a:lnTo>
                  <a:lnTo>
                    <a:pt x="240" y="1906"/>
                  </a:lnTo>
                  <a:lnTo>
                    <a:pt x="249" y="1915"/>
                  </a:lnTo>
                  <a:lnTo>
                    <a:pt x="259" y="1926"/>
                  </a:lnTo>
                  <a:lnTo>
                    <a:pt x="266" y="1938"/>
                  </a:lnTo>
                  <a:lnTo>
                    <a:pt x="264" y="1995"/>
                  </a:lnTo>
                  <a:lnTo>
                    <a:pt x="272" y="2053"/>
                  </a:lnTo>
                  <a:lnTo>
                    <a:pt x="288" y="2107"/>
                  </a:lnTo>
                  <a:lnTo>
                    <a:pt x="311" y="2159"/>
                  </a:lnTo>
                  <a:lnTo>
                    <a:pt x="339" y="2209"/>
                  </a:lnTo>
                  <a:lnTo>
                    <a:pt x="368" y="2255"/>
                  </a:lnTo>
                  <a:lnTo>
                    <a:pt x="400" y="2302"/>
                  </a:lnTo>
                  <a:lnTo>
                    <a:pt x="430" y="2346"/>
                  </a:lnTo>
                  <a:lnTo>
                    <a:pt x="454" y="2350"/>
                  </a:lnTo>
                  <a:lnTo>
                    <a:pt x="478" y="2352"/>
                  </a:lnTo>
                  <a:lnTo>
                    <a:pt x="502" y="2357"/>
                  </a:lnTo>
                  <a:lnTo>
                    <a:pt x="526" y="2363"/>
                  </a:lnTo>
                  <a:lnTo>
                    <a:pt x="548" y="2372"/>
                  </a:lnTo>
                  <a:lnTo>
                    <a:pt x="571" y="2383"/>
                  </a:lnTo>
                  <a:lnTo>
                    <a:pt x="593" y="2400"/>
                  </a:lnTo>
                  <a:lnTo>
                    <a:pt x="615" y="2419"/>
                  </a:lnTo>
                  <a:lnTo>
                    <a:pt x="628" y="2439"/>
                  </a:lnTo>
                  <a:lnTo>
                    <a:pt x="634" y="2463"/>
                  </a:lnTo>
                  <a:lnTo>
                    <a:pt x="639" y="2488"/>
                  </a:lnTo>
                  <a:lnTo>
                    <a:pt x="645" y="2512"/>
                  </a:lnTo>
                  <a:lnTo>
                    <a:pt x="653" y="2532"/>
                  </a:lnTo>
                  <a:lnTo>
                    <a:pt x="666" y="2549"/>
                  </a:lnTo>
                  <a:lnTo>
                    <a:pt x="686" y="2560"/>
                  </a:lnTo>
                  <a:lnTo>
                    <a:pt x="718" y="2564"/>
                  </a:lnTo>
                  <a:lnTo>
                    <a:pt x="747" y="2560"/>
                  </a:lnTo>
                  <a:lnTo>
                    <a:pt x="775" y="2554"/>
                  </a:lnTo>
                  <a:lnTo>
                    <a:pt x="803" y="2547"/>
                  </a:lnTo>
                  <a:lnTo>
                    <a:pt x="831" y="2540"/>
                  </a:lnTo>
                  <a:lnTo>
                    <a:pt x="857" y="2528"/>
                  </a:lnTo>
                  <a:lnTo>
                    <a:pt x="885" y="2517"/>
                  </a:lnTo>
                  <a:lnTo>
                    <a:pt x="909" y="2506"/>
                  </a:lnTo>
                  <a:lnTo>
                    <a:pt x="935" y="2493"/>
                  </a:lnTo>
                  <a:lnTo>
                    <a:pt x="890" y="2482"/>
                  </a:lnTo>
                  <a:lnTo>
                    <a:pt x="846" y="2469"/>
                  </a:lnTo>
                  <a:lnTo>
                    <a:pt x="801" y="2454"/>
                  </a:lnTo>
                  <a:lnTo>
                    <a:pt x="757" y="2437"/>
                  </a:lnTo>
                  <a:lnTo>
                    <a:pt x="712" y="2421"/>
                  </a:lnTo>
                  <a:lnTo>
                    <a:pt x="669" y="2400"/>
                  </a:lnTo>
                  <a:lnTo>
                    <a:pt x="626" y="2376"/>
                  </a:lnTo>
                  <a:lnTo>
                    <a:pt x="586" y="2352"/>
                  </a:lnTo>
                  <a:lnTo>
                    <a:pt x="547" y="2324"/>
                  </a:lnTo>
                  <a:lnTo>
                    <a:pt x="511" y="2294"/>
                  </a:lnTo>
                  <a:lnTo>
                    <a:pt x="480" y="2263"/>
                  </a:lnTo>
                  <a:lnTo>
                    <a:pt x="450" y="2227"/>
                  </a:lnTo>
                  <a:lnTo>
                    <a:pt x="424" y="2188"/>
                  </a:lnTo>
                  <a:lnTo>
                    <a:pt x="402" y="2148"/>
                  </a:lnTo>
                  <a:lnTo>
                    <a:pt x="385" y="2103"/>
                  </a:lnTo>
                  <a:lnTo>
                    <a:pt x="372" y="2055"/>
                  </a:lnTo>
                  <a:lnTo>
                    <a:pt x="363" y="2008"/>
                  </a:lnTo>
                  <a:lnTo>
                    <a:pt x="357" y="1962"/>
                  </a:lnTo>
                  <a:lnTo>
                    <a:pt x="357" y="1915"/>
                  </a:lnTo>
                  <a:lnTo>
                    <a:pt x="361" y="1871"/>
                  </a:lnTo>
                  <a:lnTo>
                    <a:pt x="368" y="1828"/>
                  </a:lnTo>
                  <a:lnTo>
                    <a:pt x="379" y="1785"/>
                  </a:lnTo>
                  <a:lnTo>
                    <a:pt x="396" y="1743"/>
                  </a:lnTo>
                  <a:lnTo>
                    <a:pt x="415" y="1702"/>
                  </a:lnTo>
                  <a:lnTo>
                    <a:pt x="437" y="1663"/>
                  </a:lnTo>
                  <a:lnTo>
                    <a:pt x="461" y="1626"/>
                  </a:lnTo>
                  <a:lnTo>
                    <a:pt x="489" y="1588"/>
                  </a:lnTo>
                  <a:lnTo>
                    <a:pt x="519" y="1553"/>
                  </a:lnTo>
                  <a:lnTo>
                    <a:pt x="550" y="1520"/>
                  </a:lnTo>
                  <a:lnTo>
                    <a:pt x="584" y="1488"/>
                  </a:lnTo>
                  <a:lnTo>
                    <a:pt x="619" y="1458"/>
                  </a:lnTo>
                  <a:lnTo>
                    <a:pt x="656" y="1430"/>
                  </a:lnTo>
                  <a:lnTo>
                    <a:pt x="874" y="1345"/>
                  </a:lnTo>
                  <a:lnTo>
                    <a:pt x="820" y="1300"/>
                  </a:lnTo>
                  <a:lnTo>
                    <a:pt x="771" y="1252"/>
                  </a:lnTo>
                  <a:lnTo>
                    <a:pt x="725" y="1202"/>
                  </a:lnTo>
                  <a:lnTo>
                    <a:pt x="682" y="1150"/>
                  </a:lnTo>
                  <a:lnTo>
                    <a:pt x="641" y="1096"/>
                  </a:lnTo>
                  <a:lnTo>
                    <a:pt x="606" y="1038"/>
                  </a:lnTo>
                  <a:lnTo>
                    <a:pt x="576" y="981"/>
                  </a:lnTo>
                  <a:lnTo>
                    <a:pt x="548" y="920"/>
                  </a:lnTo>
                  <a:lnTo>
                    <a:pt x="526" y="858"/>
                  </a:lnTo>
                  <a:lnTo>
                    <a:pt x="508" y="795"/>
                  </a:lnTo>
                  <a:lnTo>
                    <a:pt x="493" y="730"/>
                  </a:lnTo>
                  <a:lnTo>
                    <a:pt x="483" y="663"/>
                  </a:lnTo>
                  <a:lnTo>
                    <a:pt x="480" y="596"/>
                  </a:lnTo>
                  <a:lnTo>
                    <a:pt x="480" y="528"/>
                  </a:lnTo>
                  <a:lnTo>
                    <a:pt x="485" y="459"/>
                  </a:lnTo>
                  <a:lnTo>
                    <a:pt x="496" y="390"/>
                  </a:lnTo>
                  <a:lnTo>
                    <a:pt x="506" y="364"/>
                  </a:lnTo>
                  <a:lnTo>
                    <a:pt x="515" y="338"/>
                  </a:lnTo>
                  <a:lnTo>
                    <a:pt x="528" y="310"/>
                  </a:lnTo>
                  <a:lnTo>
                    <a:pt x="539" y="282"/>
                  </a:lnTo>
                  <a:lnTo>
                    <a:pt x="554" y="256"/>
                  </a:lnTo>
                  <a:lnTo>
                    <a:pt x="569" y="230"/>
                  </a:lnTo>
                  <a:lnTo>
                    <a:pt x="584" y="204"/>
                  </a:lnTo>
                  <a:lnTo>
                    <a:pt x="602" y="178"/>
                  </a:lnTo>
                  <a:lnTo>
                    <a:pt x="621" y="156"/>
                  </a:lnTo>
                  <a:lnTo>
                    <a:pt x="641" y="134"/>
                  </a:lnTo>
                  <a:lnTo>
                    <a:pt x="662" y="113"/>
                  </a:lnTo>
                  <a:lnTo>
                    <a:pt x="686" y="95"/>
                  </a:lnTo>
                  <a:lnTo>
                    <a:pt x="710" y="78"/>
                  </a:lnTo>
                  <a:lnTo>
                    <a:pt x="736" y="63"/>
                  </a:lnTo>
                  <a:lnTo>
                    <a:pt x="764" y="52"/>
                  </a:lnTo>
                  <a:lnTo>
                    <a:pt x="794" y="45"/>
                  </a:lnTo>
                  <a:lnTo>
                    <a:pt x="825" y="30"/>
                  </a:lnTo>
                  <a:lnTo>
                    <a:pt x="857" y="19"/>
                  </a:lnTo>
                  <a:lnTo>
                    <a:pt x="892" y="11"/>
                  </a:lnTo>
                  <a:lnTo>
                    <a:pt x="926" y="4"/>
                  </a:lnTo>
                  <a:lnTo>
                    <a:pt x="961" y="2"/>
                  </a:lnTo>
                  <a:lnTo>
                    <a:pt x="996" y="0"/>
                  </a:lnTo>
                  <a:lnTo>
                    <a:pt x="1031" y="2"/>
                  </a:lnTo>
                  <a:lnTo>
                    <a:pt x="1069" y="6"/>
                  </a:lnTo>
                  <a:lnTo>
                    <a:pt x="1102" y="13"/>
                  </a:lnTo>
                  <a:lnTo>
                    <a:pt x="1137" y="20"/>
                  </a:lnTo>
                  <a:lnTo>
                    <a:pt x="1171" y="32"/>
                  </a:lnTo>
                  <a:lnTo>
                    <a:pt x="1204" y="45"/>
                  </a:lnTo>
                  <a:lnTo>
                    <a:pt x="1236" y="58"/>
                  </a:lnTo>
                  <a:lnTo>
                    <a:pt x="1266" y="74"/>
                  </a:lnTo>
                  <a:lnTo>
                    <a:pt x="1293" y="93"/>
                  </a:lnTo>
                  <a:lnTo>
                    <a:pt x="1319" y="111"/>
                  </a:lnTo>
                  <a:lnTo>
                    <a:pt x="1351" y="150"/>
                  </a:lnTo>
                  <a:lnTo>
                    <a:pt x="1375" y="195"/>
                  </a:lnTo>
                  <a:lnTo>
                    <a:pt x="1394" y="242"/>
                  </a:lnTo>
                  <a:lnTo>
                    <a:pt x="1405" y="290"/>
                  </a:lnTo>
                  <a:lnTo>
                    <a:pt x="1410" y="338"/>
                  </a:lnTo>
                  <a:lnTo>
                    <a:pt x="1409" y="390"/>
                  </a:lnTo>
                  <a:lnTo>
                    <a:pt x="1401" y="440"/>
                  </a:lnTo>
                  <a:lnTo>
                    <a:pt x="1388" y="490"/>
                  </a:lnTo>
                  <a:lnTo>
                    <a:pt x="1349" y="555"/>
                  </a:lnTo>
                  <a:lnTo>
                    <a:pt x="1308" y="624"/>
                  </a:lnTo>
                  <a:lnTo>
                    <a:pt x="1271" y="693"/>
                  </a:lnTo>
                  <a:lnTo>
                    <a:pt x="1240" y="765"/>
                  </a:lnTo>
                  <a:lnTo>
                    <a:pt x="1215" y="840"/>
                  </a:lnTo>
                  <a:lnTo>
                    <a:pt x="1201" y="916"/>
                  </a:lnTo>
                  <a:lnTo>
                    <a:pt x="1199" y="996"/>
                  </a:lnTo>
                  <a:lnTo>
                    <a:pt x="1214" y="1079"/>
                  </a:lnTo>
                  <a:lnTo>
                    <a:pt x="1230" y="1117"/>
                  </a:lnTo>
                  <a:lnTo>
                    <a:pt x="1247" y="1154"/>
                  </a:lnTo>
                  <a:lnTo>
                    <a:pt x="1262" y="1191"/>
                  </a:lnTo>
                  <a:lnTo>
                    <a:pt x="1280" y="1226"/>
                  </a:lnTo>
                  <a:lnTo>
                    <a:pt x="1299" y="1263"/>
                  </a:lnTo>
                  <a:lnTo>
                    <a:pt x="1321" y="1297"/>
                  </a:lnTo>
                  <a:lnTo>
                    <a:pt x="1349" y="1330"/>
                  </a:lnTo>
                  <a:lnTo>
                    <a:pt x="1381" y="1362"/>
                  </a:lnTo>
                  <a:lnTo>
                    <a:pt x="1379" y="1263"/>
                  </a:lnTo>
                  <a:lnTo>
                    <a:pt x="1384" y="1165"/>
                  </a:lnTo>
                  <a:lnTo>
                    <a:pt x="1399" y="1070"/>
                  </a:lnTo>
                  <a:lnTo>
                    <a:pt x="1420" y="977"/>
                  </a:lnTo>
                  <a:lnTo>
                    <a:pt x="1448" y="886"/>
                  </a:lnTo>
                  <a:lnTo>
                    <a:pt x="1483" y="799"/>
                  </a:lnTo>
                  <a:lnTo>
                    <a:pt x="1524" y="713"/>
                  </a:lnTo>
                  <a:lnTo>
                    <a:pt x="1570" y="632"/>
                  </a:lnTo>
                  <a:lnTo>
                    <a:pt x="1622" y="552"/>
                  </a:lnTo>
                  <a:lnTo>
                    <a:pt x="1680" y="476"/>
                  </a:lnTo>
                  <a:lnTo>
                    <a:pt x="1743" y="403"/>
                  </a:lnTo>
                  <a:lnTo>
                    <a:pt x="1808" y="334"/>
                  </a:lnTo>
                  <a:lnTo>
                    <a:pt x="1879" y="269"/>
                  </a:lnTo>
                  <a:lnTo>
                    <a:pt x="1953" y="208"/>
                  </a:lnTo>
                  <a:lnTo>
                    <a:pt x="2031" y="152"/>
                  </a:lnTo>
                  <a:lnTo>
                    <a:pt x="2111" y="98"/>
                  </a:lnTo>
                  <a:lnTo>
                    <a:pt x="2152" y="76"/>
                  </a:lnTo>
                  <a:lnTo>
                    <a:pt x="2193" y="58"/>
                  </a:lnTo>
                  <a:lnTo>
                    <a:pt x="2237" y="41"/>
                  </a:lnTo>
                  <a:lnTo>
                    <a:pt x="2282" y="26"/>
                  </a:lnTo>
                  <a:lnTo>
                    <a:pt x="2326" y="15"/>
                  </a:lnTo>
                  <a:lnTo>
                    <a:pt x="2373" y="7"/>
                  </a:lnTo>
                  <a:lnTo>
                    <a:pt x="2419" y="2"/>
                  </a:lnTo>
                  <a:lnTo>
                    <a:pt x="2468" y="0"/>
                  </a:lnTo>
                  <a:lnTo>
                    <a:pt x="2514" y="0"/>
                  </a:lnTo>
                  <a:lnTo>
                    <a:pt x="2562" y="2"/>
                  </a:lnTo>
                  <a:lnTo>
                    <a:pt x="2609" y="9"/>
                  </a:lnTo>
                  <a:lnTo>
                    <a:pt x="2655" y="17"/>
                  </a:lnTo>
                  <a:lnTo>
                    <a:pt x="2700" y="28"/>
                  </a:lnTo>
                  <a:lnTo>
                    <a:pt x="2746" y="43"/>
                  </a:lnTo>
                  <a:lnTo>
                    <a:pt x="2789" y="59"/>
                  </a:lnTo>
                  <a:lnTo>
                    <a:pt x="2832" y="80"/>
                  </a:lnTo>
                  <a:lnTo>
                    <a:pt x="2863" y="102"/>
                  </a:lnTo>
                  <a:lnTo>
                    <a:pt x="2889" y="128"/>
                  </a:lnTo>
                  <a:lnTo>
                    <a:pt x="2910" y="158"/>
                  </a:lnTo>
                  <a:lnTo>
                    <a:pt x="2928" y="191"/>
                  </a:lnTo>
                  <a:lnTo>
                    <a:pt x="2939" y="225"/>
                  </a:lnTo>
                  <a:lnTo>
                    <a:pt x="2945" y="262"/>
                  </a:lnTo>
                  <a:lnTo>
                    <a:pt x="2947" y="299"/>
                  </a:lnTo>
                  <a:lnTo>
                    <a:pt x="2941" y="336"/>
                  </a:lnTo>
                  <a:lnTo>
                    <a:pt x="2913" y="405"/>
                  </a:lnTo>
                  <a:lnTo>
                    <a:pt x="2878" y="464"/>
                  </a:lnTo>
                  <a:lnTo>
                    <a:pt x="2835" y="516"/>
                  </a:lnTo>
                  <a:lnTo>
                    <a:pt x="2789" y="561"/>
                  </a:lnTo>
                  <a:lnTo>
                    <a:pt x="2739" y="600"/>
                  </a:lnTo>
                  <a:lnTo>
                    <a:pt x="2685" y="634"/>
                  </a:lnTo>
                  <a:lnTo>
                    <a:pt x="2627" y="665"/>
                  </a:lnTo>
                  <a:lnTo>
                    <a:pt x="2566" y="693"/>
                  </a:lnTo>
                  <a:lnTo>
                    <a:pt x="2505" y="719"/>
                  </a:lnTo>
                  <a:lnTo>
                    <a:pt x="2442" y="743"/>
                  </a:lnTo>
                  <a:lnTo>
                    <a:pt x="2380" y="769"/>
                  </a:lnTo>
                  <a:lnTo>
                    <a:pt x="2317" y="795"/>
                  </a:lnTo>
                  <a:lnTo>
                    <a:pt x="2256" y="823"/>
                  </a:lnTo>
                  <a:lnTo>
                    <a:pt x="2198" y="855"/>
                  </a:lnTo>
                  <a:lnTo>
                    <a:pt x="2141" y="888"/>
                  </a:lnTo>
                  <a:lnTo>
                    <a:pt x="2089" y="929"/>
                  </a:lnTo>
                  <a:lnTo>
                    <a:pt x="2048" y="959"/>
                  </a:lnTo>
                  <a:lnTo>
                    <a:pt x="2007" y="990"/>
                  </a:lnTo>
                  <a:lnTo>
                    <a:pt x="1966" y="1024"/>
                  </a:lnTo>
                  <a:lnTo>
                    <a:pt x="1927" y="1059"/>
                  </a:lnTo>
                  <a:lnTo>
                    <a:pt x="1888" y="1096"/>
                  </a:lnTo>
                  <a:lnTo>
                    <a:pt x="1853" y="1135"/>
                  </a:lnTo>
                  <a:lnTo>
                    <a:pt x="1823" y="1178"/>
                  </a:lnTo>
                  <a:lnTo>
                    <a:pt x="1797" y="1221"/>
                  </a:lnTo>
                  <a:lnTo>
                    <a:pt x="1819" y="1215"/>
                  </a:lnTo>
                  <a:lnTo>
                    <a:pt x="1843" y="1211"/>
                  </a:lnTo>
                  <a:lnTo>
                    <a:pt x="1866" y="1208"/>
                  </a:lnTo>
                  <a:lnTo>
                    <a:pt x="1890" y="1206"/>
                  </a:lnTo>
                  <a:lnTo>
                    <a:pt x="1914" y="1202"/>
                  </a:lnTo>
                  <a:lnTo>
                    <a:pt x="1938" y="1200"/>
                  </a:lnTo>
                  <a:lnTo>
                    <a:pt x="1964" y="1200"/>
                  </a:lnTo>
                  <a:lnTo>
                    <a:pt x="1988" y="1200"/>
                  </a:lnTo>
                  <a:lnTo>
                    <a:pt x="2014" y="1200"/>
                  </a:lnTo>
                  <a:lnTo>
                    <a:pt x="2038" y="1200"/>
                  </a:lnTo>
                  <a:lnTo>
                    <a:pt x="2064" y="1202"/>
                  </a:lnTo>
                  <a:lnTo>
                    <a:pt x="2089" y="1206"/>
                  </a:lnTo>
                  <a:lnTo>
                    <a:pt x="2113" y="1208"/>
                  </a:lnTo>
                  <a:lnTo>
                    <a:pt x="2139" y="1211"/>
                  </a:lnTo>
                  <a:lnTo>
                    <a:pt x="2163" y="1215"/>
                  </a:lnTo>
                  <a:lnTo>
                    <a:pt x="2187" y="1221"/>
                  </a:lnTo>
                  <a:lnTo>
                    <a:pt x="2220" y="1230"/>
                  </a:lnTo>
                  <a:lnTo>
                    <a:pt x="2252" y="1245"/>
                  </a:lnTo>
                  <a:lnTo>
                    <a:pt x="2282" y="1260"/>
                  </a:lnTo>
                  <a:lnTo>
                    <a:pt x="2310" y="1278"/>
                  </a:lnTo>
                  <a:lnTo>
                    <a:pt x="2337" y="1299"/>
                  </a:lnTo>
                  <a:lnTo>
                    <a:pt x="2363" y="1321"/>
                  </a:lnTo>
                  <a:lnTo>
                    <a:pt x="2388" y="1343"/>
                  </a:lnTo>
                  <a:lnTo>
                    <a:pt x="2410" y="1369"/>
                  </a:lnTo>
                  <a:lnTo>
                    <a:pt x="2432" y="1397"/>
                  </a:lnTo>
                  <a:lnTo>
                    <a:pt x="2453" y="1425"/>
                  </a:lnTo>
                  <a:lnTo>
                    <a:pt x="2471" y="1453"/>
                  </a:lnTo>
                  <a:lnTo>
                    <a:pt x="2488" y="1482"/>
                  </a:lnTo>
                  <a:lnTo>
                    <a:pt x="2505" y="1514"/>
                  </a:lnTo>
                  <a:lnTo>
                    <a:pt x="2520" y="1544"/>
                  </a:lnTo>
                  <a:lnTo>
                    <a:pt x="2533" y="1575"/>
                  </a:lnTo>
                  <a:lnTo>
                    <a:pt x="2546" y="1605"/>
                  </a:lnTo>
                  <a:lnTo>
                    <a:pt x="2560" y="1581"/>
                  </a:lnTo>
                  <a:lnTo>
                    <a:pt x="2568" y="1548"/>
                  </a:lnTo>
                  <a:lnTo>
                    <a:pt x="2572" y="1512"/>
                  </a:lnTo>
                  <a:lnTo>
                    <a:pt x="2583" y="1481"/>
                  </a:lnTo>
                  <a:lnTo>
                    <a:pt x="2601" y="1456"/>
                  </a:lnTo>
                  <a:lnTo>
                    <a:pt x="2618" y="1432"/>
                  </a:lnTo>
                  <a:lnTo>
                    <a:pt x="2635" y="1406"/>
                  </a:lnTo>
                  <a:lnTo>
                    <a:pt x="2650" y="1380"/>
                  </a:lnTo>
                  <a:lnTo>
                    <a:pt x="2666" y="1354"/>
                  </a:lnTo>
                  <a:lnTo>
                    <a:pt x="2683" y="1332"/>
                  </a:lnTo>
                  <a:lnTo>
                    <a:pt x="2705" y="1312"/>
                  </a:lnTo>
                  <a:lnTo>
                    <a:pt x="2731" y="1295"/>
                  </a:lnTo>
                  <a:lnTo>
                    <a:pt x="2726" y="1258"/>
                  </a:lnTo>
                  <a:lnTo>
                    <a:pt x="2713" y="1222"/>
                  </a:lnTo>
                  <a:lnTo>
                    <a:pt x="2698" y="1187"/>
                  </a:lnTo>
                  <a:lnTo>
                    <a:pt x="2679" y="1152"/>
                  </a:lnTo>
                  <a:lnTo>
                    <a:pt x="2659" y="1118"/>
                  </a:lnTo>
                  <a:lnTo>
                    <a:pt x="2637" y="1085"/>
                  </a:lnTo>
                  <a:lnTo>
                    <a:pt x="2616" y="1050"/>
                  </a:lnTo>
                  <a:lnTo>
                    <a:pt x="2596" y="1016"/>
                  </a:lnTo>
                  <a:lnTo>
                    <a:pt x="2583" y="998"/>
                  </a:lnTo>
                  <a:lnTo>
                    <a:pt x="2570" y="979"/>
                  </a:lnTo>
                  <a:lnTo>
                    <a:pt x="2553" y="962"/>
                  </a:lnTo>
                  <a:lnTo>
                    <a:pt x="2538" y="944"/>
                  </a:lnTo>
                  <a:lnTo>
                    <a:pt x="2525" y="925"/>
                  </a:lnTo>
                  <a:lnTo>
                    <a:pt x="2516" y="905"/>
                  </a:lnTo>
                  <a:lnTo>
                    <a:pt x="2512" y="884"/>
                  </a:lnTo>
                  <a:lnTo>
                    <a:pt x="2514" y="862"/>
                  </a:lnTo>
                  <a:lnTo>
                    <a:pt x="2538" y="838"/>
                  </a:lnTo>
                  <a:lnTo>
                    <a:pt x="2564" y="817"/>
                  </a:lnTo>
                  <a:lnTo>
                    <a:pt x="2592" y="799"/>
                  </a:lnTo>
                  <a:lnTo>
                    <a:pt x="2618" y="784"/>
                  </a:lnTo>
                  <a:lnTo>
                    <a:pt x="2648" y="771"/>
                  </a:lnTo>
                  <a:lnTo>
                    <a:pt x="2677" y="762"/>
                  </a:lnTo>
                  <a:lnTo>
                    <a:pt x="2707" y="754"/>
                  </a:lnTo>
                  <a:lnTo>
                    <a:pt x="2739" y="749"/>
                  </a:lnTo>
                  <a:lnTo>
                    <a:pt x="2783" y="758"/>
                  </a:lnTo>
                  <a:lnTo>
                    <a:pt x="2828" y="773"/>
                  </a:lnTo>
                  <a:lnTo>
                    <a:pt x="2869" y="795"/>
                  </a:lnTo>
                  <a:lnTo>
                    <a:pt x="2908" y="821"/>
                  </a:lnTo>
                  <a:lnTo>
                    <a:pt x="2943" y="851"/>
                  </a:lnTo>
                  <a:lnTo>
                    <a:pt x="2975" y="884"/>
                  </a:lnTo>
                  <a:lnTo>
                    <a:pt x="3004" y="921"/>
                  </a:lnTo>
                  <a:lnTo>
                    <a:pt x="3030" y="960"/>
                  </a:lnTo>
                  <a:lnTo>
                    <a:pt x="3042" y="1016"/>
                  </a:lnTo>
                  <a:lnTo>
                    <a:pt x="3038" y="1072"/>
                  </a:lnTo>
                  <a:lnTo>
                    <a:pt x="3023" y="1126"/>
                  </a:lnTo>
                  <a:lnTo>
                    <a:pt x="3004" y="1176"/>
                  </a:lnTo>
                  <a:lnTo>
                    <a:pt x="3012" y="1178"/>
                  </a:lnTo>
                  <a:lnTo>
                    <a:pt x="3021" y="1180"/>
                  </a:lnTo>
                  <a:lnTo>
                    <a:pt x="3032" y="1183"/>
                  </a:lnTo>
                  <a:lnTo>
                    <a:pt x="3043" y="1185"/>
                  </a:lnTo>
                  <a:lnTo>
                    <a:pt x="3055" y="1187"/>
                  </a:lnTo>
                  <a:lnTo>
                    <a:pt x="3068" y="1187"/>
                  </a:lnTo>
                  <a:lnTo>
                    <a:pt x="3079" y="1189"/>
                  </a:lnTo>
                  <a:lnTo>
                    <a:pt x="3092" y="1189"/>
                  </a:lnTo>
                  <a:lnTo>
                    <a:pt x="3112" y="1198"/>
                  </a:lnTo>
                  <a:lnTo>
                    <a:pt x="3133" y="1204"/>
                  </a:lnTo>
                  <a:lnTo>
                    <a:pt x="3155" y="1209"/>
                  </a:lnTo>
                  <a:lnTo>
                    <a:pt x="3177" y="1217"/>
                  </a:lnTo>
                  <a:lnTo>
                    <a:pt x="3198" y="1224"/>
                  </a:lnTo>
                  <a:lnTo>
                    <a:pt x="3218" y="1234"/>
                  </a:lnTo>
                  <a:lnTo>
                    <a:pt x="3237" y="1247"/>
                  </a:lnTo>
                  <a:lnTo>
                    <a:pt x="3255" y="1265"/>
                  </a:lnTo>
                  <a:lnTo>
                    <a:pt x="3266" y="1304"/>
                  </a:lnTo>
                  <a:lnTo>
                    <a:pt x="3270" y="1347"/>
                  </a:lnTo>
                  <a:lnTo>
                    <a:pt x="3266" y="1391"/>
                  </a:lnTo>
                  <a:lnTo>
                    <a:pt x="3255" y="1430"/>
                  </a:lnTo>
                  <a:lnTo>
                    <a:pt x="3289" y="1455"/>
                  </a:lnTo>
                  <a:lnTo>
                    <a:pt x="3322" y="1481"/>
                  </a:lnTo>
                  <a:lnTo>
                    <a:pt x="3352" y="1509"/>
                  </a:lnTo>
                  <a:lnTo>
                    <a:pt x="3378" y="1538"/>
                  </a:lnTo>
                  <a:lnTo>
                    <a:pt x="3400" y="1572"/>
                  </a:lnTo>
                  <a:lnTo>
                    <a:pt x="3419" y="1605"/>
                  </a:lnTo>
                  <a:lnTo>
                    <a:pt x="3430" y="1644"/>
                  </a:lnTo>
                  <a:lnTo>
                    <a:pt x="3435" y="1685"/>
                  </a:lnTo>
                  <a:lnTo>
                    <a:pt x="3395" y="1748"/>
                  </a:lnTo>
                  <a:lnTo>
                    <a:pt x="3378" y="1822"/>
                  </a:lnTo>
                  <a:lnTo>
                    <a:pt x="3372" y="1902"/>
                  </a:lnTo>
                  <a:lnTo>
                    <a:pt x="3370" y="1982"/>
                  </a:lnTo>
                  <a:lnTo>
                    <a:pt x="3361" y="2058"/>
                  </a:lnTo>
                  <a:lnTo>
                    <a:pt x="3335" y="2122"/>
                  </a:lnTo>
                  <a:lnTo>
                    <a:pt x="3283" y="2168"/>
                  </a:lnTo>
                  <a:lnTo>
                    <a:pt x="3194" y="2192"/>
                  </a:lnTo>
                  <a:lnTo>
                    <a:pt x="3175" y="2200"/>
                  </a:lnTo>
                  <a:lnTo>
                    <a:pt x="3157" y="2207"/>
                  </a:lnTo>
                  <a:lnTo>
                    <a:pt x="3136" y="2213"/>
                  </a:lnTo>
                  <a:lnTo>
                    <a:pt x="3116" y="2216"/>
                  </a:lnTo>
                  <a:lnTo>
                    <a:pt x="3094" y="2222"/>
                  </a:lnTo>
                  <a:lnTo>
                    <a:pt x="3073" y="2224"/>
                  </a:lnTo>
                  <a:lnTo>
                    <a:pt x="3051" y="2227"/>
                  </a:lnTo>
                  <a:lnTo>
                    <a:pt x="3029" y="2227"/>
                  </a:lnTo>
                  <a:lnTo>
                    <a:pt x="3006" y="2229"/>
                  </a:lnTo>
                  <a:lnTo>
                    <a:pt x="2984" y="2227"/>
                  </a:lnTo>
                  <a:lnTo>
                    <a:pt x="2964" y="2226"/>
                  </a:lnTo>
                  <a:lnTo>
                    <a:pt x="2941" y="2222"/>
                  </a:lnTo>
                  <a:lnTo>
                    <a:pt x="2921" y="2218"/>
                  </a:lnTo>
                  <a:lnTo>
                    <a:pt x="2902" y="2213"/>
                  </a:lnTo>
                  <a:lnTo>
                    <a:pt x="2884" y="2205"/>
                  </a:lnTo>
                  <a:lnTo>
                    <a:pt x="2867" y="2196"/>
                  </a:lnTo>
                  <a:lnTo>
                    <a:pt x="2852" y="2239"/>
                  </a:lnTo>
                  <a:lnTo>
                    <a:pt x="2845" y="2279"/>
                  </a:lnTo>
                  <a:lnTo>
                    <a:pt x="2850" y="2318"/>
                  </a:lnTo>
                  <a:lnTo>
                    <a:pt x="2874" y="2357"/>
                  </a:lnTo>
                  <a:lnTo>
                    <a:pt x="2884" y="2398"/>
                  </a:lnTo>
                  <a:lnTo>
                    <a:pt x="2887" y="2443"/>
                  </a:lnTo>
                  <a:lnTo>
                    <a:pt x="2886" y="2486"/>
                  </a:lnTo>
                  <a:lnTo>
                    <a:pt x="2887" y="2528"/>
                  </a:lnTo>
                  <a:lnTo>
                    <a:pt x="2891" y="2569"/>
                  </a:lnTo>
                  <a:lnTo>
                    <a:pt x="2904" y="2606"/>
                  </a:lnTo>
                  <a:lnTo>
                    <a:pt x="2928" y="2638"/>
                  </a:lnTo>
                  <a:lnTo>
                    <a:pt x="2967" y="2666"/>
                  </a:lnTo>
                  <a:lnTo>
                    <a:pt x="3008" y="2696"/>
                  </a:lnTo>
                  <a:lnTo>
                    <a:pt x="3051" y="2725"/>
                  </a:lnTo>
                  <a:lnTo>
                    <a:pt x="3095" y="2755"/>
                  </a:lnTo>
                  <a:lnTo>
                    <a:pt x="3140" y="2787"/>
                  </a:lnTo>
                  <a:lnTo>
                    <a:pt x="3186" y="2818"/>
                  </a:lnTo>
                  <a:lnTo>
                    <a:pt x="3231" y="2852"/>
                  </a:lnTo>
                  <a:lnTo>
                    <a:pt x="3276" y="2887"/>
                  </a:lnTo>
                  <a:lnTo>
                    <a:pt x="3317" y="2922"/>
                  </a:lnTo>
                  <a:lnTo>
                    <a:pt x="3354" y="2961"/>
                  </a:lnTo>
                  <a:lnTo>
                    <a:pt x="3389" y="3002"/>
                  </a:lnTo>
                  <a:lnTo>
                    <a:pt x="3417" y="3043"/>
                  </a:lnTo>
                  <a:lnTo>
                    <a:pt x="3439" y="3089"/>
                  </a:lnTo>
                  <a:lnTo>
                    <a:pt x="3456" y="3138"/>
                  </a:lnTo>
                  <a:lnTo>
                    <a:pt x="3463" y="3188"/>
                  </a:lnTo>
                  <a:lnTo>
                    <a:pt x="3463" y="3242"/>
                  </a:lnTo>
                  <a:lnTo>
                    <a:pt x="3454" y="3299"/>
                  </a:lnTo>
                  <a:lnTo>
                    <a:pt x="3337" y="340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06" name="Freeform 111"/>
            <p:cNvSpPr>
              <a:spLocks/>
            </p:cNvSpPr>
            <p:nvPr/>
          </p:nvSpPr>
          <p:spPr bwMode="auto">
            <a:xfrm>
              <a:off x="4469" y="3279"/>
              <a:ext cx="363" cy="462"/>
            </a:xfrm>
            <a:custGeom>
              <a:avLst/>
              <a:gdLst>
                <a:gd name="T0" fmla="*/ 0 w 727"/>
                <a:gd name="T1" fmla="*/ 1 h 923"/>
                <a:gd name="T2" fmla="*/ 0 w 727"/>
                <a:gd name="T3" fmla="*/ 1 h 923"/>
                <a:gd name="T4" fmla="*/ 0 w 727"/>
                <a:gd name="T5" fmla="*/ 1 h 923"/>
                <a:gd name="T6" fmla="*/ 0 w 727"/>
                <a:gd name="T7" fmla="*/ 1 h 923"/>
                <a:gd name="T8" fmla="*/ 0 w 727"/>
                <a:gd name="T9" fmla="*/ 1 h 923"/>
                <a:gd name="T10" fmla="*/ 0 w 727"/>
                <a:gd name="T11" fmla="*/ 1 h 923"/>
                <a:gd name="T12" fmla="*/ 0 w 727"/>
                <a:gd name="T13" fmla="*/ 1 h 923"/>
                <a:gd name="T14" fmla="*/ 0 w 727"/>
                <a:gd name="T15" fmla="*/ 1 h 923"/>
                <a:gd name="T16" fmla="*/ 0 w 727"/>
                <a:gd name="T17" fmla="*/ 1 h 923"/>
                <a:gd name="T18" fmla="*/ 0 w 727"/>
                <a:gd name="T19" fmla="*/ 1 h 923"/>
                <a:gd name="T20" fmla="*/ 0 w 727"/>
                <a:gd name="T21" fmla="*/ 1 h 923"/>
                <a:gd name="T22" fmla="*/ 0 w 727"/>
                <a:gd name="T23" fmla="*/ 1 h 923"/>
                <a:gd name="T24" fmla="*/ 0 w 727"/>
                <a:gd name="T25" fmla="*/ 1 h 923"/>
                <a:gd name="T26" fmla="*/ 0 w 727"/>
                <a:gd name="T27" fmla="*/ 1 h 923"/>
                <a:gd name="T28" fmla="*/ 0 w 727"/>
                <a:gd name="T29" fmla="*/ 1 h 923"/>
                <a:gd name="T30" fmla="*/ 0 w 727"/>
                <a:gd name="T31" fmla="*/ 1 h 923"/>
                <a:gd name="T32" fmla="*/ 0 w 727"/>
                <a:gd name="T33" fmla="*/ 1 h 923"/>
                <a:gd name="T34" fmla="*/ 0 w 727"/>
                <a:gd name="T35" fmla="*/ 1 h 923"/>
                <a:gd name="T36" fmla="*/ 0 w 727"/>
                <a:gd name="T37" fmla="*/ 1 h 923"/>
                <a:gd name="T38" fmla="*/ 0 w 727"/>
                <a:gd name="T39" fmla="*/ 1 h 923"/>
                <a:gd name="T40" fmla="*/ 0 w 727"/>
                <a:gd name="T41" fmla="*/ 1 h 923"/>
                <a:gd name="T42" fmla="*/ 0 w 727"/>
                <a:gd name="T43" fmla="*/ 1 h 923"/>
                <a:gd name="T44" fmla="*/ 0 w 727"/>
                <a:gd name="T45" fmla="*/ 1 h 923"/>
                <a:gd name="T46" fmla="*/ 0 w 727"/>
                <a:gd name="T47" fmla="*/ 1 h 923"/>
                <a:gd name="T48" fmla="*/ 0 w 727"/>
                <a:gd name="T49" fmla="*/ 1 h 923"/>
                <a:gd name="T50" fmla="*/ 0 w 727"/>
                <a:gd name="T51" fmla="*/ 1 h 923"/>
                <a:gd name="T52" fmla="*/ 0 w 727"/>
                <a:gd name="T53" fmla="*/ 1 h 923"/>
                <a:gd name="T54" fmla="*/ 0 w 727"/>
                <a:gd name="T55" fmla="*/ 1 h 923"/>
                <a:gd name="T56" fmla="*/ 0 w 727"/>
                <a:gd name="T57" fmla="*/ 1 h 923"/>
                <a:gd name="T58" fmla="*/ 0 w 727"/>
                <a:gd name="T59" fmla="*/ 1 h 923"/>
                <a:gd name="T60" fmla="*/ 0 w 727"/>
                <a:gd name="T61" fmla="*/ 1 h 923"/>
                <a:gd name="T62" fmla="*/ 0 w 727"/>
                <a:gd name="T63" fmla="*/ 1 h 923"/>
                <a:gd name="T64" fmla="*/ 0 w 727"/>
                <a:gd name="T65" fmla="*/ 1 h 923"/>
                <a:gd name="T66" fmla="*/ 0 w 727"/>
                <a:gd name="T67" fmla="*/ 1 h 923"/>
                <a:gd name="T68" fmla="*/ 0 w 727"/>
                <a:gd name="T69" fmla="*/ 1 h 923"/>
                <a:gd name="T70" fmla="*/ 0 w 727"/>
                <a:gd name="T71" fmla="*/ 1 h 923"/>
                <a:gd name="T72" fmla="*/ 0 w 727"/>
                <a:gd name="T73" fmla="*/ 1 h 923"/>
                <a:gd name="T74" fmla="*/ 0 w 727"/>
                <a:gd name="T75" fmla="*/ 1 h 923"/>
                <a:gd name="T76" fmla="*/ 0 w 727"/>
                <a:gd name="T77" fmla="*/ 1 h 923"/>
                <a:gd name="T78" fmla="*/ 0 w 727"/>
                <a:gd name="T79" fmla="*/ 1 h 923"/>
                <a:gd name="T80" fmla="*/ 0 w 727"/>
                <a:gd name="T81" fmla="*/ 1 h 923"/>
                <a:gd name="T82" fmla="*/ 0 w 727"/>
                <a:gd name="T83" fmla="*/ 1 h 923"/>
                <a:gd name="T84" fmla="*/ 0 w 727"/>
                <a:gd name="T85" fmla="*/ 1 h 923"/>
                <a:gd name="T86" fmla="*/ 0 w 727"/>
                <a:gd name="T87" fmla="*/ 1 h 923"/>
                <a:gd name="T88" fmla="*/ 0 w 727"/>
                <a:gd name="T89" fmla="*/ 0 h 923"/>
                <a:gd name="T90" fmla="*/ 0 w 727"/>
                <a:gd name="T91" fmla="*/ 0 h 923"/>
                <a:gd name="T92" fmla="*/ 0 w 727"/>
                <a:gd name="T93" fmla="*/ 0 h 923"/>
                <a:gd name="T94" fmla="*/ 0 w 727"/>
                <a:gd name="T95" fmla="*/ 1 h 923"/>
                <a:gd name="T96" fmla="*/ 0 w 727"/>
                <a:gd name="T97" fmla="*/ 1 h 923"/>
                <a:gd name="T98" fmla="*/ 0 w 727"/>
                <a:gd name="T99" fmla="*/ 1 h 923"/>
                <a:gd name="T100" fmla="*/ 0 w 727"/>
                <a:gd name="T101" fmla="*/ 1 h 923"/>
                <a:gd name="T102" fmla="*/ 0 w 727"/>
                <a:gd name="T103" fmla="*/ 1 h 923"/>
                <a:gd name="T104" fmla="*/ 0 w 727"/>
                <a:gd name="T105" fmla="*/ 1 h 923"/>
                <a:gd name="T106" fmla="*/ 0 w 727"/>
                <a:gd name="T107" fmla="*/ 1 h 923"/>
                <a:gd name="T108" fmla="*/ 0 w 727"/>
                <a:gd name="T109" fmla="*/ 1 h 923"/>
                <a:gd name="T110" fmla="*/ 0 w 727"/>
                <a:gd name="T111" fmla="*/ 1 h 923"/>
                <a:gd name="T112" fmla="*/ 0 w 727"/>
                <a:gd name="T113" fmla="*/ 1 h 923"/>
                <a:gd name="T114" fmla="*/ 0 w 727"/>
                <a:gd name="T115" fmla="*/ 1 h 923"/>
                <a:gd name="T116" fmla="*/ 0 w 727"/>
                <a:gd name="T117" fmla="*/ 1 h 92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727" h="923">
                  <a:moveTo>
                    <a:pt x="623" y="886"/>
                  </a:moveTo>
                  <a:lnTo>
                    <a:pt x="610" y="886"/>
                  </a:lnTo>
                  <a:lnTo>
                    <a:pt x="630" y="843"/>
                  </a:lnTo>
                  <a:lnTo>
                    <a:pt x="636" y="800"/>
                  </a:lnTo>
                  <a:lnTo>
                    <a:pt x="632" y="757"/>
                  </a:lnTo>
                  <a:lnTo>
                    <a:pt x="619" y="715"/>
                  </a:lnTo>
                  <a:lnTo>
                    <a:pt x="602" y="672"/>
                  </a:lnTo>
                  <a:lnTo>
                    <a:pt x="584" y="627"/>
                  </a:lnTo>
                  <a:lnTo>
                    <a:pt x="567" y="587"/>
                  </a:lnTo>
                  <a:lnTo>
                    <a:pt x="554" y="544"/>
                  </a:lnTo>
                  <a:lnTo>
                    <a:pt x="545" y="538"/>
                  </a:lnTo>
                  <a:lnTo>
                    <a:pt x="535" y="535"/>
                  </a:lnTo>
                  <a:lnTo>
                    <a:pt x="524" y="531"/>
                  </a:lnTo>
                  <a:lnTo>
                    <a:pt x="515" y="529"/>
                  </a:lnTo>
                  <a:lnTo>
                    <a:pt x="504" y="529"/>
                  </a:lnTo>
                  <a:lnTo>
                    <a:pt x="495" y="531"/>
                  </a:lnTo>
                  <a:lnTo>
                    <a:pt x="483" y="535"/>
                  </a:lnTo>
                  <a:lnTo>
                    <a:pt x="474" y="540"/>
                  </a:lnTo>
                  <a:lnTo>
                    <a:pt x="456" y="553"/>
                  </a:lnTo>
                  <a:lnTo>
                    <a:pt x="457" y="570"/>
                  </a:lnTo>
                  <a:lnTo>
                    <a:pt x="470" y="588"/>
                  </a:lnTo>
                  <a:lnTo>
                    <a:pt x="485" y="601"/>
                  </a:lnTo>
                  <a:lnTo>
                    <a:pt x="517" y="609"/>
                  </a:lnTo>
                  <a:lnTo>
                    <a:pt x="541" y="624"/>
                  </a:lnTo>
                  <a:lnTo>
                    <a:pt x="558" y="644"/>
                  </a:lnTo>
                  <a:lnTo>
                    <a:pt x="569" y="668"/>
                  </a:lnTo>
                  <a:lnTo>
                    <a:pt x="578" y="696"/>
                  </a:lnTo>
                  <a:lnTo>
                    <a:pt x="584" y="726"/>
                  </a:lnTo>
                  <a:lnTo>
                    <a:pt x="591" y="754"/>
                  </a:lnTo>
                  <a:lnTo>
                    <a:pt x="599" y="780"/>
                  </a:lnTo>
                  <a:lnTo>
                    <a:pt x="597" y="802"/>
                  </a:lnTo>
                  <a:lnTo>
                    <a:pt x="591" y="821"/>
                  </a:lnTo>
                  <a:lnTo>
                    <a:pt x="582" y="837"/>
                  </a:lnTo>
                  <a:lnTo>
                    <a:pt x="571" y="852"/>
                  </a:lnTo>
                  <a:lnTo>
                    <a:pt x="556" y="863"/>
                  </a:lnTo>
                  <a:lnTo>
                    <a:pt x="541" y="875"/>
                  </a:lnTo>
                  <a:lnTo>
                    <a:pt x="522" y="884"/>
                  </a:lnTo>
                  <a:lnTo>
                    <a:pt x="506" y="891"/>
                  </a:lnTo>
                  <a:lnTo>
                    <a:pt x="485" y="901"/>
                  </a:lnTo>
                  <a:lnTo>
                    <a:pt x="467" y="904"/>
                  </a:lnTo>
                  <a:lnTo>
                    <a:pt x="448" y="902"/>
                  </a:lnTo>
                  <a:lnTo>
                    <a:pt x="431" y="895"/>
                  </a:lnTo>
                  <a:lnTo>
                    <a:pt x="413" y="888"/>
                  </a:lnTo>
                  <a:lnTo>
                    <a:pt x="394" y="880"/>
                  </a:lnTo>
                  <a:lnTo>
                    <a:pt x="376" y="875"/>
                  </a:lnTo>
                  <a:lnTo>
                    <a:pt x="357" y="873"/>
                  </a:lnTo>
                  <a:lnTo>
                    <a:pt x="353" y="832"/>
                  </a:lnTo>
                  <a:lnTo>
                    <a:pt x="350" y="789"/>
                  </a:lnTo>
                  <a:lnTo>
                    <a:pt x="342" y="744"/>
                  </a:lnTo>
                  <a:lnTo>
                    <a:pt x="333" y="700"/>
                  </a:lnTo>
                  <a:lnTo>
                    <a:pt x="320" y="657"/>
                  </a:lnTo>
                  <a:lnTo>
                    <a:pt x="303" y="618"/>
                  </a:lnTo>
                  <a:lnTo>
                    <a:pt x="279" y="581"/>
                  </a:lnTo>
                  <a:lnTo>
                    <a:pt x="248" y="549"/>
                  </a:lnTo>
                  <a:lnTo>
                    <a:pt x="216" y="588"/>
                  </a:lnTo>
                  <a:lnTo>
                    <a:pt x="231" y="605"/>
                  </a:lnTo>
                  <a:lnTo>
                    <a:pt x="246" y="622"/>
                  </a:lnTo>
                  <a:lnTo>
                    <a:pt x="261" y="639"/>
                  </a:lnTo>
                  <a:lnTo>
                    <a:pt x="274" y="655"/>
                  </a:lnTo>
                  <a:lnTo>
                    <a:pt x="287" y="672"/>
                  </a:lnTo>
                  <a:lnTo>
                    <a:pt x="296" y="692"/>
                  </a:lnTo>
                  <a:lnTo>
                    <a:pt x="303" y="713"/>
                  </a:lnTo>
                  <a:lnTo>
                    <a:pt x="309" y="735"/>
                  </a:lnTo>
                  <a:lnTo>
                    <a:pt x="309" y="772"/>
                  </a:lnTo>
                  <a:lnTo>
                    <a:pt x="305" y="806"/>
                  </a:lnTo>
                  <a:lnTo>
                    <a:pt x="296" y="837"/>
                  </a:lnTo>
                  <a:lnTo>
                    <a:pt x="283" y="867"/>
                  </a:lnTo>
                  <a:lnTo>
                    <a:pt x="259" y="882"/>
                  </a:lnTo>
                  <a:lnTo>
                    <a:pt x="235" y="895"/>
                  </a:lnTo>
                  <a:lnTo>
                    <a:pt x="209" y="908"/>
                  </a:lnTo>
                  <a:lnTo>
                    <a:pt x="182" y="915"/>
                  </a:lnTo>
                  <a:lnTo>
                    <a:pt x="155" y="921"/>
                  </a:lnTo>
                  <a:lnTo>
                    <a:pt x="127" y="923"/>
                  </a:lnTo>
                  <a:lnTo>
                    <a:pt x="101" y="917"/>
                  </a:lnTo>
                  <a:lnTo>
                    <a:pt x="75" y="904"/>
                  </a:lnTo>
                  <a:lnTo>
                    <a:pt x="23" y="823"/>
                  </a:lnTo>
                  <a:lnTo>
                    <a:pt x="0" y="739"/>
                  </a:lnTo>
                  <a:lnTo>
                    <a:pt x="2" y="652"/>
                  </a:lnTo>
                  <a:lnTo>
                    <a:pt x="19" y="562"/>
                  </a:lnTo>
                  <a:lnTo>
                    <a:pt x="43" y="473"/>
                  </a:lnTo>
                  <a:lnTo>
                    <a:pt x="67" y="382"/>
                  </a:lnTo>
                  <a:lnTo>
                    <a:pt x="88" y="293"/>
                  </a:lnTo>
                  <a:lnTo>
                    <a:pt x="91" y="204"/>
                  </a:lnTo>
                  <a:lnTo>
                    <a:pt x="93" y="152"/>
                  </a:lnTo>
                  <a:lnTo>
                    <a:pt x="88" y="102"/>
                  </a:lnTo>
                  <a:lnTo>
                    <a:pt x="80" y="53"/>
                  </a:lnTo>
                  <a:lnTo>
                    <a:pt x="75" y="5"/>
                  </a:lnTo>
                  <a:lnTo>
                    <a:pt x="82" y="1"/>
                  </a:lnTo>
                  <a:lnTo>
                    <a:pt x="91" y="0"/>
                  </a:lnTo>
                  <a:lnTo>
                    <a:pt x="101" y="0"/>
                  </a:lnTo>
                  <a:lnTo>
                    <a:pt x="112" y="0"/>
                  </a:lnTo>
                  <a:lnTo>
                    <a:pt x="121" y="0"/>
                  </a:lnTo>
                  <a:lnTo>
                    <a:pt x="132" y="0"/>
                  </a:lnTo>
                  <a:lnTo>
                    <a:pt x="143" y="0"/>
                  </a:lnTo>
                  <a:lnTo>
                    <a:pt x="155" y="0"/>
                  </a:lnTo>
                  <a:lnTo>
                    <a:pt x="171" y="59"/>
                  </a:lnTo>
                  <a:lnTo>
                    <a:pt x="199" y="115"/>
                  </a:lnTo>
                  <a:lnTo>
                    <a:pt x="236" y="163"/>
                  </a:lnTo>
                  <a:lnTo>
                    <a:pt x="279" y="209"/>
                  </a:lnTo>
                  <a:lnTo>
                    <a:pt x="326" y="252"/>
                  </a:lnTo>
                  <a:lnTo>
                    <a:pt x="378" y="293"/>
                  </a:lnTo>
                  <a:lnTo>
                    <a:pt x="431" y="332"/>
                  </a:lnTo>
                  <a:lnTo>
                    <a:pt x="485" y="371"/>
                  </a:lnTo>
                  <a:lnTo>
                    <a:pt x="537" y="412"/>
                  </a:lnTo>
                  <a:lnTo>
                    <a:pt x="586" y="455"/>
                  </a:lnTo>
                  <a:lnTo>
                    <a:pt x="630" y="497"/>
                  </a:lnTo>
                  <a:lnTo>
                    <a:pt x="667" y="546"/>
                  </a:lnTo>
                  <a:lnTo>
                    <a:pt x="699" y="600"/>
                  </a:lnTo>
                  <a:lnTo>
                    <a:pt x="718" y="657"/>
                  </a:lnTo>
                  <a:lnTo>
                    <a:pt x="727" y="720"/>
                  </a:lnTo>
                  <a:lnTo>
                    <a:pt x="723" y="793"/>
                  </a:lnTo>
                  <a:lnTo>
                    <a:pt x="712" y="804"/>
                  </a:lnTo>
                  <a:lnTo>
                    <a:pt x="701" y="819"/>
                  </a:lnTo>
                  <a:lnTo>
                    <a:pt x="690" y="832"/>
                  </a:lnTo>
                  <a:lnTo>
                    <a:pt x="679" y="847"/>
                  </a:lnTo>
                  <a:lnTo>
                    <a:pt x="667" y="860"/>
                  </a:lnTo>
                  <a:lnTo>
                    <a:pt x="654" y="871"/>
                  </a:lnTo>
                  <a:lnTo>
                    <a:pt x="640" y="880"/>
                  </a:lnTo>
                  <a:lnTo>
                    <a:pt x="623" y="8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07" name="Freeform 112"/>
            <p:cNvSpPr>
              <a:spLocks/>
            </p:cNvSpPr>
            <p:nvPr/>
          </p:nvSpPr>
          <p:spPr bwMode="auto">
            <a:xfrm>
              <a:off x="4431" y="2649"/>
              <a:ext cx="375" cy="477"/>
            </a:xfrm>
            <a:custGeom>
              <a:avLst/>
              <a:gdLst>
                <a:gd name="T0" fmla="*/ 0 w 751"/>
                <a:gd name="T1" fmla="*/ 0 h 955"/>
                <a:gd name="T2" fmla="*/ 0 w 751"/>
                <a:gd name="T3" fmla="*/ 0 h 955"/>
                <a:gd name="T4" fmla="*/ 0 w 751"/>
                <a:gd name="T5" fmla="*/ 0 h 955"/>
                <a:gd name="T6" fmla="*/ 0 w 751"/>
                <a:gd name="T7" fmla="*/ 0 h 955"/>
                <a:gd name="T8" fmla="*/ 0 w 751"/>
                <a:gd name="T9" fmla="*/ 0 h 955"/>
                <a:gd name="T10" fmla="*/ 0 w 751"/>
                <a:gd name="T11" fmla="*/ 0 h 955"/>
                <a:gd name="T12" fmla="*/ 0 w 751"/>
                <a:gd name="T13" fmla="*/ 0 h 955"/>
                <a:gd name="T14" fmla="*/ 0 w 751"/>
                <a:gd name="T15" fmla="*/ 0 h 955"/>
                <a:gd name="T16" fmla="*/ 0 w 751"/>
                <a:gd name="T17" fmla="*/ 0 h 955"/>
                <a:gd name="T18" fmla="*/ 0 w 751"/>
                <a:gd name="T19" fmla="*/ 0 h 955"/>
                <a:gd name="T20" fmla="*/ 0 w 751"/>
                <a:gd name="T21" fmla="*/ 0 h 955"/>
                <a:gd name="T22" fmla="*/ 0 w 751"/>
                <a:gd name="T23" fmla="*/ 0 h 955"/>
                <a:gd name="T24" fmla="*/ 0 w 751"/>
                <a:gd name="T25" fmla="*/ 0 h 955"/>
                <a:gd name="T26" fmla="*/ 0 w 751"/>
                <a:gd name="T27" fmla="*/ 0 h 955"/>
                <a:gd name="T28" fmla="*/ 0 w 751"/>
                <a:gd name="T29" fmla="*/ 0 h 955"/>
                <a:gd name="T30" fmla="*/ 0 w 751"/>
                <a:gd name="T31" fmla="*/ 0 h 955"/>
                <a:gd name="T32" fmla="*/ 0 w 751"/>
                <a:gd name="T33" fmla="*/ 0 h 955"/>
                <a:gd name="T34" fmla="*/ 0 w 751"/>
                <a:gd name="T35" fmla="*/ 0 h 955"/>
                <a:gd name="T36" fmla="*/ 0 w 751"/>
                <a:gd name="T37" fmla="*/ 0 h 955"/>
                <a:gd name="T38" fmla="*/ 0 w 751"/>
                <a:gd name="T39" fmla="*/ 0 h 955"/>
                <a:gd name="T40" fmla="*/ 0 w 751"/>
                <a:gd name="T41" fmla="*/ 0 h 955"/>
                <a:gd name="T42" fmla="*/ 0 w 751"/>
                <a:gd name="T43" fmla="*/ 0 h 955"/>
                <a:gd name="T44" fmla="*/ 0 w 751"/>
                <a:gd name="T45" fmla="*/ 0 h 955"/>
                <a:gd name="T46" fmla="*/ 0 w 751"/>
                <a:gd name="T47" fmla="*/ 0 h 955"/>
                <a:gd name="T48" fmla="*/ 0 w 751"/>
                <a:gd name="T49" fmla="*/ 0 h 955"/>
                <a:gd name="T50" fmla="*/ 0 w 751"/>
                <a:gd name="T51" fmla="*/ 0 h 955"/>
                <a:gd name="T52" fmla="*/ 0 w 751"/>
                <a:gd name="T53" fmla="*/ 0 h 955"/>
                <a:gd name="T54" fmla="*/ 0 w 751"/>
                <a:gd name="T55" fmla="*/ 0 h 955"/>
                <a:gd name="T56" fmla="*/ 0 w 751"/>
                <a:gd name="T57" fmla="*/ 0 h 955"/>
                <a:gd name="T58" fmla="*/ 0 w 751"/>
                <a:gd name="T59" fmla="*/ 0 h 955"/>
                <a:gd name="T60" fmla="*/ 0 w 751"/>
                <a:gd name="T61" fmla="*/ 0 h 955"/>
                <a:gd name="T62" fmla="*/ 0 w 751"/>
                <a:gd name="T63" fmla="*/ 0 h 955"/>
                <a:gd name="T64" fmla="*/ 0 w 751"/>
                <a:gd name="T65" fmla="*/ 0 h 955"/>
                <a:gd name="T66" fmla="*/ 0 w 751"/>
                <a:gd name="T67" fmla="*/ 0 h 955"/>
                <a:gd name="T68" fmla="*/ 0 w 751"/>
                <a:gd name="T69" fmla="*/ 0 h 955"/>
                <a:gd name="T70" fmla="*/ 0 w 751"/>
                <a:gd name="T71" fmla="*/ 0 h 955"/>
                <a:gd name="T72" fmla="*/ 0 w 751"/>
                <a:gd name="T73" fmla="*/ 0 h 955"/>
                <a:gd name="T74" fmla="*/ 0 w 751"/>
                <a:gd name="T75" fmla="*/ 0 h 955"/>
                <a:gd name="T76" fmla="*/ 0 w 751"/>
                <a:gd name="T77" fmla="*/ 0 h 955"/>
                <a:gd name="T78" fmla="*/ 0 w 751"/>
                <a:gd name="T79" fmla="*/ 0 h 955"/>
                <a:gd name="T80" fmla="*/ 0 w 751"/>
                <a:gd name="T81" fmla="*/ 0 h 955"/>
                <a:gd name="T82" fmla="*/ 0 w 751"/>
                <a:gd name="T83" fmla="*/ 0 h 955"/>
                <a:gd name="T84" fmla="*/ 0 w 751"/>
                <a:gd name="T85" fmla="*/ 0 h 955"/>
                <a:gd name="T86" fmla="*/ 0 w 751"/>
                <a:gd name="T87" fmla="*/ 0 h 95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751" h="955">
                  <a:moveTo>
                    <a:pt x="606" y="909"/>
                  </a:moveTo>
                  <a:lnTo>
                    <a:pt x="580" y="922"/>
                  </a:lnTo>
                  <a:lnTo>
                    <a:pt x="552" y="931"/>
                  </a:lnTo>
                  <a:lnTo>
                    <a:pt x="522" y="940"/>
                  </a:lnTo>
                  <a:lnTo>
                    <a:pt x="494" y="948"/>
                  </a:lnTo>
                  <a:lnTo>
                    <a:pt x="463" y="951"/>
                  </a:lnTo>
                  <a:lnTo>
                    <a:pt x="433" y="955"/>
                  </a:lnTo>
                  <a:lnTo>
                    <a:pt x="402" y="955"/>
                  </a:lnTo>
                  <a:lnTo>
                    <a:pt x="372" y="953"/>
                  </a:lnTo>
                  <a:lnTo>
                    <a:pt x="342" y="951"/>
                  </a:lnTo>
                  <a:lnTo>
                    <a:pt x="312" y="946"/>
                  </a:lnTo>
                  <a:lnTo>
                    <a:pt x="283" y="938"/>
                  </a:lnTo>
                  <a:lnTo>
                    <a:pt x="255" y="929"/>
                  </a:lnTo>
                  <a:lnTo>
                    <a:pt x="227" y="918"/>
                  </a:lnTo>
                  <a:lnTo>
                    <a:pt x="201" y="905"/>
                  </a:lnTo>
                  <a:lnTo>
                    <a:pt x="177" y="890"/>
                  </a:lnTo>
                  <a:lnTo>
                    <a:pt x="154" y="873"/>
                  </a:lnTo>
                  <a:lnTo>
                    <a:pt x="143" y="847"/>
                  </a:lnTo>
                  <a:lnTo>
                    <a:pt x="143" y="816"/>
                  </a:lnTo>
                  <a:lnTo>
                    <a:pt x="143" y="784"/>
                  </a:lnTo>
                  <a:lnTo>
                    <a:pt x="138" y="756"/>
                  </a:lnTo>
                  <a:lnTo>
                    <a:pt x="115" y="736"/>
                  </a:lnTo>
                  <a:lnTo>
                    <a:pt x="89" y="715"/>
                  </a:lnTo>
                  <a:lnTo>
                    <a:pt x="62" y="697"/>
                  </a:lnTo>
                  <a:lnTo>
                    <a:pt x="37" y="678"/>
                  </a:lnTo>
                  <a:lnTo>
                    <a:pt x="15" y="656"/>
                  </a:lnTo>
                  <a:lnTo>
                    <a:pt x="2" y="632"/>
                  </a:lnTo>
                  <a:lnTo>
                    <a:pt x="0" y="604"/>
                  </a:lnTo>
                  <a:lnTo>
                    <a:pt x="13" y="570"/>
                  </a:lnTo>
                  <a:lnTo>
                    <a:pt x="52" y="530"/>
                  </a:lnTo>
                  <a:lnTo>
                    <a:pt x="63" y="489"/>
                  </a:lnTo>
                  <a:lnTo>
                    <a:pt x="56" y="448"/>
                  </a:lnTo>
                  <a:lnTo>
                    <a:pt x="37" y="407"/>
                  </a:lnTo>
                  <a:lnTo>
                    <a:pt x="19" y="366"/>
                  </a:lnTo>
                  <a:lnTo>
                    <a:pt x="6" y="323"/>
                  </a:lnTo>
                  <a:lnTo>
                    <a:pt x="6" y="279"/>
                  </a:lnTo>
                  <a:lnTo>
                    <a:pt x="32" y="234"/>
                  </a:lnTo>
                  <a:lnTo>
                    <a:pt x="50" y="214"/>
                  </a:lnTo>
                  <a:lnTo>
                    <a:pt x="67" y="191"/>
                  </a:lnTo>
                  <a:lnTo>
                    <a:pt x="82" y="169"/>
                  </a:lnTo>
                  <a:lnTo>
                    <a:pt x="99" y="147"/>
                  </a:lnTo>
                  <a:lnTo>
                    <a:pt x="117" y="130"/>
                  </a:lnTo>
                  <a:lnTo>
                    <a:pt x="136" y="115"/>
                  </a:lnTo>
                  <a:lnTo>
                    <a:pt x="160" y="104"/>
                  </a:lnTo>
                  <a:lnTo>
                    <a:pt x="186" y="100"/>
                  </a:lnTo>
                  <a:lnTo>
                    <a:pt x="201" y="84"/>
                  </a:lnTo>
                  <a:lnTo>
                    <a:pt x="218" y="69"/>
                  </a:lnTo>
                  <a:lnTo>
                    <a:pt x="234" y="56"/>
                  </a:lnTo>
                  <a:lnTo>
                    <a:pt x="255" y="43"/>
                  </a:lnTo>
                  <a:lnTo>
                    <a:pt x="275" y="34"/>
                  </a:lnTo>
                  <a:lnTo>
                    <a:pt x="296" y="24"/>
                  </a:lnTo>
                  <a:lnTo>
                    <a:pt x="318" y="17"/>
                  </a:lnTo>
                  <a:lnTo>
                    <a:pt x="340" y="9"/>
                  </a:lnTo>
                  <a:lnTo>
                    <a:pt x="364" y="6"/>
                  </a:lnTo>
                  <a:lnTo>
                    <a:pt x="387" y="2"/>
                  </a:lnTo>
                  <a:lnTo>
                    <a:pt x="411" y="0"/>
                  </a:lnTo>
                  <a:lnTo>
                    <a:pt x="435" y="0"/>
                  </a:lnTo>
                  <a:lnTo>
                    <a:pt x="459" y="0"/>
                  </a:lnTo>
                  <a:lnTo>
                    <a:pt x="483" y="4"/>
                  </a:lnTo>
                  <a:lnTo>
                    <a:pt x="507" y="8"/>
                  </a:lnTo>
                  <a:lnTo>
                    <a:pt x="530" y="13"/>
                  </a:lnTo>
                  <a:lnTo>
                    <a:pt x="552" y="22"/>
                  </a:lnTo>
                  <a:lnTo>
                    <a:pt x="571" y="35"/>
                  </a:lnTo>
                  <a:lnTo>
                    <a:pt x="585" y="52"/>
                  </a:lnTo>
                  <a:lnTo>
                    <a:pt x="598" y="69"/>
                  </a:lnTo>
                  <a:lnTo>
                    <a:pt x="608" y="89"/>
                  </a:lnTo>
                  <a:lnTo>
                    <a:pt x="615" y="110"/>
                  </a:lnTo>
                  <a:lnTo>
                    <a:pt x="619" y="132"/>
                  </a:lnTo>
                  <a:lnTo>
                    <a:pt x="623" y="154"/>
                  </a:lnTo>
                  <a:lnTo>
                    <a:pt x="615" y="190"/>
                  </a:lnTo>
                  <a:lnTo>
                    <a:pt x="621" y="219"/>
                  </a:lnTo>
                  <a:lnTo>
                    <a:pt x="637" y="245"/>
                  </a:lnTo>
                  <a:lnTo>
                    <a:pt x="662" y="269"/>
                  </a:lnTo>
                  <a:lnTo>
                    <a:pt x="688" y="294"/>
                  </a:lnTo>
                  <a:lnTo>
                    <a:pt x="714" y="320"/>
                  </a:lnTo>
                  <a:lnTo>
                    <a:pt x="734" y="348"/>
                  </a:lnTo>
                  <a:lnTo>
                    <a:pt x="747" y="379"/>
                  </a:lnTo>
                  <a:lnTo>
                    <a:pt x="751" y="465"/>
                  </a:lnTo>
                  <a:lnTo>
                    <a:pt x="742" y="556"/>
                  </a:lnTo>
                  <a:lnTo>
                    <a:pt x="734" y="647"/>
                  </a:lnTo>
                  <a:lnTo>
                    <a:pt x="736" y="738"/>
                  </a:lnTo>
                  <a:lnTo>
                    <a:pt x="729" y="764"/>
                  </a:lnTo>
                  <a:lnTo>
                    <a:pt x="719" y="792"/>
                  </a:lnTo>
                  <a:lnTo>
                    <a:pt x="708" y="818"/>
                  </a:lnTo>
                  <a:lnTo>
                    <a:pt x="695" y="842"/>
                  </a:lnTo>
                  <a:lnTo>
                    <a:pt x="678" y="864"/>
                  </a:lnTo>
                  <a:lnTo>
                    <a:pt x="658" y="884"/>
                  </a:lnTo>
                  <a:lnTo>
                    <a:pt x="634" y="899"/>
                  </a:lnTo>
                  <a:lnTo>
                    <a:pt x="606" y="90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08" name="Freeform 113"/>
            <p:cNvSpPr>
              <a:spLocks/>
            </p:cNvSpPr>
            <p:nvPr/>
          </p:nvSpPr>
          <p:spPr bwMode="auto">
            <a:xfrm>
              <a:off x="4609" y="2971"/>
              <a:ext cx="46" cy="27"/>
            </a:xfrm>
            <a:custGeom>
              <a:avLst/>
              <a:gdLst>
                <a:gd name="T0" fmla="*/ 0 w 93"/>
                <a:gd name="T1" fmla="*/ 1 h 54"/>
                <a:gd name="T2" fmla="*/ 0 w 93"/>
                <a:gd name="T3" fmla="*/ 1 h 54"/>
                <a:gd name="T4" fmla="*/ 0 w 93"/>
                <a:gd name="T5" fmla="*/ 1 h 54"/>
                <a:gd name="T6" fmla="*/ 0 w 93"/>
                <a:gd name="T7" fmla="*/ 1 h 54"/>
                <a:gd name="T8" fmla="*/ 0 w 93"/>
                <a:gd name="T9" fmla="*/ 1 h 54"/>
                <a:gd name="T10" fmla="*/ 0 w 93"/>
                <a:gd name="T11" fmla="*/ 1 h 54"/>
                <a:gd name="T12" fmla="*/ 0 w 93"/>
                <a:gd name="T13" fmla="*/ 1 h 54"/>
                <a:gd name="T14" fmla="*/ 0 w 93"/>
                <a:gd name="T15" fmla="*/ 1 h 54"/>
                <a:gd name="T16" fmla="*/ 0 w 93"/>
                <a:gd name="T17" fmla="*/ 1 h 54"/>
                <a:gd name="T18" fmla="*/ 0 w 93"/>
                <a:gd name="T19" fmla="*/ 1 h 54"/>
                <a:gd name="T20" fmla="*/ 0 w 93"/>
                <a:gd name="T21" fmla="*/ 1 h 54"/>
                <a:gd name="T22" fmla="*/ 0 w 93"/>
                <a:gd name="T23" fmla="*/ 1 h 54"/>
                <a:gd name="T24" fmla="*/ 0 w 93"/>
                <a:gd name="T25" fmla="*/ 0 h 54"/>
                <a:gd name="T26" fmla="*/ 0 w 93"/>
                <a:gd name="T27" fmla="*/ 1 h 54"/>
                <a:gd name="T28" fmla="*/ 0 w 93"/>
                <a:gd name="T29" fmla="*/ 1 h 54"/>
                <a:gd name="T30" fmla="*/ 0 w 93"/>
                <a:gd name="T31" fmla="*/ 1 h 54"/>
                <a:gd name="T32" fmla="*/ 0 w 93"/>
                <a:gd name="T33" fmla="*/ 1 h 54"/>
                <a:gd name="T34" fmla="*/ 0 w 93"/>
                <a:gd name="T35" fmla="*/ 1 h 54"/>
                <a:gd name="T36" fmla="*/ 0 w 93"/>
                <a:gd name="T37" fmla="*/ 1 h 54"/>
                <a:gd name="T38" fmla="*/ 0 w 93"/>
                <a:gd name="T39" fmla="*/ 1 h 54"/>
                <a:gd name="T40" fmla="*/ 0 w 93"/>
                <a:gd name="T41" fmla="*/ 1 h 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3" h="54">
                  <a:moveTo>
                    <a:pt x="72" y="54"/>
                  </a:moveTo>
                  <a:lnTo>
                    <a:pt x="63" y="54"/>
                  </a:lnTo>
                  <a:lnTo>
                    <a:pt x="52" y="54"/>
                  </a:lnTo>
                  <a:lnTo>
                    <a:pt x="41" y="52"/>
                  </a:lnTo>
                  <a:lnTo>
                    <a:pt x="32" y="50"/>
                  </a:lnTo>
                  <a:lnTo>
                    <a:pt x="22" y="48"/>
                  </a:lnTo>
                  <a:lnTo>
                    <a:pt x="15" y="44"/>
                  </a:lnTo>
                  <a:lnTo>
                    <a:pt x="7" y="39"/>
                  </a:lnTo>
                  <a:lnTo>
                    <a:pt x="2" y="31"/>
                  </a:lnTo>
                  <a:lnTo>
                    <a:pt x="0" y="20"/>
                  </a:lnTo>
                  <a:lnTo>
                    <a:pt x="4" y="9"/>
                  </a:lnTo>
                  <a:lnTo>
                    <a:pt x="11" y="3"/>
                  </a:lnTo>
                  <a:lnTo>
                    <a:pt x="20" y="0"/>
                  </a:lnTo>
                  <a:lnTo>
                    <a:pt x="32" y="5"/>
                  </a:lnTo>
                  <a:lnTo>
                    <a:pt x="46" y="9"/>
                  </a:lnTo>
                  <a:lnTo>
                    <a:pt x="61" y="13"/>
                  </a:lnTo>
                  <a:lnTo>
                    <a:pt x="76" y="18"/>
                  </a:lnTo>
                  <a:lnTo>
                    <a:pt x="87" y="24"/>
                  </a:lnTo>
                  <a:lnTo>
                    <a:pt x="93" y="31"/>
                  </a:lnTo>
                  <a:lnTo>
                    <a:pt x="87" y="41"/>
                  </a:lnTo>
                  <a:lnTo>
                    <a:pt x="72" y="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09" name="Freeform 114"/>
            <p:cNvSpPr>
              <a:spLocks/>
            </p:cNvSpPr>
            <p:nvPr/>
          </p:nvSpPr>
          <p:spPr bwMode="auto">
            <a:xfrm>
              <a:off x="4583" y="2813"/>
              <a:ext cx="52" cy="21"/>
            </a:xfrm>
            <a:custGeom>
              <a:avLst/>
              <a:gdLst>
                <a:gd name="T0" fmla="*/ 0 w 104"/>
                <a:gd name="T1" fmla="*/ 0 h 43"/>
                <a:gd name="T2" fmla="*/ 0 w 104"/>
                <a:gd name="T3" fmla="*/ 0 h 43"/>
                <a:gd name="T4" fmla="*/ 1 w 104"/>
                <a:gd name="T5" fmla="*/ 0 h 43"/>
                <a:gd name="T6" fmla="*/ 1 w 104"/>
                <a:gd name="T7" fmla="*/ 0 h 43"/>
                <a:gd name="T8" fmla="*/ 1 w 104"/>
                <a:gd name="T9" fmla="*/ 0 h 43"/>
                <a:gd name="T10" fmla="*/ 1 w 104"/>
                <a:gd name="T11" fmla="*/ 0 h 43"/>
                <a:gd name="T12" fmla="*/ 1 w 104"/>
                <a:gd name="T13" fmla="*/ 0 h 43"/>
                <a:gd name="T14" fmla="*/ 1 w 104"/>
                <a:gd name="T15" fmla="*/ 0 h 43"/>
                <a:gd name="T16" fmla="*/ 1 w 104"/>
                <a:gd name="T17" fmla="*/ 0 h 43"/>
                <a:gd name="T18" fmla="*/ 1 w 104"/>
                <a:gd name="T19" fmla="*/ 0 h 43"/>
                <a:gd name="T20" fmla="*/ 1 w 104"/>
                <a:gd name="T21" fmla="*/ 0 h 43"/>
                <a:gd name="T22" fmla="*/ 0 w 104"/>
                <a:gd name="T23" fmla="*/ 0 h 4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04" h="43">
                  <a:moveTo>
                    <a:pt x="0" y="43"/>
                  </a:moveTo>
                  <a:lnTo>
                    <a:pt x="0" y="6"/>
                  </a:lnTo>
                  <a:lnTo>
                    <a:pt x="11" y="7"/>
                  </a:lnTo>
                  <a:lnTo>
                    <a:pt x="24" y="7"/>
                  </a:lnTo>
                  <a:lnTo>
                    <a:pt x="37" y="4"/>
                  </a:lnTo>
                  <a:lnTo>
                    <a:pt x="52" y="0"/>
                  </a:lnTo>
                  <a:lnTo>
                    <a:pt x="65" y="0"/>
                  </a:lnTo>
                  <a:lnTo>
                    <a:pt x="80" y="0"/>
                  </a:lnTo>
                  <a:lnTo>
                    <a:pt x="93" y="6"/>
                  </a:lnTo>
                  <a:lnTo>
                    <a:pt x="104" y="19"/>
                  </a:lnTo>
                  <a:lnTo>
                    <a:pt x="104" y="43"/>
                  </a:lnTo>
                  <a:lnTo>
                    <a:pt x="0"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10" name="Freeform 115"/>
            <p:cNvSpPr>
              <a:spLocks/>
            </p:cNvSpPr>
            <p:nvPr/>
          </p:nvSpPr>
          <p:spPr bwMode="auto">
            <a:xfrm>
              <a:off x="4406" y="2428"/>
              <a:ext cx="210" cy="230"/>
            </a:xfrm>
            <a:custGeom>
              <a:avLst/>
              <a:gdLst>
                <a:gd name="T0" fmla="*/ 1 w 420"/>
                <a:gd name="T1" fmla="*/ 1 h 459"/>
                <a:gd name="T2" fmla="*/ 1 w 420"/>
                <a:gd name="T3" fmla="*/ 1 h 459"/>
                <a:gd name="T4" fmla="*/ 1 w 420"/>
                <a:gd name="T5" fmla="*/ 1 h 459"/>
                <a:gd name="T6" fmla="*/ 1 w 420"/>
                <a:gd name="T7" fmla="*/ 1 h 459"/>
                <a:gd name="T8" fmla="*/ 1 w 420"/>
                <a:gd name="T9" fmla="*/ 1 h 459"/>
                <a:gd name="T10" fmla="*/ 1 w 420"/>
                <a:gd name="T11" fmla="*/ 1 h 459"/>
                <a:gd name="T12" fmla="*/ 1 w 420"/>
                <a:gd name="T13" fmla="*/ 1 h 459"/>
                <a:gd name="T14" fmla="*/ 1 w 420"/>
                <a:gd name="T15" fmla="*/ 1 h 459"/>
                <a:gd name="T16" fmla="*/ 0 w 420"/>
                <a:gd name="T17" fmla="*/ 1 h 459"/>
                <a:gd name="T18" fmla="*/ 0 w 420"/>
                <a:gd name="T19" fmla="*/ 1 h 459"/>
                <a:gd name="T20" fmla="*/ 1 w 420"/>
                <a:gd name="T21" fmla="*/ 1 h 459"/>
                <a:gd name="T22" fmla="*/ 1 w 420"/>
                <a:gd name="T23" fmla="*/ 1 h 459"/>
                <a:gd name="T24" fmla="*/ 1 w 420"/>
                <a:gd name="T25" fmla="*/ 1 h 459"/>
                <a:gd name="T26" fmla="*/ 1 w 420"/>
                <a:gd name="T27" fmla="*/ 1 h 459"/>
                <a:gd name="T28" fmla="*/ 1 w 420"/>
                <a:gd name="T29" fmla="*/ 1 h 459"/>
                <a:gd name="T30" fmla="*/ 1 w 420"/>
                <a:gd name="T31" fmla="*/ 1 h 459"/>
                <a:gd name="T32" fmla="*/ 1 w 420"/>
                <a:gd name="T33" fmla="*/ 1 h 459"/>
                <a:gd name="T34" fmla="*/ 1 w 420"/>
                <a:gd name="T35" fmla="*/ 1 h 459"/>
                <a:gd name="T36" fmla="*/ 1 w 420"/>
                <a:gd name="T37" fmla="*/ 0 h 459"/>
                <a:gd name="T38" fmla="*/ 1 w 420"/>
                <a:gd name="T39" fmla="*/ 1 h 459"/>
                <a:gd name="T40" fmla="*/ 1 w 420"/>
                <a:gd name="T41" fmla="*/ 1 h 459"/>
                <a:gd name="T42" fmla="*/ 1 w 420"/>
                <a:gd name="T43" fmla="*/ 1 h 459"/>
                <a:gd name="T44" fmla="*/ 1 w 420"/>
                <a:gd name="T45" fmla="*/ 1 h 459"/>
                <a:gd name="T46" fmla="*/ 1 w 420"/>
                <a:gd name="T47" fmla="*/ 1 h 459"/>
                <a:gd name="T48" fmla="*/ 1 w 420"/>
                <a:gd name="T49" fmla="*/ 1 h 459"/>
                <a:gd name="T50" fmla="*/ 1 w 420"/>
                <a:gd name="T51" fmla="*/ 1 h 459"/>
                <a:gd name="T52" fmla="*/ 1 w 420"/>
                <a:gd name="T53" fmla="*/ 1 h 459"/>
                <a:gd name="T54" fmla="*/ 1 w 420"/>
                <a:gd name="T55" fmla="*/ 1 h 459"/>
                <a:gd name="T56" fmla="*/ 1 w 420"/>
                <a:gd name="T57" fmla="*/ 1 h 459"/>
                <a:gd name="T58" fmla="*/ 1 w 420"/>
                <a:gd name="T59" fmla="*/ 1 h 459"/>
                <a:gd name="T60" fmla="*/ 1 w 420"/>
                <a:gd name="T61" fmla="*/ 1 h 459"/>
                <a:gd name="T62" fmla="*/ 1 w 420"/>
                <a:gd name="T63" fmla="*/ 1 h 459"/>
                <a:gd name="T64" fmla="*/ 1 w 420"/>
                <a:gd name="T65" fmla="*/ 1 h 459"/>
                <a:gd name="T66" fmla="*/ 1 w 420"/>
                <a:gd name="T67" fmla="*/ 1 h 459"/>
                <a:gd name="T68" fmla="*/ 1 w 420"/>
                <a:gd name="T69" fmla="*/ 1 h 45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420" h="459">
                  <a:moveTo>
                    <a:pt x="253" y="459"/>
                  </a:moveTo>
                  <a:lnTo>
                    <a:pt x="228" y="414"/>
                  </a:lnTo>
                  <a:lnTo>
                    <a:pt x="202" y="371"/>
                  </a:lnTo>
                  <a:lnTo>
                    <a:pt x="175" y="327"/>
                  </a:lnTo>
                  <a:lnTo>
                    <a:pt x="143" y="284"/>
                  </a:lnTo>
                  <a:lnTo>
                    <a:pt x="110" y="243"/>
                  </a:lnTo>
                  <a:lnTo>
                    <a:pt x="74" y="202"/>
                  </a:lnTo>
                  <a:lnTo>
                    <a:pt x="37" y="161"/>
                  </a:lnTo>
                  <a:lnTo>
                    <a:pt x="0" y="124"/>
                  </a:lnTo>
                  <a:lnTo>
                    <a:pt x="0" y="106"/>
                  </a:lnTo>
                  <a:lnTo>
                    <a:pt x="7" y="89"/>
                  </a:lnTo>
                  <a:lnTo>
                    <a:pt x="17" y="74"/>
                  </a:lnTo>
                  <a:lnTo>
                    <a:pt x="30" y="61"/>
                  </a:lnTo>
                  <a:lnTo>
                    <a:pt x="46" y="50"/>
                  </a:lnTo>
                  <a:lnTo>
                    <a:pt x="61" y="39"/>
                  </a:lnTo>
                  <a:lnTo>
                    <a:pt x="78" y="30"/>
                  </a:lnTo>
                  <a:lnTo>
                    <a:pt x="93" y="18"/>
                  </a:lnTo>
                  <a:lnTo>
                    <a:pt x="121" y="5"/>
                  </a:lnTo>
                  <a:lnTo>
                    <a:pt x="149" y="0"/>
                  </a:lnTo>
                  <a:lnTo>
                    <a:pt x="176" y="4"/>
                  </a:lnTo>
                  <a:lnTo>
                    <a:pt x="202" y="11"/>
                  </a:lnTo>
                  <a:lnTo>
                    <a:pt x="230" y="22"/>
                  </a:lnTo>
                  <a:lnTo>
                    <a:pt x="256" y="33"/>
                  </a:lnTo>
                  <a:lnTo>
                    <a:pt x="282" y="46"/>
                  </a:lnTo>
                  <a:lnTo>
                    <a:pt x="308" y="56"/>
                  </a:lnTo>
                  <a:lnTo>
                    <a:pt x="325" y="74"/>
                  </a:lnTo>
                  <a:lnTo>
                    <a:pt x="342" y="93"/>
                  </a:lnTo>
                  <a:lnTo>
                    <a:pt x="359" y="111"/>
                  </a:lnTo>
                  <a:lnTo>
                    <a:pt x="375" y="130"/>
                  </a:lnTo>
                  <a:lnTo>
                    <a:pt x="390" y="150"/>
                  </a:lnTo>
                  <a:lnTo>
                    <a:pt x="403" y="171"/>
                  </a:lnTo>
                  <a:lnTo>
                    <a:pt x="412" y="193"/>
                  </a:lnTo>
                  <a:lnTo>
                    <a:pt x="420" y="217"/>
                  </a:lnTo>
                  <a:lnTo>
                    <a:pt x="394" y="403"/>
                  </a:lnTo>
                  <a:lnTo>
                    <a:pt x="253" y="45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11" name="Freeform 116"/>
            <p:cNvSpPr>
              <a:spLocks/>
            </p:cNvSpPr>
            <p:nvPr/>
          </p:nvSpPr>
          <p:spPr bwMode="auto">
            <a:xfrm>
              <a:off x="3338" y="2049"/>
              <a:ext cx="1232" cy="1295"/>
            </a:xfrm>
            <a:custGeom>
              <a:avLst/>
              <a:gdLst>
                <a:gd name="T0" fmla="*/ 1 w 2463"/>
                <a:gd name="T1" fmla="*/ 1 h 2590"/>
                <a:gd name="T2" fmla="*/ 1 w 2463"/>
                <a:gd name="T3" fmla="*/ 1 h 2590"/>
                <a:gd name="T4" fmla="*/ 1 w 2463"/>
                <a:gd name="T5" fmla="*/ 1 h 2590"/>
                <a:gd name="T6" fmla="*/ 1 w 2463"/>
                <a:gd name="T7" fmla="*/ 1 h 2590"/>
                <a:gd name="T8" fmla="*/ 1 w 2463"/>
                <a:gd name="T9" fmla="*/ 1 h 2590"/>
                <a:gd name="T10" fmla="*/ 1 w 2463"/>
                <a:gd name="T11" fmla="*/ 1 h 2590"/>
                <a:gd name="T12" fmla="*/ 1 w 2463"/>
                <a:gd name="T13" fmla="*/ 1 h 2590"/>
                <a:gd name="T14" fmla="*/ 2 w 2463"/>
                <a:gd name="T15" fmla="*/ 1 h 2590"/>
                <a:gd name="T16" fmla="*/ 1 w 2463"/>
                <a:gd name="T17" fmla="*/ 1 h 2590"/>
                <a:gd name="T18" fmla="*/ 1 w 2463"/>
                <a:gd name="T19" fmla="*/ 2 h 2590"/>
                <a:gd name="T20" fmla="*/ 1 w 2463"/>
                <a:gd name="T21" fmla="*/ 2 h 2590"/>
                <a:gd name="T22" fmla="*/ 1 w 2463"/>
                <a:gd name="T23" fmla="*/ 2 h 2590"/>
                <a:gd name="T24" fmla="*/ 1 w 2463"/>
                <a:gd name="T25" fmla="*/ 2 h 2590"/>
                <a:gd name="T26" fmla="*/ 1 w 2463"/>
                <a:gd name="T27" fmla="*/ 2 h 2590"/>
                <a:gd name="T28" fmla="*/ 1 w 2463"/>
                <a:gd name="T29" fmla="*/ 2 h 2590"/>
                <a:gd name="T30" fmla="*/ 1 w 2463"/>
                <a:gd name="T31" fmla="*/ 2 h 2590"/>
                <a:gd name="T32" fmla="*/ 1 w 2463"/>
                <a:gd name="T33" fmla="*/ 2 h 2590"/>
                <a:gd name="T34" fmla="*/ 1 w 2463"/>
                <a:gd name="T35" fmla="*/ 2 h 2590"/>
                <a:gd name="T36" fmla="*/ 1 w 2463"/>
                <a:gd name="T37" fmla="*/ 2 h 2590"/>
                <a:gd name="T38" fmla="*/ 1 w 2463"/>
                <a:gd name="T39" fmla="*/ 2 h 2590"/>
                <a:gd name="T40" fmla="*/ 1 w 2463"/>
                <a:gd name="T41" fmla="*/ 2 h 2590"/>
                <a:gd name="T42" fmla="*/ 1 w 2463"/>
                <a:gd name="T43" fmla="*/ 2 h 2590"/>
                <a:gd name="T44" fmla="*/ 1 w 2463"/>
                <a:gd name="T45" fmla="*/ 2 h 2590"/>
                <a:gd name="T46" fmla="*/ 1 w 2463"/>
                <a:gd name="T47" fmla="*/ 2 h 2590"/>
                <a:gd name="T48" fmla="*/ 1 w 2463"/>
                <a:gd name="T49" fmla="*/ 2 h 2590"/>
                <a:gd name="T50" fmla="*/ 1 w 2463"/>
                <a:gd name="T51" fmla="*/ 2 h 2590"/>
                <a:gd name="T52" fmla="*/ 1 w 2463"/>
                <a:gd name="T53" fmla="*/ 2 h 2590"/>
                <a:gd name="T54" fmla="*/ 1 w 2463"/>
                <a:gd name="T55" fmla="*/ 2 h 2590"/>
                <a:gd name="T56" fmla="*/ 1 w 2463"/>
                <a:gd name="T57" fmla="*/ 2 h 2590"/>
                <a:gd name="T58" fmla="*/ 1 w 2463"/>
                <a:gd name="T59" fmla="*/ 2 h 2590"/>
                <a:gd name="T60" fmla="*/ 1 w 2463"/>
                <a:gd name="T61" fmla="*/ 2 h 2590"/>
                <a:gd name="T62" fmla="*/ 1 w 2463"/>
                <a:gd name="T63" fmla="*/ 2 h 2590"/>
                <a:gd name="T64" fmla="*/ 1 w 2463"/>
                <a:gd name="T65" fmla="*/ 2 h 2590"/>
                <a:gd name="T66" fmla="*/ 1 w 2463"/>
                <a:gd name="T67" fmla="*/ 2 h 2590"/>
                <a:gd name="T68" fmla="*/ 1 w 2463"/>
                <a:gd name="T69" fmla="*/ 1 h 2590"/>
                <a:gd name="T70" fmla="*/ 1 w 2463"/>
                <a:gd name="T71" fmla="*/ 1 h 2590"/>
                <a:gd name="T72" fmla="*/ 1 w 2463"/>
                <a:gd name="T73" fmla="*/ 1 h 2590"/>
                <a:gd name="T74" fmla="*/ 1 w 2463"/>
                <a:gd name="T75" fmla="*/ 1 h 2590"/>
                <a:gd name="T76" fmla="*/ 1 w 2463"/>
                <a:gd name="T77" fmla="*/ 1 h 2590"/>
                <a:gd name="T78" fmla="*/ 1 w 2463"/>
                <a:gd name="T79" fmla="*/ 1 h 2590"/>
                <a:gd name="T80" fmla="*/ 1 w 2463"/>
                <a:gd name="T81" fmla="*/ 1 h 2590"/>
                <a:gd name="T82" fmla="*/ 1 w 2463"/>
                <a:gd name="T83" fmla="*/ 1 h 2590"/>
                <a:gd name="T84" fmla="*/ 1 w 2463"/>
                <a:gd name="T85" fmla="*/ 1 h 2590"/>
                <a:gd name="T86" fmla="*/ 1 w 2463"/>
                <a:gd name="T87" fmla="*/ 1 h 2590"/>
                <a:gd name="T88" fmla="*/ 1 w 2463"/>
                <a:gd name="T89" fmla="*/ 1 h 2590"/>
                <a:gd name="T90" fmla="*/ 1 w 2463"/>
                <a:gd name="T91" fmla="*/ 1 h 2590"/>
                <a:gd name="T92" fmla="*/ 1 w 2463"/>
                <a:gd name="T93" fmla="*/ 1 h 2590"/>
                <a:gd name="T94" fmla="*/ 1 w 2463"/>
                <a:gd name="T95" fmla="*/ 1 h 2590"/>
                <a:gd name="T96" fmla="*/ 1 w 2463"/>
                <a:gd name="T97" fmla="*/ 1 h 2590"/>
                <a:gd name="T98" fmla="*/ 1 w 2463"/>
                <a:gd name="T99" fmla="*/ 1 h 2590"/>
                <a:gd name="T100" fmla="*/ 1 w 2463"/>
                <a:gd name="T101" fmla="*/ 1 h 2590"/>
                <a:gd name="T102" fmla="*/ 1 w 2463"/>
                <a:gd name="T103" fmla="*/ 1 h 2590"/>
                <a:gd name="T104" fmla="*/ 1 w 2463"/>
                <a:gd name="T105" fmla="*/ 1 h 2590"/>
                <a:gd name="T106" fmla="*/ 1 w 2463"/>
                <a:gd name="T107" fmla="*/ 1 h 2590"/>
                <a:gd name="T108" fmla="*/ 2 w 2463"/>
                <a:gd name="T109" fmla="*/ 1 h 2590"/>
                <a:gd name="T110" fmla="*/ 2 w 2463"/>
                <a:gd name="T111" fmla="*/ 1 h 2590"/>
                <a:gd name="T112" fmla="*/ 2 w 2463"/>
                <a:gd name="T113" fmla="*/ 1 h 2590"/>
                <a:gd name="T114" fmla="*/ 2 w 2463"/>
                <a:gd name="T115" fmla="*/ 1 h 259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463" h="2590">
                  <a:moveTo>
                    <a:pt x="2203" y="561"/>
                  </a:moveTo>
                  <a:lnTo>
                    <a:pt x="2140" y="589"/>
                  </a:lnTo>
                  <a:lnTo>
                    <a:pt x="2075" y="617"/>
                  </a:lnTo>
                  <a:lnTo>
                    <a:pt x="2010" y="648"/>
                  </a:lnTo>
                  <a:lnTo>
                    <a:pt x="1945" y="680"/>
                  </a:lnTo>
                  <a:lnTo>
                    <a:pt x="1880" y="715"/>
                  </a:lnTo>
                  <a:lnTo>
                    <a:pt x="1816" y="750"/>
                  </a:lnTo>
                  <a:lnTo>
                    <a:pt x="1753" y="789"/>
                  </a:lnTo>
                  <a:lnTo>
                    <a:pt x="1692" y="832"/>
                  </a:lnTo>
                  <a:lnTo>
                    <a:pt x="1633" y="875"/>
                  </a:lnTo>
                  <a:lnTo>
                    <a:pt x="1575" y="921"/>
                  </a:lnTo>
                  <a:lnTo>
                    <a:pt x="1521" y="970"/>
                  </a:lnTo>
                  <a:lnTo>
                    <a:pt x="1469" y="1022"/>
                  </a:lnTo>
                  <a:lnTo>
                    <a:pt x="1421" y="1076"/>
                  </a:lnTo>
                  <a:lnTo>
                    <a:pt x="1376" y="1131"/>
                  </a:lnTo>
                  <a:lnTo>
                    <a:pt x="1335" y="1191"/>
                  </a:lnTo>
                  <a:lnTo>
                    <a:pt x="1300" y="1254"/>
                  </a:lnTo>
                  <a:lnTo>
                    <a:pt x="1300" y="1265"/>
                  </a:lnTo>
                  <a:lnTo>
                    <a:pt x="1298" y="1276"/>
                  </a:lnTo>
                  <a:lnTo>
                    <a:pt x="1300" y="1287"/>
                  </a:lnTo>
                  <a:lnTo>
                    <a:pt x="1306" y="1298"/>
                  </a:lnTo>
                  <a:lnTo>
                    <a:pt x="1324" y="1291"/>
                  </a:lnTo>
                  <a:lnTo>
                    <a:pt x="1333" y="1276"/>
                  </a:lnTo>
                  <a:lnTo>
                    <a:pt x="1341" y="1258"/>
                  </a:lnTo>
                  <a:lnTo>
                    <a:pt x="1354" y="1241"/>
                  </a:lnTo>
                  <a:lnTo>
                    <a:pt x="1387" y="1233"/>
                  </a:lnTo>
                  <a:lnTo>
                    <a:pt x="1421" y="1228"/>
                  </a:lnTo>
                  <a:lnTo>
                    <a:pt x="1454" y="1222"/>
                  </a:lnTo>
                  <a:lnTo>
                    <a:pt x="1489" y="1219"/>
                  </a:lnTo>
                  <a:lnTo>
                    <a:pt x="1525" y="1217"/>
                  </a:lnTo>
                  <a:lnTo>
                    <a:pt x="1560" y="1217"/>
                  </a:lnTo>
                  <a:lnTo>
                    <a:pt x="1595" y="1219"/>
                  </a:lnTo>
                  <a:lnTo>
                    <a:pt x="1633" y="1220"/>
                  </a:lnTo>
                  <a:lnTo>
                    <a:pt x="1666" y="1224"/>
                  </a:lnTo>
                  <a:lnTo>
                    <a:pt x="1701" y="1230"/>
                  </a:lnTo>
                  <a:lnTo>
                    <a:pt x="1735" y="1239"/>
                  </a:lnTo>
                  <a:lnTo>
                    <a:pt x="1768" y="1248"/>
                  </a:lnTo>
                  <a:lnTo>
                    <a:pt x="1800" y="1261"/>
                  </a:lnTo>
                  <a:lnTo>
                    <a:pt x="1829" y="1274"/>
                  </a:lnTo>
                  <a:lnTo>
                    <a:pt x="1859" y="1291"/>
                  </a:lnTo>
                  <a:lnTo>
                    <a:pt x="1887" y="1310"/>
                  </a:lnTo>
                  <a:lnTo>
                    <a:pt x="1935" y="1360"/>
                  </a:lnTo>
                  <a:lnTo>
                    <a:pt x="1976" y="1412"/>
                  </a:lnTo>
                  <a:lnTo>
                    <a:pt x="2012" y="1467"/>
                  </a:lnTo>
                  <a:lnTo>
                    <a:pt x="2041" y="1527"/>
                  </a:lnTo>
                  <a:lnTo>
                    <a:pt x="2062" y="1588"/>
                  </a:lnTo>
                  <a:lnTo>
                    <a:pt x="2075" y="1651"/>
                  </a:lnTo>
                  <a:lnTo>
                    <a:pt x="2078" y="1718"/>
                  </a:lnTo>
                  <a:lnTo>
                    <a:pt x="2073" y="1787"/>
                  </a:lnTo>
                  <a:lnTo>
                    <a:pt x="2062" y="1833"/>
                  </a:lnTo>
                  <a:lnTo>
                    <a:pt x="2049" y="1882"/>
                  </a:lnTo>
                  <a:lnTo>
                    <a:pt x="2032" y="1928"/>
                  </a:lnTo>
                  <a:lnTo>
                    <a:pt x="2012" y="1973"/>
                  </a:lnTo>
                  <a:lnTo>
                    <a:pt x="1987" y="2017"/>
                  </a:lnTo>
                  <a:lnTo>
                    <a:pt x="1963" y="2062"/>
                  </a:lnTo>
                  <a:lnTo>
                    <a:pt x="1933" y="2103"/>
                  </a:lnTo>
                  <a:lnTo>
                    <a:pt x="1904" y="2144"/>
                  </a:lnTo>
                  <a:lnTo>
                    <a:pt x="1870" y="2183"/>
                  </a:lnTo>
                  <a:lnTo>
                    <a:pt x="1835" y="2218"/>
                  </a:lnTo>
                  <a:lnTo>
                    <a:pt x="1796" y="2251"/>
                  </a:lnTo>
                  <a:lnTo>
                    <a:pt x="1757" y="2281"/>
                  </a:lnTo>
                  <a:lnTo>
                    <a:pt x="1714" y="2309"/>
                  </a:lnTo>
                  <a:lnTo>
                    <a:pt x="1672" y="2333"/>
                  </a:lnTo>
                  <a:lnTo>
                    <a:pt x="1625" y="2355"/>
                  </a:lnTo>
                  <a:lnTo>
                    <a:pt x="1579" y="2372"/>
                  </a:lnTo>
                  <a:lnTo>
                    <a:pt x="1605" y="2344"/>
                  </a:lnTo>
                  <a:lnTo>
                    <a:pt x="1618" y="2307"/>
                  </a:lnTo>
                  <a:lnTo>
                    <a:pt x="1620" y="2264"/>
                  </a:lnTo>
                  <a:lnTo>
                    <a:pt x="1614" y="2225"/>
                  </a:lnTo>
                  <a:lnTo>
                    <a:pt x="1603" y="2207"/>
                  </a:lnTo>
                  <a:lnTo>
                    <a:pt x="1590" y="2188"/>
                  </a:lnTo>
                  <a:lnTo>
                    <a:pt x="1573" y="2172"/>
                  </a:lnTo>
                  <a:lnTo>
                    <a:pt x="1556" y="2159"/>
                  </a:lnTo>
                  <a:lnTo>
                    <a:pt x="1538" y="2147"/>
                  </a:lnTo>
                  <a:lnTo>
                    <a:pt x="1519" y="2136"/>
                  </a:lnTo>
                  <a:lnTo>
                    <a:pt x="1499" y="2131"/>
                  </a:lnTo>
                  <a:lnTo>
                    <a:pt x="1478" y="2125"/>
                  </a:lnTo>
                  <a:lnTo>
                    <a:pt x="1460" y="2123"/>
                  </a:lnTo>
                  <a:lnTo>
                    <a:pt x="1443" y="2125"/>
                  </a:lnTo>
                  <a:lnTo>
                    <a:pt x="1428" y="2131"/>
                  </a:lnTo>
                  <a:lnTo>
                    <a:pt x="1413" y="2136"/>
                  </a:lnTo>
                  <a:lnTo>
                    <a:pt x="1400" y="2144"/>
                  </a:lnTo>
                  <a:lnTo>
                    <a:pt x="1387" y="2153"/>
                  </a:lnTo>
                  <a:lnTo>
                    <a:pt x="1374" y="2162"/>
                  </a:lnTo>
                  <a:lnTo>
                    <a:pt x="1361" y="2173"/>
                  </a:lnTo>
                  <a:lnTo>
                    <a:pt x="1350" y="2188"/>
                  </a:lnTo>
                  <a:lnTo>
                    <a:pt x="1343" y="2203"/>
                  </a:lnTo>
                  <a:lnTo>
                    <a:pt x="1339" y="2218"/>
                  </a:lnTo>
                  <a:lnTo>
                    <a:pt x="1348" y="2231"/>
                  </a:lnTo>
                  <a:lnTo>
                    <a:pt x="1356" y="2212"/>
                  </a:lnTo>
                  <a:lnTo>
                    <a:pt x="1365" y="2199"/>
                  </a:lnTo>
                  <a:lnTo>
                    <a:pt x="1378" y="2190"/>
                  </a:lnTo>
                  <a:lnTo>
                    <a:pt x="1393" y="2183"/>
                  </a:lnTo>
                  <a:lnTo>
                    <a:pt x="1410" y="2177"/>
                  </a:lnTo>
                  <a:lnTo>
                    <a:pt x="1426" y="2173"/>
                  </a:lnTo>
                  <a:lnTo>
                    <a:pt x="1443" y="2170"/>
                  </a:lnTo>
                  <a:lnTo>
                    <a:pt x="1460" y="2164"/>
                  </a:lnTo>
                  <a:lnTo>
                    <a:pt x="1475" y="2168"/>
                  </a:lnTo>
                  <a:lnTo>
                    <a:pt x="1489" y="2172"/>
                  </a:lnTo>
                  <a:lnTo>
                    <a:pt x="1504" y="2177"/>
                  </a:lnTo>
                  <a:lnTo>
                    <a:pt x="1519" y="2185"/>
                  </a:lnTo>
                  <a:lnTo>
                    <a:pt x="1532" y="2192"/>
                  </a:lnTo>
                  <a:lnTo>
                    <a:pt x="1545" y="2203"/>
                  </a:lnTo>
                  <a:lnTo>
                    <a:pt x="1554" y="2216"/>
                  </a:lnTo>
                  <a:lnTo>
                    <a:pt x="1560" y="2231"/>
                  </a:lnTo>
                  <a:lnTo>
                    <a:pt x="1560" y="2266"/>
                  </a:lnTo>
                  <a:lnTo>
                    <a:pt x="1554" y="2302"/>
                  </a:lnTo>
                  <a:lnTo>
                    <a:pt x="1540" y="2335"/>
                  </a:lnTo>
                  <a:lnTo>
                    <a:pt x="1508" y="2359"/>
                  </a:lnTo>
                  <a:lnTo>
                    <a:pt x="1478" y="2376"/>
                  </a:lnTo>
                  <a:lnTo>
                    <a:pt x="1447" y="2389"/>
                  </a:lnTo>
                  <a:lnTo>
                    <a:pt x="1413" y="2402"/>
                  </a:lnTo>
                  <a:lnTo>
                    <a:pt x="1382" y="2415"/>
                  </a:lnTo>
                  <a:lnTo>
                    <a:pt x="1352" y="2430"/>
                  </a:lnTo>
                  <a:lnTo>
                    <a:pt x="1326" y="2448"/>
                  </a:lnTo>
                  <a:lnTo>
                    <a:pt x="1306" y="2474"/>
                  </a:lnTo>
                  <a:lnTo>
                    <a:pt x="1293" y="2510"/>
                  </a:lnTo>
                  <a:lnTo>
                    <a:pt x="1265" y="2530"/>
                  </a:lnTo>
                  <a:lnTo>
                    <a:pt x="1233" y="2545"/>
                  </a:lnTo>
                  <a:lnTo>
                    <a:pt x="1200" y="2556"/>
                  </a:lnTo>
                  <a:lnTo>
                    <a:pt x="1164" y="2562"/>
                  </a:lnTo>
                  <a:lnTo>
                    <a:pt x="1127" y="2565"/>
                  </a:lnTo>
                  <a:lnTo>
                    <a:pt x="1092" y="2565"/>
                  </a:lnTo>
                  <a:lnTo>
                    <a:pt x="1055" y="2565"/>
                  </a:lnTo>
                  <a:lnTo>
                    <a:pt x="1021" y="2565"/>
                  </a:lnTo>
                  <a:lnTo>
                    <a:pt x="1025" y="2554"/>
                  </a:lnTo>
                  <a:lnTo>
                    <a:pt x="1032" y="2545"/>
                  </a:lnTo>
                  <a:lnTo>
                    <a:pt x="1044" y="2539"/>
                  </a:lnTo>
                  <a:lnTo>
                    <a:pt x="1055" y="2534"/>
                  </a:lnTo>
                  <a:lnTo>
                    <a:pt x="1066" y="2530"/>
                  </a:lnTo>
                  <a:lnTo>
                    <a:pt x="1079" y="2525"/>
                  </a:lnTo>
                  <a:lnTo>
                    <a:pt x="1090" y="2519"/>
                  </a:lnTo>
                  <a:lnTo>
                    <a:pt x="1101" y="2510"/>
                  </a:lnTo>
                  <a:lnTo>
                    <a:pt x="1116" y="2499"/>
                  </a:lnTo>
                  <a:lnTo>
                    <a:pt x="1129" y="2487"/>
                  </a:lnTo>
                  <a:lnTo>
                    <a:pt x="1140" y="2473"/>
                  </a:lnTo>
                  <a:lnTo>
                    <a:pt x="1151" y="2458"/>
                  </a:lnTo>
                  <a:lnTo>
                    <a:pt x="1157" y="2443"/>
                  </a:lnTo>
                  <a:lnTo>
                    <a:pt x="1161" y="2426"/>
                  </a:lnTo>
                  <a:lnTo>
                    <a:pt x="1161" y="2409"/>
                  </a:lnTo>
                  <a:lnTo>
                    <a:pt x="1157" y="2391"/>
                  </a:lnTo>
                  <a:lnTo>
                    <a:pt x="1140" y="2382"/>
                  </a:lnTo>
                  <a:lnTo>
                    <a:pt x="1122" y="2376"/>
                  </a:lnTo>
                  <a:lnTo>
                    <a:pt x="1101" y="2370"/>
                  </a:lnTo>
                  <a:lnTo>
                    <a:pt x="1081" y="2365"/>
                  </a:lnTo>
                  <a:lnTo>
                    <a:pt x="1060" y="2361"/>
                  </a:lnTo>
                  <a:lnTo>
                    <a:pt x="1038" y="2359"/>
                  </a:lnTo>
                  <a:lnTo>
                    <a:pt x="1016" y="2359"/>
                  </a:lnTo>
                  <a:lnTo>
                    <a:pt x="993" y="2359"/>
                  </a:lnTo>
                  <a:lnTo>
                    <a:pt x="973" y="2361"/>
                  </a:lnTo>
                  <a:lnTo>
                    <a:pt x="951" y="2365"/>
                  </a:lnTo>
                  <a:lnTo>
                    <a:pt x="930" y="2370"/>
                  </a:lnTo>
                  <a:lnTo>
                    <a:pt x="910" y="2376"/>
                  </a:lnTo>
                  <a:lnTo>
                    <a:pt x="891" y="2383"/>
                  </a:lnTo>
                  <a:lnTo>
                    <a:pt x="873" y="2391"/>
                  </a:lnTo>
                  <a:lnTo>
                    <a:pt x="856" y="2400"/>
                  </a:lnTo>
                  <a:lnTo>
                    <a:pt x="841" y="2411"/>
                  </a:lnTo>
                  <a:lnTo>
                    <a:pt x="843" y="2428"/>
                  </a:lnTo>
                  <a:lnTo>
                    <a:pt x="847" y="2443"/>
                  </a:lnTo>
                  <a:lnTo>
                    <a:pt x="852" y="2456"/>
                  </a:lnTo>
                  <a:lnTo>
                    <a:pt x="860" y="2469"/>
                  </a:lnTo>
                  <a:lnTo>
                    <a:pt x="869" y="2484"/>
                  </a:lnTo>
                  <a:lnTo>
                    <a:pt x="878" y="2497"/>
                  </a:lnTo>
                  <a:lnTo>
                    <a:pt x="888" y="2510"/>
                  </a:lnTo>
                  <a:lnTo>
                    <a:pt x="897" y="2523"/>
                  </a:lnTo>
                  <a:lnTo>
                    <a:pt x="906" y="2532"/>
                  </a:lnTo>
                  <a:lnTo>
                    <a:pt x="917" y="2538"/>
                  </a:lnTo>
                  <a:lnTo>
                    <a:pt x="928" y="2541"/>
                  </a:lnTo>
                  <a:lnTo>
                    <a:pt x="941" y="2547"/>
                  </a:lnTo>
                  <a:lnTo>
                    <a:pt x="953" y="2551"/>
                  </a:lnTo>
                  <a:lnTo>
                    <a:pt x="962" y="2556"/>
                  </a:lnTo>
                  <a:lnTo>
                    <a:pt x="967" y="2565"/>
                  </a:lnTo>
                  <a:lnTo>
                    <a:pt x="971" y="2577"/>
                  </a:lnTo>
                  <a:lnTo>
                    <a:pt x="940" y="2584"/>
                  </a:lnTo>
                  <a:lnTo>
                    <a:pt x="908" y="2588"/>
                  </a:lnTo>
                  <a:lnTo>
                    <a:pt x="878" y="2590"/>
                  </a:lnTo>
                  <a:lnTo>
                    <a:pt x="849" y="2588"/>
                  </a:lnTo>
                  <a:lnTo>
                    <a:pt x="819" y="2584"/>
                  </a:lnTo>
                  <a:lnTo>
                    <a:pt x="789" y="2575"/>
                  </a:lnTo>
                  <a:lnTo>
                    <a:pt x="761" y="2564"/>
                  </a:lnTo>
                  <a:lnTo>
                    <a:pt x="735" y="2545"/>
                  </a:lnTo>
                  <a:lnTo>
                    <a:pt x="720" y="2530"/>
                  </a:lnTo>
                  <a:lnTo>
                    <a:pt x="704" y="2513"/>
                  </a:lnTo>
                  <a:lnTo>
                    <a:pt x="687" y="2499"/>
                  </a:lnTo>
                  <a:lnTo>
                    <a:pt x="672" y="2482"/>
                  </a:lnTo>
                  <a:lnTo>
                    <a:pt x="657" y="2465"/>
                  </a:lnTo>
                  <a:lnTo>
                    <a:pt x="648" y="2447"/>
                  </a:lnTo>
                  <a:lnTo>
                    <a:pt x="642" y="2426"/>
                  </a:lnTo>
                  <a:lnTo>
                    <a:pt x="642" y="2404"/>
                  </a:lnTo>
                  <a:lnTo>
                    <a:pt x="601" y="2400"/>
                  </a:lnTo>
                  <a:lnTo>
                    <a:pt x="559" y="2396"/>
                  </a:lnTo>
                  <a:lnTo>
                    <a:pt x="518" y="2391"/>
                  </a:lnTo>
                  <a:lnTo>
                    <a:pt x="477" y="2385"/>
                  </a:lnTo>
                  <a:lnTo>
                    <a:pt x="436" y="2378"/>
                  </a:lnTo>
                  <a:lnTo>
                    <a:pt x="395" y="2367"/>
                  </a:lnTo>
                  <a:lnTo>
                    <a:pt x="356" y="2355"/>
                  </a:lnTo>
                  <a:lnTo>
                    <a:pt x="319" y="2342"/>
                  </a:lnTo>
                  <a:lnTo>
                    <a:pt x="282" y="2328"/>
                  </a:lnTo>
                  <a:lnTo>
                    <a:pt x="247" y="2309"/>
                  </a:lnTo>
                  <a:lnTo>
                    <a:pt x="211" y="2289"/>
                  </a:lnTo>
                  <a:lnTo>
                    <a:pt x="180" y="2266"/>
                  </a:lnTo>
                  <a:lnTo>
                    <a:pt x="148" y="2240"/>
                  </a:lnTo>
                  <a:lnTo>
                    <a:pt x="118" y="2211"/>
                  </a:lnTo>
                  <a:lnTo>
                    <a:pt x="92" y="2179"/>
                  </a:lnTo>
                  <a:lnTo>
                    <a:pt x="66" y="2144"/>
                  </a:lnTo>
                  <a:lnTo>
                    <a:pt x="35" y="2084"/>
                  </a:lnTo>
                  <a:lnTo>
                    <a:pt x="13" y="2019"/>
                  </a:lnTo>
                  <a:lnTo>
                    <a:pt x="1" y="1952"/>
                  </a:lnTo>
                  <a:lnTo>
                    <a:pt x="0" y="1882"/>
                  </a:lnTo>
                  <a:lnTo>
                    <a:pt x="7" y="1813"/>
                  </a:lnTo>
                  <a:lnTo>
                    <a:pt x="22" y="1746"/>
                  </a:lnTo>
                  <a:lnTo>
                    <a:pt x="46" y="1683"/>
                  </a:lnTo>
                  <a:lnTo>
                    <a:pt x="79" y="1625"/>
                  </a:lnTo>
                  <a:lnTo>
                    <a:pt x="98" y="1599"/>
                  </a:lnTo>
                  <a:lnTo>
                    <a:pt x="118" y="1575"/>
                  </a:lnTo>
                  <a:lnTo>
                    <a:pt x="139" y="1551"/>
                  </a:lnTo>
                  <a:lnTo>
                    <a:pt x="161" y="1527"/>
                  </a:lnTo>
                  <a:lnTo>
                    <a:pt x="183" y="1503"/>
                  </a:lnTo>
                  <a:lnTo>
                    <a:pt x="208" y="1479"/>
                  </a:lnTo>
                  <a:lnTo>
                    <a:pt x="232" y="1458"/>
                  </a:lnTo>
                  <a:lnTo>
                    <a:pt x="256" y="1438"/>
                  </a:lnTo>
                  <a:lnTo>
                    <a:pt x="282" y="1417"/>
                  </a:lnTo>
                  <a:lnTo>
                    <a:pt x="308" y="1401"/>
                  </a:lnTo>
                  <a:lnTo>
                    <a:pt x="334" y="1384"/>
                  </a:lnTo>
                  <a:lnTo>
                    <a:pt x="362" y="1371"/>
                  </a:lnTo>
                  <a:lnTo>
                    <a:pt x="390" y="1360"/>
                  </a:lnTo>
                  <a:lnTo>
                    <a:pt x="418" y="1350"/>
                  </a:lnTo>
                  <a:lnTo>
                    <a:pt x="447" y="1343"/>
                  </a:lnTo>
                  <a:lnTo>
                    <a:pt x="477" y="1339"/>
                  </a:lnTo>
                  <a:lnTo>
                    <a:pt x="497" y="1345"/>
                  </a:lnTo>
                  <a:lnTo>
                    <a:pt x="518" y="1354"/>
                  </a:lnTo>
                  <a:lnTo>
                    <a:pt x="538" y="1362"/>
                  </a:lnTo>
                  <a:lnTo>
                    <a:pt x="559" y="1371"/>
                  </a:lnTo>
                  <a:lnTo>
                    <a:pt x="581" y="1376"/>
                  </a:lnTo>
                  <a:lnTo>
                    <a:pt x="603" y="1380"/>
                  </a:lnTo>
                  <a:lnTo>
                    <a:pt x="626" y="1378"/>
                  </a:lnTo>
                  <a:lnTo>
                    <a:pt x="650" y="1371"/>
                  </a:lnTo>
                  <a:lnTo>
                    <a:pt x="592" y="1341"/>
                  </a:lnTo>
                  <a:lnTo>
                    <a:pt x="536" y="1308"/>
                  </a:lnTo>
                  <a:lnTo>
                    <a:pt x="486" y="1271"/>
                  </a:lnTo>
                  <a:lnTo>
                    <a:pt x="438" y="1230"/>
                  </a:lnTo>
                  <a:lnTo>
                    <a:pt x="393" y="1185"/>
                  </a:lnTo>
                  <a:lnTo>
                    <a:pt x="351" y="1137"/>
                  </a:lnTo>
                  <a:lnTo>
                    <a:pt x="314" y="1087"/>
                  </a:lnTo>
                  <a:lnTo>
                    <a:pt x="278" y="1035"/>
                  </a:lnTo>
                  <a:lnTo>
                    <a:pt x="247" y="981"/>
                  </a:lnTo>
                  <a:lnTo>
                    <a:pt x="219" y="923"/>
                  </a:lnTo>
                  <a:lnTo>
                    <a:pt x="195" y="866"/>
                  </a:lnTo>
                  <a:lnTo>
                    <a:pt x="174" y="806"/>
                  </a:lnTo>
                  <a:lnTo>
                    <a:pt x="156" y="747"/>
                  </a:lnTo>
                  <a:lnTo>
                    <a:pt x="141" y="685"/>
                  </a:lnTo>
                  <a:lnTo>
                    <a:pt x="130" y="622"/>
                  </a:lnTo>
                  <a:lnTo>
                    <a:pt x="122" y="561"/>
                  </a:lnTo>
                  <a:lnTo>
                    <a:pt x="124" y="490"/>
                  </a:lnTo>
                  <a:lnTo>
                    <a:pt x="131" y="416"/>
                  </a:lnTo>
                  <a:lnTo>
                    <a:pt x="146" y="344"/>
                  </a:lnTo>
                  <a:lnTo>
                    <a:pt x="170" y="273"/>
                  </a:lnTo>
                  <a:lnTo>
                    <a:pt x="202" y="208"/>
                  </a:lnTo>
                  <a:lnTo>
                    <a:pt x="245" y="148"/>
                  </a:lnTo>
                  <a:lnTo>
                    <a:pt x="299" y="98"/>
                  </a:lnTo>
                  <a:lnTo>
                    <a:pt x="364" y="59"/>
                  </a:lnTo>
                  <a:lnTo>
                    <a:pt x="388" y="43"/>
                  </a:lnTo>
                  <a:lnTo>
                    <a:pt x="414" y="28"/>
                  </a:lnTo>
                  <a:lnTo>
                    <a:pt x="440" y="17"/>
                  </a:lnTo>
                  <a:lnTo>
                    <a:pt x="468" y="9"/>
                  </a:lnTo>
                  <a:lnTo>
                    <a:pt x="494" y="4"/>
                  </a:lnTo>
                  <a:lnTo>
                    <a:pt x="522" y="2"/>
                  </a:lnTo>
                  <a:lnTo>
                    <a:pt x="549" y="0"/>
                  </a:lnTo>
                  <a:lnTo>
                    <a:pt x="577" y="2"/>
                  </a:lnTo>
                  <a:lnTo>
                    <a:pt x="605" y="5"/>
                  </a:lnTo>
                  <a:lnTo>
                    <a:pt x="633" y="9"/>
                  </a:lnTo>
                  <a:lnTo>
                    <a:pt x="661" y="15"/>
                  </a:lnTo>
                  <a:lnTo>
                    <a:pt x="689" y="22"/>
                  </a:lnTo>
                  <a:lnTo>
                    <a:pt x="717" y="31"/>
                  </a:lnTo>
                  <a:lnTo>
                    <a:pt x="745" y="39"/>
                  </a:lnTo>
                  <a:lnTo>
                    <a:pt x="771" y="50"/>
                  </a:lnTo>
                  <a:lnTo>
                    <a:pt x="797" y="59"/>
                  </a:lnTo>
                  <a:lnTo>
                    <a:pt x="839" y="93"/>
                  </a:lnTo>
                  <a:lnTo>
                    <a:pt x="871" y="132"/>
                  </a:lnTo>
                  <a:lnTo>
                    <a:pt x="891" y="175"/>
                  </a:lnTo>
                  <a:lnTo>
                    <a:pt x="906" y="223"/>
                  </a:lnTo>
                  <a:lnTo>
                    <a:pt x="914" y="273"/>
                  </a:lnTo>
                  <a:lnTo>
                    <a:pt x="915" y="325"/>
                  </a:lnTo>
                  <a:lnTo>
                    <a:pt x="914" y="379"/>
                  </a:lnTo>
                  <a:lnTo>
                    <a:pt x="910" y="431"/>
                  </a:lnTo>
                  <a:lnTo>
                    <a:pt x="876" y="514"/>
                  </a:lnTo>
                  <a:lnTo>
                    <a:pt x="841" y="598"/>
                  </a:lnTo>
                  <a:lnTo>
                    <a:pt x="806" y="684"/>
                  </a:lnTo>
                  <a:lnTo>
                    <a:pt x="774" y="771"/>
                  </a:lnTo>
                  <a:lnTo>
                    <a:pt x="752" y="860"/>
                  </a:lnTo>
                  <a:lnTo>
                    <a:pt x="743" y="949"/>
                  </a:lnTo>
                  <a:lnTo>
                    <a:pt x="748" y="1042"/>
                  </a:lnTo>
                  <a:lnTo>
                    <a:pt x="772" y="1137"/>
                  </a:lnTo>
                  <a:lnTo>
                    <a:pt x="785" y="1180"/>
                  </a:lnTo>
                  <a:lnTo>
                    <a:pt x="804" y="1222"/>
                  </a:lnTo>
                  <a:lnTo>
                    <a:pt x="824" y="1263"/>
                  </a:lnTo>
                  <a:lnTo>
                    <a:pt x="850" y="1302"/>
                  </a:lnTo>
                  <a:lnTo>
                    <a:pt x="880" y="1337"/>
                  </a:lnTo>
                  <a:lnTo>
                    <a:pt x="914" y="1369"/>
                  </a:lnTo>
                  <a:lnTo>
                    <a:pt x="953" y="1395"/>
                  </a:lnTo>
                  <a:lnTo>
                    <a:pt x="995" y="1415"/>
                  </a:lnTo>
                  <a:lnTo>
                    <a:pt x="1008" y="1399"/>
                  </a:lnTo>
                  <a:lnTo>
                    <a:pt x="1010" y="1382"/>
                  </a:lnTo>
                  <a:lnTo>
                    <a:pt x="1003" y="1365"/>
                  </a:lnTo>
                  <a:lnTo>
                    <a:pt x="995" y="1347"/>
                  </a:lnTo>
                  <a:lnTo>
                    <a:pt x="992" y="1256"/>
                  </a:lnTo>
                  <a:lnTo>
                    <a:pt x="995" y="1165"/>
                  </a:lnTo>
                  <a:lnTo>
                    <a:pt x="1006" y="1077"/>
                  </a:lnTo>
                  <a:lnTo>
                    <a:pt x="1025" y="992"/>
                  </a:lnTo>
                  <a:lnTo>
                    <a:pt x="1047" y="910"/>
                  </a:lnTo>
                  <a:lnTo>
                    <a:pt x="1077" y="828"/>
                  </a:lnTo>
                  <a:lnTo>
                    <a:pt x="1112" y="750"/>
                  </a:lnTo>
                  <a:lnTo>
                    <a:pt x="1153" y="674"/>
                  </a:lnTo>
                  <a:lnTo>
                    <a:pt x="1200" y="602"/>
                  </a:lnTo>
                  <a:lnTo>
                    <a:pt x="1250" y="533"/>
                  </a:lnTo>
                  <a:lnTo>
                    <a:pt x="1304" y="464"/>
                  </a:lnTo>
                  <a:lnTo>
                    <a:pt x="1363" y="401"/>
                  </a:lnTo>
                  <a:lnTo>
                    <a:pt x="1426" y="340"/>
                  </a:lnTo>
                  <a:lnTo>
                    <a:pt x="1491" y="282"/>
                  </a:lnTo>
                  <a:lnTo>
                    <a:pt x="1560" y="228"/>
                  </a:lnTo>
                  <a:lnTo>
                    <a:pt x="1633" y="176"/>
                  </a:lnTo>
                  <a:lnTo>
                    <a:pt x="1675" y="150"/>
                  </a:lnTo>
                  <a:lnTo>
                    <a:pt x="1722" y="126"/>
                  </a:lnTo>
                  <a:lnTo>
                    <a:pt x="1768" y="104"/>
                  </a:lnTo>
                  <a:lnTo>
                    <a:pt x="1818" y="83"/>
                  </a:lnTo>
                  <a:lnTo>
                    <a:pt x="1868" y="67"/>
                  </a:lnTo>
                  <a:lnTo>
                    <a:pt x="1919" y="52"/>
                  </a:lnTo>
                  <a:lnTo>
                    <a:pt x="1971" y="41"/>
                  </a:lnTo>
                  <a:lnTo>
                    <a:pt x="2023" y="31"/>
                  </a:lnTo>
                  <a:lnTo>
                    <a:pt x="2075" y="26"/>
                  </a:lnTo>
                  <a:lnTo>
                    <a:pt x="2127" y="26"/>
                  </a:lnTo>
                  <a:lnTo>
                    <a:pt x="2179" y="30"/>
                  </a:lnTo>
                  <a:lnTo>
                    <a:pt x="2229" y="39"/>
                  </a:lnTo>
                  <a:lnTo>
                    <a:pt x="2279" y="52"/>
                  </a:lnTo>
                  <a:lnTo>
                    <a:pt x="2327" y="70"/>
                  </a:lnTo>
                  <a:lnTo>
                    <a:pt x="2374" y="95"/>
                  </a:lnTo>
                  <a:lnTo>
                    <a:pt x="2420" y="126"/>
                  </a:lnTo>
                  <a:lnTo>
                    <a:pt x="2439" y="150"/>
                  </a:lnTo>
                  <a:lnTo>
                    <a:pt x="2452" y="176"/>
                  </a:lnTo>
                  <a:lnTo>
                    <a:pt x="2459" y="206"/>
                  </a:lnTo>
                  <a:lnTo>
                    <a:pt x="2463" y="236"/>
                  </a:lnTo>
                  <a:lnTo>
                    <a:pt x="2463" y="267"/>
                  </a:lnTo>
                  <a:lnTo>
                    <a:pt x="2461" y="299"/>
                  </a:lnTo>
                  <a:lnTo>
                    <a:pt x="2456" y="329"/>
                  </a:lnTo>
                  <a:lnTo>
                    <a:pt x="2450" y="357"/>
                  </a:lnTo>
                  <a:lnTo>
                    <a:pt x="2424" y="386"/>
                  </a:lnTo>
                  <a:lnTo>
                    <a:pt x="2396" y="416"/>
                  </a:lnTo>
                  <a:lnTo>
                    <a:pt x="2366" y="446"/>
                  </a:lnTo>
                  <a:lnTo>
                    <a:pt x="2337" y="474"/>
                  </a:lnTo>
                  <a:lnTo>
                    <a:pt x="2305" y="500"/>
                  </a:lnTo>
                  <a:lnTo>
                    <a:pt x="2272" y="524"/>
                  </a:lnTo>
                  <a:lnTo>
                    <a:pt x="2238" y="544"/>
                  </a:lnTo>
                  <a:lnTo>
                    <a:pt x="2203" y="56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12" name="Freeform 117"/>
            <p:cNvSpPr>
              <a:spLocks/>
            </p:cNvSpPr>
            <p:nvPr/>
          </p:nvSpPr>
          <p:spPr bwMode="auto">
            <a:xfrm>
              <a:off x="4160" y="3024"/>
              <a:ext cx="373" cy="302"/>
            </a:xfrm>
            <a:custGeom>
              <a:avLst/>
              <a:gdLst>
                <a:gd name="T0" fmla="*/ 1 w 745"/>
                <a:gd name="T1" fmla="*/ 1 h 603"/>
                <a:gd name="T2" fmla="*/ 1 w 745"/>
                <a:gd name="T3" fmla="*/ 1 h 603"/>
                <a:gd name="T4" fmla="*/ 1 w 745"/>
                <a:gd name="T5" fmla="*/ 1 h 603"/>
                <a:gd name="T6" fmla="*/ 1 w 745"/>
                <a:gd name="T7" fmla="*/ 1 h 603"/>
                <a:gd name="T8" fmla="*/ 1 w 745"/>
                <a:gd name="T9" fmla="*/ 1 h 603"/>
                <a:gd name="T10" fmla="*/ 1 w 745"/>
                <a:gd name="T11" fmla="*/ 1 h 603"/>
                <a:gd name="T12" fmla="*/ 1 w 745"/>
                <a:gd name="T13" fmla="*/ 1 h 603"/>
                <a:gd name="T14" fmla="*/ 1 w 745"/>
                <a:gd name="T15" fmla="*/ 1 h 603"/>
                <a:gd name="T16" fmla="*/ 1 w 745"/>
                <a:gd name="T17" fmla="*/ 1 h 603"/>
                <a:gd name="T18" fmla="*/ 1 w 745"/>
                <a:gd name="T19" fmla="*/ 1 h 603"/>
                <a:gd name="T20" fmla="*/ 1 w 745"/>
                <a:gd name="T21" fmla="*/ 1 h 603"/>
                <a:gd name="T22" fmla="*/ 1 w 745"/>
                <a:gd name="T23" fmla="*/ 1 h 603"/>
                <a:gd name="T24" fmla="*/ 1 w 745"/>
                <a:gd name="T25" fmla="*/ 1 h 603"/>
                <a:gd name="T26" fmla="*/ 1 w 745"/>
                <a:gd name="T27" fmla="*/ 1 h 603"/>
                <a:gd name="T28" fmla="*/ 1 w 745"/>
                <a:gd name="T29" fmla="*/ 1 h 603"/>
                <a:gd name="T30" fmla="*/ 1 w 745"/>
                <a:gd name="T31" fmla="*/ 1 h 603"/>
                <a:gd name="T32" fmla="*/ 1 w 745"/>
                <a:gd name="T33" fmla="*/ 1 h 603"/>
                <a:gd name="T34" fmla="*/ 0 w 745"/>
                <a:gd name="T35" fmla="*/ 1 h 603"/>
                <a:gd name="T36" fmla="*/ 1 w 745"/>
                <a:gd name="T37" fmla="*/ 1 h 603"/>
                <a:gd name="T38" fmla="*/ 1 w 745"/>
                <a:gd name="T39" fmla="*/ 1 h 603"/>
                <a:gd name="T40" fmla="*/ 1 w 745"/>
                <a:gd name="T41" fmla="*/ 1 h 603"/>
                <a:gd name="T42" fmla="*/ 1 w 745"/>
                <a:gd name="T43" fmla="*/ 1 h 603"/>
                <a:gd name="T44" fmla="*/ 1 w 745"/>
                <a:gd name="T45" fmla="*/ 1 h 603"/>
                <a:gd name="T46" fmla="*/ 1 w 745"/>
                <a:gd name="T47" fmla="*/ 1 h 603"/>
                <a:gd name="T48" fmla="*/ 1 w 745"/>
                <a:gd name="T49" fmla="*/ 1 h 603"/>
                <a:gd name="T50" fmla="*/ 1 w 745"/>
                <a:gd name="T51" fmla="*/ 1 h 603"/>
                <a:gd name="T52" fmla="*/ 1 w 745"/>
                <a:gd name="T53" fmla="*/ 1 h 603"/>
                <a:gd name="T54" fmla="*/ 1 w 745"/>
                <a:gd name="T55" fmla="*/ 1 h 603"/>
                <a:gd name="T56" fmla="*/ 1 w 745"/>
                <a:gd name="T57" fmla="*/ 1 h 603"/>
                <a:gd name="T58" fmla="*/ 1 w 745"/>
                <a:gd name="T59" fmla="*/ 1 h 603"/>
                <a:gd name="T60" fmla="*/ 1 w 745"/>
                <a:gd name="T61" fmla="*/ 1 h 603"/>
                <a:gd name="T62" fmla="*/ 1 w 745"/>
                <a:gd name="T63" fmla="*/ 1 h 603"/>
                <a:gd name="T64" fmla="*/ 1 w 745"/>
                <a:gd name="T65" fmla="*/ 1 h 603"/>
                <a:gd name="T66" fmla="*/ 1 w 745"/>
                <a:gd name="T67" fmla="*/ 1 h 603"/>
                <a:gd name="T68" fmla="*/ 1 w 745"/>
                <a:gd name="T69" fmla="*/ 1 h 603"/>
                <a:gd name="T70" fmla="*/ 1 w 745"/>
                <a:gd name="T71" fmla="*/ 1 h 603"/>
                <a:gd name="T72" fmla="*/ 1 w 745"/>
                <a:gd name="T73" fmla="*/ 1 h 603"/>
                <a:gd name="T74" fmla="*/ 1 w 745"/>
                <a:gd name="T75" fmla="*/ 1 h 603"/>
                <a:gd name="T76" fmla="*/ 1 w 745"/>
                <a:gd name="T77" fmla="*/ 1 h 603"/>
                <a:gd name="T78" fmla="*/ 1 w 745"/>
                <a:gd name="T79" fmla="*/ 0 h 603"/>
                <a:gd name="T80" fmla="*/ 1 w 745"/>
                <a:gd name="T81" fmla="*/ 0 h 603"/>
                <a:gd name="T82" fmla="*/ 1 w 745"/>
                <a:gd name="T83" fmla="*/ 1 h 603"/>
                <a:gd name="T84" fmla="*/ 1 w 745"/>
                <a:gd name="T85" fmla="*/ 1 h 603"/>
                <a:gd name="T86" fmla="*/ 1 w 745"/>
                <a:gd name="T87" fmla="*/ 1 h 603"/>
                <a:gd name="T88" fmla="*/ 1 w 745"/>
                <a:gd name="T89" fmla="*/ 1 h 603"/>
                <a:gd name="T90" fmla="*/ 1 w 745"/>
                <a:gd name="T91" fmla="*/ 1 h 603"/>
                <a:gd name="T92" fmla="*/ 1 w 745"/>
                <a:gd name="T93" fmla="*/ 1 h 603"/>
                <a:gd name="T94" fmla="*/ 1 w 745"/>
                <a:gd name="T95" fmla="*/ 1 h 603"/>
                <a:gd name="T96" fmla="*/ 1 w 745"/>
                <a:gd name="T97" fmla="*/ 1 h 603"/>
                <a:gd name="T98" fmla="*/ 1 w 745"/>
                <a:gd name="T99" fmla="*/ 1 h 603"/>
                <a:gd name="T100" fmla="*/ 1 w 745"/>
                <a:gd name="T101" fmla="*/ 1 h 603"/>
                <a:gd name="T102" fmla="*/ 1 w 745"/>
                <a:gd name="T103" fmla="*/ 1 h 603"/>
                <a:gd name="T104" fmla="*/ 1 w 745"/>
                <a:gd name="T105" fmla="*/ 1 h 603"/>
                <a:gd name="T106" fmla="*/ 1 w 745"/>
                <a:gd name="T107" fmla="*/ 1 h 603"/>
                <a:gd name="T108" fmla="*/ 1 w 745"/>
                <a:gd name="T109" fmla="*/ 1 h 603"/>
                <a:gd name="T110" fmla="*/ 1 w 745"/>
                <a:gd name="T111" fmla="*/ 1 h 603"/>
                <a:gd name="T112" fmla="*/ 1 w 745"/>
                <a:gd name="T113" fmla="*/ 1 h 603"/>
                <a:gd name="T114" fmla="*/ 1 w 745"/>
                <a:gd name="T115" fmla="*/ 1 h 60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745" h="603">
                  <a:moveTo>
                    <a:pt x="514" y="529"/>
                  </a:moveTo>
                  <a:lnTo>
                    <a:pt x="483" y="537"/>
                  </a:lnTo>
                  <a:lnTo>
                    <a:pt x="451" y="546"/>
                  </a:lnTo>
                  <a:lnTo>
                    <a:pt x="420" y="555"/>
                  </a:lnTo>
                  <a:lnTo>
                    <a:pt x="386" y="564"/>
                  </a:lnTo>
                  <a:lnTo>
                    <a:pt x="354" y="572"/>
                  </a:lnTo>
                  <a:lnTo>
                    <a:pt x="323" y="581"/>
                  </a:lnTo>
                  <a:lnTo>
                    <a:pt x="289" y="589"/>
                  </a:lnTo>
                  <a:lnTo>
                    <a:pt x="258" y="594"/>
                  </a:lnTo>
                  <a:lnTo>
                    <a:pt x="224" y="600"/>
                  </a:lnTo>
                  <a:lnTo>
                    <a:pt x="193" y="602"/>
                  </a:lnTo>
                  <a:lnTo>
                    <a:pt x="159" y="603"/>
                  </a:lnTo>
                  <a:lnTo>
                    <a:pt x="128" y="602"/>
                  </a:lnTo>
                  <a:lnTo>
                    <a:pt x="96" y="598"/>
                  </a:lnTo>
                  <a:lnTo>
                    <a:pt x="65" y="590"/>
                  </a:lnTo>
                  <a:lnTo>
                    <a:pt x="33" y="579"/>
                  </a:lnTo>
                  <a:lnTo>
                    <a:pt x="2" y="566"/>
                  </a:lnTo>
                  <a:lnTo>
                    <a:pt x="0" y="518"/>
                  </a:lnTo>
                  <a:lnTo>
                    <a:pt x="11" y="483"/>
                  </a:lnTo>
                  <a:lnTo>
                    <a:pt x="33" y="457"/>
                  </a:lnTo>
                  <a:lnTo>
                    <a:pt x="65" y="436"/>
                  </a:lnTo>
                  <a:lnTo>
                    <a:pt x="98" y="420"/>
                  </a:lnTo>
                  <a:lnTo>
                    <a:pt x="135" y="401"/>
                  </a:lnTo>
                  <a:lnTo>
                    <a:pt x="171" y="382"/>
                  </a:lnTo>
                  <a:lnTo>
                    <a:pt x="200" y="356"/>
                  </a:lnTo>
                  <a:lnTo>
                    <a:pt x="241" y="325"/>
                  </a:lnTo>
                  <a:lnTo>
                    <a:pt x="280" y="289"/>
                  </a:lnTo>
                  <a:lnTo>
                    <a:pt x="315" y="252"/>
                  </a:lnTo>
                  <a:lnTo>
                    <a:pt x="347" y="211"/>
                  </a:lnTo>
                  <a:lnTo>
                    <a:pt x="377" y="169"/>
                  </a:lnTo>
                  <a:lnTo>
                    <a:pt x="405" y="126"/>
                  </a:lnTo>
                  <a:lnTo>
                    <a:pt x="431" y="83"/>
                  </a:lnTo>
                  <a:lnTo>
                    <a:pt x="453" y="39"/>
                  </a:lnTo>
                  <a:lnTo>
                    <a:pt x="468" y="33"/>
                  </a:lnTo>
                  <a:lnTo>
                    <a:pt x="483" y="26"/>
                  </a:lnTo>
                  <a:lnTo>
                    <a:pt x="498" y="20"/>
                  </a:lnTo>
                  <a:lnTo>
                    <a:pt x="512" y="13"/>
                  </a:lnTo>
                  <a:lnTo>
                    <a:pt x="529" y="7"/>
                  </a:lnTo>
                  <a:lnTo>
                    <a:pt x="544" y="3"/>
                  </a:lnTo>
                  <a:lnTo>
                    <a:pt x="561" y="0"/>
                  </a:lnTo>
                  <a:lnTo>
                    <a:pt x="577" y="0"/>
                  </a:lnTo>
                  <a:lnTo>
                    <a:pt x="590" y="22"/>
                  </a:lnTo>
                  <a:lnTo>
                    <a:pt x="602" y="46"/>
                  </a:lnTo>
                  <a:lnTo>
                    <a:pt x="611" y="72"/>
                  </a:lnTo>
                  <a:lnTo>
                    <a:pt x="620" y="98"/>
                  </a:lnTo>
                  <a:lnTo>
                    <a:pt x="631" y="122"/>
                  </a:lnTo>
                  <a:lnTo>
                    <a:pt x="646" y="146"/>
                  </a:lnTo>
                  <a:lnTo>
                    <a:pt x="665" y="167"/>
                  </a:lnTo>
                  <a:lnTo>
                    <a:pt x="691" y="184"/>
                  </a:lnTo>
                  <a:lnTo>
                    <a:pt x="745" y="208"/>
                  </a:lnTo>
                  <a:lnTo>
                    <a:pt x="733" y="256"/>
                  </a:lnTo>
                  <a:lnTo>
                    <a:pt x="717" y="302"/>
                  </a:lnTo>
                  <a:lnTo>
                    <a:pt x="693" y="349"/>
                  </a:lnTo>
                  <a:lnTo>
                    <a:pt x="665" y="392"/>
                  </a:lnTo>
                  <a:lnTo>
                    <a:pt x="631" y="431"/>
                  </a:lnTo>
                  <a:lnTo>
                    <a:pt x="596" y="468"/>
                  </a:lnTo>
                  <a:lnTo>
                    <a:pt x="555" y="501"/>
                  </a:lnTo>
                  <a:lnTo>
                    <a:pt x="514" y="52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13" name="Freeform 118"/>
            <p:cNvSpPr>
              <a:spLocks/>
            </p:cNvSpPr>
            <p:nvPr/>
          </p:nvSpPr>
          <p:spPr bwMode="auto">
            <a:xfrm>
              <a:off x="3734" y="3375"/>
              <a:ext cx="588" cy="272"/>
            </a:xfrm>
            <a:custGeom>
              <a:avLst/>
              <a:gdLst>
                <a:gd name="T0" fmla="*/ 1 w 1176"/>
                <a:gd name="T1" fmla="*/ 1 h 544"/>
                <a:gd name="T2" fmla="*/ 1 w 1176"/>
                <a:gd name="T3" fmla="*/ 1 h 544"/>
                <a:gd name="T4" fmla="*/ 1 w 1176"/>
                <a:gd name="T5" fmla="*/ 1 h 544"/>
                <a:gd name="T6" fmla="*/ 1 w 1176"/>
                <a:gd name="T7" fmla="*/ 1 h 544"/>
                <a:gd name="T8" fmla="*/ 1 w 1176"/>
                <a:gd name="T9" fmla="*/ 1 h 544"/>
                <a:gd name="T10" fmla="*/ 1 w 1176"/>
                <a:gd name="T11" fmla="*/ 1 h 544"/>
                <a:gd name="T12" fmla="*/ 1 w 1176"/>
                <a:gd name="T13" fmla="*/ 1 h 544"/>
                <a:gd name="T14" fmla="*/ 1 w 1176"/>
                <a:gd name="T15" fmla="*/ 1 h 544"/>
                <a:gd name="T16" fmla="*/ 1 w 1176"/>
                <a:gd name="T17" fmla="*/ 1 h 544"/>
                <a:gd name="T18" fmla="*/ 1 w 1176"/>
                <a:gd name="T19" fmla="*/ 1 h 544"/>
                <a:gd name="T20" fmla="*/ 1 w 1176"/>
                <a:gd name="T21" fmla="*/ 1 h 544"/>
                <a:gd name="T22" fmla="*/ 1 w 1176"/>
                <a:gd name="T23" fmla="*/ 1 h 544"/>
                <a:gd name="T24" fmla="*/ 1 w 1176"/>
                <a:gd name="T25" fmla="*/ 1 h 544"/>
                <a:gd name="T26" fmla="*/ 1 w 1176"/>
                <a:gd name="T27" fmla="*/ 1 h 544"/>
                <a:gd name="T28" fmla="*/ 1 w 1176"/>
                <a:gd name="T29" fmla="*/ 1 h 544"/>
                <a:gd name="T30" fmla="*/ 1 w 1176"/>
                <a:gd name="T31" fmla="*/ 1 h 544"/>
                <a:gd name="T32" fmla="*/ 1 w 1176"/>
                <a:gd name="T33" fmla="*/ 1 h 544"/>
                <a:gd name="T34" fmla="*/ 1 w 1176"/>
                <a:gd name="T35" fmla="*/ 1 h 544"/>
                <a:gd name="T36" fmla="*/ 1 w 1176"/>
                <a:gd name="T37" fmla="*/ 1 h 544"/>
                <a:gd name="T38" fmla="*/ 1 w 1176"/>
                <a:gd name="T39" fmla="*/ 1 h 544"/>
                <a:gd name="T40" fmla="*/ 1 w 1176"/>
                <a:gd name="T41" fmla="*/ 1 h 544"/>
                <a:gd name="T42" fmla="*/ 1 w 1176"/>
                <a:gd name="T43" fmla="*/ 1 h 544"/>
                <a:gd name="T44" fmla="*/ 1 w 1176"/>
                <a:gd name="T45" fmla="*/ 1 h 544"/>
                <a:gd name="T46" fmla="*/ 1 w 1176"/>
                <a:gd name="T47" fmla="*/ 1 h 544"/>
                <a:gd name="T48" fmla="*/ 1 w 1176"/>
                <a:gd name="T49" fmla="*/ 1 h 544"/>
                <a:gd name="T50" fmla="*/ 1 w 1176"/>
                <a:gd name="T51" fmla="*/ 1 h 544"/>
                <a:gd name="T52" fmla="*/ 1 w 1176"/>
                <a:gd name="T53" fmla="*/ 1 h 544"/>
                <a:gd name="T54" fmla="*/ 1 w 1176"/>
                <a:gd name="T55" fmla="*/ 1 h 544"/>
                <a:gd name="T56" fmla="*/ 1 w 1176"/>
                <a:gd name="T57" fmla="*/ 1 h 544"/>
                <a:gd name="T58" fmla="*/ 1 w 1176"/>
                <a:gd name="T59" fmla="*/ 1 h 544"/>
                <a:gd name="T60" fmla="*/ 1 w 1176"/>
                <a:gd name="T61" fmla="*/ 1 h 544"/>
                <a:gd name="T62" fmla="*/ 1 w 1176"/>
                <a:gd name="T63" fmla="*/ 1 h 544"/>
                <a:gd name="T64" fmla="*/ 1 w 1176"/>
                <a:gd name="T65" fmla="*/ 1 h 544"/>
                <a:gd name="T66" fmla="*/ 1 w 1176"/>
                <a:gd name="T67" fmla="*/ 1 h 544"/>
                <a:gd name="T68" fmla="*/ 1 w 1176"/>
                <a:gd name="T69" fmla="*/ 1 h 544"/>
                <a:gd name="T70" fmla="*/ 1 w 1176"/>
                <a:gd name="T71" fmla="*/ 1 h 544"/>
                <a:gd name="T72" fmla="*/ 1 w 1176"/>
                <a:gd name="T73" fmla="*/ 1 h 544"/>
                <a:gd name="T74" fmla="*/ 1 w 1176"/>
                <a:gd name="T75" fmla="*/ 1 h 544"/>
                <a:gd name="T76" fmla="*/ 1 w 1176"/>
                <a:gd name="T77" fmla="*/ 1 h 544"/>
                <a:gd name="T78" fmla="*/ 1 w 1176"/>
                <a:gd name="T79" fmla="*/ 1 h 544"/>
                <a:gd name="T80" fmla="*/ 1 w 1176"/>
                <a:gd name="T81" fmla="*/ 1 h 544"/>
                <a:gd name="T82" fmla="*/ 1 w 1176"/>
                <a:gd name="T83" fmla="*/ 1 h 544"/>
                <a:gd name="T84" fmla="*/ 1 w 1176"/>
                <a:gd name="T85" fmla="*/ 1 h 544"/>
                <a:gd name="T86" fmla="*/ 1 w 1176"/>
                <a:gd name="T87" fmla="*/ 1 h 544"/>
                <a:gd name="T88" fmla="*/ 1 w 1176"/>
                <a:gd name="T89" fmla="*/ 1 h 544"/>
                <a:gd name="T90" fmla="*/ 1 w 1176"/>
                <a:gd name="T91" fmla="*/ 1 h 544"/>
                <a:gd name="T92" fmla="*/ 1 w 1176"/>
                <a:gd name="T93" fmla="*/ 1 h 544"/>
                <a:gd name="T94" fmla="*/ 1 w 1176"/>
                <a:gd name="T95" fmla="*/ 1 h 544"/>
                <a:gd name="T96" fmla="*/ 1 w 1176"/>
                <a:gd name="T97" fmla="*/ 1 h 544"/>
                <a:gd name="T98" fmla="*/ 1 w 1176"/>
                <a:gd name="T99" fmla="*/ 1 h 544"/>
                <a:gd name="T100" fmla="*/ 1 w 1176"/>
                <a:gd name="T101" fmla="*/ 1 h 544"/>
                <a:gd name="T102" fmla="*/ 1 w 1176"/>
                <a:gd name="T103" fmla="*/ 1 h 544"/>
                <a:gd name="T104" fmla="*/ 1 w 1176"/>
                <a:gd name="T105" fmla="*/ 1 h 544"/>
                <a:gd name="T106" fmla="*/ 1 w 1176"/>
                <a:gd name="T107" fmla="*/ 1 h 544"/>
                <a:gd name="T108" fmla="*/ 1 w 1176"/>
                <a:gd name="T109" fmla="*/ 1 h 54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176" h="544">
                  <a:moveTo>
                    <a:pt x="817" y="273"/>
                  </a:moveTo>
                  <a:lnTo>
                    <a:pt x="780" y="288"/>
                  </a:lnTo>
                  <a:lnTo>
                    <a:pt x="743" y="303"/>
                  </a:lnTo>
                  <a:lnTo>
                    <a:pt x="708" y="321"/>
                  </a:lnTo>
                  <a:lnTo>
                    <a:pt x="672" y="340"/>
                  </a:lnTo>
                  <a:lnTo>
                    <a:pt x="637" y="358"/>
                  </a:lnTo>
                  <a:lnTo>
                    <a:pt x="602" y="379"/>
                  </a:lnTo>
                  <a:lnTo>
                    <a:pt x="568" y="399"/>
                  </a:lnTo>
                  <a:lnTo>
                    <a:pt x="533" y="418"/>
                  </a:lnTo>
                  <a:lnTo>
                    <a:pt x="498" y="438"/>
                  </a:lnTo>
                  <a:lnTo>
                    <a:pt x="464" y="457"/>
                  </a:lnTo>
                  <a:lnTo>
                    <a:pt x="429" y="475"/>
                  </a:lnTo>
                  <a:lnTo>
                    <a:pt x="392" y="492"/>
                  </a:lnTo>
                  <a:lnTo>
                    <a:pt x="357" y="509"/>
                  </a:lnTo>
                  <a:lnTo>
                    <a:pt x="319" y="522"/>
                  </a:lnTo>
                  <a:lnTo>
                    <a:pt x="282" y="535"/>
                  </a:lnTo>
                  <a:lnTo>
                    <a:pt x="243" y="544"/>
                  </a:lnTo>
                  <a:lnTo>
                    <a:pt x="232" y="544"/>
                  </a:lnTo>
                  <a:lnTo>
                    <a:pt x="221" y="542"/>
                  </a:lnTo>
                  <a:lnTo>
                    <a:pt x="210" y="540"/>
                  </a:lnTo>
                  <a:lnTo>
                    <a:pt x="199" y="539"/>
                  </a:lnTo>
                  <a:lnTo>
                    <a:pt x="189" y="535"/>
                  </a:lnTo>
                  <a:lnTo>
                    <a:pt x="180" y="531"/>
                  </a:lnTo>
                  <a:lnTo>
                    <a:pt x="169" y="527"/>
                  </a:lnTo>
                  <a:lnTo>
                    <a:pt x="160" y="522"/>
                  </a:lnTo>
                  <a:lnTo>
                    <a:pt x="165" y="481"/>
                  </a:lnTo>
                  <a:lnTo>
                    <a:pt x="178" y="444"/>
                  </a:lnTo>
                  <a:lnTo>
                    <a:pt x="199" y="410"/>
                  </a:lnTo>
                  <a:lnTo>
                    <a:pt x="227" y="379"/>
                  </a:lnTo>
                  <a:lnTo>
                    <a:pt x="258" y="349"/>
                  </a:lnTo>
                  <a:lnTo>
                    <a:pt x="293" y="323"/>
                  </a:lnTo>
                  <a:lnTo>
                    <a:pt x="329" y="299"/>
                  </a:lnTo>
                  <a:lnTo>
                    <a:pt x="366" y="279"/>
                  </a:lnTo>
                  <a:lnTo>
                    <a:pt x="379" y="279"/>
                  </a:lnTo>
                  <a:lnTo>
                    <a:pt x="392" y="280"/>
                  </a:lnTo>
                  <a:lnTo>
                    <a:pt x="405" y="279"/>
                  </a:lnTo>
                  <a:lnTo>
                    <a:pt x="416" y="273"/>
                  </a:lnTo>
                  <a:lnTo>
                    <a:pt x="403" y="266"/>
                  </a:lnTo>
                  <a:lnTo>
                    <a:pt x="390" y="262"/>
                  </a:lnTo>
                  <a:lnTo>
                    <a:pt x="375" y="262"/>
                  </a:lnTo>
                  <a:lnTo>
                    <a:pt x="359" y="264"/>
                  </a:lnTo>
                  <a:lnTo>
                    <a:pt x="342" y="266"/>
                  </a:lnTo>
                  <a:lnTo>
                    <a:pt x="327" y="271"/>
                  </a:lnTo>
                  <a:lnTo>
                    <a:pt x="312" y="275"/>
                  </a:lnTo>
                  <a:lnTo>
                    <a:pt x="297" y="279"/>
                  </a:lnTo>
                  <a:lnTo>
                    <a:pt x="260" y="297"/>
                  </a:lnTo>
                  <a:lnTo>
                    <a:pt x="225" y="319"/>
                  </a:lnTo>
                  <a:lnTo>
                    <a:pt x="191" y="345"/>
                  </a:lnTo>
                  <a:lnTo>
                    <a:pt x="163" y="377"/>
                  </a:lnTo>
                  <a:lnTo>
                    <a:pt x="137" y="410"/>
                  </a:lnTo>
                  <a:lnTo>
                    <a:pt x="117" y="446"/>
                  </a:lnTo>
                  <a:lnTo>
                    <a:pt x="100" y="483"/>
                  </a:lnTo>
                  <a:lnTo>
                    <a:pt x="87" y="522"/>
                  </a:lnTo>
                  <a:lnTo>
                    <a:pt x="74" y="522"/>
                  </a:lnTo>
                  <a:lnTo>
                    <a:pt x="61" y="520"/>
                  </a:lnTo>
                  <a:lnTo>
                    <a:pt x="48" y="514"/>
                  </a:lnTo>
                  <a:lnTo>
                    <a:pt x="37" y="507"/>
                  </a:lnTo>
                  <a:lnTo>
                    <a:pt x="26" y="498"/>
                  </a:lnTo>
                  <a:lnTo>
                    <a:pt x="17" y="488"/>
                  </a:lnTo>
                  <a:lnTo>
                    <a:pt x="7" y="479"/>
                  </a:lnTo>
                  <a:lnTo>
                    <a:pt x="0" y="472"/>
                  </a:lnTo>
                  <a:lnTo>
                    <a:pt x="2" y="414"/>
                  </a:lnTo>
                  <a:lnTo>
                    <a:pt x="17" y="366"/>
                  </a:lnTo>
                  <a:lnTo>
                    <a:pt x="41" y="321"/>
                  </a:lnTo>
                  <a:lnTo>
                    <a:pt x="74" y="282"/>
                  </a:lnTo>
                  <a:lnTo>
                    <a:pt x="113" y="249"/>
                  </a:lnTo>
                  <a:lnTo>
                    <a:pt x="158" y="219"/>
                  </a:lnTo>
                  <a:lnTo>
                    <a:pt x="202" y="193"/>
                  </a:lnTo>
                  <a:lnTo>
                    <a:pt x="247" y="167"/>
                  </a:lnTo>
                  <a:lnTo>
                    <a:pt x="288" y="149"/>
                  </a:lnTo>
                  <a:lnTo>
                    <a:pt x="331" y="132"/>
                  </a:lnTo>
                  <a:lnTo>
                    <a:pt x="373" y="119"/>
                  </a:lnTo>
                  <a:lnTo>
                    <a:pt x="418" y="109"/>
                  </a:lnTo>
                  <a:lnTo>
                    <a:pt x="463" y="102"/>
                  </a:lnTo>
                  <a:lnTo>
                    <a:pt x="507" y="96"/>
                  </a:lnTo>
                  <a:lnTo>
                    <a:pt x="554" y="93"/>
                  </a:lnTo>
                  <a:lnTo>
                    <a:pt x="600" y="91"/>
                  </a:lnTo>
                  <a:lnTo>
                    <a:pt x="646" y="91"/>
                  </a:lnTo>
                  <a:lnTo>
                    <a:pt x="693" y="93"/>
                  </a:lnTo>
                  <a:lnTo>
                    <a:pt x="739" y="95"/>
                  </a:lnTo>
                  <a:lnTo>
                    <a:pt x="784" y="96"/>
                  </a:lnTo>
                  <a:lnTo>
                    <a:pt x="830" y="98"/>
                  </a:lnTo>
                  <a:lnTo>
                    <a:pt x="877" y="102"/>
                  </a:lnTo>
                  <a:lnTo>
                    <a:pt x="921" y="104"/>
                  </a:lnTo>
                  <a:lnTo>
                    <a:pt x="966" y="106"/>
                  </a:lnTo>
                  <a:lnTo>
                    <a:pt x="983" y="96"/>
                  </a:lnTo>
                  <a:lnTo>
                    <a:pt x="1001" y="87"/>
                  </a:lnTo>
                  <a:lnTo>
                    <a:pt x="1018" y="76"/>
                  </a:lnTo>
                  <a:lnTo>
                    <a:pt x="1033" y="63"/>
                  </a:lnTo>
                  <a:lnTo>
                    <a:pt x="1048" y="48"/>
                  </a:lnTo>
                  <a:lnTo>
                    <a:pt x="1063" y="33"/>
                  </a:lnTo>
                  <a:lnTo>
                    <a:pt x="1074" y="17"/>
                  </a:lnTo>
                  <a:lnTo>
                    <a:pt x="1083" y="0"/>
                  </a:lnTo>
                  <a:lnTo>
                    <a:pt x="1176" y="70"/>
                  </a:lnTo>
                  <a:lnTo>
                    <a:pt x="1161" y="96"/>
                  </a:lnTo>
                  <a:lnTo>
                    <a:pt x="1146" y="121"/>
                  </a:lnTo>
                  <a:lnTo>
                    <a:pt x="1128" y="139"/>
                  </a:lnTo>
                  <a:lnTo>
                    <a:pt x="1107" y="156"/>
                  </a:lnTo>
                  <a:lnTo>
                    <a:pt x="1087" y="171"/>
                  </a:lnTo>
                  <a:lnTo>
                    <a:pt x="1064" y="184"/>
                  </a:lnTo>
                  <a:lnTo>
                    <a:pt x="1040" y="193"/>
                  </a:lnTo>
                  <a:lnTo>
                    <a:pt x="1016" y="202"/>
                  </a:lnTo>
                  <a:lnTo>
                    <a:pt x="990" y="212"/>
                  </a:lnTo>
                  <a:lnTo>
                    <a:pt x="964" y="219"/>
                  </a:lnTo>
                  <a:lnTo>
                    <a:pt x="940" y="227"/>
                  </a:lnTo>
                  <a:lnTo>
                    <a:pt x="914" y="234"/>
                  </a:lnTo>
                  <a:lnTo>
                    <a:pt x="888" y="241"/>
                  </a:lnTo>
                  <a:lnTo>
                    <a:pt x="864" y="251"/>
                  </a:lnTo>
                  <a:lnTo>
                    <a:pt x="840" y="262"/>
                  </a:lnTo>
                  <a:lnTo>
                    <a:pt x="817" y="27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14" name="Freeform 119"/>
            <p:cNvSpPr>
              <a:spLocks/>
            </p:cNvSpPr>
            <p:nvPr/>
          </p:nvSpPr>
          <p:spPr bwMode="auto">
            <a:xfrm>
              <a:off x="4168" y="3081"/>
              <a:ext cx="86" cy="31"/>
            </a:xfrm>
            <a:custGeom>
              <a:avLst/>
              <a:gdLst>
                <a:gd name="T0" fmla="*/ 0 w 172"/>
                <a:gd name="T1" fmla="*/ 1 h 61"/>
                <a:gd name="T2" fmla="*/ 1 w 172"/>
                <a:gd name="T3" fmla="*/ 1 h 61"/>
                <a:gd name="T4" fmla="*/ 1 w 172"/>
                <a:gd name="T5" fmla="*/ 1 h 61"/>
                <a:gd name="T6" fmla="*/ 1 w 172"/>
                <a:gd name="T7" fmla="*/ 1 h 61"/>
                <a:gd name="T8" fmla="*/ 1 w 172"/>
                <a:gd name="T9" fmla="*/ 1 h 61"/>
                <a:gd name="T10" fmla="*/ 1 w 172"/>
                <a:gd name="T11" fmla="*/ 1 h 61"/>
                <a:gd name="T12" fmla="*/ 1 w 172"/>
                <a:gd name="T13" fmla="*/ 1 h 61"/>
                <a:gd name="T14" fmla="*/ 1 w 172"/>
                <a:gd name="T15" fmla="*/ 1 h 61"/>
                <a:gd name="T16" fmla="*/ 1 w 172"/>
                <a:gd name="T17" fmla="*/ 1 h 61"/>
                <a:gd name="T18" fmla="*/ 1 w 172"/>
                <a:gd name="T19" fmla="*/ 0 h 61"/>
                <a:gd name="T20" fmla="*/ 1 w 172"/>
                <a:gd name="T21" fmla="*/ 1 h 61"/>
                <a:gd name="T22" fmla="*/ 1 w 172"/>
                <a:gd name="T23" fmla="*/ 1 h 61"/>
                <a:gd name="T24" fmla="*/ 1 w 172"/>
                <a:gd name="T25" fmla="*/ 1 h 61"/>
                <a:gd name="T26" fmla="*/ 1 w 172"/>
                <a:gd name="T27" fmla="*/ 1 h 61"/>
                <a:gd name="T28" fmla="*/ 1 w 172"/>
                <a:gd name="T29" fmla="*/ 1 h 61"/>
                <a:gd name="T30" fmla="*/ 1 w 172"/>
                <a:gd name="T31" fmla="*/ 1 h 61"/>
                <a:gd name="T32" fmla="*/ 1 w 172"/>
                <a:gd name="T33" fmla="*/ 1 h 61"/>
                <a:gd name="T34" fmla="*/ 0 w 172"/>
                <a:gd name="T35" fmla="*/ 1 h 6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72" h="61">
                  <a:moveTo>
                    <a:pt x="0" y="61"/>
                  </a:moveTo>
                  <a:lnTo>
                    <a:pt x="9" y="52"/>
                  </a:lnTo>
                  <a:lnTo>
                    <a:pt x="22" y="43"/>
                  </a:lnTo>
                  <a:lnTo>
                    <a:pt x="35" y="35"/>
                  </a:lnTo>
                  <a:lnTo>
                    <a:pt x="52" y="28"/>
                  </a:lnTo>
                  <a:lnTo>
                    <a:pt x="66" y="20"/>
                  </a:lnTo>
                  <a:lnTo>
                    <a:pt x="85" y="17"/>
                  </a:lnTo>
                  <a:lnTo>
                    <a:pt x="102" y="11"/>
                  </a:lnTo>
                  <a:lnTo>
                    <a:pt x="118" y="7"/>
                  </a:lnTo>
                  <a:lnTo>
                    <a:pt x="172" y="0"/>
                  </a:lnTo>
                  <a:lnTo>
                    <a:pt x="154" y="9"/>
                  </a:lnTo>
                  <a:lnTo>
                    <a:pt x="133" y="18"/>
                  </a:lnTo>
                  <a:lnTo>
                    <a:pt x="111" y="28"/>
                  </a:lnTo>
                  <a:lnTo>
                    <a:pt x="89" y="35"/>
                  </a:lnTo>
                  <a:lnTo>
                    <a:pt x="66" y="43"/>
                  </a:lnTo>
                  <a:lnTo>
                    <a:pt x="44" y="50"/>
                  </a:lnTo>
                  <a:lnTo>
                    <a:pt x="22" y="56"/>
                  </a:lnTo>
                  <a:lnTo>
                    <a:pt x="0"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15" name="Freeform 120"/>
            <p:cNvSpPr>
              <a:spLocks/>
            </p:cNvSpPr>
            <p:nvPr/>
          </p:nvSpPr>
          <p:spPr bwMode="auto">
            <a:xfrm>
              <a:off x="4161" y="3028"/>
              <a:ext cx="77" cy="41"/>
            </a:xfrm>
            <a:custGeom>
              <a:avLst/>
              <a:gdLst>
                <a:gd name="T0" fmla="*/ 0 w 154"/>
                <a:gd name="T1" fmla="*/ 1 h 82"/>
                <a:gd name="T2" fmla="*/ 1 w 154"/>
                <a:gd name="T3" fmla="*/ 0 h 82"/>
                <a:gd name="T4" fmla="*/ 1 w 154"/>
                <a:gd name="T5" fmla="*/ 1 h 82"/>
                <a:gd name="T6" fmla="*/ 1 w 154"/>
                <a:gd name="T7" fmla="*/ 1 h 82"/>
                <a:gd name="T8" fmla="*/ 1 w 154"/>
                <a:gd name="T9" fmla="*/ 1 h 82"/>
                <a:gd name="T10" fmla="*/ 1 w 154"/>
                <a:gd name="T11" fmla="*/ 1 h 82"/>
                <a:gd name="T12" fmla="*/ 1 w 154"/>
                <a:gd name="T13" fmla="*/ 1 h 82"/>
                <a:gd name="T14" fmla="*/ 1 w 154"/>
                <a:gd name="T15" fmla="*/ 1 h 82"/>
                <a:gd name="T16" fmla="*/ 1 w 154"/>
                <a:gd name="T17" fmla="*/ 1 h 82"/>
                <a:gd name="T18" fmla="*/ 0 w 154"/>
                <a:gd name="T19" fmla="*/ 1 h 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4" h="82">
                  <a:moveTo>
                    <a:pt x="0" y="82"/>
                  </a:moveTo>
                  <a:lnTo>
                    <a:pt x="154" y="0"/>
                  </a:lnTo>
                  <a:lnTo>
                    <a:pt x="137" y="11"/>
                  </a:lnTo>
                  <a:lnTo>
                    <a:pt x="117" y="20"/>
                  </a:lnTo>
                  <a:lnTo>
                    <a:pt x="96" y="30"/>
                  </a:lnTo>
                  <a:lnTo>
                    <a:pt x="76" y="39"/>
                  </a:lnTo>
                  <a:lnTo>
                    <a:pt x="55" y="48"/>
                  </a:lnTo>
                  <a:lnTo>
                    <a:pt x="35" y="58"/>
                  </a:lnTo>
                  <a:lnTo>
                    <a:pt x="16" y="69"/>
                  </a:lnTo>
                  <a:lnTo>
                    <a:pt x="0" y="8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16" name="Freeform 121"/>
            <p:cNvSpPr>
              <a:spLocks/>
            </p:cNvSpPr>
            <p:nvPr/>
          </p:nvSpPr>
          <p:spPr bwMode="auto">
            <a:xfrm>
              <a:off x="3944" y="2302"/>
              <a:ext cx="250" cy="328"/>
            </a:xfrm>
            <a:custGeom>
              <a:avLst/>
              <a:gdLst>
                <a:gd name="T0" fmla="*/ 1 w 500"/>
                <a:gd name="T1" fmla="*/ 1 h 656"/>
                <a:gd name="T2" fmla="*/ 1 w 500"/>
                <a:gd name="T3" fmla="*/ 1 h 656"/>
                <a:gd name="T4" fmla="*/ 1 w 500"/>
                <a:gd name="T5" fmla="*/ 1 h 656"/>
                <a:gd name="T6" fmla="*/ 1 w 500"/>
                <a:gd name="T7" fmla="*/ 1 h 656"/>
                <a:gd name="T8" fmla="*/ 1 w 500"/>
                <a:gd name="T9" fmla="*/ 1 h 656"/>
                <a:gd name="T10" fmla="*/ 1 w 500"/>
                <a:gd name="T11" fmla="*/ 1 h 656"/>
                <a:gd name="T12" fmla="*/ 1 w 500"/>
                <a:gd name="T13" fmla="*/ 1 h 656"/>
                <a:gd name="T14" fmla="*/ 1 w 500"/>
                <a:gd name="T15" fmla="*/ 1 h 656"/>
                <a:gd name="T16" fmla="*/ 1 w 500"/>
                <a:gd name="T17" fmla="*/ 1 h 656"/>
                <a:gd name="T18" fmla="*/ 1 w 500"/>
                <a:gd name="T19" fmla="*/ 1 h 656"/>
                <a:gd name="T20" fmla="*/ 0 w 500"/>
                <a:gd name="T21" fmla="*/ 1 h 656"/>
                <a:gd name="T22" fmla="*/ 1 w 500"/>
                <a:gd name="T23" fmla="*/ 1 h 656"/>
                <a:gd name="T24" fmla="*/ 1 w 500"/>
                <a:gd name="T25" fmla="*/ 1 h 656"/>
                <a:gd name="T26" fmla="*/ 1 w 500"/>
                <a:gd name="T27" fmla="*/ 1 h 656"/>
                <a:gd name="T28" fmla="*/ 1 w 500"/>
                <a:gd name="T29" fmla="*/ 1 h 656"/>
                <a:gd name="T30" fmla="*/ 1 w 500"/>
                <a:gd name="T31" fmla="*/ 1 h 656"/>
                <a:gd name="T32" fmla="*/ 1 w 500"/>
                <a:gd name="T33" fmla="*/ 1 h 656"/>
                <a:gd name="T34" fmla="*/ 1 w 500"/>
                <a:gd name="T35" fmla="*/ 1 h 656"/>
                <a:gd name="T36" fmla="*/ 1 w 500"/>
                <a:gd name="T37" fmla="*/ 1 h 656"/>
                <a:gd name="T38" fmla="*/ 1 w 500"/>
                <a:gd name="T39" fmla="*/ 1 h 656"/>
                <a:gd name="T40" fmla="*/ 1 w 500"/>
                <a:gd name="T41" fmla="*/ 1 h 656"/>
                <a:gd name="T42" fmla="*/ 1 w 500"/>
                <a:gd name="T43" fmla="*/ 1 h 656"/>
                <a:gd name="T44" fmla="*/ 1 w 500"/>
                <a:gd name="T45" fmla="*/ 1 h 656"/>
                <a:gd name="T46" fmla="*/ 1 w 500"/>
                <a:gd name="T47" fmla="*/ 1 h 656"/>
                <a:gd name="T48" fmla="*/ 1 w 500"/>
                <a:gd name="T49" fmla="*/ 1 h 656"/>
                <a:gd name="T50" fmla="*/ 1 w 500"/>
                <a:gd name="T51" fmla="*/ 0 h 656"/>
                <a:gd name="T52" fmla="*/ 1 w 500"/>
                <a:gd name="T53" fmla="*/ 0 h 656"/>
                <a:gd name="T54" fmla="*/ 1 w 500"/>
                <a:gd name="T55" fmla="*/ 1 h 656"/>
                <a:gd name="T56" fmla="*/ 1 w 500"/>
                <a:gd name="T57" fmla="*/ 1 h 656"/>
                <a:gd name="T58" fmla="*/ 1 w 500"/>
                <a:gd name="T59" fmla="*/ 1 h 656"/>
                <a:gd name="T60" fmla="*/ 1 w 500"/>
                <a:gd name="T61" fmla="*/ 1 h 656"/>
                <a:gd name="T62" fmla="*/ 1 w 500"/>
                <a:gd name="T63" fmla="*/ 1 h 656"/>
                <a:gd name="T64" fmla="*/ 1 w 500"/>
                <a:gd name="T65" fmla="*/ 1 h 656"/>
                <a:gd name="T66" fmla="*/ 1 w 500"/>
                <a:gd name="T67" fmla="*/ 1 h 656"/>
                <a:gd name="T68" fmla="*/ 1 w 500"/>
                <a:gd name="T69" fmla="*/ 1 h 656"/>
                <a:gd name="T70" fmla="*/ 1 w 500"/>
                <a:gd name="T71" fmla="*/ 1 h 656"/>
                <a:gd name="T72" fmla="*/ 1 w 500"/>
                <a:gd name="T73" fmla="*/ 1 h 656"/>
                <a:gd name="T74" fmla="*/ 1 w 500"/>
                <a:gd name="T75" fmla="*/ 1 h 656"/>
                <a:gd name="T76" fmla="*/ 1 w 500"/>
                <a:gd name="T77" fmla="*/ 1 h 65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500" h="656">
                  <a:moveTo>
                    <a:pt x="199" y="414"/>
                  </a:moveTo>
                  <a:lnTo>
                    <a:pt x="176" y="444"/>
                  </a:lnTo>
                  <a:lnTo>
                    <a:pt x="152" y="474"/>
                  </a:lnTo>
                  <a:lnTo>
                    <a:pt x="128" y="504"/>
                  </a:lnTo>
                  <a:lnTo>
                    <a:pt x="106" y="533"/>
                  </a:lnTo>
                  <a:lnTo>
                    <a:pt x="83" y="563"/>
                  </a:lnTo>
                  <a:lnTo>
                    <a:pt x="61" y="595"/>
                  </a:lnTo>
                  <a:lnTo>
                    <a:pt x="39" y="624"/>
                  </a:lnTo>
                  <a:lnTo>
                    <a:pt x="18" y="656"/>
                  </a:lnTo>
                  <a:lnTo>
                    <a:pt x="2" y="656"/>
                  </a:lnTo>
                  <a:lnTo>
                    <a:pt x="0" y="634"/>
                  </a:lnTo>
                  <a:lnTo>
                    <a:pt x="7" y="610"/>
                  </a:lnTo>
                  <a:lnTo>
                    <a:pt x="18" y="585"/>
                  </a:lnTo>
                  <a:lnTo>
                    <a:pt x="31" y="563"/>
                  </a:lnTo>
                  <a:lnTo>
                    <a:pt x="46" y="487"/>
                  </a:lnTo>
                  <a:lnTo>
                    <a:pt x="67" y="411"/>
                  </a:lnTo>
                  <a:lnTo>
                    <a:pt x="89" y="335"/>
                  </a:lnTo>
                  <a:lnTo>
                    <a:pt x="119" y="262"/>
                  </a:lnTo>
                  <a:lnTo>
                    <a:pt x="156" y="193"/>
                  </a:lnTo>
                  <a:lnTo>
                    <a:pt x="199" y="130"/>
                  </a:lnTo>
                  <a:lnTo>
                    <a:pt x="249" y="73"/>
                  </a:lnTo>
                  <a:lnTo>
                    <a:pt x="310" y="24"/>
                  </a:lnTo>
                  <a:lnTo>
                    <a:pt x="330" y="17"/>
                  </a:lnTo>
                  <a:lnTo>
                    <a:pt x="351" y="9"/>
                  </a:lnTo>
                  <a:lnTo>
                    <a:pt x="371" y="4"/>
                  </a:lnTo>
                  <a:lnTo>
                    <a:pt x="394" y="0"/>
                  </a:lnTo>
                  <a:lnTo>
                    <a:pt x="416" y="0"/>
                  </a:lnTo>
                  <a:lnTo>
                    <a:pt x="438" y="2"/>
                  </a:lnTo>
                  <a:lnTo>
                    <a:pt x="459" y="8"/>
                  </a:lnTo>
                  <a:lnTo>
                    <a:pt x="477" y="19"/>
                  </a:lnTo>
                  <a:lnTo>
                    <a:pt x="494" y="39"/>
                  </a:lnTo>
                  <a:lnTo>
                    <a:pt x="500" y="60"/>
                  </a:lnTo>
                  <a:lnTo>
                    <a:pt x="500" y="80"/>
                  </a:lnTo>
                  <a:lnTo>
                    <a:pt x="494" y="101"/>
                  </a:lnTo>
                  <a:lnTo>
                    <a:pt x="483" y="121"/>
                  </a:lnTo>
                  <a:lnTo>
                    <a:pt x="472" y="140"/>
                  </a:lnTo>
                  <a:lnTo>
                    <a:pt x="461" y="160"/>
                  </a:lnTo>
                  <a:lnTo>
                    <a:pt x="453" y="179"/>
                  </a:lnTo>
                  <a:lnTo>
                    <a:pt x="199" y="4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17" name="Freeform 122"/>
            <p:cNvSpPr>
              <a:spLocks/>
            </p:cNvSpPr>
            <p:nvPr/>
          </p:nvSpPr>
          <p:spPr bwMode="auto">
            <a:xfrm>
              <a:off x="3991" y="2345"/>
              <a:ext cx="128" cy="192"/>
            </a:xfrm>
            <a:custGeom>
              <a:avLst/>
              <a:gdLst>
                <a:gd name="T0" fmla="*/ 1 w 256"/>
                <a:gd name="T1" fmla="*/ 1 h 384"/>
                <a:gd name="T2" fmla="*/ 1 w 256"/>
                <a:gd name="T3" fmla="*/ 1 h 384"/>
                <a:gd name="T4" fmla="*/ 1 w 256"/>
                <a:gd name="T5" fmla="*/ 1 h 384"/>
                <a:gd name="T6" fmla="*/ 1 w 256"/>
                <a:gd name="T7" fmla="*/ 1 h 384"/>
                <a:gd name="T8" fmla="*/ 1 w 256"/>
                <a:gd name="T9" fmla="*/ 1 h 384"/>
                <a:gd name="T10" fmla="*/ 1 w 256"/>
                <a:gd name="T11" fmla="*/ 1 h 384"/>
                <a:gd name="T12" fmla="*/ 1 w 256"/>
                <a:gd name="T13" fmla="*/ 1 h 384"/>
                <a:gd name="T14" fmla="*/ 1 w 256"/>
                <a:gd name="T15" fmla="*/ 1 h 384"/>
                <a:gd name="T16" fmla="*/ 0 w 256"/>
                <a:gd name="T17" fmla="*/ 1 h 384"/>
                <a:gd name="T18" fmla="*/ 1 w 256"/>
                <a:gd name="T19" fmla="*/ 1 h 384"/>
                <a:gd name="T20" fmla="*/ 1 w 256"/>
                <a:gd name="T21" fmla="*/ 1 h 384"/>
                <a:gd name="T22" fmla="*/ 1 w 256"/>
                <a:gd name="T23" fmla="*/ 1 h 384"/>
                <a:gd name="T24" fmla="*/ 1 w 256"/>
                <a:gd name="T25" fmla="*/ 1 h 384"/>
                <a:gd name="T26" fmla="*/ 1 w 256"/>
                <a:gd name="T27" fmla="*/ 1 h 384"/>
                <a:gd name="T28" fmla="*/ 1 w 256"/>
                <a:gd name="T29" fmla="*/ 1 h 384"/>
                <a:gd name="T30" fmla="*/ 1 w 256"/>
                <a:gd name="T31" fmla="*/ 1 h 384"/>
                <a:gd name="T32" fmla="*/ 1 w 256"/>
                <a:gd name="T33" fmla="*/ 0 h 384"/>
                <a:gd name="T34" fmla="*/ 1 w 256"/>
                <a:gd name="T35" fmla="*/ 1 h 384"/>
                <a:gd name="T36" fmla="*/ 1 w 256"/>
                <a:gd name="T37" fmla="*/ 1 h 384"/>
                <a:gd name="T38" fmla="*/ 1 w 256"/>
                <a:gd name="T39" fmla="*/ 1 h 384"/>
                <a:gd name="T40" fmla="*/ 1 w 256"/>
                <a:gd name="T41" fmla="*/ 1 h 384"/>
                <a:gd name="T42" fmla="*/ 1 w 256"/>
                <a:gd name="T43" fmla="*/ 1 h 384"/>
                <a:gd name="T44" fmla="*/ 1 w 256"/>
                <a:gd name="T45" fmla="*/ 1 h 384"/>
                <a:gd name="T46" fmla="*/ 1 w 256"/>
                <a:gd name="T47" fmla="*/ 1 h 384"/>
                <a:gd name="T48" fmla="*/ 1 w 256"/>
                <a:gd name="T49" fmla="*/ 1 h 38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56" h="384">
                  <a:moveTo>
                    <a:pt x="61" y="304"/>
                  </a:moveTo>
                  <a:lnTo>
                    <a:pt x="53" y="314"/>
                  </a:lnTo>
                  <a:lnTo>
                    <a:pt x="46" y="325"/>
                  </a:lnTo>
                  <a:lnTo>
                    <a:pt x="40" y="336"/>
                  </a:lnTo>
                  <a:lnTo>
                    <a:pt x="33" y="345"/>
                  </a:lnTo>
                  <a:lnTo>
                    <a:pt x="26" y="356"/>
                  </a:lnTo>
                  <a:lnTo>
                    <a:pt x="18" y="366"/>
                  </a:lnTo>
                  <a:lnTo>
                    <a:pt x="9" y="375"/>
                  </a:lnTo>
                  <a:lnTo>
                    <a:pt x="0" y="384"/>
                  </a:lnTo>
                  <a:lnTo>
                    <a:pt x="16" y="330"/>
                  </a:lnTo>
                  <a:lnTo>
                    <a:pt x="35" y="276"/>
                  </a:lnTo>
                  <a:lnTo>
                    <a:pt x="57" y="223"/>
                  </a:lnTo>
                  <a:lnTo>
                    <a:pt x="83" y="171"/>
                  </a:lnTo>
                  <a:lnTo>
                    <a:pt x="111" y="122"/>
                  </a:lnTo>
                  <a:lnTo>
                    <a:pt x="144" y="76"/>
                  </a:lnTo>
                  <a:lnTo>
                    <a:pt x="183" y="35"/>
                  </a:lnTo>
                  <a:lnTo>
                    <a:pt x="228" y="0"/>
                  </a:lnTo>
                  <a:lnTo>
                    <a:pt x="256" y="55"/>
                  </a:lnTo>
                  <a:lnTo>
                    <a:pt x="256" y="102"/>
                  </a:lnTo>
                  <a:lnTo>
                    <a:pt x="239" y="139"/>
                  </a:lnTo>
                  <a:lnTo>
                    <a:pt x="208" y="171"/>
                  </a:lnTo>
                  <a:lnTo>
                    <a:pt x="167" y="202"/>
                  </a:lnTo>
                  <a:lnTo>
                    <a:pt x="126" y="232"/>
                  </a:lnTo>
                  <a:lnTo>
                    <a:pt x="89" y="265"/>
                  </a:lnTo>
                  <a:lnTo>
                    <a:pt x="61" y="30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18" name="Freeform 123"/>
            <p:cNvSpPr>
              <a:spLocks/>
            </p:cNvSpPr>
            <p:nvPr/>
          </p:nvSpPr>
          <p:spPr bwMode="auto">
            <a:xfrm>
              <a:off x="3880" y="2716"/>
              <a:ext cx="205" cy="189"/>
            </a:xfrm>
            <a:custGeom>
              <a:avLst/>
              <a:gdLst>
                <a:gd name="T0" fmla="*/ 1 w 410"/>
                <a:gd name="T1" fmla="*/ 1 h 377"/>
                <a:gd name="T2" fmla="*/ 1 w 410"/>
                <a:gd name="T3" fmla="*/ 1 h 377"/>
                <a:gd name="T4" fmla="*/ 1 w 410"/>
                <a:gd name="T5" fmla="*/ 1 h 377"/>
                <a:gd name="T6" fmla="*/ 1 w 410"/>
                <a:gd name="T7" fmla="*/ 1 h 377"/>
                <a:gd name="T8" fmla="*/ 1 w 410"/>
                <a:gd name="T9" fmla="*/ 1 h 377"/>
                <a:gd name="T10" fmla="*/ 1 w 410"/>
                <a:gd name="T11" fmla="*/ 1 h 377"/>
                <a:gd name="T12" fmla="*/ 1 w 410"/>
                <a:gd name="T13" fmla="*/ 1 h 377"/>
                <a:gd name="T14" fmla="*/ 1 w 410"/>
                <a:gd name="T15" fmla="*/ 1 h 377"/>
                <a:gd name="T16" fmla="*/ 1 w 410"/>
                <a:gd name="T17" fmla="*/ 1 h 377"/>
                <a:gd name="T18" fmla="*/ 1 w 410"/>
                <a:gd name="T19" fmla="*/ 1 h 377"/>
                <a:gd name="T20" fmla="*/ 1 w 410"/>
                <a:gd name="T21" fmla="*/ 1 h 377"/>
                <a:gd name="T22" fmla="*/ 1 w 410"/>
                <a:gd name="T23" fmla="*/ 1 h 377"/>
                <a:gd name="T24" fmla="*/ 1 w 410"/>
                <a:gd name="T25" fmla="*/ 1 h 377"/>
                <a:gd name="T26" fmla="*/ 1 w 410"/>
                <a:gd name="T27" fmla="*/ 1 h 377"/>
                <a:gd name="T28" fmla="*/ 1 w 410"/>
                <a:gd name="T29" fmla="*/ 1 h 377"/>
                <a:gd name="T30" fmla="*/ 1 w 410"/>
                <a:gd name="T31" fmla="*/ 1 h 377"/>
                <a:gd name="T32" fmla="*/ 1 w 410"/>
                <a:gd name="T33" fmla="*/ 1 h 377"/>
                <a:gd name="T34" fmla="*/ 1 w 410"/>
                <a:gd name="T35" fmla="*/ 1 h 377"/>
                <a:gd name="T36" fmla="*/ 1 w 410"/>
                <a:gd name="T37" fmla="*/ 1 h 377"/>
                <a:gd name="T38" fmla="*/ 1 w 410"/>
                <a:gd name="T39" fmla="*/ 1 h 377"/>
                <a:gd name="T40" fmla="*/ 1 w 410"/>
                <a:gd name="T41" fmla="*/ 1 h 377"/>
                <a:gd name="T42" fmla="*/ 1 w 410"/>
                <a:gd name="T43" fmla="*/ 1 h 377"/>
                <a:gd name="T44" fmla="*/ 1 w 410"/>
                <a:gd name="T45" fmla="*/ 1 h 377"/>
                <a:gd name="T46" fmla="*/ 1 w 410"/>
                <a:gd name="T47" fmla="*/ 1 h 377"/>
                <a:gd name="T48" fmla="*/ 1 w 410"/>
                <a:gd name="T49" fmla="*/ 1 h 377"/>
                <a:gd name="T50" fmla="*/ 1 w 410"/>
                <a:gd name="T51" fmla="*/ 1 h 377"/>
                <a:gd name="T52" fmla="*/ 1 w 410"/>
                <a:gd name="T53" fmla="*/ 1 h 377"/>
                <a:gd name="T54" fmla="*/ 1 w 410"/>
                <a:gd name="T55" fmla="*/ 1 h 377"/>
                <a:gd name="T56" fmla="*/ 1 w 410"/>
                <a:gd name="T57" fmla="*/ 1 h 377"/>
                <a:gd name="T58" fmla="*/ 1 w 410"/>
                <a:gd name="T59" fmla="*/ 1 h 377"/>
                <a:gd name="T60" fmla="*/ 1 w 410"/>
                <a:gd name="T61" fmla="*/ 1 h 377"/>
                <a:gd name="T62" fmla="*/ 1 w 410"/>
                <a:gd name="T63" fmla="*/ 1 h 377"/>
                <a:gd name="T64" fmla="*/ 0 w 410"/>
                <a:gd name="T65" fmla="*/ 1 h 377"/>
                <a:gd name="T66" fmla="*/ 1 w 410"/>
                <a:gd name="T67" fmla="*/ 1 h 377"/>
                <a:gd name="T68" fmla="*/ 1 w 410"/>
                <a:gd name="T69" fmla="*/ 1 h 377"/>
                <a:gd name="T70" fmla="*/ 1 w 410"/>
                <a:gd name="T71" fmla="*/ 1 h 377"/>
                <a:gd name="T72" fmla="*/ 1 w 410"/>
                <a:gd name="T73" fmla="*/ 1 h 377"/>
                <a:gd name="T74" fmla="*/ 1 w 410"/>
                <a:gd name="T75" fmla="*/ 1 h 377"/>
                <a:gd name="T76" fmla="*/ 1 w 410"/>
                <a:gd name="T77" fmla="*/ 1 h 377"/>
                <a:gd name="T78" fmla="*/ 1 w 410"/>
                <a:gd name="T79" fmla="*/ 1 h 377"/>
                <a:gd name="T80" fmla="*/ 1 w 410"/>
                <a:gd name="T81" fmla="*/ 1 h 377"/>
                <a:gd name="T82" fmla="*/ 1 w 410"/>
                <a:gd name="T83" fmla="*/ 1 h 377"/>
                <a:gd name="T84" fmla="*/ 1 w 410"/>
                <a:gd name="T85" fmla="*/ 1 h 377"/>
                <a:gd name="T86" fmla="*/ 1 w 410"/>
                <a:gd name="T87" fmla="*/ 0 h 377"/>
                <a:gd name="T88" fmla="*/ 1 w 410"/>
                <a:gd name="T89" fmla="*/ 0 h 377"/>
                <a:gd name="T90" fmla="*/ 1 w 410"/>
                <a:gd name="T91" fmla="*/ 1 h 377"/>
                <a:gd name="T92" fmla="*/ 1 w 410"/>
                <a:gd name="T93" fmla="*/ 1 h 377"/>
                <a:gd name="T94" fmla="*/ 1 w 410"/>
                <a:gd name="T95" fmla="*/ 1 h 377"/>
                <a:gd name="T96" fmla="*/ 1 w 410"/>
                <a:gd name="T97" fmla="*/ 1 h 377"/>
                <a:gd name="T98" fmla="*/ 1 w 410"/>
                <a:gd name="T99" fmla="*/ 1 h 377"/>
                <a:gd name="T100" fmla="*/ 1 w 410"/>
                <a:gd name="T101" fmla="*/ 1 h 377"/>
                <a:gd name="T102" fmla="*/ 1 w 410"/>
                <a:gd name="T103" fmla="*/ 1 h 377"/>
                <a:gd name="T104" fmla="*/ 1 w 410"/>
                <a:gd name="T105" fmla="*/ 1 h 377"/>
                <a:gd name="T106" fmla="*/ 1 w 410"/>
                <a:gd name="T107" fmla="*/ 1 h 377"/>
                <a:gd name="T108" fmla="*/ 1 w 410"/>
                <a:gd name="T109" fmla="*/ 1 h 377"/>
                <a:gd name="T110" fmla="*/ 1 w 410"/>
                <a:gd name="T111" fmla="*/ 1 h 377"/>
                <a:gd name="T112" fmla="*/ 1 w 410"/>
                <a:gd name="T113" fmla="*/ 1 h 37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410" h="377">
                  <a:moveTo>
                    <a:pt x="408" y="342"/>
                  </a:moveTo>
                  <a:lnTo>
                    <a:pt x="399" y="343"/>
                  </a:lnTo>
                  <a:lnTo>
                    <a:pt x="388" y="340"/>
                  </a:lnTo>
                  <a:lnTo>
                    <a:pt x="380" y="332"/>
                  </a:lnTo>
                  <a:lnTo>
                    <a:pt x="377" y="323"/>
                  </a:lnTo>
                  <a:lnTo>
                    <a:pt x="377" y="278"/>
                  </a:lnTo>
                  <a:lnTo>
                    <a:pt x="373" y="234"/>
                  </a:lnTo>
                  <a:lnTo>
                    <a:pt x="369" y="189"/>
                  </a:lnTo>
                  <a:lnTo>
                    <a:pt x="358" y="147"/>
                  </a:lnTo>
                  <a:lnTo>
                    <a:pt x="343" y="107"/>
                  </a:lnTo>
                  <a:lnTo>
                    <a:pt x="319" y="74"/>
                  </a:lnTo>
                  <a:lnTo>
                    <a:pt x="288" y="46"/>
                  </a:lnTo>
                  <a:lnTo>
                    <a:pt x="247" y="26"/>
                  </a:lnTo>
                  <a:lnTo>
                    <a:pt x="226" y="26"/>
                  </a:lnTo>
                  <a:lnTo>
                    <a:pt x="208" y="28"/>
                  </a:lnTo>
                  <a:lnTo>
                    <a:pt x="189" y="31"/>
                  </a:lnTo>
                  <a:lnTo>
                    <a:pt x="172" y="37"/>
                  </a:lnTo>
                  <a:lnTo>
                    <a:pt x="156" y="44"/>
                  </a:lnTo>
                  <a:lnTo>
                    <a:pt x="141" y="54"/>
                  </a:lnTo>
                  <a:lnTo>
                    <a:pt x="126" y="67"/>
                  </a:lnTo>
                  <a:lnTo>
                    <a:pt x="111" y="81"/>
                  </a:lnTo>
                  <a:lnTo>
                    <a:pt x="83" y="111"/>
                  </a:lnTo>
                  <a:lnTo>
                    <a:pt x="63" y="145"/>
                  </a:lnTo>
                  <a:lnTo>
                    <a:pt x="48" y="182"/>
                  </a:lnTo>
                  <a:lnTo>
                    <a:pt x="39" y="219"/>
                  </a:lnTo>
                  <a:lnTo>
                    <a:pt x="31" y="258"/>
                  </a:lnTo>
                  <a:lnTo>
                    <a:pt x="26" y="299"/>
                  </a:lnTo>
                  <a:lnTo>
                    <a:pt x="22" y="338"/>
                  </a:lnTo>
                  <a:lnTo>
                    <a:pt x="18" y="377"/>
                  </a:lnTo>
                  <a:lnTo>
                    <a:pt x="7" y="368"/>
                  </a:lnTo>
                  <a:lnTo>
                    <a:pt x="5" y="353"/>
                  </a:lnTo>
                  <a:lnTo>
                    <a:pt x="5" y="336"/>
                  </a:lnTo>
                  <a:lnTo>
                    <a:pt x="0" y="323"/>
                  </a:lnTo>
                  <a:lnTo>
                    <a:pt x="1" y="278"/>
                  </a:lnTo>
                  <a:lnTo>
                    <a:pt x="7" y="234"/>
                  </a:lnTo>
                  <a:lnTo>
                    <a:pt x="14" y="191"/>
                  </a:lnTo>
                  <a:lnTo>
                    <a:pt x="26" y="150"/>
                  </a:lnTo>
                  <a:lnTo>
                    <a:pt x="42" y="111"/>
                  </a:lnTo>
                  <a:lnTo>
                    <a:pt x="67" y="76"/>
                  </a:lnTo>
                  <a:lnTo>
                    <a:pt x="98" y="44"/>
                  </a:lnTo>
                  <a:lnTo>
                    <a:pt x="137" y="18"/>
                  </a:lnTo>
                  <a:lnTo>
                    <a:pt x="154" y="9"/>
                  </a:lnTo>
                  <a:lnTo>
                    <a:pt x="171" y="3"/>
                  </a:lnTo>
                  <a:lnTo>
                    <a:pt x="189" y="0"/>
                  </a:lnTo>
                  <a:lnTo>
                    <a:pt x="208" y="0"/>
                  </a:lnTo>
                  <a:lnTo>
                    <a:pt x="226" y="2"/>
                  </a:lnTo>
                  <a:lnTo>
                    <a:pt x="245" y="2"/>
                  </a:lnTo>
                  <a:lnTo>
                    <a:pt x="265" y="3"/>
                  </a:lnTo>
                  <a:lnTo>
                    <a:pt x="284" y="5"/>
                  </a:lnTo>
                  <a:lnTo>
                    <a:pt x="325" y="35"/>
                  </a:lnTo>
                  <a:lnTo>
                    <a:pt x="356" y="70"/>
                  </a:lnTo>
                  <a:lnTo>
                    <a:pt x="380" y="109"/>
                  </a:lnTo>
                  <a:lnTo>
                    <a:pt x="397" y="152"/>
                  </a:lnTo>
                  <a:lnTo>
                    <a:pt x="406" y="199"/>
                  </a:lnTo>
                  <a:lnTo>
                    <a:pt x="410" y="245"/>
                  </a:lnTo>
                  <a:lnTo>
                    <a:pt x="410" y="293"/>
                  </a:lnTo>
                  <a:lnTo>
                    <a:pt x="408" y="3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19" name="Freeform 124"/>
            <p:cNvSpPr>
              <a:spLocks/>
            </p:cNvSpPr>
            <p:nvPr/>
          </p:nvSpPr>
          <p:spPr bwMode="auto">
            <a:xfrm>
              <a:off x="3948" y="2974"/>
              <a:ext cx="27" cy="92"/>
            </a:xfrm>
            <a:custGeom>
              <a:avLst/>
              <a:gdLst>
                <a:gd name="T0" fmla="*/ 0 w 56"/>
                <a:gd name="T1" fmla="*/ 1 h 184"/>
                <a:gd name="T2" fmla="*/ 0 w 56"/>
                <a:gd name="T3" fmla="*/ 1 h 184"/>
                <a:gd name="T4" fmla="*/ 0 w 56"/>
                <a:gd name="T5" fmla="*/ 1 h 184"/>
                <a:gd name="T6" fmla="*/ 0 w 56"/>
                <a:gd name="T7" fmla="*/ 1 h 184"/>
                <a:gd name="T8" fmla="*/ 0 w 56"/>
                <a:gd name="T9" fmla="*/ 1 h 184"/>
                <a:gd name="T10" fmla="*/ 0 w 56"/>
                <a:gd name="T11" fmla="*/ 1 h 184"/>
                <a:gd name="T12" fmla="*/ 0 w 56"/>
                <a:gd name="T13" fmla="*/ 1 h 184"/>
                <a:gd name="T14" fmla="*/ 0 w 56"/>
                <a:gd name="T15" fmla="*/ 1 h 184"/>
                <a:gd name="T16" fmla="*/ 0 w 56"/>
                <a:gd name="T17" fmla="*/ 0 h 184"/>
                <a:gd name="T18" fmla="*/ 0 w 56"/>
                <a:gd name="T19" fmla="*/ 1 h 184"/>
                <a:gd name="T20" fmla="*/ 0 w 56"/>
                <a:gd name="T21" fmla="*/ 1 h 184"/>
                <a:gd name="T22" fmla="*/ 0 w 56"/>
                <a:gd name="T23" fmla="*/ 1 h 184"/>
                <a:gd name="T24" fmla="*/ 0 w 56"/>
                <a:gd name="T25" fmla="*/ 1 h 184"/>
                <a:gd name="T26" fmla="*/ 0 w 56"/>
                <a:gd name="T27" fmla="*/ 1 h 184"/>
                <a:gd name="T28" fmla="*/ 0 w 56"/>
                <a:gd name="T29" fmla="*/ 1 h 184"/>
                <a:gd name="T30" fmla="*/ 0 w 56"/>
                <a:gd name="T31" fmla="*/ 1 h 184"/>
                <a:gd name="T32" fmla="*/ 0 w 56"/>
                <a:gd name="T33" fmla="*/ 1 h 184"/>
                <a:gd name="T34" fmla="*/ 0 w 56"/>
                <a:gd name="T35" fmla="*/ 1 h 18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6" h="184">
                  <a:moveTo>
                    <a:pt x="50" y="184"/>
                  </a:moveTo>
                  <a:lnTo>
                    <a:pt x="24" y="175"/>
                  </a:lnTo>
                  <a:lnTo>
                    <a:pt x="10" y="153"/>
                  </a:lnTo>
                  <a:lnTo>
                    <a:pt x="4" y="127"/>
                  </a:lnTo>
                  <a:lnTo>
                    <a:pt x="2" y="101"/>
                  </a:lnTo>
                  <a:lnTo>
                    <a:pt x="0" y="75"/>
                  </a:lnTo>
                  <a:lnTo>
                    <a:pt x="2" y="50"/>
                  </a:lnTo>
                  <a:lnTo>
                    <a:pt x="8" y="24"/>
                  </a:lnTo>
                  <a:lnTo>
                    <a:pt x="11" y="0"/>
                  </a:lnTo>
                  <a:lnTo>
                    <a:pt x="32" y="4"/>
                  </a:lnTo>
                  <a:lnTo>
                    <a:pt x="43" y="15"/>
                  </a:lnTo>
                  <a:lnTo>
                    <a:pt x="49" y="28"/>
                  </a:lnTo>
                  <a:lnTo>
                    <a:pt x="50" y="47"/>
                  </a:lnTo>
                  <a:lnTo>
                    <a:pt x="50" y="65"/>
                  </a:lnTo>
                  <a:lnTo>
                    <a:pt x="50" y="84"/>
                  </a:lnTo>
                  <a:lnTo>
                    <a:pt x="50" y="103"/>
                  </a:lnTo>
                  <a:lnTo>
                    <a:pt x="56" y="117"/>
                  </a:lnTo>
                  <a:lnTo>
                    <a:pt x="50" y="1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20" name="Freeform 125"/>
            <p:cNvSpPr>
              <a:spLocks/>
            </p:cNvSpPr>
            <p:nvPr/>
          </p:nvSpPr>
          <p:spPr bwMode="auto">
            <a:xfrm>
              <a:off x="3778" y="3251"/>
              <a:ext cx="114" cy="53"/>
            </a:xfrm>
            <a:custGeom>
              <a:avLst/>
              <a:gdLst>
                <a:gd name="T0" fmla="*/ 0 w 229"/>
                <a:gd name="T1" fmla="*/ 1 h 106"/>
                <a:gd name="T2" fmla="*/ 0 w 229"/>
                <a:gd name="T3" fmla="*/ 1 h 106"/>
                <a:gd name="T4" fmla="*/ 0 w 229"/>
                <a:gd name="T5" fmla="*/ 1 h 106"/>
                <a:gd name="T6" fmla="*/ 0 w 229"/>
                <a:gd name="T7" fmla="*/ 1 h 106"/>
                <a:gd name="T8" fmla="*/ 0 w 229"/>
                <a:gd name="T9" fmla="*/ 1 h 106"/>
                <a:gd name="T10" fmla="*/ 0 w 229"/>
                <a:gd name="T11" fmla="*/ 1 h 106"/>
                <a:gd name="T12" fmla="*/ 0 w 229"/>
                <a:gd name="T13" fmla="*/ 1 h 106"/>
                <a:gd name="T14" fmla="*/ 0 w 229"/>
                <a:gd name="T15" fmla="*/ 1 h 106"/>
                <a:gd name="T16" fmla="*/ 0 w 229"/>
                <a:gd name="T17" fmla="*/ 1 h 106"/>
                <a:gd name="T18" fmla="*/ 0 w 229"/>
                <a:gd name="T19" fmla="*/ 1 h 106"/>
                <a:gd name="T20" fmla="*/ 0 w 229"/>
                <a:gd name="T21" fmla="*/ 1 h 106"/>
                <a:gd name="T22" fmla="*/ 0 w 229"/>
                <a:gd name="T23" fmla="*/ 1 h 106"/>
                <a:gd name="T24" fmla="*/ 0 w 229"/>
                <a:gd name="T25" fmla="*/ 0 h 106"/>
                <a:gd name="T26" fmla="*/ 0 w 229"/>
                <a:gd name="T27" fmla="*/ 0 h 106"/>
                <a:gd name="T28" fmla="*/ 0 w 229"/>
                <a:gd name="T29" fmla="*/ 0 h 106"/>
                <a:gd name="T30" fmla="*/ 0 w 229"/>
                <a:gd name="T31" fmla="*/ 1 h 106"/>
                <a:gd name="T32" fmla="*/ 0 w 229"/>
                <a:gd name="T33" fmla="*/ 1 h 106"/>
                <a:gd name="T34" fmla="*/ 0 w 229"/>
                <a:gd name="T35" fmla="*/ 1 h 106"/>
                <a:gd name="T36" fmla="*/ 0 w 229"/>
                <a:gd name="T37" fmla="*/ 1 h 106"/>
                <a:gd name="T38" fmla="*/ 0 w 229"/>
                <a:gd name="T39" fmla="*/ 1 h 106"/>
                <a:gd name="T40" fmla="*/ 0 w 229"/>
                <a:gd name="T41" fmla="*/ 1 h 106"/>
                <a:gd name="T42" fmla="*/ 0 w 229"/>
                <a:gd name="T43" fmla="*/ 1 h 106"/>
                <a:gd name="T44" fmla="*/ 0 w 229"/>
                <a:gd name="T45" fmla="*/ 1 h 106"/>
                <a:gd name="T46" fmla="*/ 0 w 229"/>
                <a:gd name="T47" fmla="*/ 1 h 106"/>
                <a:gd name="T48" fmla="*/ 0 w 229"/>
                <a:gd name="T49" fmla="*/ 1 h 106"/>
                <a:gd name="T50" fmla="*/ 0 w 229"/>
                <a:gd name="T51" fmla="*/ 1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29" h="106">
                  <a:moveTo>
                    <a:pt x="149" y="106"/>
                  </a:moveTo>
                  <a:lnTo>
                    <a:pt x="125" y="106"/>
                  </a:lnTo>
                  <a:lnTo>
                    <a:pt x="101" y="104"/>
                  </a:lnTo>
                  <a:lnTo>
                    <a:pt x="78" y="96"/>
                  </a:lnTo>
                  <a:lnTo>
                    <a:pt x="58" y="87"/>
                  </a:lnTo>
                  <a:lnTo>
                    <a:pt x="37" y="76"/>
                  </a:lnTo>
                  <a:lnTo>
                    <a:pt x="23" y="59"/>
                  </a:lnTo>
                  <a:lnTo>
                    <a:pt x="10" y="41"/>
                  </a:lnTo>
                  <a:lnTo>
                    <a:pt x="0" y="18"/>
                  </a:lnTo>
                  <a:lnTo>
                    <a:pt x="0" y="7"/>
                  </a:lnTo>
                  <a:lnTo>
                    <a:pt x="24" y="5"/>
                  </a:lnTo>
                  <a:lnTo>
                    <a:pt x="50" y="2"/>
                  </a:lnTo>
                  <a:lnTo>
                    <a:pt x="80" y="0"/>
                  </a:lnTo>
                  <a:lnTo>
                    <a:pt x="110" y="0"/>
                  </a:lnTo>
                  <a:lnTo>
                    <a:pt x="141" y="0"/>
                  </a:lnTo>
                  <a:lnTo>
                    <a:pt x="173" y="2"/>
                  </a:lnTo>
                  <a:lnTo>
                    <a:pt x="201" y="7"/>
                  </a:lnTo>
                  <a:lnTo>
                    <a:pt x="229" y="13"/>
                  </a:lnTo>
                  <a:lnTo>
                    <a:pt x="223" y="26"/>
                  </a:lnTo>
                  <a:lnTo>
                    <a:pt x="216" y="41"/>
                  </a:lnTo>
                  <a:lnTo>
                    <a:pt x="208" y="54"/>
                  </a:lnTo>
                  <a:lnTo>
                    <a:pt x="197" y="67"/>
                  </a:lnTo>
                  <a:lnTo>
                    <a:pt x="188" y="78"/>
                  </a:lnTo>
                  <a:lnTo>
                    <a:pt x="175" y="89"/>
                  </a:lnTo>
                  <a:lnTo>
                    <a:pt x="162" y="98"/>
                  </a:lnTo>
                  <a:lnTo>
                    <a:pt x="149" y="106"/>
                  </a:lnTo>
                  <a:close/>
                </a:path>
              </a:pathLst>
            </a:custGeom>
            <a:solidFill>
              <a:srgbClr val="B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21" name="Freeform 126"/>
            <p:cNvSpPr>
              <a:spLocks/>
            </p:cNvSpPr>
            <p:nvPr/>
          </p:nvSpPr>
          <p:spPr bwMode="auto">
            <a:xfrm>
              <a:off x="3607" y="2757"/>
              <a:ext cx="201" cy="183"/>
            </a:xfrm>
            <a:custGeom>
              <a:avLst/>
              <a:gdLst>
                <a:gd name="T0" fmla="*/ 0 w 404"/>
                <a:gd name="T1" fmla="*/ 1 h 366"/>
                <a:gd name="T2" fmla="*/ 0 w 404"/>
                <a:gd name="T3" fmla="*/ 1 h 366"/>
                <a:gd name="T4" fmla="*/ 0 w 404"/>
                <a:gd name="T5" fmla="*/ 1 h 366"/>
                <a:gd name="T6" fmla="*/ 0 w 404"/>
                <a:gd name="T7" fmla="*/ 1 h 366"/>
                <a:gd name="T8" fmla="*/ 0 w 404"/>
                <a:gd name="T9" fmla="*/ 1 h 366"/>
                <a:gd name="T10" fmla="*/ 0 w 404"/>
                <a:gd name="T11" fmla="*/ 1 h 366"/>
                <a:gd name="T12" fmla="*/ 0 w 404"/>
                <a:gd name="T13" fmla="*/ 1 h 366"/>
                <a:gd name="T14" fmla="*/ 0 w 404"/>
                <a:gd name="T15" fmla="*/ 1 h 366"/>
                <a:gd name="T16" fmla="*/ 0 w 404"/>
                <a:gd name="T17" fmla="*/ 1 h 366"/>
                <a:gd name="T18" fmla="*/ 0 w 404"/>
                <a:gd name="T19" fmla="*/ 1 h 366"/>
                <a:gd name="T20" fmla="*/ 0 w 404"/>
                <a:gd name="T21" fmla="*/ 1 h 366"/>
                <a:gd name="T22" fmla="*/ 0 w 404"/>
                <a:gd name="T23" fmla="*/ 1 h 366"/>
                <a:gd name="T24" fmla="*/ 0 w 404"/>
                <a:gd name="T25" fmla="*/ 1 h 366"/>
                <a:gd name="T26" fmla="*/ 0 w 404"/>
                <a:gd name="T27" fmla="*/ 1 h 366"/>
                <a:gd name="T28" fmla="*/ 0 w 404"/>
                <a:gd name="T29" fmla="*/ 1 h 366"/>
                <a:gd name="T30" fmla="*/ 0 w 404"/>
                <a:gd name="T31" fmla="*/ 1 h 366"/>
                <a:gd name="T32" fmla="*/ 0 w 404"/>
                <a:gd name="T33" fmla="*/ 1 h 366"/>
                <a:gd name="T34" fmla="*/ 0 w 404"/>
                <a:gd name="T35" fmla="*/ 1 h 366"/>
                <a:gd name="T36" fmla="*/ 0 w 404"/>
                <a:gd name="T37" fmla="*/ 1 h 366"/>
                <a:gd name="T38" fmla="*/ 0 w 404"/>
                <a:gd name="T39" fmla="*/ 1 h 366"/>
                <a:gd name="T40" fmla="*/ 0 w 404"/>
                <a:gd name="T41" fmla="*/ 1 h 366"/>
                <a:gd name="T42" fmla="*/ 0 w 404"/>
                <a:gd name="T43" fmla="*/ 1 h 366"/>
                <a:gd name="T44" fmla="*/ 0 w 404"/>
                <a:gd name="T45" fmla="*/ 1 h 366"/>
                <a:gd name="T46" fmla="*/ 0 w 404"/>
                <a:gd name="T47" fmla="*/ 1 h 366"/>
                <a:gd name="T48" fmla="*/ 0 w 404"/>
                <a:gd name="T49" fmla="*/ 1 h 366"/>
                <a:gd name="T50" fmla="*/ 0 w 404"/>
                <a:gd name="T51" fmla="*/ 1 h 366"/>
                <a:gd name="T52" fmla="*/ 0 w 404"/>
                <a:gd name="T53" fmla="*/ 1 h 366"/>
                <a:gd name="T54" fmla="*/ 0 w 404"/>
                <a:gd name="T55" fmla="*/ 1 h 366"/>
                <a:gd name="T56" fmla="*/ 0 w 404"/>
                <a:gd name="T57" fmla="*/ 1 h 366"/>
                <a:gd name="T58" fmla="*/ 0 w 404"/>
                <a:gd name="T59" fmla="*/ 1 h 366"/>
                <a:gd name="T60" fmla="*/ 0 w 404"/>
                <a:gd name="T61" fmla="*/ 1 h 366"/>
                <a:gd name="T62" fmla="*/ 0 w 404"/>
                <a:gd name="T63" fmla="*/ 1 h 366"/>
                <a:gd name="T64" fmla="*/ 0 w 404"/>
                <a:gd name="T65" fmla="*/ 1 h 366"/>
                <a:gd name="T66" fmla="*/ 0 w 404"/>
                <a:gd name="T67" fmla="*/ 1 h 366"/>
                <a:gd name="T68" fmla="*/ 0 w 404"/>
                <a:gd name="T69" fmla="*/ 1 h 366"/>
                <a:gd name="T70" fmla="*/ 0 w 404"/>
                <a:gd name="T71" fmla="*/ 1 h 366"/>
                <a:gd name="T72" fmla="*/ 0 w 404"/>
                <a:gd name="T73" fmla="*/ 1 h 366"/>
                <a:gd name="T74" fmla="*/ 0 w 404"/>
                <a:gd name="T75" fmla="*/ 1 h 366"/>
                <a:gd name="T76" fmla="*/ 0 w 404"/>
                <a:gd name="T77" fmla="*/ 1 h 366"/>
                <a:gd name="T78" fmla="*/ 0 w 404"/>
                <a:gd name="T79" fmla="*/ 1 h 366"/>
                <a:gd name="T80" fmla="*/ 0 w 404"/>
                <a:gd name="T81" fmla="*/ 0 h 366"/>
                <a:gd name="T82" fmla="*/ 0 w 404"/>
                <a:gd name="T83" fmla="*/ 1 h 366"/>
                <a:gd name="T84" fmla="*/ 0 w 404"/>
                <a:gd name="T85" fmla="*/ 1 h 366"/>
                <a:gd name="T86" fmla="*/ 0 w 404"/>
                <a:gd name="T87" fmla="*/ 1 h 366"/>
                <a:gd name="T88" fmla="*/ 0 w 404"/>
                <a:gd name="T89" fmla="*/ 1 h 366"/>
                <a:gd name="T90" fmla="*/ 0 w 404"/>
                <a:gd name="T91" fmla="*/ 1 h 366"/>
                <a:gd name="T92" fmla="*/ 0 w 404"/>
                <a:gd name="T93" fmla="*/ 1 h 366"/>
                <a:gd name="T94" fmla="*/ 0 w 404"/>
                <a:gd name="T95" fmla="*/ 1 h 366"/>
                <a:gd name="T96" fmla="*/ 0 w 404"/>
                <a:gd name="T97" fmla="*/ 1 h 366"/>
                <a:gd name="T98" fmla="*/ 0 w 404"/>
                <a:gd name="T99" fmla="*/ 1 h 366"/>
                <a:gd name="T100" fmla="*/ 0 w 404"/>
                <a:gd name="T101" fmla="*/ 1 h 366"/>
                <a:gd name="T102" fmla="*/ 0 w 404"/>
                <a:gd name="T103" fmla="*/ 1 h 366"/>
                <a:gd name="T104" fmla="*/ 0 w 404"/>
                <a:gd name="T105" fmla="*/ 1 h 36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404" h="366">
                  <a:moveTo>
                    <a:pt x="379" y="316"/>
                  </a:moveTo>
                  <a:lnTo>
                    <a:pt x="368" y="285"/>
                  </a:lnTo>
                  <a:lnTo>
                    <a:pt x="363" y="249"/>
                  </a:lnTo>
                  <a:lnTo>
                    <a:pt x="361" y="214"/>
                  </a:lnTo>
                  <a:lnTo>
                    <a:pt x="359" y="179"/>
                  </a:lnTo>
                  <a:lnTo>
                    <a:pt x="357" y="144"/>
                  </a:lnTo>
                  <a:lnTo>
                    <a:pt x="350" y="110"/>
                  </a:lnTo>
                  <a:lnTo>
                    <a:pt x="335" y="80"/>
                  </a:lnTo>
                  <a:lnTo>
                    <a:pt x="313" y="56"/>
                  </a:lnTo>
                  <a:lnTo>
                    <a:pt x="300" y="45"/>
                  </a:lnTo>
                  <a:lnTo>
                    <a:pt x="285" y="38"/>
                  </a:lnTo>
                  <a:lnTo>
                    <a:pt x="270" y="30"/>
                  </a:lnTo>
                  <a:lnTo>
                    <a:pt x="255" y="26"/>
                  </a:lnTo>
                  <a:lnTo>
                    <a:pt x="240" y="25"/>
                  </a:lnTo>
                  <a:lnTo>
                    <a:pt x="223" y="25"/>
                  </a:lnTo>
                  <a:lnTo>
                    <a:pt x="209" y="26"/>
                  </a:lnTo>
                  <a:lnTo>
                    <a:pt x="194" y="30"/>
                  </a:lnTo>
                  <a:lnTo>
                    <a:pt x="153" y="60"/>
                  </a:lnTo>
                  <a:lnTo>
                    <a:pt x="116" y="93"/>
                  </a:lnTo>
                  <a:lnTo>
                    <a:pt x="84" y="131"/>
                  </a:lnTo>
                  <a:lnTo>
                    <a:pt x="58" y="171"/>
                  </a:lnTo>
                  <a:lnTo>
                    <a:pt x="38" y="216"/>
                  </a:lnTo>
                  <a:lnTo>
                    <a:pt x="25" y="264"/>
                  </a:lnTo>
                  <a:lnTo>
                    <a:pt x="19" y="314"/>
                  </a:lnTo>
                  <a:lnTo>
                    <a:pt x="21" y="366"/>
                  </a:lnTo>
                  <a:lnTo>
                    <a:pt x="6" y="335"/>
                  </a:lnTo>
                  <a:lnTo>
                    <a:pt x="0" y="301"/>
                  </a:lnTo>
                  <a:lnTo>
                    <a:pt x="2" y="270"/>
                  </a:lnTo>
                  <a:lnTo>
                    <a:pt x="8" y="236"/>
                  </a:lnTo>
                  <a:lnTo>
                    <a:pt x="19" y="205"/>
                  </a:lnTo>
                  <a:lnTo>
                    <a:pt x="32" y="171"/>
                  </a:lnTo>
                  <a:lnTo>
                    <a:pt x="45" y="140"/>
                  </a:lnTo>
                  <a:lnTo>
                    <a:pt x="56" y="110"/>
                  </a:lnTo>
                  <a:lnTo>
                    <a:pt x="77" y="90"/>
                  </a:lnTo>
                  <a:lnTo>
                    <a:pt x="97" y="69"/>
                  </a:lnTo>
                  <a:lnTo>
                    <a:pt x="117" y="51"/>
                  </a:lnTo>
                  <a:lnTo>
                    <a:pt x="140" y="34"/>
                  </a:lnTo>
                  <a:lnTo>
                    <a:pt x="162" y="21"/>
                  </a:lnTo>
                  <a:lnTo>
                    <a:pt x="186" y="10"/>
                  </a:lnTo>
                  <a:lnTo>
                    <a:pt x="214" y="2"/>
                  </a:lnTo>
                  <a:lnTo>
                    <a:pt x="242" y="0"/>
                  </a:lnTo>
                  <a:lnTo>
                    <a:pt x="266" y="8"/>
                  </a:lnTo>
                  <a:lnTo>
                    <a:pt x="288" y="17"/>
                  </a:lnTo>
                  <a:lnTo>
                    <a:pt x="311" y="28"/>
                  </a:lnTo>
                  <a:lnTo>
                    <a:pt x="331" y="41"/>
                  </a:lnTo>
                  <a:lnTo>
                    <a:pt x="350" y="56"/>
                  </a:lnTo>
                  <a:lnTo>
                    <a:pt x="366" y="75"/>
                  </a:lnTo>
                  <a:lnTo>
                    <a:pt x="379" y="95"/>
                  </a:lnTo>
                  <a:lnTo>
                    <a:pt x="392" y="118"/>
                  </a:lnTo>
                  <a:lnTo>
                    <a:pt x="396" y="168"/>
                  </a:lnTo>
                  <a:lnTo>
                    <a:pt x="404" y="223"/>
                  </a:lnTo>
                  <a:lnTo>
                    <a:pt x="402" y="275"/>
                  </a:lnTo>
                  <a:lnTo>
                    <a:pt x="379" y="3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22" name="Freeform 127"/>
            <p:cNvSpPr>
              <a:spLocks/>
            </p:cNvSpPr>
            <p:nvPr/>
          </p:nvSpPr>
          <p:spPr bwMode="auto">
            <a:xfrm>
              <a:off x="3761" y="2995"/>
              <a:ext cx="31" cy="90"/>
            </a:xfrm>
            <a:custGeom>
              <a:avLst/>
              <a:gdLst>
                <a:gd name="T0" fmla="*/ 1 w 61"/>
                <a:gd name="T1" fmla="*/ 1 h 180"/>
                <a:gd name="T2" fmla="*/ 1 w 61"/>
                <a:gd name="T3" fmla="*/ 1 h 180"/>
                <a:gd name="T4" fmla="*/ 0 w 61"/>
                <a:gd name="T5" fmla="*/ 1 h 180"/>
                <a:gd name="T6" fmla="*/ 1 w 61"/>
                <a:gd name="T7" fmla="*/ 1 h 180"/>
                <a:gd name="T8" fmla="*/ 1 w 61"/>
                <a:gd name="T9" fmla="*/ 0 h 180"/>
                <a:gd name="T10" fmla="*/ 1 w 61"/>
                <a:gd name="T11" fmla="*/ 1 h 180"/>
                <a:gd name="T12" fmla="*/ 1 w 61"/>
                <a:gd name="T13" fmla="*/ 1 h 180"/>
                <a:gd name="T14" fmla="*/ 1 w 61"/>
                <a:gd name="T15" fmla="*/ 1 h 180"/>
                <a:gd name="T16" fmla="*/ 1 w 61"/>
                <a:gd name="T17" fmla="*/ 1 h 180"/>
                <a:gd name="T18" fmla="*/ 1 w 61"/>
                <a:gd name="T19" fmla="*/ 1 h 180"/>
                <a:gd name="T20" fmla="*/ 1 w 61"/>
                <a:gd name="T21" fmla="*/ 1 h 180"/>
                <a:gd name="T22" fmla="*/ 1 w 61"/>
                <a:gd name="T23" fmla="*/ 1 h 180"/>
                <a:gd name="T24" fmla="*/ 1 w 61"/>
                <a:gd name="T25" fmla="*/ 1 h 180"/>
                <a:gd name="T26" fmla="*/ 1 w 61"/>
                <a:gd name="T27" fmla="*/ 1 h 180"/>
                <a:gd name="T28" fmla="*/ 1 w 61"/>
                <a:gd name="T29" fmla="*/ 1 h 180"/>
                <a:gd name="T30" fmla="*/ 1 w 61"/>
                <a:gd name="T31" fmla="*/ 1 h 180"/>
                <a:gd name="T32" fmla="*/ 1 w 61"/>
                <a:gd name="T33" fmla="*/ 1 h 180"/>
                <a:gd name="T34" fmla="*/ 1 w 61"/>
                <a:gd name="T35" fmla="*/ 1 h 180"/>
                <a:gd name="T36" fmla="*/ 1 w 61"/>
                <a:gd name="T37" fmla="*/ 1 h 180"/>
                <a:gd name="T38" fmla="*/ 1 w 61"/>
                <a:gd name="T39" fmla="*/ 1 h 180"/>
                <a:gd name="T40" fmla="*/ 1 w 61"/>
                <a:gd name="T41" fmla="*/ 1 h 18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61" h="180">
                  <a:moveTo>
                    <a:pt x="20" y="173"/>
                  </a:moveTo>
                  <a:lnTo>
                    <a:pt x="4" y="138"/>
                  </a:lnTo>
                  <a:lnTo>
                    <a:pt x="0" y="93"/>
                  </a:lnTo>
                  <a:lnTo>
                    <a:pt x="4" y="45"/>
                  </a:lnTo>
                  <a:lnTo>
                    <a:pt x="7" y="0"/>
                  </a:lnTo>
                  <a:lnTo>
                    <a:pt x="33" y="4"/>
                  </a:lnTo>
                  <a:lnTo>
                    <a:pt x="46" y="13"/>
                  </a:lnTo>
                  <a:lnTo>
                    <a:pt x="52" y="30"/>
                  </a:lnTo>
                  <a:lnTo>
                    <a:pt x="50" y="48"/>
                  </a:lnTo>
                  <a:lnTo>
                    <a:pt x="46" y="71"/>
                  </a:lnTo>
                  <a:lnTo>
                    <a:pt x="43" y="95"/>
                  </a:lnTo>
                  <a:lnTo>
                    <a:pt x="44" y="117"/>
                  </a:lnTo>
                  <a:lnTo>
                    <a:pt x="52" y="136"/>
                  </a:lnTo>
                  <a:lnTo>
                    <a:pt x="59" y="147"/>
                  </a:lnTo>
                  <a:lnTo>
                    <a:pt x="61" y="158"/>
                  </a:lnTo>
                  <a:lnTo>
                    <a:pt x="59" y="167"/>
                  </a:lnTo>
                  <a:lnTo>
                    <a:pt x="56" y="175"/>
                  </a:lnTo>
                  <a:lnTo>
                    <a:pt x="48" y="178"/>
                  </a:lnTo>
                  <a:lnTo>
                    <a:pt x="39" y="180"/>
                  </a:lnTo>
                  <a:lnTo>
                    <a:pt x="30" y="178"/>
                  </a:lnTo>
                  <a:lnTo>
                    <a:pt x="20" y="1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23" name="Freeform 128"/>
            <p:cNvSpPr>
              <a:spLocks/>
            </p:cNvSpPr>
            <p:nvPr/>
          </p:nvSpPr>
          <p:spPr bwMode="auto">
            <a:xfrm>
              <a:off x="3555" y="2344"/>
              <a:ext cx="108" cy="302"/>
            </a:xfrm>
            <a:custGeom>
              <a:avLst/>
              <a:gdLst>
                <a:gd name="T0" fmla="*/ 0 w 218"/>
                <a:gd name="T1" fmla="*/ 1 h 604"/>
                <a:gd name="T2" fmla="*/ 0 w 218"/>
                <a:gd name="T3" fmla="*/ 1 h 604"/>
                <a:gd name="T4" fmla="*/ 0 w 218"/>
                <a:gd name="T5" fmla="*/ 1 h 604"/>
                <a:gd name="T6" fmla="*/ 0 w 218"/>
                <a:gd name="T7" fmla="*/ 1 h 604"/>
                <a:gd name="T8" fmla="*/ 0 w 218"/>
                <a:gd name="T9" fmla="*/ 1 h 604"/>
                <a:gd name="T10" fmla="*/ 0 w 218"/>
                <a:gd name="T11" fmla="*/ 1 h 604"/>
                <a:gd name="T12" fmla="*/ 0 w 218"/>
                <a:gd name="T13" fmla="*/ 1 h 604"/>
                <a:gd name="T14" fmla="*/ 0 w 218"/>
                <a:gd name="T15" fmla="*/ 1 h 604"/>
                <a:gd name="T16" fmla="*/ 0 w 218"/>
                <a:gd name="T17" fmla="*/ 1 h 604"/>
                <a:gd name="T18" fmla="*/ 0 w 218"/>
                <a:gd name="T19" fmla="*/ 1 h 604"/>
                <a:gd name="T20" fmla="*/ 0 w 218"/>
                <a:gd name="T21" fmla="*/ 1 h 604"/>
                <a:gd name="T22" fmla="*/ 0 w 218"/>
                <a:gd name="T23" fmla="*/ 1 h 604"/>
                <a:gd name="T24" fmla="*/ 0 w 218"/>
                <a:gd name="T25" fmla="*/ 1 h 604"/>
                <a:gd name="T26" fmla="*/ 0 w 218"/>
                <a:gd name="T27" fmla="*/ 1 h 604"/>
                <a:gd name="T28" fmla="*/ 0 w 218"/>
                <a:gd name="T29" fmla="*/ 1 h 604"/>
                <a:gd name="T30" fmla="*/ 0 w 218"/>
                <a:gd name="T31" fmla="*/ 1 h 604"/>
                <a:gd name="T32" fmla="*/ 0 w 218"/>
                <a:gd name="T33" fmla="*/ 1 h 604"/>
                <a:gd name="T34" fmla="*/ 0 w 218"/>
                <a:gd name="T35" fmla="*/ 0 h 604"/>
                <a:gd name="T36" fmla="*/ 0 w 218"/>
                <a:gd name="T37" fmla="*/ 1 h 604"/>
                <a:gd name="T38" fmla="*/ 0 w 218"/>
                <a:gd name="T39" fmla="*/ 1 h 604"/>
                <a:gd name="T40" fmla="*/ 0 w 218"/>
                <a:gd name="T41" fmla="*/ 1 h 604"/>
                <a:gd name="T42" fmla="*/ 0 w 218"/>
                <a:gd name="T43" fmla="*/ 1 h 604"/>
                <a:gd name="T44" fmla="*/ 0 w 218"/>
                <a:gd name="T45" fmla="*/ 1 h 604"/>
                <a:gd name="T46" fmla="*/ 0 w 218"/>
                <a:gd name="T47" fmla="*/ 1 h 604"/>
                <a:gd name="T48" fmla="*/ 0 w 218"/>
                <a:gd name="T49" fmla="*/ 1 h 604"/>
                <a:gd name="T50" fmla="*/ 0 w 218"/>
                <a:gd name="T51" fmla="*/ 1 h 604"/>
                <a:gd name="T52" fmla="*/ 0 w 218"/>
                <a:gd name="T53" fmla="*/ 1 h 604"/>
                <a:gd name="T54" fmla="*/ 0 w 218"/>
                <a:gd name="T55" fmla="*/ 1 h 604"/>
                <a:gd name="T56" fmla="*/ 0 w 218"/>
                <a:gd name="T57" fmla="*/ 1 h 604"/>
                <a:gd name="T58" fmla="*/ 0 w 218"/>
                <a:gd name="T59" fmla="*/ 1 h 60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18" h="604">
                  <a:moveTo>
                    <a:pt x="205" y="604"/>
                  </a:moveTo>
                  <a:lnTo>
                    <a:pt x="142" y="559"/>
                  </a:lnTo>
                  <a:lnTo>
                    <a:pt x="93" y="505"/>
                  </a:lnTo>
                  <a:lnTo>
                    <a:pt x="58" y="440"/>
                  </a:lnTo>
                  <a:lnTo>
                    <a:pt x="32" y="369"/>
                  </a:lnTo>
                  <a:lnTo>
                    <a:pt x="15" y="295"/>
                  </a:lnTo>
                  <a:lnTo>
                    <a:pt x="6" y="219"/>
                  </a:lnTo>
                  <a:lnTo>
                    <a:pt x="2" y="141"/>
                  </a:lnTo>
                  <a:lnTo>
                    <a:pt x="0" y="65"/>
                  </a:lnTo>
                  <a:lnTo>
                    <a:pt x="4" y="54"/>
                  </a:lnTo>
                  <a:lnTo>
                    <a:pt x="12" y="43"/>
                  </a:lnTo>
                  <a:lnTo>
                    <a:pt x="19" y="33"/>
                  </a:lnTo>
                  <a:lnTo>
                    <a:pt x="30" y="24"/>
                  </a:lnTo>
                  <a:lnTo>
                    <a:pt x="39" y="17"/>
                  </a:lnTo>
                  <a:lnTo>
                    <a:pt x="52" y="11"/>
                  </a:lnTo>
                  <a:lnTo>
                    <a:pt x="64" y="5"/>
                  </a:lnTo>
                  <a:lnTo>
                    <a:pt x="75" y="2"/>
                  </a:lnTo>
                  <a:lnTo>
                    <a:pt x="91" y="0"/>
                  </a:lnTo>
                  <a:lnTo>
                    <a:pt x="104" y="2"/>
                  </a:lnTo>
                  <a:lnTo>
                    <a:pt x="117" y="7"/>
                  </a:lnTo>
                  <a:lnTo>
                    <a:pt x="130" y="17"/>
                  </a:lnTo>
                  <a:lnTo>
                    <a:pt x="140" y="26"/>
                  </a:lnTo>
                  <a:lnTo>
                    <a:pt x="151" y="37"/>
                  </a:lnTo>
                  <a:lnTo>
                    <a:pt x="158" y="48"/>
                  </a:lnTo>
                  <a:lnTo>
                    <a:pt x="168" y="59"/>
                  </a:lnTo>
                  <a:lnTo>
                    <a:pt x="179" y="184"/>
                  </a:lnTo>
                  <a:lnTo>
                    <a:pt x="182" y="306"/>
                  </a:lnTo>
                  <a:lnTo>
                    <a:pt x="192" y="429"/>
                  </a:lnTo>
                  <a:lnTo>
                    <a:pt x="218" y="548"/>
                  </a:lnTo>
                  <a:lnTo>
                    <a:pt x="205" y="6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24" name="Freeform 129"/>
            <p:cNvSpPr>
              <a:spLocks/>
            </p:cNvSpPr>
            <p:nvPr/>
          </p:nvSpPr>
          <p:spPr bwMode="auto">
            <a:xfrm>
              <a:off x="3577" y="2404"/>
              <a:ext cx="61" cy="207"/>
            </a:xfrm>
            <a:custGeom>
              <a:avLst/>
              <a:gdLst>
                <a:gd name="T0" fmla="*/ 0 w 123"/>
                <a:gd name="T1" fmla="*/ 1 h 414"/>
                <a:gd name="T2" fmla="*/ 0 w 123"/>
                <a:gd name="T3" fmla="*/ 1 h 414"/>
                <a:gd name="T4" fmla="*/ 0 w 123"/>
                <a:gd name="T5" fmla="*/ 1 h 414"/>
                <a:gd name="T6" fmla="*/ 0 w 123"/>
                <a:gd name="T7" fmla="*/ 1 h 414"/>
                <a:gd name="T8" fmla="*/ 0 w 123"/>
                <a:gd name="T9" fmla="*/ 1 h 414"/>
                <a:gd name="T10" fmla="*/ 0 w 123"/>
                <a:gd name="T11" fmla="*/ 1 h 414"/>
                <a:gd name="T12" fmla="*/ 0 w 123"/>
                <a:gd name="T13" fmla="*/ 1 h 414"/>
                <a:gd name="T14" fmla="*/ 0 w 123"/>
                <a:gd name="T15" fmla="*/ 1 h 414"/>
                <a:gd name="T16" fmla="*/ 0 w 123"/>
                <a:gd name="T17" fmla="*/ 0 h 414"/>
                <a:gd name="T18" fmla="*/ 0 w 123"/>
                <a:gd name="T19" fmla="*/ 1 h 414"/>
                <a:gd name="T20" fmla="*/ 0 w 123"/>
                <a:gd name="T21" fmla="*/ 1 h 414"/>
                <a:gd name="T22" fmla="*/ 0 w 123"/>
                <a:gd name="T23" fmla="*/ 1 h 414"/>
                <a:gd name="T24" fmla="*/ 0 w 123"/>
                <a:gd name="T25" fmla="*/ 1 h 414"/>
                <a:gd name="T26" fmla="*/ 0 w 123"/>
                <a:gd name="T27" fmla="*/ 1 h 414"/>
                <a:gd name="T28" fmla="*/ 0 w 123"/>
                <a:gd name="T29" fmla="*/ 1 h 414"/>
                <a:gd name="T30" fmla="*/ 0 w 123"/>
                <a:gd name="T31" fmla="*/ 1 h 414"/>
                <a:gd name="T32" fmla="*/ 0 w 123"/>
                <a:gd name="T33" fmla="*/ 1 h 41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23" h="414">
                  <a:moveTo>
                    <a:pt x="123" y="414"/>
                  </a:moveTo>
                  <a:lnTo>
                    <a:pt x="87" y="373"/>
                  </a:lnTo>
                  <a:lnTo>
                    <a:pt x="59" y="327"/>
                  </a:lnTo>
                  <a:lnTo>
                    <a:pt x="39" y="276"/>
                  </a:lnTo>
                  <a:lnTo>
                    <a:pt x="24" y="224"/>
                  </a:lnTo>
                  <a:lnTo>
                    <a:pt x="13" y="169"/>
                  </a:lnTo>
                  <a:lnTo>
                    <a:pt x="7" y="113"/>
                  </a:lnTo>
                  <a:lnTo>
                    <a:pt x="4" y="57"/>
                  </a:lnTo>
                  <a:lnTo>
                    <a:pt x="0" y="0"/>
                  </a:lnTo>
                  <a:lnTo>
                    <a:pt x="52" y="31"/>
                  </a:lnTo>
                  <a:lnTo>
                    <a:pt x="84" y="74"/>
                  </a:lnTo>
                  <a:lnTo>
                    <a:pt x="102" y="124"/>
                  </a:lnTo>
                  <a:lnTo>
                    <a:pt x="110" y="180"/>
                  </a:lnTo>
                  <a:lnTo>
                    <a:pt x="110" y="239"/>
                  </a:lnTo>
                  <a:lnTo>
                    <a:pt x="110" y="300"/>
                  </a:lnTo>
                  <a:lnTo>
                    <a:pt x="111" y="360"/>
                  </a:lnTo>
                  <a:lnTo>
                    <a:pt x="123" y="41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25" name="Freeform 130"/>
            <p:cNvSpPr>
              <a:spLocks/>
            </p:cNvSpPr>
            <p:nvPr/>
          </p:nvSpPr>
          <p:spPr bwMode="auto">
            <a:xfrm>
              <a:off x="3608" y="3304"/>
              <a:ext cx="30" cy="40"/>
            </a:xfrm>
            <a:custGeom>
              <a:avLst/>
              <a:gdLst>
                <a:gd name="T0" fmla="*/ 0 w 62"/>
                <a:gd name="T1" fmla="*/ 1 h 80"/>
                <a:gd name="T2" fmla="*/ 0 w 62"/>
                <a:gd name="T3" fmla="*/ 1 h 80"/>
                <a:gd name="T4" fmla="*/ 0 w 62"/>
                <a:gd name="T5" fmla="*/ 1 h 80"/>
                <a:gd name="T6" fmla="*/ 0 w 62"/>
                <a:gd name="T7" fmla="*/ 1 h 80"/>
                <a:gd name="T8" fmla="*/ 0 w 62"/>
                <a:gd name="T9" fmla="*/ 1 h 80"/>
                <a:gd name="T10" fmla="*/ 0 w 62"/>
                <a:gd name="T11" fmla="*/ 0 h 80"/>
                <a:gd name="T12" fmla="*/ 0 w 62"/>
                <a:gd name="T13" fmla="*/ 1 h 80"/>
                <a:gd name="T14" fmla="*/ 0 w 62"/>
                <a:gd name="T15" fmla="*/ 1 h 80"/>
                <a:gd name="T16" fmla="*/ 0 w 62"/>
                <a:gd name="T17" fmla="*/ 1 h 80"/>
                <a:gd name="T18" fmla="*/ 0 w 62"/>
                <a:gd name="T19" fmla="*/ 1 h 80"/>
                <a:gd name="T20" fmla="*/ 0 w 62"/>
                <a:gd name="T21" fmla="*/ 1 h 80"/>
                <a:gd name="T22" fmla="*/ 0 w 62"/>
                <a:gd name="T23" fmla="*/ 1 h 80"/>
                <a:gd name="T24" fmla="*/ 0 w 62"/>
                <a:gd name="T25" fmla="*/ 1 h 80"/>
                <a:gd name="T26" fmla="*/ 0 w 62"/>
                <a:gd name="T27" fmla="*/ 1 h 80"/>
                <a:gd name="T28" fmla="*/ 0 w 62"/>
                <a:gd name="T29" fmla="*/ 1 h 80"/>
                <a:gd name="T30" fmla="*/ 0 w 62"/>
                <a:gd name="T31" fmla="*/ 1 h 80"/>
                <a:gd name="T32" fmla="*/ 0 w 62"/>
                <a:gd name="T33" fmla="*/ 1 h 8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62" h="80">
                  <a:moveTo>
                    <a:pt x="49" y="80"/>
                  </a:moveTo>
                  <a:lnTo>
                    <a:pt x="36" y="61"/>
                  </a:lnTo>
                  <a:lnTo>
                    <a:pt x="19" y="44"/>
                  </a:lnTo>
                  <a:lnTo>
                    <a:pt x="6" y="28"/>
                  </a:lnTo>
                  <a:lnTo>
                    <a:pt x="0" y="5"/>
                  </a:lnTo>
                  <a:lnTo>
                    <a:pt x="11" y="0"/>
                  </a:lnTo>
                  <a:lnTo>
                    <a:pt x="21" y="2"/>
                  </a:lnTo>
                  <a:lnTo>
                    <a:pt x="28" y="9"/>
                  </a:lnTo>
                  <a:lnTo>
                    <a:pt x="34" y="18"/>
                  </a:lnTo>
                  <a:lnTo>
                    <a:pt x="41" y="29"/>
                  </a:lnTo>
                  <a:lnTo>
                    <a:pt x="47" y="41"/>
                  </a:lnTo>
                  <a:lnTo>
                    <a:pt x="54" y="52"/>
                  </a:lnTo>
                  <a:lnTo>
                    <a:pt x="62" y="61"/>
                  </a:lnTo>
                  <a:lnTo>
                    <a:pt x="62" y="68"/>
                  </a:lnTo>
                  <a:lnTo>
                    <a:pt x="58" y="72"/>
                  </a:lnTo>
                  <a:lnTo>
                    <a:pt x="52" y="76"/>
                  </a:lnTo>
                  <a:lnTo>
                    <a:pt x="49" y="8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26" name="Freeform 131"/>
            <p:cNvSpPr>
              <a:spLocks/>
            </p:cNvSpPr>
            <p:nvPr/>
          </p:nvSpPr>
          <p:spPr bwMode="auto">
            <a:xfrm>
              <a:off x="3551" y="3121"/>
              <a:ext cx="66" cy="35"/>
            </a:xfrm>
            <a:custGeom>
              <a:avLst/>
              <a:gdLst>
                <a:gd name="T0" fmla="*/ 0 w 132"/>
                <a:gd name="T1" fmla="*/ 0 h 68"/>
                <a:gd name="T2" fmla="*/ 1 w 132"/>
                <a:gd name="T3" fmla="*/ 1 h 68"/>
                <a:gd name="T4" fmla="*/ 1 w 132"/>
                <a:gd name="T5" fmla="*/ 1 h 68"/>
                <a:gd name="T6" fmla="*/ 1 w 132"/>
                <a:gd name="T7" fmla="*/ 1 h 68"/>
                <a:gd name="T8" fmla="*/ 1 w 132"/>
                <a:gd name="T9" fmla="*/ 1 h 68"/>
                <a:gd name="T10" fmla="*/ 1 w 132"/>
                <a:gd name="T11" fmla="*/ 1 h 68"/>
                <a:gd name="T12" fmla="*/ 1 w 132"/>
                <a:gd name="T13" fmla="*/ 1 h 68"/>
                <a:gd name="T14" fmla="*/ 1 w 132"/>
                <a:gd name="T15" fmla="*/ 1 h 68"/>
                <a:gd name="T16" fmla="*/ 1 w 132"/>
                <a:gd name="T17" fmla="*/ 1 h 68"/>
                <a:gd name="T18" fmla="*/ 0 w 132"/>
                <a:gd name="T19" fmla="*/ 0 h 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32" h="68">
                  <a:moveTo>
                    <a:pt x="0" y="0"/>
                  </a:moveTo>
                  <a:lnTo>
                    <a:pt x="17" y="2"/>
                  </a:lnTo>
                  <a:lnTo>
                    <a:pt x="33" y="3"/>
                  </a:lnTo>
                  <a:lnTo>
                    <a:pt x="50" y="9"/>
                  </a:lnTo>
                  <a:lnTo>
                    <a:pt x="69" y="16"/>
                  </a:lnTo>
                  <a:lnTo>
                    <a:pt x="85" y="26"/>
                  </a:lnTo>
                  <a:lnTo>
                    <a:pt x="102" y="37"/>
                  </a:lnTo>
                  <a:lnTo>
                    <a:pt x="119" y="52"/>
                  </a:lnTo>
                  <a:lnTo>
                    <a:pt x="132" y="6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27" name="Freeform 132"/>
            <p:cNvSpPr>
              <a:spLocks/>
            </p:cNvSpPr>
            <p:nvPr/>
          </p:nvSpPr>
          <p:spPr bwMode="auto">
            <a:xfrm>
              <a:off x="3545" y="3165"/>
              <a:ext cx="68" cy="32"/>
            </a:xfrm>
            <a:custGeom>
              <a:avLst/>
              <a:gdLst>
                <a:gd name="T0" fmla="*/ 0 w 135"/>
                <a:gd name="T1" fmla="*/ 1 h 63"/>
                <a:gd name="T2" fmla="*/ 0 w 135"/>
                <a:gd name="T3" fmla="*/ 0 h 63"/>
                <a:gd name="T4" fmla="*/ 1 w 135"/>
                <a:gd name="T5" fmla="*/ 1 h 63"/>
                <a:gd name="T6" fmla="*/ 1 w 135"/>
                <a:gd name="T7" fmla="*/ 1 h 63"/>
                <a:gd name="T8" fmla="*/ 1 w 135"/>
                <a:gd name="T9" fmla="*/ 1 h 63"/>
                <a:gd name="T10" fmla="*/ 1 w 135"/>
                <a:gd name="T11" fmla="*/ 1 h 63"/>
                <a:gd name="T12" fmla="*/ 1 w 135"/>
                <a:gd name="T13" fmla="*/ 1 h 63"/>
                <a:gd name="T14" fmla="*/ 1 w 135"/>
                <a:gd name="T15" fmla="*/ 1 h 63"/>
                <a:gd name="T16" fmla="*/ 1 w 135"/>
                <a:gd name="T17" fmla="*/ 1 h 63"/>
                <a:gd name="T18" fmla="*/ 1 w 135"/>
                <a:gd name="T19" fmla="*/ 1 h 63"/>
                <a:gd name="T20" fmla="*/ 0 w 135"/>
                <a:gd name="T21" fmla="*/ 1 h 6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5" h="63">
                  <a:moveTo>
                    <a:pt x="0" y="13"/>
                  </a:moveTo>
                  <a:lnTo>
                    <a:pt x="0" y="0"/>
                  </a:lnTo>
                  <a:lnTo>
                    <a:pt x="135" y="56"/>
                  </a:lnTo>
                  <a:lnTo>
                    <a:pt x="119" y="61"/>
                  </a:lnTo>
                  <a:lnTo>
                    <a:pt x="100" y="63"/>
                  </a:lnTo>
                  <a:lnTo>
                    <a:pt x="82" y="61"/>
                  </a:lnTo>
                  <a:lnTo>
                    <a:pt x="65" y="54"/>
                  </a:lnTo>
                  <a:lnTo>
                    <a:pt x="46" y="46"/>
                  </a:lnTo>
                  <a:lnTo>
                    <a:pt x="30" y="35"/>
                  </a:lnTo>
                  <a:lnTo>
                    <a:pt x="15" y="24"/>
                  </a:lnTo>
                  <a:lnTo>
                    <a:pt x="0"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28" name="Freeform 133"/>
            <p:cNvSpPr>
              <a:spLocks/>
            </p:cNvSpPr>
            <p:nvPr/>
          </p:nvSpPr>
          <p:spPr bwMode="auto">
            <a:xfrm>
              <a:off x="3518" y="3319"/>
              <a:ext cx="90" cy="62"/>
            </a:xfrm>
            <a:custGeom>
              <a:avLst/>
              <a:gdLst>
                <a:gd name="T0" fmla="*/ 1 w 180"/>
                <a:gd name="T1" fmla="*/ 0 h 125"/>
                <a:gd name="T2" fmla="*/ 1 w 180"/>
                <a:gd name="T3" fmla="*/ 0 h 125"/>
                <a:gd name="T4" fmla="*/ 1 w 180"/>
                <a:gd name="T5" fmla="*/ 0 h 125"/>
                <a:gd name="T6" fmla="*/ 1 w 180"/>
                <a:gd name="T7" fmla="*/ 0 h 125"/>
                <a:gd name="T8" fmla="*/ 1 w 180"/>
                <a:gd name="T9" fmla="*/ 0 h 125"/>
                <a:gd name="T10" fmla="*/ 1 w 180"/>
                <a:gd name="T11" fmla="*/ 0 h 125"/>
                <a:gd name="T12" fmla="*/ 1 w 180"/>
                <a:gd name="T13" fmla="*/ 0 h 125"/>
                <a:gd name="T14" fmla="*/ 1 w 180"/>
                <a:gd name="T15" fmla="*/ 0 h 125"/>
                <a:gd name="T16" fmla="*/ 0 w 180"/>
                <a:gd name="T17" fmla="*/ 0 h 125"/>
                <a:gd name="T18" fmla="*/ 1 w 180"/>
                <a:gd name="T19" fmla="*/ 0 h 125"/>
                <a:gd name="T20" fmla="*/ 1 w 180"/>
                <a:gd name="T21" fmla="*/ 0 h 125"/>
                <a:gd name="T22" fmla="*/ 1 w 180"/>
                <a:gd name="T23" fmla="*/ 0 h 125"/>
                <a:gd name="T24" fmla="*/ 1 w 180"/>
                <a:gd name="T25" fmla="*/ 0 h 125"/>
                <a:gd name="T26" fmla="*/ 1 w 180"/>
                <a:gd name="T27" fmla="*/ 0 h 125"/>
                <a:gd name="T28" fmla="*/ 1 w 180"/>
                <a:gd name="T29" fmla="*/ 0 h 125"/>
                <a:gd name="T30" fmla="*/ 1 w 180"/>
                <a:gd name="T31" fmla="*/ 0 h 125"/>
                <a:gd name="T32" fmla="*/ 1 w 180"/>
                <a:gd name="T33" fmla="*/ 0 h 125"/>
                <a:gd name="T34" fmla="*/ 1 w 180"/>
                <a:gd name="T35" fmla="*/ 0 h 125"/>
                <a:gd name="T36" fmla="*/ 1 w 180"/>
                <a:gd name="T37" fmla="*/ 0 h 12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80" h="125">
                  <a:moveTo>
                    <a:pt x="61" y="125"/>
                  </a:moveTo>
                  <a:lnTo>
                    <a:pt x="56" y="114"/>
                  </a:lnTo>
                  <a:lnTo>
                    <a:pt x="48" y="101"/>
                  </a:lnTo>
                  <a:lnTo>
                    <a:pt x="39" y="90"/>
                  </a:lnTo>
                  <a:lnTo>
                    <a:pt x="32" y="78"/>
                  </a:lnTo>
                  <a:lnTo>
                    <a:pt x="22" y="65"/>
                  </a:lnTo>
                  <a:lnTo>
                    <a:pt x="13" y="52"/>
                  </a:lnTo>
                  <a:lnTo>
                    <a:pt x="6" y="39"/>
                  </a:lnTo>
                  <a:lnTo>
                    <a:pt x="0" y="26"/>
                  </a:lnTo>
                  <a:lnTo>
                    <a:pt x="123" y="0"/>
                  </a:lnTo>
                  <a:lnTo>
                    <a:pt x="180" y="69"/>
                  </a:lnTo>
                  <a:lnTo>
                    <a:pt x="167" y="78"/>
                  </a:lnTo>
                  <a:lnTo>
                    <a:pt x="154" y="88"/>
                  </a:lnTo>
                  <a:lnTo>
                    <a:pt x="141" y="97"/>
                  </a:lnTo>
                  <a:lnTo>
                    <a:pt x="126" y="104"/>
                  </a:lnTo>
                  <a:lnTo>
                    <a:pt x="110" y="110"/>
                  </a:lnTo>
                  <a:lnTo>
                    <a:pt x="95" y="116"/>
                  </a:lnTo>
                  <a:lnTo>
                    <a:pt x="78" y="121"/>
                  </a:lnTo>
                  <a:lnTo>
                    <a:pt x="61" y="12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29" name="Freeform 134"/>
            <p:cNvSpPr>
              <a:spLocks/>
            </p:cNvSpPr>
            <p:nvPr/>
          </p:nvSpPr>
          <p:spPr bwMode="auto">
            <a:xfrm>
              <a:off x="3164" y="3223"/>
              <a:ext cx="373" cy="384"/>
            </a:xfrm>
            <a:custGeom>
              <a:avLst/>
              <a:gdLst>
                <a:gd name="T0" fmla="*/ 0 w 747"/>
                <a:gd name="T1" fmla="*/ 0 h 769"/>
                <a:gd name="T2" fmla="*/ 0 w 747"/>
                <a:gd name="T3" fmla="*/ 0 h 769"/>
                <a:gd name="T4" fmla="*/ 0 w 747"/>
                <a:gd name="T5" fmla="*/ 0 h 769"/>
                <a:gd name="T6" fmla="*/ 0 w 747"/>
                <a:gd name="T7" fmla="*/ 0 h 769"/>
                <a:gd name="T8" fmla="*/ 0 w 747"/>
                <a:gd name="T9" fmla="*/ 0 h 769"/>
                <a:gd name="T10" fmla="*/ 0 w 747"/>
                <a:gd name="T11" fmla="*/ 0 h 769"/>
                <a:gd name="T12" fmla="*/ 0 w 747"/>
                <a:gd name="T13" fmla="*/ 0 h 769"/>
                <a:gd name="T14" fmla="*/ 0 w 747"/>
                <a:gd name="T15" fmla="*/ 0 h 769"/>
                <a:gd name="T16" fmla="*/ 0 w 747"/>
                <a:gd name="T17" fmla="*/ 0 h 769"/>
                <a:gd name="T18" fmla="*/ 0 w 747"/>
                <a:gd name="T19" fmla="*/ 0 h 769"/>
                <a:gd name="T20" fmla="*/ 0 w 747"/>
                <a:gd name="T21" fmla="*/ 0 h 769"/>
                <a:gd name="T22" fmla="*/ 0 w 747"/>
                <a:gd name="T23" fmla="*/ 0 h 769"/>
                <a:gd name="T24" fmla="*/ 0 w 747"/>
                <a:gd name="T25" fmla="*/ 0 h 769"/>
                <a:gd name="T26" fmla="*/ 0 w 747"/>
                <a:gd name="T27" fmla="*/ 0 h 769"/>
                <a:gd name="T28" fmla="*/ 0 w 747"/>
                <a:gd name="T29" fmla="*/ 0 h 769"/>
                <a:gd name="T30" fmla="*/ 0 w 747"/>
                <a:gd name="T31" fmla="*/ 0 h 769"/>
                <a:gd name="T32" fmla="*/ 0 w 747"/>
                <a:gd name="T33" fmla="*/ 0 h 769"/>
                <a:gd name="T34" fmla="*/ 0 w 747"/>
                <a:gd name="T35" fmla="*/ 0 h 769"/>
                <a:gd name="T36" fmla="*/ 0 w 747"/>
                <a:gd name="T37" fmla="*/ 0 h 769"/>
                <a:gd name="T38" fmla="*/ 0 w 747"/>
                <a:gd name="T39" fmla="*/ 0 h 769"/>
                <a:gd name="T40" fmla="*/ 0 w 747"/>
                <a:gd name="T41" fmla="*/ 0 h 769"/>
                <a:gd name="T42" fmla="*/ 0 w 747"/>
                <a:gd name="T43" fmla="*/ 0 h 769"/>
                <a:gd name="T44" fmla="*/ 0 w 747"/>
                <a:gd name="T45" fmla="*/ 0 h 769"/>
                <a:gd name="T46" fmla="*/ 0 w 747"/>
                <a:gd name="T47" fmla="*/ 0 h 769"/>
                <a:gd name="T48" fmla="*/ 0 w 747"/>
                <a:gd name="T49" fmla="*/ 0 h 769"/>
                <a:gd name="T50" fmla="*/ 0 w 747"/>
                <a:gd name="T51" fmla="*/ 0 h 769"/>
                <a:gd name="T52" fmla="*/ 0 w 747"/>
                <a:gd name="T53" fmla="*/ 0 h 769"/>
                <a:gd name="T54" fmla="*/ 0 w 747"/>
                <a:gd name="T55" fmla="*/ 0 h 769"/>
                <a:gd name="T56" fmla="*/ 0 w 747"/>
                <a:gd name="T57" fmla="*/ 0 h 769"/>
                <a:gd name="T58" fmla="*/ 0 w 747"/>
                <a:gd name="T59" fmla="*/ 0 h 769"/>
                <a:gd name="T60" fmla="*/ 0 w 747"/>
                <a:gd name="T61" fmla="*/ 0 h 769"/>
                <a:gd name="T62" fmla="*/ 0 w 747"/>
                <a:gd name="T63" fmla="*/ 0 h 769"/>
                <a:gd name="T64" fmla="*/ 0 w 747"/>
                <a:gd name="T65" fmla="*/ 0 h 769"/>
                <a:gd name="T66" fmla="*/ 0 w 747"/>
                <a:gd name="T67" fmla="*/ 0 h 769"/>
                <a:gd name="T68" fmla="*/ 0 w 747"/>
                <a:gd name="T69" fmla="*/ 0 h 769"/>
                <a:gd name="T70" fmla="*/ 0 w 747"/>
                <a:gd name="T71" fmla="*/ 0 h 76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747" h="769">
                  <a:moveTo>
                    <a:pt x="411" y="769"/>
                  </a:moveTo>
                  <a:lnTo>
                    <a:pt x="374" y="764"/>
                  </a:lnTo>
                  <a:lnTo>
                    <a:pt x="337" y="754"/>
                  </a:lnTo>
                  <a:lnTo>
                    <a:pt x="301" y="740"/>
                  </a:lnTo>
                  <a:lnTo>
                    <a:pt x="266" y="725"/>
                  </a:lnTo>
                  <a:lnTo>
                    <a:pt x="229" y="708"/>
                  </a:lnTo>
                  <a:lnTo>
                    <a:pt x="194" y="691"/>
                  </a:lnTo>
                  <a:lnTo>
                    <a:pt x="156" y="676"/>
                  </a:lnTo>
                  <a:lnTo>
                    <a:pt x="119" y="663"/>
                  </a:lnTo>
                  <a:lnTo>
                    <a:pt x="101" y="634"/>
                  </a:lnTo>
                  <a:lnTo>
                    <a:pt x="89" y="602"/>
                  </a:lnTo>
                  <a:lnTo>
                    <a:pt x="82" y="571"/>
                  </a:lnTo>
                  <a:lnTo>
                    <a:pt x="78" y="537"/>
                  </a:lnTo>
                  <a:lnTo>
                    <a:pt x="71" y="507"/>
                  </a:lnTo>
                  <a:lnTo>
                    <a:pt x="60" y="478"/>
                  </a:lnTo>
                  <a:lnTo>
                    <a:pt x="41" y="452"/>
                  </a:lnTo>
                  <a:lnTo>
                    <a:pt x="13" y="429"/>
                  </a:lnTo>
                  <a:lnTo>
                    <a:pt x="4" y="392"/>
                  </a:lnTo>
                  <a:lnTo>
                    <a:pt x="0" y="355"/>
                  </a:lnTo>
                  <a:lnTo>
                    <a:pt x="2" y="318"/>
                  </a:lnTo>
                  <a:lnTo>
                    <a:pt x="10" y="281"/>
                  </a:lnTo>
                  <a:lnTo>
                    <a:pt x="21" y="245"/>
                  </a:lnTo>
                  <a:lnTo>
                    <a:pt x="36" y="210"/>
                  </a:lnTo>
                  <a:lnTo>
                    <a:pt x="52" y="177"/>
                  </a:lnTo>
                  <a:lnTo>
                    <a:pt x="71" y="145"/>
                  </a:lnTo>
                  <a:lnTo>
                    <a:pt x="102" y="117"/>
                  </a:lnTo>
                  <a:lnTo>
                    <a:pt x="134" y="89"/>
                  </a:lnTo>
                  <a:lnTo>
                    <a:pt x="168" y="60"/>
                  </a:lnTo>
                  <a:lnTo>
                    <a:pt x="201" y="34"/>
                  </a:lnTo>
                  <a:lnTo>
                    <a:pt x="236" y="13"/>
                  </a:lnTo>
                  <a:lnTo>
                    <a:pt x="273" y="2"/>
                  </a:lnTo>
                  <a:lnTo>
                    <a:pt x="312" y="0"/>
                  </a:lnTo>
                  <a:lnTo>
                    <a:pt x="355" y="13"/>
                  </a:lnTo>
                  <a:lnTo>
                    <a:pt x="376" y="17"/>
                  </a:lnTo>
                  <a:lnTo>
                    <a:pt x="398" y="23"/>
                  </a:lnTo>
                  <a:lnTo>
                    <a:pt x="420" y="30"/>
                  </a:lnTo>
                  <a:lnTo>
                    <a:pt x="442" y="39"/>
                  </a:lnTo>
                  <a:lnTo>
                    <a:pt x="463" y="50"/>
                  </a:lnTo>
                  <a:lnTo>
                    <a:pt x="481" y="65"/>
                  </a:lnTo>
                  <a:lnTo>
                    <a:pt x="498" y="84"/>
                  </a:lnTo>
                  <a:lnTo>
                    <a:pt x="509" y="106"/>
                  </a:lnTo>
                  <a:lnTo>
                    <a:pt x="519" y="145"/>
                  </a:lnTo>
                  <a:lnTo>
                    <a:pt x="537" y="175"/>
                  </a:lnTo>
                  <a:lnTo>
                    <a:pt x="563" y="195"/>
                  </a:lnTo>
                  <a:lnTo>
                    <a:pt x="595" y="210"/>
                  </a:lnTo>
                  <a:lnTo>
                    <a:pt x="626" y="227"/>
                  </a:lnTo>
                  <a:lnTo>
                    <a:pt x="654" y="244"/>
                  </a:lnTo>
                  <a:lnTo>
                    <a:pt x="680" y="266"/>
                  </a:lnTo>
                  <a:lnTo>
                    <a:pt x="695" y="299"/>
                  </a:lnTo>
                  <a:lnTo>
                    <a:pt x="697" y="333"/>
                  </a:lnTo>
                  <a:lnTo>
                    <a:pt x="704" y="366"/>
                  </a:lnTo>
                  <a:lnTo>
                    <a:pt x="717" y="398"/>
                  </a:lnTo>
                  <a:lnTo>
                    <a:pt x="732" y="431"/>
                  </a:lnTo>
                  <a:lnTo>
                    <a:pt x="743" y="463"/>
                  </a:lnTo>
                  <a:lnTo>
                    <a:pt x="747" y="496"/>
                  </a:lnTo>
                  <a:lnTo>
                    <a:pt x="742" y="530"/>
                  </a:lnTo>
                  <a:lnTo>
                    <a:pt x="721" y="565"/>
                  </a:lnTo>
                  <a:lnTo>
                    <a:pt x="710" y="589"/>
                  </a:lnTo>
                  <a:lnTo>
                    <a:pt x="699" y="611"/>
                  </a:lnTo>
                  <a:lnTo>
                    <a:pt x="684" y="630"/>
                  </a:lnTo>
                  <a:lnTo>
                    <a:pt x="667" y="647"/>
                  </a:lnTo>
                  <a:lnTo>
                    <a:pt x="649" y="663"/>
                  </a:lnTo>
                  <a:lnTo>
                    <a:pt x="630" y="676"/>
                  </a:lnTo>
                  <a:lnTo>
                    <a:pt x="610" y="689"/>
                  </a:lnTo>
                  <a:lnTo>
                    <a:pt x="589" y="701"/>
                  </a:lnTo>
                  <a:lnTo>
                    <a:pt x="567" y="710"/>
                  </a:lnTo>
                  <a:lnTo>
                    <a:pt x="545" y="719"/>
                  </a:lnTo>
                  <a:lnTo>
                    <a:pt x="522" y="728"/>
                  </a:lnTo>
                  <a:lnTo>
                    <a:pt x="500" y="738"/>
                  </a:lnTo>
                  <a:lnTo>
                    <a:pt x="476" y="745"/>
                  </a:lnTo>
                  <a:lnTo>
                    <a:pt x="454" y="753"/>
                  </a:lnTo>
                  <a:lnTo>
                    <a:pt x="431" y="760"/>
                  </a:lnTo>
                  <a:lnTo>
                    <a:pt x="411" y="76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30" name="Freeform 135"/>
            <p:cNvSpPr>
              <a:spLocks/>
            </p:cNvSpPr>
            <p:nvPr/>
          </p:nvSpPr>
          <p:spPr bwMode="auto">
            <a:xfrm>
              <a:off x="3270" y="3328"/>
              <a:ext cx="123" cy="84"/>
            </a:xfrm>
            <a:custGeom>
              <a:avLst/>
              <a:gdLst>
                <a:gd name="T0" fmla="*/ 0 w 247"/>
                <a:gd name="T1" fmla="*/ 1 h 167"/>
                <a:gd name="T2" fmla="*/ 0 w 247"/>
                <a:gd name="T3" fmla="*/ 1 h 167"/>
                <a:gd name="T4" fmla="*/ 0 w 247"/>
                <a:gd name="T5" fmla="*/ 1 h 167"/>
                <a:gd name="T6" fmla="*/ 0 w 247"/>
                <a:gd name="T7" fmla="*/ 1 h 167"/>
                <a:gd name="T8" fmla="*/ 0 w 247"/>
                <a:gd name="T9" fmla="*/ 1 h 167"/>
                <a:gd name="T10" fmla="*/ 0 w 247"/>
                <a:gd name="T11" fmla="*/ 1 h 167"/>
                <a:gd name="T12" fmla="*/ 0 w 247"/>
                <a:gd name="T13" fmla="*/ 1 h 167"/>
                <a:gd name="T14" fmla="*/ 0 w 247"/>
                <a:gd name="T15" fmla="*/ 1 h 167"/>
                <a:gd name="T16" fmla="*/ 0 w 247"/>
                <a:gd name="T17" fmla="*/ 1 h 167"/>
                <a:gd name="T18" fmla="*/ 0 w 247"/>
                <a:gd name="T19" fmla="*/ 1 h 167"/>
                <a:gd name="T20" fmla="*/ 0 w 247"/>
                <a:gd name="T21" fmla="*/ 1 h 167"/>
                <a:gd name="T22" fmla="*/ 0 w 247"/>
                <a:gd name="T23" fmla="*/ 1 h 167"/>
                <a:gd name="T24" fmla="*/ 0 w 247"/>
                <a:gd name="T25" fmla="*/ 1 h 167"/>
                <a:gd name="T26" fmla="*/ 0 w 247"/>
                <a:gd name="T27" fmla="*/ 1 h 167"/>
                <a:gd name="T28" fmla="*/ 0 w 247"/>
                <a:gd name="T29" fmla="*/ 1 h 167"/>
                <a:gd name="T30" fmla="*/ 0 w 247"/>
                <a:gd name="T31" fmla="*/ 1 h 167"/>
                <a:gd name="T32" fmla="*/ 0 w 247"/>
                <a:gd name="T33" fmla="*/ 0 h 167"/>
                <a:gd name="T34" fmla="*/ 0 w 247"/>
                <a:gd name="T35" fmla="*/ 1 h 167"/>
                <a:gd name="T36" fmla="*/ 0 w 247"/>
                <a:gd name="T37" fmla="*/ 1 h 167"/>
                <a:gd name="T38" fmla="*/ 0 w 247"/>
                <a:gd name="T39" fmla="*/ 1 h 167"/>
                <a:gd name="T40" fmla="*/ 0 w 247"/>
                <a:gd name="T41" fmla="*/ 1 h 167"/>
                <a:gd name="T42" fmla="*/ 0 w 247"/>
                <a:gd name="T43" fmla="*/ 1 h 167"/>
                <a:gd name="T44" fmla="*/ 0 w 247"/>
                <a:gd name="T45" fmla="*/ 1 h 167"/>
                <a:gd name="T46" fmla="*/ 0 w 247"/>
                <a:gd name="T47" fmla="*/ 1 h 167"/>
                <a:gd name="T48" fmla="*/ 0 w 247"/>
                <a:gd name="T49" fmla="*/ 1 h 167"/>
                <a:gd name="T50" fmla="*/ 0 w 247"/>
                <a:gd name="T51" fmla="*/ 1 h 167"/>
                <a:gd name="T52" fmla="*/ 0 w 247"/>
                <a:gd name="T53" fmla="*/ 1 h 167"/>
                <a:gd name="T54" fmla="*/ 0 w 247"/>
                <a:gd name="T55" fmla="*/ 1 h 167"/>
                <a:gd name="T56" fmla="*/ 0 w 247"/>
                <a:gd name="T57" fmla="*/ 1 h 167"/>
                <a:gd name="T58" fmla="*/ 0 w 247"/>
                <a:gd name="T59" fmla="*/ 1 h 167"/>
                <a:gd name="T60" fmla="*/ 0 w 247"/>
                <a:gd name="T61" fmla="*/ 1 h 167"/>
                <a:gd name="T62" fmla="*/ 0 w 247"/>
                <a:gd name="T63" fmla="*/ 1 h 167"/>
                <a:gd name="T64" fmla="*/ 0 w 247"/>
                <a:gd name="T65" fmla="*/ 1 h 16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47" h="167">
                  <a:moveTo>
                    <a:pt x="160" y="100"/>
                  </a:moveTo>
                  <a:lnTo>
                    <a:pt x="139" y="108"/>
                  </a:lnTo>
                  <a:lnTo>
                    <a:pt x="121" y="117"/>
                  </a:lnTo>
                  <a:lnTo>
                    <a:pt x="100" y="128"/>
                  </a:lnTo>
                  <a:lnTo>
                    <a:pt x="82" y="137"/>
                  </a:lnTo>
                  <a:lnTo>
                    <a:pt x="61" y="147"/>
                  </a:lnTo>
                  <a:lnTo>
                    <a:pt x="41" y="154"/>
                  </a:lnTo>
                  <a:lnTo>
                    <a:pt x="21" y="162"/>
                  </a:lnTo>
                  <a:lnTo>
                    <a:pt x="0" y="167"/>
                  </a:lnTo>
                  <a:lnTo>
                    <a:pt x="0" y="143"/>
                  </a:lnTo>
                  <a:lnTo>
                    <a:pt x="4" y="119"/>
                  </a:lnTo>
                  <a:lnTo>
                    <a:pt x="11" y="95"/>
                  </a:lnTo>
                  <a:lnTo>
                    <a:pt x="22" y="72"/>
                  </a:lnTo>
                  <a:lnTo>
                    <a:pt x="37" y="50"/>
                  </a:lnTo>
                  <a:lnTo>
                    <a:pt x="54" y="32"/>
                  </a:lnTo>
                  <a:lnTo>
                    <a:pt x="73" y="15"/>
                  </a:lnTo>
                  <a:lnTo>
                    <a:pt x="93" y="0"/>
                  </a:lnTo>
                  <a:lnTo>
                    <a:pt x="115" y="6"/>
                  </a:lnTo>
                  <a:lnTo>
                    <a:pt x="136" y="13"/>
                  </a:lnTo>
                  <a:lnTo>
                    <a:pt x="154" y="22"/>
                  </a:lnTo>
                  <a:lnTo>
                    <a:pt x="175" y="33"/>
                  </a:lnTo>
                  <a:lnTo>
                    <a:pt x="193" y="46"/>
                  </a:lnTo>
                  <a:lnTo>
                    <a:pt x="212" y="58"/>
                  </a:lnTo>
                  <a:lnTo>
                    <a:pt x="229" y="67"/>
                  </a:lnTo>
                  <a:lnTo>
                    <a:pt x="247" y="74"/>
                  </a:lnTo>
                  <a:lnTo>
                    <a:pt x="236" y="82"/>
                  </a:lnTo>
                  <a:lnTo>
                    <a:pt x="225" y="85"/>
                  </a:lnTo>
                  <a:lnTo>
                    <a:pt x="216" y="87"/>
                  </a:lnTo>
                  <a:lnTo>
                    <a:pt x="204" y="89"/>
                  </a:lnTo>
                  <a:lnTo>
                    <a:pt x="193" y="89"/>
                  </a:lnTo>
                  <a:lnTo>
                    <a:pt x="182" y="91"/>
                  </a:lnTo>
                  <a:lnTo>
                    <a:pt x="171" y="95"/>
                  </a:lnTo>
                  <a:lnTo>
                    <a:pt x="160" y="1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31" name="Freeform 136"/>
            <p:cNvSpPr>
              <a:spLocks/>
            </p:cNvSpPr>
            <p:nvPr/>
          </p:nvSpPr>
          <p:spPr bwMode="auto">
            <a:xfrm>
              <a:off x="3160" y="2987"/>
              <a:ext cx="149" cy="239"/>
            </a:xfrm>
            <a:custGeom>
              <a:avLst/>
              <a:gdLst>
                <a:gd name="T0" fmla="*/ 0 w 299"/>
                <a:gd name="T1" fmla="*/ 0 h 480"/>
                <a:gd name="T2" fmla="*/ 0 w 299"/>
                <a:gd name="T3" fmla="*/ 0 h 480"/>
                <a:gd name="T4" fmla="*/ 0 w 299"/>
                <a:gd name="T5" fmla="*/ 0 h 480"/>
                <a:gd name="T6" fmla="*/ 0 w 299"/>
                <a:gd name="T7" fmla="*/ 0 h 480"/>
                <a:gd name="T8" fmla="*/ 0 w 299"/>
                <a:gd name="T9" fmla="*/ 0 h 480"/>
                <a:gd name="T10" fmla="*/ 0 w 299"/>
                <a:gd name="T11" fmla="*/ 0 h 480"/>
                <a:gd name="T12" fmla="*/ 0 w 299"/>
                <a:gd name="T13" fmla="*/ 0 h 480"/>
                <a:gd name="T14" fmla="*/ 0 w 299"/>
                <a:gd name="T15" fmla="*/ 0 h 480"/>
                <a:gd name="T16" fmla="*/ 0 w 299"/>
                <a:gd name="T17" fmla="*/ 0 h 480"/>
                <a:gd name="T18" fmla="*/ 0 w 299"/>
                <a:gd name="T19" fmla="*/ 0 h 480"/>
                <a:gd name="T20" fmla="*/ 0 w 299"/>
                <a:gd name="T21" fmla="*/ 0 h 480"/>
                <a:gd name="T22" fmla="*/ 0 w 299"/>
                <a:gd name="T23" fmla="*/ 0 h 480"/>
                <a:gd name="T24" fmla="*/ 0 w 299"/>
                <a:gd name="T25" fmla="*/ 0 h 480"/>
                <a:gd name="T26" fmla="*/ 0 w 299"/>
                <a:gd name="T27" fmla="*/ 0 h 480"/>
                <a:gd name="T28" fmla="*/ 0 w 299"/>
                <a:gd name="T29" fmla="*/ 0 h 480"/>
                <a:gd name="T30" fmla="*/ 0 w 299"/>
                <a:gd name="T31" fmla="*/ 0 h 480"/>
                <a:gd name="T32" fmla="*/ 0 w 299"/>
                <a:gd name="T33" fmla="*/ 0 h 480"/>
                <a:gd name="T34" fmla="*/ 0 w 299"/>
                <a:gd name="T35" fmla="*/ 0 h 480"/>
                <a:gd name="T36" fmla="*/ 0 w 299"/>
                <a:gd name="T37" fmla="*/ 0 h 480"/>
                <a:gd name="T38" fmla="*/ 0 w 299"/>
                <a:gd name="T39" fmla="*/ 0 h 480"/>
                <a:gd name="T40" fmla="*/ 0 w 299"/>
                <a:gd name="T41" fmla="*/ 0 h 480"/>
                <a:gd name="T42" fmla="*/ 0 w 299"/>
                <a:gd name="T43" fmla="*/ 0 h 480"/>
                <a:gd name="T44" fmla="*/ 0 w 299"/>
                <a:gd name="T45" fmla="*/ 0 h 480"/>
                <a:gd name="T46" fmla="*/ 0 w 299"/>
                <a:gd name="T47" fmla="*/ 0 h 480"/>
                <a:gd name="T48" fmla="*/ 0 w 299"/>
                <a:gd name="T49" fmla="*/ 0 h 480"/>
                <a:gd name="T50" fmla="*/ 0 w 299"/>
                <a:gd name="T51" fmla="*/ 0 h 480"/>
                <a:gd name="T52" fmla="*/ 0 w 299"/>
                <a:gd name="T53" fmla="*/ 0 h 480"/>
                <a:gd name="T54" fmla="*/ 0 w 299"/>
                <a:gd name="T55" fmla="*/ 0 h 480"/>
                <a:gd name="T56" fmla="*/ 0 w 299"/>
                <a:gd name="T57" fmla="*/ 0 h 480"/>
                <a:gd name="T58" fmla="*/ 0 w 299"/>
                <a:gd name="T59" fmla="*/ 0 h 480"/>
                <a:gd name="T60" fmla="*/ 0 w 299"/>
                <a:gd name="T61" fmla="*/ 0 h 480"/>
                <a:gd name="T62" fmla="*/ 0 w 299"/>
                <a:gd name="T63" fmla="*/ 0 h 480"/>
                <a:gd name="T64" fmla="*/ 0 w 299"/>
                <a:gd name="T65" fmla="*/ 0 h 480"/>
                <a:gd name="T66" fmla="*/ 0 w 299"/>
                <a:gd name="T67" fmla="*/ 0 h 480"/>
                <a:gd name="T68" fmla="*/ 0 w 299"/>
                <a:gd name="T69" fmla="*/ 0 h 480"/>
                <a:gd name="T70" fmla="*/ 0 w 299"/>
                <a:gd name="T71" fmla="*/ 0 h 480"/>
                <a:gd name="T72" fmla="*/ 0 w 299"/>
                <a:gd name="T73" fmla="*/ 0 h 480"/>
                <a:gd name="T74" fmla="*/ 0 w 299"/>
                <a:gd name="T75" fmla="*/ 0 h 480"/>
                <a:gd name="T76" fmla="*/ 0 w 299"/>
                <a:gd name="T77" fmla="*/ 0 h 480"/>
                <a:gd name="T78" fmla="*/ 0 w 299"/>
                <a:gd name="T79" fmla="*/ 0 h 480"/>
                <a:gd name="T80" fmla="*/ 0 w 299"/>
                <a:gd name="T81" fmla="*/ 0 h 4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99" h="480">
                  <a:moveTo>
                    <a:pt x="100" y="455"/>
                  </a:moveTo>
                  <a:lnTo>
                    <a:pt x="72" y="422"/>
                  </a:lnTo>
                  <a:lnTo>
                    <a:pt x="48" y="385"/>
                  </a:lnTo>
                  <a:lnTo>
                    <a:pt x="30" y="346"/>
                  </a:lnTo>
                  <a:lnTo>
                    <a:pt x="13" y="303"/>
                  </a:lnTo>
                  <a:lnTo>
                    <a:pt x="4" y="260"/>
                  </a:lnTo>
                  <a:lnTo>
                    <a:pt x="0" y="216"/>
                  </a:lnTo>
                  <a:lnTo>
                    <a:pt x="4" y="171"/>
                  </a:lnTo>
                  <a:lnTo>
                    <a:pt x="15" y="127"/>
                  </a:lnTo>
                  <a:lnTo>
                    <a:pt x="26" y="108"/>
                  </a:lnTo>
                  <a:lnTo>
                    <a:pt x="37" y="90"/>
                  </a:lnTo>
                  <a:lnTo>
                    <a:pt x="50" y="71"/>
                  </a:lnTo>
                  <a:lnTo>
                    <a:pt x="63" y="54"/>
                  </a:lnTo>
                  <a:lnTo>
                    <a:pt x="76" y="37"/>
                  </a:lnTo>
                  <a:lnTo>
                    <a:pt x="91" y="23"/>
                  </a:lnTo>
                  <a:lnTo>
                    <a:pt x="108" y="10"/>
                  </a:lnTo>
                  <a:lnTo>
                    <a:pt x="126" y="0"/>
                  </a:lnTo>
                  <a:lnTo>
                    <a:pt x="150" y="15"/>
                  </a:lnTo>
                  <a:lnTo>
                    <a:pt x="165" y="34"/>
                  </a:lnTo>
                  <a:lnTo>
                    <a:pt x="175" y="60"/>
                  </a:lnTo>
                  <a:lnTo>
                    <a:pt x="178" y="88"/>
                  </a:lnTo>
                  <a:lnTo>
                    <a:pt x="182" y="117"/>
                  </a:lnTo>
                  <a:lnTo>
                    <a:pt x="184" y="147"/>
                  </a:lnTo>
                  <a:lnTo>
                    <a:pt x="189" y="175"/>
                  </a:lnTo>
                  <a:lnTo>
                    <a:pt x="201" y="201"/>
                  </a:lnTo>
                  <a:lnTo>
                    <a:pt x="212" y="231"/>
                  </a:lnTo>
                  <a:lnTo>
                    <a:pt x="225" y="260"/>
                  </a:lnTo>
                  <a:lnTo>
                    <a:pt x="236" y="290"/>
                  </a:lnTo>
                  <a:lnTo>
                    <a:pt x="249" y="320"/>
                  </a:lnTo>
                  <a:lnTo>
                    <a:pt x="262" y="350"/>
                  </a:lnTo>
                  <a:lnTo>
                    <a:pt x="273" y="379"/>
                  </a:lnTo>
                  <a:lnTo>
                    <a:pt x="286" y="407"/>
                  </a:lnTo>
                  <a:lnTo>
                    <a:pt x="299" y="437"/>
                  </a:lnTo>
                  <a:lnTo>
                    <a:pt x="269" y="437"/>
                  </a:lnTo>
                  <a:lnTo>
                    <a:pt x="245" y="444"/>
                  </a:lnTo>
                  <a:lnTo>
                    <a:pt x="221" y="455"/>
                  </a:lnTo>
                  <a:lnTo>
                    <a:pt x="199" y="468"/>
                  </a:lnTo>
                  <a:lnTo>
                    <a:pt x="176" y="478"/>
                  </a:lnTo>
                  <a:lnTo>
                    <a:pt x="152" y="480"/>
                  </a:lnTo>
                  <a:lnTo>
                    <a:pt x="128" y="474"/>
                  </a:lnTo>
                  <a:lnTo>
                    <a:pt x="100" y="45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0489" name="Line 138"/>
          <p:cNvSpPr>
            <a:spLocks noChangeShapeType="1"/>
          </p:cNvSpPr>
          <p:nvPr/>
        </p:nvSpPr>
        <p:spPr bwMode="auto">
          <a:xfrm flipH="1">
            <a:off x="1905000" y="5791200"/>
            <a:ext cx="1828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0490" name="Line 139"/>
          <p:cNvSpPr>
            <a:spLocks noChangeShapeType="1"/>
          </p:cNvSpPr>
          <p:nvPr/>
        </p:nvSpPr>
        <p:spPr bwMode="auto">
          <a:xfrm flipH="1">
            <a:off x="3733800" y="5257800"/>
            <a:ext cx="0" cy="5334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0491" name="Line 140"/>
          <p:cNvSpPr>
            <a:spLocks noChangeShapeType="1"/>
          </p:cNvSpPr>
          <p:nvPr/>
        </p:nvSpPr>
        <p:spPr bwMode="auto">
          <a:xfrm flipH="1">
            <a:off x="3733800" y="3657600"/>
            <a:ext cx="0" cy="53340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0492" name="Rectangle 141"/>
          <p:cNvSpPr>
            <a:spLocks noChangeArrowheads="1"/>
          </p:cNvSpPr>
          <p:nvPr/>
        </p:nvSpPr>
        <p:spPr bwMode="auto">
          <a:xfrm>
            <a:off x="6781800" y="4343400"/>
            <a:ext cx="1295400" cy="762000"/>
          </a:xfrm>
          <a:prstGeom prst="rect">
            <a:avLst/>
          </a:prstGeom>
          <a:solidFill>
            <a:schemeClr val="bg1"/>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000" b="1">
                <a:solidFill>
                  <a:schemeClr val="tx2"/>
                </a:solidFill>
              </a:rPr>
              <a:t>Learning</a:t>
            </a:r>
            <a:br>
              <a:rPr lang="en-US" altLang="en-US" sz="2000" b="1">
                <a:solidFill>
                  <a:schemeClr val="tx2"/>
                </a:solidFill>
              </a:rPr>
            </a:br>
            <a:r>
              <a:rPr lang="en-US" altLang="en-US" sz="2000" b="1">
                <a:solidFill>
                  <a:schemeClr val="tx2"/>
                </a:solidFill>
              </a:rPr>
              <a:t>Element</a:t>
            </a:r>
          </a:p>
        </p:txBody>
      </p:sp>
      <p:pic>
        <p:nvPicPr>
          <p:cNvPr id="20493" name="Picture 142" descr="an00790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07350" y="4114800"/>
            <a:ext cx="1136650"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4" name="Line 144"/>
          <p:cNvSpPr>
            <a:spLocks noChangeShapeType="1"/>
          </p:cNvSpPr>
          <p:nvPr/>
        </p:nvSpPr>
        <p:spPr bwMode="auto">
          <a:xfrm>
            <a:off x="5410200" y="4572000"/>
            <a:ext cx="1371600" cy="0"/>
          </a:xfrm>
          <a:prstGeom prst="line">
            <a:avLst/>
          </a:prstGeom>
          <a:noFill/>
          <a:ln w="38100">
            <a:solidFill>
              <a:schemeClr val="tx2"/>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0495" name="Rectangle 145"/>
          <p:cNvSpPr>
            <a:spLocks noChangeArrowheads="1"/>
          </p:cNvSpPr>
          <p:nvPr/>
        </p:nvSpPr>
        <p:spPr bwMode="auto">
          <a:xfrm>
            <a:off x="2057400" y="3200400"/>
            <a:ext cx="118427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b="1"/>
              <a:t>Sensors</a:t>
            </a:r>
          </a:p>
        </p:txBody>
      </p:sp>
      <p:sp>
        <p:nvSpPr>
          <p:cNvPr id="20496" name="Rectangle 146"/>
          <p:cNvSpPr>
            <a:spLocks noChangeArrowheads="1"/>
          </p:cNvSpPr>
          <p:nvPr/>
        </p:nvSpPr>
        <p:spPr bwMode="auto">
          <a:xfrm flipH="1">
            <a:off x="2058988" y="5334000"/>
            <a:ext cx="1281112"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b="1"/>
              <a:t>Effectors</a:t>
            </a:r>
          </a:p>
        </p:txBody>
      </p:sp>
      <p:sp>
        <p:nvSpPr>
          <p:cNvPr id="149651" name="Rectangle 147"/>
          <p:cNvSpPr>
            <a:spLocks noChangeArrowheads="1"/>
          </p:cNvSpPr>
          <p:nvPr/>
        </p:nvSpPr>
        <p:spPr bwMode="auto">
          <a:xfrm>
            <a:off x="6781800" y="3200400"/>
            <a:ext cx="1295400" cy="762000"/>
          </a:xfrm>
          <a:prstGeom prst="rect">
            <a:avLst/>
          </a:prstGeom>
          <a:solidFill>
            <a:schemeClr val="bg1"/>
          </a:solidFill>
          <a:ln w="38100">
            <a:solidFill>
              <a:srgbClr val="CC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000" b="1">
                <a:solidFill>
                  <a:srgbClr val="CC3300"/>
                </a:solidFill>
              </a:rPr>
              <a:t>Critic</a:t>
            </a:r>
          </a:p>
        </p:txBody>
      </p:sp>
      <p:sp>
        <p:nvSpPr>
          <p:cNvPr id="149652" name="Line 148"/>
          <p:cNvSpPr>
            <a:spLocks noChangeShapeType="1"/>
          </p:cNvSpPr>
          <p:nvPr/>
        </p:nvSpPr>
        <p:spPr bwMode="auto">
          <a:xfrm>
            <a:off x="3733800" y="3657600"/>
            <a:ext cx="3048000" cy="0"/>
          </a:xfrm>
          <a:prstGeom prst="line">
            <a:avLst/>
          </a:prstGeom>
          <a:noFill/>
          <a:ln w="508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9653" name="Line 149"/>
          <p:cNvSpPr>
            <a:spLocks noChangeShapeType="1"/>
          </p:cNvSpPr>
          <p:nvPr/>
        </p:nvSpPr>
        <p:spPr bwMode="auto">
          <a:xfrm flipH="1">
            <a:off x="7391400" y="3962400"/>
            <a:ext cx="0" cy="381000"/>
          </a:xfrm>
          <a:prstGeom prst="line">
            <a:avLst/>
          </a:prstGeom>
          <a:noFill/>
          <a:ln w="50800">
            <a:solidFill>
              <a:srgbClr val="CC33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pic>
        <p:nvPicPr>
          <p:cNvPr id="149654" name="Picture 150" descr="pe01832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70813" y="2743200"/>
            <a:ext cx="1373187"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9657" name="AutoShape 153"/>
          <p:cNvSpPr>
            <a:spLocks/>
          </p:cNvSpPr>
          <p:nvPr/>
        </p:nvSpPr>
        <p:spPr bwMode="auto">
          <a:xfrm>
            <a:off x="457200" y="1295400"/>
            <a:ext cx="5257800" cy="457200"/>
          </a:xfrm>
          <a:prstGeom prst="borderCallout2">
            <a:avLst>
              <a:gd name="adj1" fmla="val 25000"/>
              <a:gd name="adj2" fmla="val 101449"/>
              <a:gd name="adj3" fmla="val 25000"/>
              <a:gd name="adj4" fmla="val 103866"/>
              <a:gd name="adj5" fmla="val 623611"/>
              <a:gd name="adj6" fmla="val 13058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30000"/>
              </a:spcBef>
            </a:pPr>
            <a:r>
              <a:rPr kumimoji="1" lang="en-US" altLang="en-US" b="1">
                <a:solidFill>
                  <a:schemeClr val="bg1"/>
                </a:solidFill>
              </a:rPr>
              <a:t>C provides</a:t>
            </a:r>
            <a:r>
              <a:rPr kumimoji="1" lang="en-US" altLang="en-US" b="1" i="1">
                <a:solidFill>
                  <a:schemeClr val="bg1"/>
                </a:solidFill>
              </a:rPr>
              <a:t> feedback </a:t>
            </a:r>
            <a:r>
              <a:rPr kumimoji="1" lang="en-US" altLang="en-US" b="1">
                <a:solidFill>
                  <a:schemeClr val="bg1"/>
                </a:solidFill>
              </a:rPr>
              <a:t>to LE on how PE is doing</a:t>
            </a:r>
          </a:p>
        </p:txBody>
      </p:sp>
      <p:sp>
        <p:nvSpPr>
          <p:cNvPr id="149658" name="AutoShape 154"/>
          <p:cNvSpPr>
            <a:spLocks/>
          </p:cNvSpPr>
          <p:nvPr/>
        </p:nvSpPr>
        <p:spPr bwMode="auto">
          <a:xfrm>
            <a:off x="762000" y="1905000"/>
            <a:ext cx="4419600" cy="685800"/>
          </a:xfrm>
          <a:prstGeom prst="borderCallout2">
            <a:avLst>
              <a:gd name="adj1" fmla="val 16667"/>
              <a:gd name="adj2" fmla="val 101722"/>
              <a:gd name="adj3" fmla="val 16667"/>
              <a:gd name="adj4" fmla="val 106644"/>
              <a:gd name="adj5" fmla="val 244676"/>
              <a:gd name="adj6" fmla="val 11174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en-US" b="1">
                <a:solidFill>
                  <a:schemeClr val="bg1"/>
                </a:solidFill>
              </a:rPr>
              <a:t>C compares PE with a standard of performance that’s told (via sensors)</a:t>
            </a:r>
            <a:endParaRPr lang="en-US"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afterEffect">
                                  <p:stCondLst>
                                    <p:cond delay="100"/>
                                  </p:stCondLst>
                                  <p:childTnLst>
                                    <p:set>
                                      <p:cBhvr>
                                        <p:cTn id="6" dur="1" fill="hold">
                                          <p:stCondLst>
                                            <p:cond delay="0"/>
                                          </p:stCondLst>
                                        </p:cTn>
                                        <p:tgtEl>
                                          <p:spTgt spid="149654"/>
                                        </p:tgtEl>
                                        <p:attrNameLst>
                                          <p:attrName>style.visibility</p:attrName>
                                        </p:attrNameLst>
                                      </p:cBhvr>
                                      <p:to>
                                        <p:strVal val="visible"/>
                                      </p:to>
                                    </p:set>
                                    <p:anim calcmode="lin" valueType="num">
                                      <p:cBhvr additive="base">
                                        <p:cTn id="7" dur="500" fill="hold"/>
                                        <p:tgtEl>
                                          <p:spTgt spid="149654"/>
                                        </p:tgtEl>
                                        <p:attrNameLst>
                                          <p:attrName>ppt_x</p:attrName>
                                        </p:attrNameLst>
                                      </p:cBhvr>
                                      <p:tavLst>
                                        <p:tav tm="0">
                                          <p:val>
                                            <p:strVal val="1+#ppt_w/2"/>
                                          </p:val>
                                        </p:tav>
                                        <p:tav tm="100000">
                                          <p:val>
                                            <p:strVal val="#ppt_x"/>
                                          </p:val>
                                        </p:tav>
                                      </p:tavLst>
                                    </p:anim>
                                    <p:anim calcmode="lin" valueType="num">
                                      <p:cBhvr additive="base">
                                        <p:cTn id="8" dur="500" fill="hold"/>
                                        <p:tgtEl>
                                          <p:spTgt spid="149654"/>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600"/>
                            </p:stCondLst>
                            <p:childTnLst>
                              <p:par>
                                <p:cTn id="10" presetID="1" presetClass="entr" presetSubtype="0" fill="hold" grpId="0" nodeType="afterEffect">
                                  <p:stCondLst>
                                    <p:cond delay="1000"/>
                                  </p:stCondLst>
                                  <p:childTnLst>
                                    <p:set>
                                      <p:cBhvr>
                                        <p:cTn id="11" dur="1" fill="hold">
                                          <p:stCondLst>
                                            <p:cond delay="499"/>
                                          </p:stCondLst>
                                        </p:cTn>
                                        <p:tgtEl>
                                          <p:spTgt spid="149651"/>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7" presetClass="entr" presetSubtype="10" fill="hold" grpId="0" nodeType="clickEffect">
                                  <p:stCondLst>
                                    <p:cond delay="0"/>
                                  </p:stCondLst>
                                  <p:childTnLst>
                                    <p:set>
                                      <p:cBhvr>
                                        <p:cTn id="15" dur="1" fill="hold">
                                          <p:stCondLst>
                                            <p:cond delay="0"/>
                                          </p:stCondLst>
                                        </p:cTn>
                                        <p:tgtEl>
                                          <p:spTgt spid="149653"/>
                                        </p:tgtEl>
                                        <p:attrNameLst>
                                          <p:attrName>style.visibility</p:attrName>
                                        </p:attrNameLst>
                                      </p:cBhvr>
                                      <p:to>
                                        <p:strVal val="visible"/>
                                      </p:to>
                                    </p:set>
                                    <p:anim calcmode="lin" valueType="num">
                                      <p:cBhvr>
                                        <p:cTn id="16" dur="500" fill="hold"/>
                                        <p:tgtEl>
                                          <p:spTgt spid="149653"/>
                                        </p:tgtEl>
                                        <p:attrNameLst>
                                          <p:attrName>ppt_w</p:attrName>
                                        </p:attrNameLst>
                                      </p:cBhvr>
                                      <p:tavLst>
                                        <p:tav tm="0">
                                          <p:val>
                                            <p:fltVal val="0"/>
                                          </p:val>
                                        </p:tav>
                                        <p:tav tm="100000">
                                          <p:val>
                                            <p:strVal val="#ppt_w"/>
                                          </p:val>
                                        </p:tav>
                                      </p:tavLst>
                                    </p:anim>
                                    <p:anim calcmode="lin" valueType="num">
                                      <p:cBhvr>
                                        <p:cTn id="17" dur="500" fill="hold"/>
                                        <p:tgtEl>
                                          <p:spTgt spid="149653"/>
                                        </p:tgtEl>
                                        <p:attrNameLst>
                                          <p:attrName>ppt_h</p:attrName>
                                        </p:attrNameLst>
                                      </p:cBhvr>
                                      <p:tavLst>
                                        <p:tav tm="0">
                                          <p:val>
                                            <p:strVal val="#ppt_h"/>
                                          </p:val>
                                        </p:tav>
                                        <p:tav tm="100000">
                                          <p:val>
                                            <p:strVal val="#ppt_h"/>
                                          </p:val>
                                        </p:tav>
                                      </p:tavLst>
                                    </p:anim>
                                  </p:childTnLst>
                                </p:cTn>
                              </p:par>
                            </p:childTnLst>
                          </p:cTn>
                        </p:par>
                        <p:par>
                          <p:cTn id="18" fill="hold" nodeType="afterGroup">
                            <p:stCondLst>
                              <p:cond delay="500"/>
                            </p:stCondLst>
                            <p:childTnLst>
                              <p:par>
                                <p:cTn id="19" presetID="9" presetClass="entr" presetSubtype="0" fill="hold" grpId="0" nodeType="afterEffect">
                                  <p:stCondLst>
                                    <p:cond delay="1000"/>
                                  </p:stCondLst>
                                  <p:childTnLst>
                                    <p:set>
                                      <p:cBhvr>
                                        <p:cTn id="20" dur="1" fill="hold">
                                          <p:stCondLst>
                                            <p:cond delay="0"/>
                                          </p:stCondLst>
                                        </p:cTn>
                                        <p:tgtEl>
                                          <p:spTgt spid="149657"/>
                                        </p:tgtEl>
                                        <p:attrNameLst>
                                          <p:attrName>style.visibility</p:attrName>
                                        </p:attrNameLst>
                                      </p:cBhvr>
                                      <p:to>
                                        <p:strVal val="visible"/>
                                      </p:to>
                                    </p:set>
                                    <p:animEffect transition="in" filter="dissolve">
                                      <p:cBhvr>
                                        <p:cTn id="21" dur="500"/>
                                        <p:tgtEl>
                                          <p:spTgt spid="14965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7" presetClass="entr" presetSubtype="10" fill="hold" grpId="0" nodeType="clickEffect">
                                  <p:stCondLst>
                                    <p:cond delay="0"/>
                                  </p:stCondLst>
                                  <p:childTnLst>
                                    <p:set>
                                      <p:cBhvr>
                                        <p:cTn id="25" dur="1" fill="hold">
                                          <p:stCondLst>
                                            <p:cond delay="0"/>
                                          </p:stCondLst>
                                        </p:cTn>
                                        <p:tgtEl>
                                          <p:spTgt spid="149652"/>
                                        </p:tgtEl>
                                        <p:attrNameLst>
                                          <p:attrName>style.visibility</p:attrName>
                                        </p:attrNameLst>
                                      </p:cBhvr>
                                      <p:to>
                                        <p:strVal val="visible"/>
                                      </p:to>
                                    </p:set>
                                    <p:anim calcmode="lin" valueType="num">
                                      <p:cBhvr>
                                        <p:cTn id="26" dur="500" fill="hold"/>
                                        <p:tgtEl>
                                          <p:spTgt spid="149652"/>
                                        </p:tgtEl>
                                        <p:attrNameLst>
                                          <p:attrName>ppt_w</p:attrName>
                                        </p:attrNameLst>
                                      </p:cBhvr>
                                      <p:tavLst>
                                        <p:tav tm="0">
                                          <p:val>
                                            <p:fltVal val="0"/>
                                          </p:val>
                                        </p:tav>
                                        <p:tav tm="100000">
                                          <p:val>
                                            <p:strVal val="#ppt_w"/>
                                          </p:val>
                                        </p:tav>
                                      </p:tavLst>
                                    </p:anim>
                                    <p:anim calcmode="lin" valueType="num">
                                      <p:cBhvr>
                                        <p:cTn id="27" dur="500" fill="hold"/>
                                        <p:tgtEl>
                                          <p:spTgt spid="149652"/>
                                        </p:tgtEl>
                                        <p:attrNameLst>
                                          <p:attrName>ppt_h</p:attrName>
                                        </p:attrNameLst>
                                      </p:cBhvr>
                                      <p:tavLst>
                                        <p:tav tm="0">
                                          <p:val>
                                            <p:strVal val="#ppt_h"/>
                                          </p:val>
                                        </p:tav>
                                        <p:tav tm="100000">
                                          <p:val>
                                            <p:strVal val="#ppt_h"/>
                                          </p:val>
                                        </p:tav>
                                      </p:tavLst>
                                    </p:anim>
                                  </p:childTnLst>
                                </p:cTn>
                              </p:par>
                            </p:childTnLst>
                          </p:cTn>
                        </p:par>
                        <p:par>
                          <p:cTn id="28" fill="hold" nodeType="afterGroup">
                            <p:stCondLst>
                              <p:cond delay="500"/>
                            </p:stCondLst>
                            <p:childTnLst>
                              <p:par>
                                <p:cTn id="29" presetID="9" presetClass="entr" presetSubtype="0" fill="hold" grpId="0" nodeType="afterEffect">
                                  <p:stCondLst>
                                    <p:cond delay="1000"/>
                                  </p:stCondLst>
                                  <p:childTnLst>
                                    <p:set>
                                      <p:cBhvr>
                                        <p:cTn id="30" dur="1" fill="hold">
                                          <p:stCondLst>
                                            <p:cond delay="0"/>
                                          </p:stCondLst>
                                        </p:cTn>
                                        <p:tgtEl>
                                          <p:spTgt spid="149658"/>
                                        </p:tgtEl>
                                        <p:attrNameLst>
                                          <p:attrName>style.visibility</p:attrName>
                                        </p:attrNameLst>
                                      </p:cBhvr>
                                      <p:to>
                                        <p:strVal val="visible"/>
                                      </p:to>
                                    </p:set>
                                    <p:animEffect transition="in" filter="dissolve">
                                      <p:cBhvr>
                                        <p:cTn id="31" dur="500"/>
                                        <p:tgtEl>
                                          <p:spTgt spid="1496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651" grpId="0" animBg="1" autoUpdateAnimBg="0"/>
      <p:bldP spid="149652" grpId="0" animBg="1"/>
      <p:bldP spid="149653" grpId="0" animBg="1"/>
      <p:bldP spid="149657" grpId="0" animBg="1"/>
      <p:bldP spid="14965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30" name="Rectangle 157"/>
          <p:cNvSpPr>
            <a:spLocks noGrp="1" noChangeArrowheads="1"/>
          </p:cNvSpPr>
          <p:nvPr>
            <p:ph type="title"/>
          </p:nvPr>
        </p:nvSpPr>
        <p:spPr>
          <a:noFill/>
          <a:extLst>
            <a:ext uri="{91240B29-F687-4F45-9708-019B960494DF}">
              <a14:hiddenLine xmlns:a14="http://schemas.microsoft.com/office/drawing/2010/main" w="12700">
                <a:solidFill>
                  <a:schemeClr val="tx1"/>
                </a:solidFill>
                <a:miter lim="800000"/>
                <a:headEnd/>
                <a:tailEnd/>
              </a14:hiddenLine>
            </a:ext>
          </a:extLst>
        </p:spPr>
        <p:txBody>
          <a:bodyPr/>
          <a:lstStyle/>
          <a:p>
            <a:r>
              <a:rPr lang="en-US" altLang="en-US" smtClean="0"/>
              <a:t>Components of a Learning Agent </a:t>
            </a:r>
          </a:p>
        </p:txBody>
      </p:sp>
      <p:sp>
        <p:nvSpPr>
          <p:cNvPr id="159" name="Date Placeholder 3"/>
          <p:cNvSpPr>
            <a:spLocks noGrp="1"/>
          </p:cNvSpPr>
          <p:nvPr>
            <p:ph type="dt" sz="half" idx="10"/>
          </p:nvPr>
        </p:nvSpPr>
        <p:spPr/>
        <p:txBody>
          <a:bodyPr/>
          <a:lstStyle/>
          <a:p>
            <a:pPr>
              <a:defRPr/>
            </a:pPr>
            <a:fld id="{D9559EE8-43FC-48B1-850F-5686FA098FE5}" type="datetime1">
              <a:rPr lang="vi-VN" smtClean="0"/>
              <a:t>25/05/2017</a:t>
            </a:fld>
            <a:endParaRPr lang="en-US" altLang="en-US"/>
          </a:p>
        </p:txBody>
      </p:sp>
      <p:sp>
        <p:nvSpPr>
          <p:cNvPr id="161" name="Slide Number Placeholder 5"/>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713E397-2878-4864-B23D-E7D71A784F2A}" type="slidenum">
              <a:rPr lang="en-US" altLang="en-US">
                <a:solidFill>
                  <a:srgbClr val="898989"/>
                </a:solidFill>
                <a:latin typeface="Calibri" panose="020F0502020204030204" pitchFamily="34" charset="0"/>
              </a:rPr>
              <a:pPr eaLnBrk="1" hangingPunct="1"/>
              <a:t>13</a:t>
            </a:fld>
            <a:endParaRPr lang="en-US" altLang="en-US">
              <a:solidFill>
                <a:srgbClr val="898989"/>
              </a:solidFill>
              <a:latin typeface="Calibri" panose="020F0502020204030204" pitchFamily="34" charset="0"/>
            </a:endParaRPr>
          </a:p>
        </p:txBody>
      </p:sp>
      <p:grpSp>
        <p:nvGrpSpPr>
          <p:cNvPr id="150688" name="Group 160"/>
          <p:cNvGrpSpPr>
            <a:grpSpLocks/>
          </p:cNvGrpSpPr>
          <p:nvPr/>
        </p:nvGrpSpPr>
        <p:grpSpPr bwMode="auto">
          <a:xfrm>
            <a:off x="3429000" y="2590800"/>
            <a:ext cx="5334000" cy="3733800"/>
            <a:chOff x="2208" y="1488"/>
            <a:chExt cx="3312" cy="2352"/>
          </a:xfrm>
        </p:grpSpPr>
        <p:sp>
          <p:nvSpPr>
            <p:cNvPr id="21664" name="Rectangle 161"/>
            <p:cNvSpPr>
              <a:spLocks noChangeArrowheads="1"/>
            </p:cNvSpPr>
            <p:nvPr/>
          </p:nvSpPr>
          <p:spPr bwMode="auto">
            <a:xfrm>
              <a:off x="2208" y="1776"/>
              <a:ext cx="3312" cy="2064"/>
            </a:xfrm>
            <a:prstGeom prst="rect">
              <a:avLst/>
            </a:prstGeom>
            <a:solidFill>
              <a:schemeClr val="bg1"/>
            </a:solidFill>
            <a:ln w="508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vi-VN" altLang="en-US" sz="2400">
                <a:latin typeface="Times New Roman" panose="02020603050405020304" pitchFamily="18" charset="0"/>
              </a:endParaRPr>
            </a:p>
          </p:txBody>
        </p:sp>
        <p:sp>
          <p:nvSpPr>
            <p:cNvPr id="21665" name="Rectangle 162"/>
            <p:cNvSpPr>
              <a:spLocks noChangeArrowheads="1"/>
            </p:cNvSpPr>
            <p:nvPr/>
          </p:nvSpPr>
          <p:spPr bwMode="auto">
            <a:xfrm>
              <a:off x="2208" y="1488"/>
              <a:ext cx="127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b="1"/>
                <a:t>Learning Agent</a:t>
              </a:r>
            </a:p>
          </p:txBody>
        </p:sp>
      </p:grpSp>
      <p:sp>
        <p:nvSpPr>
          <p:cNvPr id="21509" name="Rectangle 4"/>
          <p:cNvSpPr>
            <a:spLocks noChangeArrowheads="1"/>
          </p:cNvSpPr>
          <p:nvPr/>
        </p:nvSpPr>
        <p:spPr bwMode="auto">
          <a:xfrm>
            <a:off x="838200" y="2590800"/>
            <a:ext cx="173355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b="1"/>
              <a:t>Environment</a:t>
            </a:r>
          </a:p>
        </p:txBody>
      </p:sp>
      <p:grpSp>
        <p:nvGrpSpPr>
          <p:cNvPr id="21510" name="Group 5"/>
          <p:cNvGrpSpPr>
            <a:grpSpLocks/>
          </p:cNvGrpSpPr>
          <p:nvPr/>
        </p:nvGrpSpPr>
        <p:grpSpPr bwMode="auto">
          <a:xfrm>
            <a:off x="838200" y="2971800"/>
            <a:ext cx="1219200" cy="2971800"/>
            <a:chOff x="576" y="2160"/>
            <a:chExt cx="1404" cy="1584"/>
          </a:xfrm>
        </p:grpSpPr>
        <p:sp>
          <p:nvSpPr>
            <p:cNvPr id="21563" name="Freeform 6"/>
            <p:cNvSpPr>
              <a:spLocks/>
            </p:cNvSpPr>
            <p:nvPr/>
          </p:nvSpPr>
          <p:spPr bwMode="auto">
            <a:xfrm>
              <a:off x="828" y="2718"/>
              <a:ext cx="956" cy="1026"/>
            </a:xfrm>
            <a:custGeom>
              <a:avLst/>
              <a:gdLst>
                <a:gd name="T0" fmla="*/ 1 w 1912"/>
                <a:gd name="T1" fmla="*/ 2 h 2051"/>
                <a:gd name="T2" fmla="*/ 0 w 1912"/>
                <a:gd name="T3" fmla="*/ 1 h 2051"/>
                <a:gd name="T4" fmla="*/ 1 w 1912"/>
                <a:gd name="T5" fmla="*/ 1 h 2051"/>
                <a:gd name="T6" fmla="*/ 1 w 1912"/>
                <a:gd name="T7" fmla="*/ 1 h 2051"/>
                <a:gd name="T8" fmla="*/ 1 w 1912"/>
                <a:gd name="T9" fmla="*/ 1 h 2051"/>
                <a:gd name="T10" fmla="*/ 1 w 1912"/>
                <a:gd name="T11" fmla="*/ 1 h 2051"/>
                <a:gd name="T12" fmla="*/ 1 w 1912"/>
                <a:gd name="T13" fmla="*/ 1 h 2051"/>
                <a:gd name="T14" fmla="*/ 1 w 1912"/>
                <a:gd name="T15" fmla="*/ 1 h 2051"/>
                <a:gd name="T16" fmla="*/ 1 w 1912"/>
                <a:gd name="T17" fmla="*/ 1 h 2051"/>
                <a:gd name="T18" fmla="*/ 1 w 1912"/>
                <a:gd name="T19" fmla="*/ 1 h 2051"/>
                <a:gd name="T20" fmla="*/ 1 w 1912"/>
                <a:gd name="T21" fmla="*/ 1 h 2051"/>
                <a:gd name="T22" fmla="*/ 1 w 1912"/>
                <a:gd name="T23" fmla="*/ 1 h 2051"/>
                <a:gd name="T24" fmla="*/ 1 w 1912"/>
                <a:gd name="T25" fmla="*/ 1 h 2051"/>
                <a:gd name="T26" fmla="*/ 1 w 1912"/>
                <a:gd name="T27" fmla="*/ 1 h 2051"/>
                <a:gd name="T28" fmla="*/ 1 w 1912"/>
                <a:gd name="T29" fmla="*/ 1 h 2051"/>
                <a:gd name="T30" fmla="*/ 1 w 1912"/>
                <a:gd name="T31" fmla="*/ 1 h 2051"/>
                <a:gd name="T32" fmla="*/ 1 w 1912"/>
                <a:gd name="T33" fmla="*/ 1 h 2051"/>
                <a:gd name="T34" fmla="*/ 1 w 1912"/>
                <a:gd name="T35" fmla="*/ 1 h 2051"/>
                <a:gd name="T36" fmla="*/ 1 w 1912"/>
                <a:gd name="T37" fmla="*/ 1 h 2051"/>
                <a:gd name="T38" fmla="*/ 1 w 1912"/>
                <a:gd name="T39" fmla="*/ 1 h 2051"/>
                <a:gd name="T40" fmla="*/ 1 w 1912"/>
                <a:gd name="T41" fmla="*/ 1 h 2051"/>
                <a:gd name="T42" fmla="*/ 1 w 1912"/>
                <a:gd name="T43" fmla="*/ 1 h 2051"/>
                <a:gd name="T44" fmla="*/ 1 w 1912"/>
                <a:gd name="T45" fmla="*/ 1 h 2051"/>
                <a:gd name="T46" fmla="*/ 1 w 1912"/>
                <a:gd name="T47" fmla="*/ 1 h 2051"/>
                <a:gd name="T48" fmla="*/ 1 w 1912"/>
                <a:gd name="T49" fmla="*/ 1 h 2051"/>
                <a:gd name="T50" fmla="*/ 1 w 1912"/>
                <a:gd name="T51" fmla="*/ 0 h 2051"/>
                <a:gd name="T52" fmla="*/ 1 w 1912"/>
                <a:gd name="T53" fmla="*/ 1 h 2051"/>
                <a:gd name="T54" fmla="*/ 1 w 1912"/>
                <a:gd name="T55" fmla="*/ 1 h 2051"/>
                <a:gd name="T56" fmla="*/ 1 w 1912"/>
                <a:gd name="T57" fmla="*/ 1 h 2051"/>
                <a:gd name="T58" fmla="*/ 1 w 1912"/>
                <a:gd name="T59" fmla="*/ 1 h 2051"/>
                <a:gd name="T60" fmla="*/ 1 w 1912"/>
                <a:gd name="T61" fmla="*/ 1 h 2051"/>
                <a:gd name="T62" fmla="*/ 1 w 1912"/>
                <a:gd name="T63" fmla="*/ 1 h 2051"/>
                <a:gd name="T64" fmla="*/ 1 w 1912"/>
                <a:gd name="T65" fmla="*/ 1 h 2051"/>
                <a:gd name="T66" fmla="*/ 1 w 1912"/>
                <a:gd name="T67" fmla="*/ 1 h 2051"/>
                <a:gd name="T68" fmla="*/ 1 w 1912"/>
                <a:gd name="T69" fmla="*/ 1 h 2051"/>
                <a:gd name="T70" fmla="*/ 1 w 1912"/>
                <a:gd name="T71" fmla="*/ 1 h 2051"/>
                <a:gd name="T72" fmla="*/ 1 w 1912"/>
                <a:gd name="T73" fmla="*/ 1 h 2051"/>
                <a:gd name="T74" fmla="*/ 1 w 1912"/>
                <a:gd name="T75" fmla="*/ 1 h 2051"/>
                <a:gd name="T76" fmla="*/ 1 w 1912"/>
                <a:gd name="T77" fmla="*/ 1 h 2051"/>
                <a:gd name="T78" fmla="*/ 1 w 1912"/>
                <a:gd name="T79" fmla="*/ 1 h 2051"/>
                <a:gd name="T80" fmla="*/ 1 w 1912"/>
                <a:gd name="T81" fmla="*/ 1 h 2051"/>
                <a:gd name="T82" fmla="*/ 1 w 1912"/>
                <a:gd name="T83" fmla="*/ 1 h 2051"/>
                <a:gd name="T84" fmla="*/ 1 w 1912"/>
                <a:gd name="T85" fmla="*/ 2 h 205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912" h="2051">
                  <a:moveTo>
                    <a:pt x="179" y="2051"/>
                  </a:moveTo>
                  <a:lnTo>
                    <a:pt x="0" y="1750"/>
                  </a:lnTo>
                  <a:lnTo>
                    <a:pt x="210" y="1884"/>
                  </a:lnTo>
                  <a:lnTo>
                    <a:pt x="179" y="1656"/>
                  </a:lnTo>
                  <a:lnTo>
                    <a:pt x="299" y="1790"/>
                  </a:lnTo>
                  <a:lnTo>
                    <a:pt x="247" y="1515"/>
                  </a:lnTo>
                  <a:lnTo>
                    <a:pt x="528" y="1816"/>
                  </a:lnTo>
                  <a:lnTo>
                    <a:pt x="464" y="1472"/>
                  </a:lnTo>
                  <a:lnTo>
                    <a:pt x="676" y="1764"/>
                  </a:lnTo>
                  <a:lnTo>
                    <a:pt x="643" y="1300"/>
                  </a:lnTo>
                  <a:lnTo>
                    <a:pt x="782" y="1750"/>
                  </a:lnTo>
                  <a:lnTo>
                    <a:pt x="794" y="735"/>
                  </a:lnTo>
                  <a:lnTo>
                    <a:pt x="433" y="381"/>
                  </a:lnTo>
                  <a:lnTo>
                    <a:pt x="447" y="295"/>
                  </a:lnTo>
                  <a:lnTo>
                    <a:pt x="457" y="271"/>
                  </a:lnTo>
                  <a:lnTo>
                    <a:pt x="796" y="563"/>
                  </a:lnTo>
                  <a:lnTo>
                    <a:pt x="844" y="10"/>
                  </a:lnTo>
                  <a:lnTo>
                    <a:pt x="848" y="12"/>
                  </a:lnTo>
                  <a:lnTo>
                    <a:pt x="856" y="15"/>
                  </a:lnTo>
                  <a:lnTo>
                    <a:pt x="870" y="20"/>
                  </a:lnTo>
                  <a:lnTo>
                    <a:pt x="891" y="25"/>
                  </a:lnTo>
                  <a:lnTo>
                    <a:pt x="918" y="27"/>
                  </a:lnTo>
                  <a:lnTo>
                    <a:pt x="951" y="24"/>
                  </a:lnTo>
                  <a:lnTo>
                    <a:pt x="992" y="15"/>
                  </a:lnTo>
                  <a:lnTo>
                    <a:pt x="1038" y="0"/>
                  </a:lnTo>
                  <a:lnTo>
                    <a:pt x="1061" y="367"/>
                  </a:lnTo>
                  <a:lnTo>
                    <a:pt x="1372" y="158"/>
                  </a:lnTo>
                  <a:lnTo>
                    <a:pt x="1386" y="239"/>
                  </a:lnTo>
                  <a:lnTo>
                    <a:pt x="1057" y="510"/>
                  </a:lnTo>
                  <a:lnTo>
                    <a:pt x="1057" y="1420"/>
                  </a:lnTo>
                  <a:lnTo>
                    <a:pt x="1119" y="1821"/>
                  </a:lnTo>
                  <a:lnTo>
                    <a:pt x="1272" y="1189"/>
                  </a:lnTo>
                  <a:lnTo>
                    <a:pt x="1262" y="1773"/>
                  </a:lnTo>
                  <a:lnTo>
                    <a:pt x="1453" y="1116"/>
                  </a:lnTo>
                  <a:lnTo>
                    <a:pt x="1405" y="1821"/>
                  </a:lnTo>
                  <a:lnTo>
                    <a:pt x="1568" y="1515"/>
                  </a:lnTo>
                  <a:lnTo>
                    <a:pt x="1563" y="1869"/>
                  </a:lnTo>
                  <a:lnTo>
                    <a:pt x="1730" y="1630"/>
                  </a:lnTo>
                  <a:lnTo>
                    <a:pt x="1735" y="1802"/>
                  </a:lnTo>
                  <a:lnTo>
                    <a:pt x="1912" y="1707"/>
                  </a:lnTo>
                  <a:lnTo>
                    <a:pt x="1692" y="2030"/>
                  </a:lnTo>
                  <a:lnTo>
                    <a:pt x="179" y="20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64" name="Freeform 7"/>
            <p:cNvSpPr>
              <a:spLocks/>
            </p:cNvSpPr>
            <p:nvPr/>
          </p:nvSpPr>
          <p:spPr bwMode="auto">
            <a:xfrm>
              <a:off x="1181" y="3534"/>
              <a:ext cx="32" cy="178"/>
            </a:xfrm>
            <a:custGeom>
              <a:avLst/>
              <a:gdLst>
                <a:gd name="T0" fmla="*/ 1 w 63"/>
                <a:gd name="T1" fmla="*/ 0 h 357"/>
                <a:gd name="T2" fmla="*/ 0 w 63"/>
                <a:gd name="T3" fmla="*/ 0 h 357"/>
                <a:gd name="T4" fmla="*/ 0 w 63"/>
                <a:gd name="T5" fmla="*/ 0 h 357"/>
                <a:gd name="T6" fmla="*/ 1 w 63"/>
                <a:gd name="T7" fmla="*/ 0 h 357"/>
                <a:gd name="T8" fmla="*/ 1 w 63"/>
                <a:gd name="T9" fmla="*/ 0 h 357"/>
                <a:gd name="T10" fmla="*/ 1 w 63"/>
                <a:gd name="T11" fmla="*/ 0 h 35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 h="357">
                  <a:moveTo>
                    <a:pt x="56" y="337"/>
                  </a:moveTo>
                  <a:lnTo>
                    <a:pt x="0" y="0"/>
                  </a:lnTo>
                  <a:lnTo>
                    <a:pt x="0" y="229"/>
                  </a:lnTo>
                  <a:lnTo>
                    <a:pt x="25" y="357"/>
                  </a:lnTo>
                  <a:lnTo>
                    <a:pt x="63" y="357"/>
                  </a:lnTo>
                  <a:lnTo>
                    <a:pt x="56" y="337"/>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65" name="Freeform 8"/>
            <p:cNvSpPr>
              <a:spLocks/>
            </p:cNvSpPr>
            <p:nvPr/>
          </p:nvSpPr>
          <p:spPr bwMode="auto">
            <a:xfrm>
              <a:off x="879" y="3528"/>
              <a:ext cx="296" cy="196"/>
            </a:xfrm>
            <a:custGeom>
              <a:avLst/>
              <a:gdLst>
                <a:gd name="T0" fmla="*/ 0 w 594"/>
                <a:gd name="T1" fmla="*/ 0 h 393"/>
                <a:gd name="T2" fmla="*/ 0 w 594"/>
                <a:gd name="T3" fmla="*/ 0 h 393"/>
                <a:gd name="T4" fmla="*/ 0 w 594"/>
                <a:gd name="T5" fmla="*/ 0 h 393"/>
                <a:gd name="T6" fmla="*/ 0 w 594"/>
                <a:gd name="T7" fmla="*/ 0 h 393"/>
                <a:gd name="T8" fmla="*/ 0 w 594"/>
                <a:gd name="T9" fmla="*/ 0 h 393"/>
                <a:gd name="T10" fmla="*/ 0 w 594"/>
                <a:gd name="T11" fmla="*/ 0 h 393"/>
                <a:gd name="T12" fmla="*/ 0 w 594"/>
                <a:gd name="T13" fmla="*/ 0 h 393"/>
                <a:gd name="T14" fmla="*/ 0 w 594"/>
                <a:gd name="T15" fmla="*/ 0 h 393"/>
                <a:gd name="T16" fmla="*/ 0 w 594"/>
                <a:gd name="T17" fmla="*/ 0 h 393"/>
                <a:gd name="T18" fmla="*/ 0 w 594"/>
                <a:gd name="T19" fmla="*/ 0 h 393"/>
                <a:gd name="T20" fmla="*/ 0 w 594"/>
                <a:gd name="T21" fmla="*/ 0 h 39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94" h="393">
                  <a:moveTo>
                    <a:pt x="594" y="375"/>
                  </a:moveTo>
                  <a:lnTo>
                    <a:pt x="434" y="38"/>
                  </a:lnTo>
                  <a:lnTo>
                    <a:pt x="490" y="363"/>
                  </a:lnTo>
                  <a:lnTo>
                    <a:pt x="344" y="177"/>
                  </a:lnTo>
                  <a:lnTo>
                    <a:pt x="198" y="0"/>
                  </a:lnTo>
                  <a:lnTo>
                    <a:pt x="262" y="349"/>
                  </a:lnTo>
                  <a:lnTo>
                    <a:pt x="128" y="172"/>
                  </a:lnTo>
                  <a:lnTo>
                    <a:pt x="146" y="349"/>
                  </a:lnTo>
                  <a:lnTo>
                    <a:pt x="0" y="261"/>
                  </a:lnTo>
                  <a:lnTo>
                    <a:pt x="109" y="393"/>
                  </a:lnTo>
                  <a:lnTo>
                    <a:pt x="594" y="375"/>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66" name="Freeform 9"/>
            <p:cNvSpPr>
              <a:spLocks/>
            </p:cNvSpPr>
            <p:nvPr/>
          </p:nvSpPr>
          <p:spPr bwMode="auto">
            <a:xfrm>
              <a:off x="1397" y="3432"/>
              <a:ext cx="131" cy="283"/>
            </a:xfrm>
            <a:custGeom>
              <a:avLst/>
              <a:gdLst>
                <a:gd name="T0" fmla="*/ 0 w 262"/>
                <a:gd name="T1" fmla="*/ 1 h 566"/>
                <a:gd name="T2" fmla="*/ 0 w 262"/>
                <a:gd name="T3" fmla="*/ 1 h 566"/>
                <a:gd name="T4" fmla="*/ 1 w 262"/>
                <a:gd name="T5" fmla="*/ 1 h 566"/>
                <a:gd name="T6" fmla="*/ 1 w 262"/>
                <a:gd name="T7" fmla="*/ 1 h 566"/>
                <a:gd name="T8" fmla="*/ 1 w 262"/>
                <a:gd name="T9" fmla="*/ 0 h 566"/>
                <a:gd name="T10" fmla="*/ 1 w 262"/>
                <a:gd name="T11" fmla="*/ 1 h 566"/>
                <a:gd name="T12" fmla="*/ 0 w 262"/>
                <a:gd name="T13" fmla="*/ 1 h 56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2" h="566">
                  <a:moveTo>
                    <a:pt x="0" y="566"/>
                  </a:moveTo>
                  <a:lnTo>
                    <a:pt x="0" y="483"/>
                  </a:lnTo>
                  <a:lnTo>
                    <a:pt x="83" y="153"/>
                  </a:lnTo>
                  <a:lnTo>
                    <a:pt x="108" y="516"/>
                  </a:lnTo>
                  <a:lnTo>
                    <a:pt x="262" y="0"/>
                  </a:lnTo>
                  <a:lnTo>
                    <a:pt x="210" y="566"/>
                  </a:lnTo>
                  <a:lnTo>
                    <a:pt x="0" y="56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67" name="Freeform 10"/>
            <p:cNvSpPr>
              <a:spLocks/>
            </p:cNvSpPr>
            <p:nvPr/>
          </p:nvSpPr>
          <p:spPr bwMode="auto">
            <a:xfrm>
              <a:off x="1518" y="3572"/>
              <a:ext cx="73" cy="143"/>
            </a:xfrm>
            <a:custGeom>
              <a:avLst/>
              <a:gdLst>
                <a:gd name="T0" fmla="*/ 0 w 146"/>
                <a:gd name="T1" fmla="*/ 1 h 286"/>
                <a:gd name="T2" fmla="*/ 1 w 146"/>
                <a:gd name="T3" fmla="*/ 0 h 286"/>
                <a:gd name="T4" fmla="*/ 1 w 146"/>
                <a:gd name="T5" fmla="*/ 1 h 286"/>
                <a:gd name="T6" fmla="*/ 0 w 146"/>
                <a:gd name="T7" fmla="*/ 1 h 2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6" h="286">
                  <a:moveTo>
                    <a:pt x="0" y="286"/>
                  </a:moveTo>
                  <a:lnTo>
                    <a:pt x="139" y="0"/>
                  </a:lnTo>
                  <a:lnTo>
                    <a:pt x="146" y="280"/>
                  </a:lnTo>
                  <a:lnTo>
                    <a:pt x="0" y="28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68" name="Freeform 11"/>
            <p:cNvSpPr>
              <a:spLocks/>
            </p:cNvSpPr>
            <p:nvPr/>
          </p:nvSpPr>
          <p:spPr bwMode="auto">
            <a:xfrm>
              <a:off x="1607" y="3607"/>
              <a:ext cx="67" cy="105"/>
            </a:xfrm>
            <a:custGeom>
              <a:avLst/>
              <a:gdLst>
                <a:gd name="T0" fmla="*/ 0 w 134"/>
                <a:gd name="T1" fmla="*/ 0 h 211"/>
                <a:gd name="T2" fmla="*/ 1 w 134"/>
                <a:gd name="T3" fmla="*/ 0 h 211"/>
                <a:gd name="T4" fmla="*/ 1 w 134"/>
                <a:gd name="T5" fmla="*/ 0 h 211"/>
                <a:gd name="T6" fmla="*/ 0 w 134"/>
                <a:gd name="T7" fmla="*/ 0 h 2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4" h="211">
                  <a:moveTo>
                    <a:pt x="0" y="211"/>
                  </a:moveTo>
                  <a:lnTo>
                    <a:pt x="134" y="0"/>
                  </a:lnTo>
                  <a:lnTo>
                    <a:pt x="108" y="205"/>
                  </a:lnTo>
                  <a:lnTo>
                    <a:pt x="0" y="21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69" name="Freeform 12"/>
            <p:cNvSpPr>
              <a:spLocks/>
            </p:cNvSpPr>
            <p:nvPr/>
          </p:nvSpPr>
          <p:spPr bwMode="auto">
            <a:xfrm>
              <a:off x="1681" y="3626"/>
              <a:ext cx="44" cy="66"/>
            </a:xfrm>
            <a:custGeom>
              <a:avLst/>
              <a:gdLst>
                <a:gd name="T0" fmla="*/ 0 w 87"/>
                <a:gd name="T1" fmla="*/ 1 h 132"/>
                <a:gd name="T2" fmla="*/ 1 w 87"/>
                <a:gd name="T3" fmla="*/ 1 h 132"/>
                <a:gd name="T4" fmla="*/ 1 w 87"/>
                <a:gd name="T5" fmla="*/ 0 h 132"/>
                <a:gd name="T6" fmla="*/ 1 w 87"/>
                <a:gd name="T7" fmla="*/ 1 h 132"/>
                <a:gd name="T8" fmla="*/ 0 w 87"/>
                <a:gd name="T9" fmla="*/ 1 h 1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132">
                  <a:moveTo>
                    <a:pt x="0" y="132"/>
                  </a:moveTo>
                  <a:lnTo>
                    <a:pt x="24" y="56"/>
                  </a:lnTo>
                  <a:lnTo>
                    <a:pt x="87" y="0"/>
                  </a:lnTo>
                  <a:lnTo>
                    <a:pt x="68" y="49"/>
                  </a:lnTo>
                  <a:lnTo>
                    <a:pt x="0" y="132"/>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70" name="Freeform 13"/>
            <p:cNvSpPr>
              <a:spLocks/>
            </p:cNvSpPr>
            <p:nvPr/>
          </p:nvSpPr>
          <p:spPr bwMode="auto">
            <a:xfrm>
              <a:off x="1223" y="2780"/>
              <a:ext cx="49" cy="935"/>
            </a:xfrm>
            <a:custGeom>
              <a:avLst/>
              <a:gdLst>
                <a:gd name="T0" fmla="*/ 0 w 98"/>
                <a:gd name="T1" fmla="*/ 1 h 1870"/>
                <a:gd name="T2" fmla="*/ 1 w 98"/>
                <a:gd name="T3" fmla="*/ 0 h 1870"/>
                <a:gd name="T4" fmla="*/ 1 w 98"/>
                <a:gd name="T5" fmla="*/ 1 h 1870"/>
                <a:gd name="T6" fmla="*/ 1 w 98"/>
                <a:gd name="T7" fmla="*/ 1 h 1870"/>
                <a:gd name="T8" fmla="*/ 1 w 98"/>
                <a:gd name="T9" fmla="*/ 1 h 1870"/>
                <a:gd name="T10" fmla="*/ 1 w 98"/>
                <a:gd name="T11" fmla="*/ 1 h 1870"/>
                <a:gd name="T12" fmla="*/ 1 w 98"/>
                <a:gd name="T13" fmla="*/ 1 h 1870"/>
                <a:gd name="T14" fmla="*/ 0 w 98"/>
                <a:gd name="T15" fmla="*/ 1 h 187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8" h="1870">
                  <a:moveTo>
                    <a:pt x="0" y="1870"/>
                  </a:moveTo>
                  <a:lnTo>
                    <a:pt x="71" y="0"/>
                  </a:lnTo>
                  <a:lnTo>
                    <a:pt x="72" y="4"/>
                  </a:lnTo>
                  <a:lnTo>
                    <a:pt x="77" y="7"/>
                  </a:lnTo>
                  <a:lnTo>
                    <a:pt x="86" y="9"/>
                  </a:lnTo>
                  <a:lnTo>
                    <a:pt x="98" y="2"/>
                  </a:lnTo>
                  <a:lnTo>
                    <a:pt x="88" y="1870"/>
                  </a:lnTo>
                  <a:lnTo>
                    <a:pt x="0" y="1870"/>
                  </a:lnTo>
                  <a:close/>
                </a:path>
              </a:pathLst>
            </a:custGeom>
            <a:solidFill>
              <a:srgbClr val="87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71" name="Freeform 14"/>
            <p:cNvSpPr>
              <a:spLocks/>
            </p:cNvSpPr>
            <p:nvPr/>
          </p:nvSpPr>
          <p:spPr bwMode="auto">
            <a:xfrm>
              <a:off x="1279" y="2755"/>
              <a:ext cx="38" cy="957"/>
            </a:xfrm>
            <a:custGeom>
              <a:avLst/>
              <a:gdLst>
                <a:gd name="T0" fmla="*/ 0 w 75"/>
                <a:gd name="T1" fmla="*/ 1 h 1913"/>
                <a:gd name="T2" fmla="*/ 1 w 75"/>
                <a:gd name="T3" fmla="*/ 1 h 1913"/>
                <a:gd name="T4" fmla="*/ 1 w 75"/>
                <a:gd name="T5" fmla="*/ 1 h 1913"/>
                <a:gd name="T6" fmla="*/ 1 w 75"/>
                <a:gd name="T7" fmla="*/ 1 h 1913"/>
                <a:gd name="T8" fmla="*/ 1 w 75"/>
                <a:gd name="T9" fmla="*/ 1 h 1913"/>
                <a:gd name="T10" fmla="*/ 1 w 75"/>
                <a:gd name="T11" fmla="*/ 0 h 1913"/>
                <a:gd name="T12" fmla="*/ 1 w 75"/>
                <a:gd name="T13" fmla="*/ 1 h 1913"/>
                <a:gd name="T14" fmla="*/ 0 w 75"/>
                <a:gd name="T15" fmla="*/ 1 h 191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5" h="1913">
                  <a:moveTo>
                    <a:pt x="0" y="1913"/>
                  </a:moveTo>
                  <a:lnTo>
                    <a:pt x="31" y="5"/>
                  </a:lnTo>
                  <a:lnTo>
                    <a:pt x="32" y="6"/>
                  </a:lnTo>
                  <a:lnTo>
                    <a:pt x="41" y="10"/>
                  </a:lnTo>
                  <a:lnTo>
                    <a:pt x="53" y="8"/>
                  </a:lnTo>
                  <a:lnTo>
                    <a:pt x="70" y="0"/>
                  </a:lnTo>
                  <a:lnTo>
                    <a:pt x="75" y="1913"/>
                  </a:lnTo>
                  <a:lnTo>
                    <a:pt x="0" y="1913"/>
                  </a:lnTo>
                  <a:close/>
                </a:path>
              </a:pathLst>
            </a:custGeom>
            <a:solidFill>
              <a:srgbClr val="87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72" name="Freeform 15"/>
            <p:cNvSpPr>
              <a:spLocks/>
            </p:cNvSpPr>
            <p:nvPr/>
          </p:nvSpPr>
          <p:spPr bwMode="auto">
            <a:xfrm>
              <a:off x="1327" y="2733"/>
              <a:ext cx="35" cy="976"/>
            </a:xfrm>
            <a:custGeom>
              <a:avLst/>
              <a:gdLst>
                <a:gd name="T0" fmla="*/ 0 w 71"/>
                <a:gd name="T1" fmla="*/ 1 h 1952"/>
                <a:gd name="T2" fmla="*/ 0 w 71"/>
                <a:gd name="T3" fmla="*/ 1 h 1952"/>
                <a:gd name="T4" fmla="*/ 0 w 71"/>
                <a:gd name="T5" fmla="*/ 0 h 1952"/>
                <a:gd name="T6" fmla="*/ 0 w 71"/>
                <a:gd name="T7" fmla="*/ 1 h 1952"/>
                <a:gd name="T8" fmla="*/ 0 w 71"/>
                <a:gd name="T9" fmla="*/ 1 h 1952"/>
                <a:gd name="T10" fmla="*/ 0 w 71"/>
                <a:gd name="T11" fmla="*/ 1 h 19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1" h="1952">
                  <a:moveTo>
                    <a:pt x="14" y="1952"/>
                  </a:moveTo>
                  <a:lnTo>
                    <a:pt x="0" y="19"/>
                  </a:lnTo>
                  <a:lnTo>
                    <a:pt x="26" y="0"/>
                  </a:lnTo>
                  <a:lnTo>
                    <a:pt x="40" y="1486"/>
                  </a:lnTo>
                  <a:lnTo>
                    <a:pt x="71" y="1945"/>
                  </a:lnTo>
                  <a:lnTo>
                    <a:pt x="14" y="1952"/>
                  </a:lnTo>
                  <a:close/>
                </a:path>
              </a:pathLst>
            </a:custGeom>
            <a:solidFill>
              <a:srgbClr val="87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73" name="Freeform 16"/>
            <p:cNvSpPr>
              <a:spLocks/>
            </p:cNvSpPr>
            <p:nvPr/>
          </p:nvSpPr>
          <p:spPr bwMode="auto">
            <a:xfrm>
              <a:off x="1362" y="2819"/>
              <a:ext cx="140" cy="130"/>
            </a:xfrm>
            <a:custGeom>
              <a:avLst/>
              <a:gdLst>
                <a:gd name="T0" fmla="*/ 1 w 280"/>
                <a:gd name="T1" fmla="*/ 0 h 261"/>
                <a:gd name="T2" fmla="*/ 1 w 280"/>
                <a:gd name="T3" fmla="*/ 0 h 261"/>
                <a:gd name="T4" fmla="*/ 1 w 280"/>
                <a:gd name="T5" fmla="*/ 0 h 261"/>
                <a:gd name="T6" fmla="*/ 0 w 280"/>
                <a:gd name="T7" fmla="*/ 0 h 261"/>
                <a:gd name="T8" fmla="*/ 1 w 280"/>
                <a:gd name="T9" fmla="*/ 0 h 2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0" h="261">
                  <a:moveTo>
                    <a:pt x="7" y="209"/>
                  </a:moveTo>
                  <a:lnTo>
                    <a:pt x="280" y="0"/>
                  </a:lnTo>
                  <a:lnTo>
                    <a:pt x="280" y="19"/>
                  </a:lnTo>
                  <a:lnTo>
                    <a:pt x="0" y="261"/>
                  </a:lnTo>
                  <a:lnTo>
                    <a:pt x="7" y="209"/>
                  </a:lnTo>
                  <a:close/>
                </a:path>
              </a:pathLst>
            </a:custGeom>
            <a:solidFill>
              <a:srgbClr val="87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74" name="Freeform 17"/>
            <p:cNvSpPr>
              <a:spLocks/>
            </p:cNvSpPr>
            <p:nvPr/>
          </p:nvSpPr>
          <p:spPr bwMode="auto">
            <a:xfrm>
              <a:off x="1060" y="2879"/>
              <a:ext cx="163" cy="175"/>
            </a:xfrm>
            <a:custGeom>
              <a:avLst/>
              <a:gdLst>
                <a:gd name="T0" fmla="*/ 1 w 325"/>
                <a:gd name="T1" fmla="*/ 1 h 350"/>
                <a:gd name="T2" fmla="*/ 1 w 325"/>
                <a:gd name="T3" fmla="*/ 1 h 350"/>
                <a:gd name="T4" fmla="*/ 1 w 325"/>
                <a:gd name="T5" fmla="*/ 0 h 350"/>
                <a:gd name="T6" fmla="*/ 0 w 325"/>
                <a:gd name="T7" fmla="*/ 1 h 350"/>
                <a:gd name="T8" fmla="*/ 1 w 325"/>
                <a:gd name="T9" fmla="*/ 1 h 3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5" h="350">
                  <a:moveTo>
                    <a:pt x="325" y="350"/>
                  </a:moveTo>
                  <a:lnTo>
                    <a:pt x="318" y="273"/>
                  </a:lnTo>
                  <a:lnTo>
                    <a:pt x="14" y="0"/>
                  </a:lnTo>
                  <a:lnTo>
                    <a:pt x="0" y="57"/>
                  </a:lnTo>
                  <a:lnTo>
                    <a:pt x="325" y="350"/>
                  </a:lnTo>
                  <a:close/>
                </a:path>
              </a:pathLst>
            </a:custGeom>
            <a:solidFill>
              <a:srgbClr val="87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75" name="Freeform 18"/>
            <p:cNvSpPr>
              <a:spLocks/>
            </p:cNvSpPr>
            <p:nvPr/>
          </p:nvSpPr>
          <p:spPr bwMode="auto">
            <a:xfrm>
              <a:off x="576" y="2767"/>
              <a:ext cx="475" cy="381"/>
            </a:xfrm>
            <a:custGeom>
              <a:avLst/>
              <a:gdLst>
                <a:gd name="T0" fmla="*/ 0 w 951"/>
                <a:gd name="T1" fmla="*/ 1 h 761"/>
                <a:gd name="T2" fmla="*/ 0 w 951"/>
                <a:gd name="T3" fmla="*/ 1 h 761"/>
                <a:gd name="T4" fmla="*/ 0 w 951"/>
                <a:gd name="T5" fmla="*/ 1 h 761"/>
                <a:gd name="T6" fmla="*/ 0 w 951"/>
                <a:gd name="T7" fmla="*/ 1 h 761"/>
                <a:gd name="T8" fmla="*/ 0 w 951"/>
                <a:gd name="T9" fmla="*/ 1 h 761"/>
                <a:gd name="T10" fmla="*/ 0 w 951"/>
                <a:gd name="T11" fmla="*/ 1 h 761"/>
                <a:gd name="T12" fmla="*/ 0 w 951"/>
                <a:gd name="T13" fmla="*/ 1 h 761"/>
                <a:gd name="T14" fmla="*/ 0 w 951"/>
                <a:gd name="T15" fmla="*/ 1 h 761"/>
                <a:gd name="T16" fmla="*/ 0 w 951"/>
                <a:gd name="T17" fmla="*/ 1 h 761"/>
                <a:gd name="T18" fmla="*/ 0 w 951"/>
                <a:gd name="T19" fmla="*/ 1 h 761"/>
                <a:gd name="T20" fmla="*/ 0 w 951"/>
                <a:gd name="T21" fmla="*/ 1 h 761"/>
                <a:gd name="T22" fmla="*/ 0 w 951"/>
                <a:gd name="T23" fmla="*/ 1 h 761"/>
                <a:gd name="T24" fmla="*/ 0 w 951"/>
                <a:gd name="T25" fmla="*/ 1 h 761"/>
                <a:gd name="T26" fmla="*/ 0 w 951"/>
                <a:gd name="T27" fmla="*/ 1 h 761"/>
                <a:gd name="T28" fmla="*/ 0 w 951"/>
                <a:gd name="T29" fmla="*/ 1 h 761"/>
                <a:gd name="T30" fmla="*/ 0 w 951"/>
                <a:gd name="T31" fmla="*/ 1 h 761"/>
                <a:gd name="T32" fmla="*/ 0 w 951"/>
                <a:gd name="T33" fmla="*/ 1 h 761"/>
                <a:gd name="T34" fmla="*/ 0 w 951"/>
                <a:gd name="T35" fmla="*/ 1 h 761"/>
                <a:gd name="T36" fmla="*/ 0 w 951"/>
                <a:gd name="T37" fmla="*/ 1 h 761"/>
                <a:gd name="T38" fmla="*/ 0 w 951"/>
                <a:gd name="T39" fmla="*/ 1 h 761"/>
                <a:gd name="T40" fmla="*/ 0 w 951"/>
                <a:gd name="T41" fmla="*/ 1 h 761"/>
                <a:gd name="T42" fmla="*/ 0 w 951"/>
                <a:gd name="T43" fmla="*/ 1 h 761"/>
                <a:gd name="T44" fmla="*/ 0 w 951"/>
                <a:gd name="T45" fmla="*/ 1 h 761"/>
                <a:gd name="T46" fmla="*/ 0 w 951"/>
                <a:gd name="T47" fmla="*/ 1 h 761"/>
                <a:gd name="T48" fmla="*/ 0 w 951"/>
                <a:gd name="T49" fmla="*/ 1 h 761"/>
                <a:gd name="T50" fmla="*/ 0 w 951"/>
                <a:gd name="T51" fmla="*/ 1 h 761"/>
                <a:gd name="T52" fmla="*/ 0 w 951"/>
                <a:gd name="T53" fmla="*/ 1 h 761"/>
                <a:gd name="T54" fmla="*/ 0 w 951"/>
                <a:gd name="T55" fmla="*/ 1 h 761"/>
                <a:gd name="T56" fmla="*/ 0 w 951"/>
                <a:gd name="T57" fmla="*/ 1 h 761"/>
                <a:gd name="T58" fmla="*/ 0 w 951"/>
                <a:gd name="T59" fmla="*/ 1 h 761"/>
                <a:gd name="T60" fmla="*/ 0 w 951"/>
                <a:gd name="T61" fmla="*/ 1 h 761"/>
                <a:gd name="T62" fmla="*/ 0 w 951"/>
                <a:gd name="T63" fmla="*/ 1 h 761"/>
                <a:gd name="T64" fmla="*/ 0 w 951"/>
                <a:gd name="T65" fmla="*/ 1 h 761"/>
                <a:gd name="T66" fmla="*/ 0 w 951"/>
                <a:gd name="T67" fmla="*/ 1 h 761"/>
                <a:gd name="T68" fmla="*/ 0 w 951"/>
                <a:gd name="T69" fmla="*/ 0 h 761"/>
                <a:gd name="T70" fmla="*/ 0 w 951"/>
                <a:gd name="T71" fmla="*/ 1 h 761"/>
                <a:gd name="T72" fmla="*/ 0 w 951"/>
                <a:gd name="T73" fmla="*/ 1 h 761"/>
                <a:gd name="T74" fmla="*/ 0 w 951"/>
                <a:gd name="T75" fmla="*/ 1 h 761"/>
                <a:gd name="T76" fmla="*/ 0 w 951"/>
                <a:gd name="T77" fmla="*/ 1 h 761"/>
                <a:gd name="T78" fmla="*/ 0 w 951"/>
                <a:gd name="T79" fmla="*/ 1 h 761"/>
                <a:gd name="T80" fmla="*/ 0 w 951"/>
                <a:gd name="T81" fmla="*/ 1 h 761"/>
                <a:gd name="T82" fmla="*/ 0 w 951"/>
                <a:gd name="T83" fmla="*/ 1 h 76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951" h="761">
                  <a:moveTo>
                    <a:pt x="923" y="261"/>
                  </a:moveTo>
                  <a:lnTo>
                    <a:pt x="911" y="555"/>
                  </a:lnTo>
                  <a:lnTo>
                    <a:pt x="908" y="558"/>
                  </a:lnTo>
                  <a:lnTo>
                    <a:pt x="896" y="570"/>
                  </a:lnTo>
                  <a:lnTo>
                    <a:pt x="879" y="587"/>
                  </a:lnTo>
                  <a:lnTo>
                    <a:pt x="855" y="608"/>
                  </a:lnTo>
                  <a:lnTo>
                    <a:pt x="824" y="630"/>
                  </a:lnTo>
                  <a:lnTo>
                    <a:pt x="789" y="654"/>
                  </a:lnTo>
                  <a:lnTo>
                    <a:pt x="750" y="675"/>
                  </a:lnTo>
                  <a:lnTo>
                    <a:pt x="707" y="694"/>
                  </a:lnTo>
                  <a:lnTo>
                    <a:pt x="464" y="761"/>
                  </a:lnTo>
                  <a:lnTo>
                    <a:pt x="466" y="756"/>
                  </a:lnTo>
                  <a:lnTo>
                    <a:pt x="471" y="738"/>
                  </a:lnTo>
                  <a:lnTo>
                    <a:pt x="476" y="714"/>
                  </a:lnTo>
                  <a:lnTo>
                    <a:pt x="485" y="685"/>
                  </a:lnTo>
                  <a:lnTo>
                    <a:pt x="494" y="651"/>
                  </a:lnTo>
                  <a:lnTo>
                    <a:pt x="502" y="613"/>
                  </a:lnTo>
                  <a:lnTo>
                    <a:pt x="509" y="577"/>
                  </a:lnTo>
                  <a:lnTo>
                    <a:pt x="516" y="541"/>
                  </a:lnTo>
                  <a:lnTo>
                    <a:pt x="518" y="534"/>
                  </a:lnTo>
                  <a:lnTo>
                    <a:pt x="519" y="515"/>
                  </a:lnTo>
                  <a:lnTo>
                    <a:pt x="524" y="486"/>
                  </a:lnTo>
                  <a:lnTo>
                    <a:pt x="531" y="453"/>
                  </a:lnTo>
                  <a:lnTo>
                    <a:pt x="542" y="419"/>
                  </a:lnTo>
                  <a:lnTo>
                    <a:pt x="554" y="386"/>
                  </a:lnTo>
                  <a:lnTo>
                    <a:pt x="569" y="359"/>
                  </a:lnTo>
                  <a:lnTo>
                    <a:pt x="588" y="342"/>
                  </a:lnTo>
                  <a:lnTo>
                    <a:pt x="581" y="343"/>
                  </a:lnTo>
                  <a:lnTo>
                    <a:pt x="562" y="345"/>
                  </a:lnTo>
                  <a:lnTo>
                    <a:pt x="533" y="348"/>
                  </a:lnTo>
                  <a:lnTo>
                    <a:pt x="497" y="354"/>
                  </a:lnTo>
                  <a:lnTo>
                    <a:pt x="457" y="359"/>
                  </a:lnTo>
                  <a:lnTo>
                    <a:pt x="414" y="362"/>
                  </a:lnTo>
                  <a:lnTo>
                    <a:pt x="373" y="364"/>
                  </a:lnTo>
                  <a:lnTo>
                    <a:pt x="335" y="366"/>
                  </a:lnTo>
                  <a:lnTo>
                    <a:pt x="328" y="366"/>
                  </a:lnTo>
                  <a:lnTo>
                    <a:pt x="311" y="367"/>
                  </a:lnTo>
                  <a:lnTo>
                    <a:pt x="284" y="367"/>
                  </a:lnTo>
                  <a:lnTo>
                    <a:pt x="248" y="366"/>
                  </a:lnTo>
                  <a:lnTo>
                    <a:pt x="208" y="360"/>
                  </a:lnTo>
                  <a:lnTo>
                    <a:pt x="167" y="352"/>
                  </a:lnTo>
                  <a:lnTo>
                    <a:pt x="124" y="335"/>
                  </a:lnTo>
                  <a:lnTo>
                    <a:pt x="83" y="312"/>
                  </a:lnTo>
                  <a:lnTo>
                    <a:pt x="81" y="311"/>
                  </a:lnTo>
                  <a:lnTo>
                    <a:pt x="74" y="307"/>
                  </a:lnTo>
                  <a:lnTo>
                    <a:pt x="64" y="299"/>
                  </a:lnTo>
                  <a:lnTo>
                    <a:pt x="52" y="288"/>
                  </a:lnTo>
                  <a:lnTo>
                    <a:pt x="40" y="273"/>
                  </a:lnTo>
                  <a:lnTo>
                    <a:pt x="26" y="254"/>
                  </a:lnTo>
                  <a:lnTo>
                    <a:pt x="12" y="230"/>
                  </a:lnTo>
                  <a:lnTo>
                    <a:pt x="0" y="202"/>
                  </a:lnTo>
                  <a:lnTo>
                    <a:pt x="7" y="199"/>
                  </a:lnTo>
                  <a:lnTo>
                    <a:pt x="24" y="189"/>
                  </a:lnTo>
                  <a:lnTo>
                    <a:pt x="52" y="175"/>
                  </a:lnTo>
                  <a:lnTo>
                    <a:pt x="84" y="156"/>
                  </a:lnTo>
                  <a:lnTo>
                    <a:pt x="122" y="137"/>
                  </a:lnTo>
                  <a:lnTo>
                    <a:pt x="160" y="116"/>
                  </a:lnTo>
                  <a:lnTo>
                    <a:pt x="196" y="96"/>
                  </a:lnTo>
                  <a:lnTo>
                    <a:pt x="230" y="79"/>
                  </a:lnTo>
                  <a:lnTo>
                    <a:pt x="237" y="75"/>
                  </a:lnTo>
                  <a:lnTo>
                    <a:pt x="256" y="67"/>
                  </a:lnTo>
                  <a:lnTo>
                    <a:pt x="284" y="55"/>
                  </a:lnTo>
                  <a:lnTo>
                    <a:pt x="318" y="39"/>
                  </a:lnTo>
                  <a:lnTo>
                    <a:pt x="358" y="25"/>
                  </a:lnTo>
                  <a:lnTo>
                    <a:pt x="399" y="13"/>
                  </a:lnTo>
                  <a:lnTo>
                    <a:pt x="440" y="5"/>
                  </a:lnTo>
                  <a:lnTo>
                    <a:pt x="478" y="1"/>
                  </a:lnTo>
                  <a:lnTo>
                    <a:pt x="487" y="1"/>
                  </a:lnTo>
                  <a:lnTo>
                    <a:pt x="509" y="0"/>
                  </a:lnTo>
                  <a:lnTo>
                    <a:pt x="543" y="0"/>
                  </a:lnTo>
                  <a:lnTo>
                    <a:pt x="585" y="0"/>
                  </a:lnTo>
                  <a:lnTo>
                    <a:pt x="629" y="1"/>
                  </a:lnTo>
                  <a:lnTo>
                    <a:pt x="674" y="7"/>
                  </a:lnTo>
                  <a:lnTo>
                    <a:pt x="714" y="13"/>
                  </a:lnTo>
                  <a:lnTo>
                    <a:pt x="746" y="25"/>
                  </a:lnTo>
                  <a:lnTo>
                    <a:pt x="751" y="29"/>
                  </a:lnTo>
                  <a:lnTo>
                    <a:pt x="765" y="39"/>
                  </a:lnTo>
                  <a:lnTo>
                    <a:pt x="784" y="55"/>
                  </a:lnTo>
                  <a:lnTo>
                    <a:pt x="808" y="75"/>
                  </a:lnTo>
                  <a:lnTo>
                    <a:pt x="834" y="101"/>
                  </a:lnTo>
                  <a:lnTo>
                    <a:pt x="858" y="128"/>
                  </a:lnTo>
                  <a:lnTo>
                    <a:pt x="882" y="161"/>
                  </a:lnTo>
                  <a:lnTo>
                    <a:pt x="899" y="194"/>
                  </a:lnTo>
                  <a:lnTo>
                    <a:pt x="951" y="197"/>
                  </a:lnTo>
                  <a:lnTo>
                    <a:pt x="923" y="2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76" name="Freeform 19"/>
            <p:cNvSpPr>
              <a:spLocks/>
            </p:cNvSpPr>
            <p:nvPr/>
          </p:nvSpPr>
          <p:spPr bwMode="auto">
            <a:xfrm>
              <a:off x="964" y="2635"/>
              <a:ext cx="133" cy="203"/>
            </a:xfrm>
            <a:custGeom>
              <a:avLst/>
              <a:gdLst>
                <a:gd name="T0" fmla="*/ 1 w 266"/>
                <a:gd name="T1" fmla="*/ 1 h 406"/>
                <a:gd name="T2" fmla="*/ 1 w 266"/>
                <a:gd name="T3" fmla="*/ 1 h 406"/>
                <a:gd name="T4" fmla="*/ 1 w 266"/>
                <a:gd name="T5" fmla="*/ 1 h 406"/>
                <a:gd name="T6" fmla="*/ 1 w 266"/>
                <a:gd name="T7" fmla="*/ 1 h 406"/>
                <a:gd name="T8" fmla="*/ 1 w 266"/>
                <a:gd name="T9" fmla="*/ 1 h 406"/>
                <a:gd name="T10" fmla="*/ 1 w 266"/>
                <a:gd name="T11" fmla="*/ 1 h 406"/>
                <a:gd name="T12" fmla="*/ 1 w 266"/>
                <a:gd name="T13" fmla="*/ 1 h 406"/>
                <a:gd name="T14" fmla="*/ 1 w 266"/>
                <a:gd name="T15" fmla="*/ 1 h 406"/>
                <a:gd name="T16" fmla="*/ 1 w 266"/>
                <a:gd name="T17" fmla="*/ 1 h 406"/>
                <a:gd name="T18" fmla="*/ 1 w 266"/>
                <a:gd name="T19" fmla="*/ 1 h 406"/>
                <a:gd name="T20" fmla="*/ 1 w 266"/>
                <a:gd name="T21" fmla="*/ 1 h 406"/>
                <a:gd name="T22" fmla="*/ 0 w 266"/>
                <a:gd name="T23" fmla="*/ 1 h 406"/>
                <a:gd name="T24" fmla="*/ 1 w 266"/>
                <a:gd name="T25" fmla="*/ 1 h 406"/>
                <a:gd name="T26" fmla="*/ 1 w 266"/>
                <a:gd name="T27" fmla="*/ 0 h 406"/>
                <a:gd name="T28" fmla="*/ 1 w 266"/>
                <a:gd name="T29" fmla="*/ 1 h 406"/>
                <a:gd name="T30" fmla="*/ 1 w 266"/>
                <a:gd name="T31" fmla="*/ 1 h 40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66" h="406">
                  <a:moveTo>
                    <a:pt x="156" y="406"/>
                  </a:moveTo>
                  <a:lnTo>
                    <a:pt x="151" y="402"/>
                  </a:lnTo>
                  <a:lnTo>
                    <a:pt x="135" y="390"/>
                  </a:lnTo>
                  <a:lnTo>
                    <a:pt x="115" y="373"/>
                  </a:lnTo>
                  <a:lnTo>
                    <a:pt x="91" y="352"/>
                  </a:lnTo>
                  <a:lnTo>
                    <a:pt x="65" y="326"/>
                  </a:lnTo>
                  <a:lnTo>
                    <a:pt x="41" y="301"/>
                  </a:lnTo>
                  <a:lnTo>
                    <a:pt x="24" y="273"/>
                  </a:lnTo>
                  <a:lnTo>
                    <a:pt x="13" y="247"/>
                  </a:lnTo>
                  <a:lnTo>
                    <a:pt x="10" y="230"/>
                  </a:lnTo>
                  <a:lnTo>
                    <a:pt x="1" y="187"/>
                  </a:lnTo>
                  <a:lnTo>
                    <a:pt x="0" y="132"/>
                  </a:lnTo>
                  <a:lnTo>
                    <a:pt x="8" y="81"/>
                  </a:lnTo>
                  <a:lnTo>
                    <a:pt x="56" y="0"/>
                  </a:lnTo>
                  <a:lnTo>
                    <a:pt x="266" y="158"/>
                  </a:lnTo>
                  <a:lnTo>
                    <a:pt x="156" y="4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77" name="Freeform 20"/>
            <p:cNvSpPr>
              <a:spLocks/>
            </p:cNvSpPr>
            <p:nvPr/>
          </p:nvSpPr>
          <p:spPr bwMode="auto">
            <a:xfrm>
              <a:off x="728" y="2512"/>
              <a:ext cx="209" cy="240"/>
            </a:xfrm>
            <a:custGeom>
              <a:avLst/>
              <a:gdLst>
                <a:gd name="T0" fmla="*/ 1 w 418"/>
                <a:gd name="T1" fmla="*/ 1 h 480"/>
                <a:gd name="T2" fmla="*/ 1 w 418"/>
                <a:gd name="T3" fmla="*/ 1 h 480"/>
                <a:gd name="T4" fmla="*/ 1 w 418"/>
                <a:gd name="T5" fmla="*/ 1 h 480"/>
                <a:gd name="T6" fmla="*/ 1 w 418"/>
                <a:gd name="T7" fmla="*/ 1 h 480"/>
                <a:gd name="T8" fmla="*/ 1 w 418"/>
                <a:gd name="T9" fmla="*/ 1 h 480"/>
                <a:gd name="T10" fmla="*/ 1 w 418"/>
                <a:gd name="T11" fmla="*/ 1 h 480"/>
                <a:gd name="T12" fmla="*/ 1 w 418"/>
                <a:gd name="T13" fmla="*/ 1 h 480"/>
                <a:gd name="T14" fmla="*/ 1 w 418"/>
                <a:gd name="T15" fmla="*/ 1 h 480"/>
                <a:gd name="T16" fmla="*/ 1 w 418"/>
                <a:gd name="T17" fmla="*/ 1 h 480"/>
                <a:gd name="T18" fmla="*/ 1 w 418"/>
                <a:gd name="T19" fmla="*/ 1 h 480"/>
                <a:gd name="T20" fmla="*/ 1 w 418"/>
                <a:gd name="T21" fmla="*/ 1 h 480"/>
                <a:gd name="T22" fmla="*/ 1 w 418"/>
                <a:gd name="T23" fmla="*/ 1 h 480"/>
                <a:gd name="T24" fmla="*/ 1 w 418"/>
                <a:gd name="T25" fmla="*/ 1 h 480"/>
                <a:gd name="T26" fmla="*/ 1 w 418"/>
                <a:gd name="T27" fmla="*/ 1 h 480"/>
                <a:gd name="T28" fmla="*/ 1 w 418"/>
                <a:gd name="T29" fmla="*/ 1 h 480"/>
                <a:gd name="T30" fmla="*/ 1 w 418"/>
                <a:gd name="T31" fmla="*/ 1 h 480"/>
                <a:gd name="T32" fmla="*/ 1 w 418"/>
                <a:gd name="T33" fmla="*/ 1 h 480"/>
                <a:gd name="T34" fmla="*/ 1 w 418"/>
                <a:gd name="T35" fmla="*/ 1 h 480"/>
                <a:gd name="T36" fmla="*/ 1 w 418"/>
                <a:gd name="T37" fmla="*/ 1 h 480"/>
                <a:gd name="T38" fmla="*/ 1 w 418"/>
                <a:gd name="T39" fmla="*/ 1 h 480"/>
                <a:gd name="T40" fmla="*/ 1 w 418"/>
                <a:gd name="T41" fmla="*/ 1 h 480"/>
                <a:gd name="T42" fmla="*/ 1 w 418"/>
                <a:gd name="T43" fmla="*/ 1 h 480"/>
                <a:gd name="T44" fmla="*/ 1 w 418"/>
                <a:gd name="T45" fmla="*/ 1 h 480"/>
                <a:gd name="T46" fmla="*/ 1 w 418"/>
                <a:gd name="T47" fmla="*/ 0 h 480"/>
                <a:gd name="T48" fmla="*/ 1 w 418"/>
                <a:gd name="T49" fmla="*/ 1 h 480"/>
                <a:gd name="T50" fmla="*/ 0 w 418"/>
                <a:gd name="T51" fmla="*/ 1 h 480"/>
                <a:gd name="T52" fmla="*/ 0 w 418"/>
                <a:gd name="T53" fmla="*/ 1 h 480"/>
                <a:gd name="T54" fmla="*/ 1 w 418"/>
                <a:gd name="T55" fmla="*/ 1 h 480"/>
                <a:gd name="T56" fmla="*/ 1 w 418"/>
                <a:gd name="T57" fmla="*/ 1 h 480"/>
                <a:gd name="T58" fmla="*/ 1 w 418"/>
                <a:gd name="T59" fmla="*/ 1 h 480"/>
                <a:gd name="T60" fmla="*/ 1 w 418"/>
                <a:gd name="T61" fmla="*/ 1 h 480"/>
                <a:gd name="T62" fmla="*/ 1 w 418"/>
                <a:gd name="T63" fmla="*/ 1 h 480"/>
                <a:gd name="T64" fmla="*/ 1 w 418"/>
                <a:gd name="T65" fmla="*/ 1 h 480"/>
                <a:gd name="T66" fmla="*/ 1 w 418"/>
                <a:gd name="T67" fmla="*/ 1 h 480"/>
                <a:gd name="T68" fmla="*/ 1 w 418"/>
                <a:gd name="T69" fmla="*/ 1 h 480"/>
                <a:gd name="T70" fmla="*/ 1 w 418"/>
                <a:gd name="T71" fmla="*/ 1 h 480"/>
                <a:gd name="T72" fmla="*/ 1 w 418"/>
                <a:gd name="T73" fmla="*/ 1 h 480"/>
                <a:gd name="T74" fmla="*/ 1 w 418"/>
                <a:gd name="T75" fmla="*/ 1 h 480"/>
                <a:gd name="T76" fmla="*/ 1 w 418"/>
                <a:gd name="T77" fmla="*/ 1 h 480"/>
                <a:gd name="T78" fmla="*/ 1 w 418"/>
                <a:gd name="T79" fmla="*/ 1 h 480"/>
                <a:gd name="T80" fmla="*/ 1 w 418"/>
                <a:gd name="T81" fmla="*/ 1 h 480"/>
                <a:gd name="T82" fmla="*/ 1 w 418"/>
                <a:gd name="T83" fmla="*/ 1 h 480"/>
                <a:gd name="T84" fmla="*/ 1 w 418"/>
                <a:gd name="T85" fmla="*/ 1 h 480"/>
                <a:gd name="T86" fmla="*/ 1 w 418"/>
                <a:gd name="T87" fmla="*/ 1 h 480"/>
                <a:gd name="T88" fmla="*/ 1 w 418"/>
                <a:gd name="T89" fmla="*/ 1 h 48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18" h="480">
                  <a:moveTo>
                    <a:pt x="418" y="480"/>
                  </a:moveTo>
                  <a:lnTo>
                    <a:pt x="418" y="469"/>
                  </a:lnTo>
                  <a:lnTo>
                    <a:pt x="415" y="442"/>
                  </a:lnTo>
                  <a:lnTo>
                    <a:pt x="410" y="401"/>
                  </a:lnTo>
                  <a:lnTo>
                    <a:pt x="401" y="349"/>
                  </a:lnTo>
                  <a:lnTo>
                    <a:pt x="387" y="292"/>
                  </a:lnTo>
                  <a:lnTo>
                    <a:pt x="370" y="236"/>
                  </a:lnTo>
                  <a:lnTo>
                    <a:pt x="344" y="182"/>
                  </a:lnTo>
                  <a:lnTo>
                    <a:pt x="313" y="136"/>
                  </a:lnTo>
                  <a:lnTo>
                    <a:pt x="312" y="134"/>
                  </a:lnTo>
                  <a:lnTo>
                    <a:pt x="308" y="126"/>
                  </a:lnTo>
                  <a:lnTo>
                    <a:pt x="300" y="115"/>
                  </a:lnTo>
                  <a:lnTo>
                    <a:pt x="289" y="102"/>
                  </a:lnTo>
                  <a:lnTo>
                    <a:pt x="275" y="86"/>
                  </a:lnTo>
                  <a:lnTo>
                    <a:pt x="257" y="71"/>
                  </a:lnTo>
                  <a:lnTo>
                    <a:pt x="234" y="54"/>
                  </a:lnTo>
                  <a:lnTo>
                    <a:pt x="208" y="36"/>
                  </a:lnTo>
                  <a:lnTo>
                    <a:pt x="203" y="35"/>
                  </a:lnTo>
                  <a:lnTo>
                    <a:pt x="188" y="30"/>
                  </a:lnTo>
                  <a:lnTo>
                    <a:pt x="164" y="23"/>
                  </a:lnTo>
                  <a:lnTo>
                    <a:pt x="136" y="14"/>
                  </a:lnTo>
                  <a:lnTo>
                    <a:pt x="104" y="7"/>
                  </a:lnTo>
                  <a:lnTo>
                    <a:pt x="69" y="2"/>
                  </a:lnTo>
                  <a:lnTo>
                    <a:pt x="35" y="0"/>
                  </a:lnTo>
                  <a:lnTo>
                    <a:pt x="2" y="2"/>
                  </a:lnTo>
                  <a:lnTo>
                    <a:pt x="0" y="24"/>
                  </a:lnTo>
                  <a:lnTo>
                    <a:pt x="0" y="78"/>
                  </a:lnTo>
                  <a:lnTo>
                    <a:pt x="7" y="143"/>
                  </a:lnTo>
                  <a:lnTo>
                    <a:pt x="26" y="203"/>
                  </a:lnTo>
                  <a:lnTo>
                    <a:pt x="28" y="207"/>
                  </a:lnTo>
                  <a:lnTo>
                    <a:pt x="33" y="217"/>
                  </a:lnTo>
                  <a:lnTo>
                    <a:pt x="42" y="232"/>
                  </a:lnTo>
                  <a:lnTo>
                    <a:pt x="54" y="253"/>
                  </a:lnTo>
                  <a:lnTo>
                    <a:pt x="73" y="275"/>
                  </a:lnTo>
                  <a:lnTo>
                    <a:pt x="95" y="301"/>
                  </a:lnTo>
                  <a:lnTo>
                    <a:pt x="124" y="329"/>
                  </a:lnTo>
                  <a:lnTo>
                    <a:pt x="160" y="356"/>
                  </a:lnTo>
                  <a:lnTo>
                    <a:pt x="165" y="359"/>
                  </a:lnTo>
                  <a:lnTo>
                    <a:pt x="183" y="368"/>
                  </a:lnTo>
                  <a:lnTo>
                    <a:pt x="208" y="382"/>
                  </a:lnTo>
                  <a:lnTo>
                    <a:pt x="241" y="399"/>
                  </a:lnTo>
                  <a:lnTo>
                    <a:pt x="281" y="420"/>
                  </a:lnTo>
                  <a:lnTo>
                    <a:pt x="324" y="440"/>
                  </a:lnTo>
                  <a:lnTo>
                    <a:pt x="370" y="461"/>
                  </a:lnTo>
                  <a:lnTo>
                    <a:pt x="418" y="48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78" name="Freeform 21"/>
            <p:cNvSpPr>
              <a:spLocks/>
            </p:cNvSpPr>
            <p:nvPr/>
          </p:nvSpPr>
          <p:spPr bwMode="auto">
            <a:xfrm>
              <a:off x="579" y="2771"/>
              <a:ext cx="456" cy="374"/>
            </a:xfrm>
            <a:custGeom>
              <a:avLst/>
              <a:gdLst>
                <a:gd name="T0" fmla="*/ 0 w 913"/>
                <a:gd name="T1" fmla="*/ 0 h 749"/>
                <a:gd name="T2" fmla="*/ 0 w 913"/>
                <a:gd name="T3" fmla="*/ 0 h 749"/>
                <a:gd name="T4" fmla="*/ 0 w 913"/>
                <a:gd name="T5" fmla="*/ 0 h 749"/>
                <a:gd name="T6" fmla="*/ 0 w 913"/>
                <a:gd name="T7" fmla="*/ 0 h 749"/>
                <a:gd name="T8" fmla="*/ 0 w 913"/>
                <a:gd name="T9" fmla="*/ 0 h 749"/>
                <a:gd name="T10" fmla="*/ 0 w 913"/>
                <a:gd name="T11" fmla="*/ 0 h 749"/>
                <a:gd name="T12" fmla="*/ 0 w 913"/>
                <a:gd name="T13" fmla="*/ 0 h 749"/>
                <a:gd name="T14" fmla="*/ 0 w 913"/>
                <a:gd name="T15" fmla="*/ 0 h 749"/>
                <a:gd name="T16" fmla="*/ 0 w 913"/>
                <a:gd name="T17" fmla="*/ 0 h 749"/>
                <a:gd name="T18" fmla="*/ 0 w 913"/>
                <a:gd name="T19" fmla="*/ 0 h 749"/>
                <a:gd name="T20" fmla="*/ 0 w 913"/>
                <a:gd name="T21" fmla="*/ 0 h 749"/>
                <a:gd name="T22" fmla="*/ 0 w 913"/>
                <a:gd name="T23" fmla="*/ 0 h 749"/>
                <a:gd name="T24" fmla="*/ 0 w 913"/>
                <a:gd name="T25" fmla="*/ 0 h 749"/>
                <a:gd name="T26" fmla="*/ 0 w 913"/>
                <a:gd name="T27" fmla="*/ 0 h 749"/>
                <a:gd name="T28" fmla="*/ 0 w 913"/>
                <a:gd name="T29" fmla="*/ 0 h 749"/>
                <a:gd name="T30" fmla="*/ 0 w 913"/>
                <a:gd name="T31" fmla="*/ 0 h 749"/>
                <a:gd name="T32" fmla="*/ 0 w 913"/>
                <a:gd name="T33" fmla="*/ 0 h 749"/>
                <a:gd name="T34" fmla="*/ 0 w 913"/>
                <a:gd name="T35" fmla="*/ 0 h 749"/>
                <a:gd name="T36" fmla="*/ 0 w 913"/>
                <a:gd name="T37" fmla="*/ 0 h 749"/>
                <a:gd name="T38" fmla="*/ 0 w 913"/>
                <a:gd name="T39" fmla="*/ 0 h 749"/>
                <a:gd name="T40" fmla="*/ 0 w 913"/>
                <a:gd name="T41" fmla="*/ 0 h 749"/>
                <a:gd name="T42" fmla="*/ 0 w 913"/>
                <a:gd name="T43" fmla="*/ 0 h 749"/>
                <a:gd name="T44" fmla="*/ 0 w 913"/>
                <a:gd name="T45" fmla="*/ 0 h 749"/>
                <a:gd name="T46" fmla="*/ 0 w 913"/>
                <a:gd name="T47" fmla="*/ 0 h 749"/>
                <a:gd name="T48" fmla="*/ 0 w 913"/>
                <a:gd name="T49" fmla="*/ 0 h 749"/>
                <a:gd name="T50" fmla="*/ 0 w 913"/>
                <a:gd name="T51" fmla="*/ 0 h 749"/>
                <a:gd name="T52" fmla="*/ 0 w 913"/>
                <a:gd name="T53" fmla="*/ 0 h 749"/>
                <a:gd name="T54" fmla="*/ 0 w 913"/>
                <a:gd name="T55" fmla="*/ 0 h 749"/>
                <a:gd name="T56" fmla="*/ 0 w 913"/>
                <a:gd name="T57" fmla="*/ 0 h 749"/>
                <a:gd name="T58" fmla="*/ 0 w 913"/>
                <a:gd name="T59" fmla="*/ 0 h 749"/>
                <a:gd name="T60" fmla="*/ 0 w 913"/>
                <a:gd name="T61" fmla="*/ 0 h 749"/>
                <a:gd name="T62" fmla="*/ 0 w 913"/>
                <a:gd name="T63" fmla="*/ 0 h 749"/>
                <a:gd name="T64" fmla="*/ 0 w 913"/>
                <a:gd name="T65" fmla="*/ 0 h 749"/>
                <a:gd name="T66" fmla="*/ 0 w 913"/>
                <a:gd name="T67" fmla="*/ 0 h 749"/>
                <a:gd name="T68" fmla="*/ 0 w 913"/>
                <a:gd name="T69" fmla="*/ 0 h 749"/>
                <a:gd name="T70" fmla="*/ 0 w 913"/>
                <a:gd name="T71" fmla="*/ 0 h 749"/>
                <a:gd name="T72" fmla="*/ 0 w 913"/>
                <a:gd name="T73" fmla="*/ 0 h 749"/>
                <a:gd name="T74" fmla="*/ 0 w 913"/>
                <a:gd name="T75" fmla="*/ 0 h 749"/>
                <a:gd name="T76" fmla="*/ 0 w 913"/>
                <a:gd name="T77" fmla="*/ 0 h 749"/>
                <a:gd name="T78" fmla="*/ 0 w 913"/>
                <a:gd name="T79" fmla="*/ 0 h 749"/>
                <a:gd name="T80" fmla="*/ 0 w 913"/>
                <a:gd name="T81" fmla="*/ 0 h 749"/>
                <a:gd name="T82" fmla="*/ 0 w 913"/>
                <a:gd name="T83" fmla="*/ 0 h 749"/>
                <a:gd name="T84" fmla="*/ 0 w 913"/>
                <a:gd name="T85" fmla="*/ 0 h 749"/>
                <a:gd name="T86" fmla="*/ 0 w 913"/>
                <a:gd name="T87" fmla="*/ 0 h 749"/>
                <a:gd name="T88" fmla="*/ 0 w 913"/>
                <a:gd name="T89" fmla="*/ 0 h 749"/>
                <a:gd name="T90" fmla="*/ 0 w 913"/>
                <a:gd name="T91" fmla="*/ 0 h 749"/>
                <a:gd name="T92" fmla="*/ 0 w 913"/>
                <a:gd name="T93" fmla="*/ 0 h 749"/>
                <a:gd name="T94" fmla="*/ 0 w 913"/>
                <a:gd name="T95" fmla="*/ 0 h 749"/>
                <a:gd name="T96" fmla="*/ 0 w 913"/>
                <a:gd name="T97" fmla="*/ 0 h 74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913" h="749">
                  <a:moveTo>
                    <a:pt x="894" y="182"/>
                  </a:moveTo>
                  <a:lnTo>
                    <a:pt x="784" y="61"/>
                  </a:lnTo>
                  <a:lnTo>
                    <a:pt x="783" y="60"/>
                  </a:lnTo>
                  <a:lnTo>
                    <a:pt x="776" y="53"/>
                  </a:lnTo>
                  <a:lnTo>
                    <a:pt x="765" y="44"/>
                  </a:lnTo>
                  <a:lnTo>
                    <a:pt x="753" y="34"/>
                  </a:lnTo>
                  <a:lnTo>
                    <a:pt x="736" y="24"/>
                  </a:lnTo>
                  <a:lnTo>
                    <a:pt x="717" y="13"/>
                  </a:lnTo>
                  <a:lnTo>
                    <a:pt x="697" y="5"/>
                  </a:lnTo>
                  <a:lnTo>
                    <a:pt x="674" y="0"/>
                  </a:lnTo>
                  <a:lnTo>
                    <a:pt x="672" y="0"/>
                  </a:lnTo>
                  <a:lnTo>
                    <a:pt x="666" y="0"/>
                  </a:lnTo>
                  <a:lnTo>
                    <a:pt x="655" y="0"/>
                  </a:lnTo>
                  <a:lnTo>
                    <a:pt x="642" y="0"/>
                  </a:lnTo>
                  <a:lnTo>
                    <a:pt x="626" y="0"/>
                  </a:lnTo>
                  <a:lnTo>
                    <a:pt x="607" y="0"/>
                  </a:lnTo>
                  <a:lnTo>
                    <a:pt x="587" y="0"/>
                  </a:lnTo>
                  <a:lnTo>
                    <a:pt x="564" y="0"/>
                  </a:lnTo>
                  <a:lnTo>
                    <a:pt x="542" y="1"/>
                  </a:lnTo>
                  <a:lnTo>
                    <a:pt x="518" y="1"/>
                  </a:lnTo>
                  <a:lnTo>
                    <a:pt x="494" y="3"/>
                  </a:lnTo>
                  <a:lnTo>
                    <a:pt x="470" y="5"/>
                  </a:lnTo>
                  <a:lnTo>
                    <a:pt x="447" y="8"/>
                  </a:lnTo>
                  <a:lnTo>
                    <a:pt x="425" y="12"/>
                  </a:lnTo>
                  <a:lnTo>
                    <a:pt x="406" y="15"/>
                  </a:lnTo>
                  <a:lnTo>
                    <a:pt x="387" y="18"/>
                  </a:lnTo>
                  <a:lnTo>
                    <a:pt x="380" y="20"/>
                  </a:lnTo>
                  <a:lnTo>
                    <a:pt x="365" y="27"/>
                  </a:lnTo>
                  <a:lnTo>
                    <a:pt x="339" y="36"/>
                  </a:lnTo>
                  <a:lnTo>
                    <a:pt x="308" y="48"/>
                  </a:lnTo>
                  <a:lnTo>
                    <a:pt x="274" y="61"/>
                  </a:lnTo>
                  <a:lnTo>
                    <a:pt x="236" y="75"/>
                  </a:lnTo>
                  <a:lnTo>
                    <a:pt x="200" y="91"/>
                  </a:lnTo>
                  <a:lnTo>
                    <a:pt x="167" y="104"/>
                  </a:lnTo>
                  <a:lnTo>
                    <a:pt x="162" y="108"/>
                  </a:lnTo>
                  <a:lnTo>
                    <a:pt x="146" y="115"/>
                  </a:lnTo>
                  <a:lnTo>
                    <a:pt x="124" y="125"/>
                  </a:lnTo>
                  <a:lnTo>
                    <a:pt x="98" y="139"/>
                  </a:lnTo>
                  <a:lnTo>
                    <a:pt x="69" y="154"/>
                  </a:lnTo>
                  <a:lnTo>
                    <a:pt x="41" y="171"/>
                  </a:lnTo>
                  <a:lnTo>
                    <a:pt x="17" y="187"/>
                  </a:lnTo>
                  <a:lnTo>
                    <a:pt x="0" y="201"/>
                  </a:lnTo>
                  <a:lnTo>
                    <a:pt x="0" y="202"/>
                  </a:lnTo>
                  <a:lnTo>
                    <a:pt x="0" y="207"/>
                  </a:lnTo>
                  <a:lnTo>
                    <a:pt x="2" y="216"/>
                  </a:lnTo>
                  <a:lnTo>
                    <a:pt x="5" y="228"/>
                  </a:lnTo>
                  <a:lnTo>
                    <a:pt x="10" y="242"/>
                  </a:lnTo>
                  <a:lnTo>
                    <a:pt x="21" y="257"/>
                  </a:lnTo>
                  <a:lnTo>
                    <a:pt x="35" y="274"/>
                  </a:lnTo>
                  <a:lnTo>
                    <a:pt x="53" y="292"/>
                  </a:lnTo>
                  <a:lnTo>
                    <a:pt x="57" y="295"/>
                  </a:lnTo>
                  <a:lnTo>
                    <a:pt x="69" y="302"/>
                  </a:lnTo>
                  <a:lnTo>
                    <a:pt x="88" y="312"/>
                  </a:lnTo>
                  <a:lnTo>
                    <a:pt x="112" y="326"/>
                  </a:lnTo>
                  <a:lnTo>
                    <a:pt x="141" y="338"/>
                  </a:lnTo>
                  <a:lnTo>
                    <a:pt x="172" y="350"/>
                  </a:lnTo>
                  <a:lnTo>
                    <a:pt x="205" y="359"/>
                  </a:lnTo>
                  <a:lnTo>
                    <a:pt x="239" y="362"/>
                  </a:lnTo>
                  <a:lnTo>
                    <a:pt x="241" y="362"/>
                  </a:lnTo>
                  <a:lnTo>
                    <a:pt x="248" y="362"/>
                  </a:lnTo>
                  <a:lnTo>
                    <a:pt x="256" y="362"/>
                  </a:lnTo>
                  <a:lnTo>
                    <a:pt x="270" y="362"/>
                  </a:lnTo>
                  <a:lnTo>
                    <a:pt x="287" y="360"/>
                  </a:lnTo>
                  <a:lnTo>
                    <a:pt x="306" y="360"/>
                  </a:lnTo>
                  <a:lnTo>
                    <a:pt x="327" y="359"/>
                  </a:lnTo>
                  <a:lnTo>
                    <a:pt x="353" y="357"/>
                  </a:lnTo>
                  <a:lnTo>
                    <a:pt x="378" y="355"/>
                  </a:lnTo>
                  <a:lnTo>
                    <a:pt x="406" y="353"/>
                  </a:lnTo>
                  <a:lnTo>
                    <a:pt x="435" y="350"/>
                  </a:lnTo>
                  <a:lnTo>
                    <a:pt x="466" y="347"/>
                  </a:lnTo>
                  <a:lnTo>
                    <a:pt x="497" y="341"/>
                  </a:lnTo>
                  <a:lnTo>
                    <a:pt x="528" y="336"/>
                  </a:lnTo>
                  <a:lnTo>
                    <a:pt x="561" y="331"/>
                  </a:lnTo>
                  <a:lnTo>
                    <a:pt x="593" y="324"/>
                  </a:lnTo>
                  <a:lnTo>
                    <a:pt x="592" y="326"/>
                  </a:lnTo>
                  <a:lnTo>
                    <a:pt x="587" y="333"/>
                  </a:lnTo>
                  <a:lnTo>
                    <a:pt x="580" y="345"/>
                  </a:lnTo>
                  <a:lnTo>
                    <a:pt x="569" y="362"/>
                  </a:lnTo>
                  <a:lnTo>
                    <a:pt x="557" y="388"/>
                  </a:lnTo>
                  <a:lnTo>
                    <a:pt x="544" y="420"/>
                  </a:lnTo>
                  <a:lnTo>
                    <a:pt x="530" y="463"/>
                  </a:lnTo>
                  <a:lnTo>
                    <a:pt x="516" y="515"/>
                  </a:lnTo>
                  <a:lnTo>
                    <a:pt x="459" y="749"/>
                  </a:lnTo>
                  <a:lnTo>
                    <a:pt x="607" y="706"/>
                  </a:lnTo>
                  <a:lnTo>
                    <a:pt x="612" y="704"/>
                  </a:lnTo>
                  <a:lnTo>
                    <a:pt x="626" y="700"/>
                  </a:lnTo>
                  <a:lnTo>
                    <a:pt x="648" y="694"/>
                  </a:lnTo>
                  <a:lnTo>
                    <a:pt x="676" y="683"/>
                  </a:lnTo>
                  <a:lnTo>
                    <a:pt x="705" y="673"/>
                  </a:lnTo>
                  <a:lnTo>
                    <a:pt x="738" y="659"/>
                  </a:lnTo>
                  <a:lnTo>
                    <a:pt x="769" y="645"/>
                  </a:lnTo>
                  <a:lnTo>
                    <a:pt x="798" y="630"/>
                  </a:lnTo>
                  <a:lnTo>
                    <a:pt x="908" y="558"/>
                  </a:lnTo>
                  <a:lnTo>
                    <a:pt x="913" y="268"/>
                  </a:lnTo>
                  <a:lnTo>
                    <a:pt x="912" y="259"/>
                  </a:lnTo>
                  <a:lnTo>
                    <a:pt x="906" y="238"/>
                  </a:lnTo>
                  <a:lnTo>
                    <a:pt x="901" y="211"/>
                  </a:lnTo>
                  <a:lnTo>
                    <a:pt x="894" y="18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79" name="Freeform 22"/>
            <p:cNvSpPr>
              <a:spLocks/>
            </p:cNvSpPr>
            <p:nvPr/>
          </p:nvSpPr>
          <p:spPr bwMode="auto">
            <a:xfrm>
              <a:off x="898" y="2900"/>
              <a:ext cx="94" cy="31"/>
            </a:xfrm>
            <a:custGeom>
              <a:avLst/>
              <a:gdLst>
                <a:gd name="T0" fmla="*/ 0 w 187"/>
                <a:gd name="T1" fmla="*/ 1 h 62"/>
                <a:gd name="T2" fmla="*/ 1 w 187"/>
                <a:gd name="T3" fmla="*/ 0 h 62"/>
                <a:gd name="T4" fmla="*/ 1 w 187"/>
                <a:gd name="T5" fmla="*/ 1 h 62"/>
                <a:gd name="T6" fmla="*/ 0 w 187"/>
                <a:gd name="T7" fmla="*/ 1 h 6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7" h="62">
                  <a:moveTo>
                    <a:pt x="0" y="59"/>
                  </a:moveTo>
                  <a:lnTo>
                    <a:pt x="187" y="0"/>
                  </a:lnTo>
                  <a:lnTo>
                    <a:pt x="144" y="62"/>
                  </a:lnTo>
                  <a:lnTo>
                    <a:pt x="0" y="59"/>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80" name="Freeform 23"/>
            <p:cNvSpPr>
              <a:spLocks/>
            </p:cNvSpPr>
            <p:nvPr/>
          </p:nvSpPr>
          <p:spPr bwMode="auto">
            <a:xfrm>
              <a:off x="987" y="2909"/>
              <a:ext cx="33" cy="107"/>
            </a:xfrm>
            <a:custGeom>
              <a:avLst/>
              <a:gdLst>
                <a:gd name="T0" fmla="*/ 0 w 67"/>
                <a:gd name="T1" fmla="*/ 0 h 215"/>
                <a:gd name="T2" fmla="*/ 0 w 67"/>
                <a:gd name="T3" fmla="*/ 0 h 215"/>
                <a:gd name="T4" fmla="*/ 0 w 67"/>
                <a:gd name="T5" fmla="*/ 0 h 215"/>
                <a:gd name="T6" fmla="*/ 0 w 67"/>
                <a:gd name="T7" fmla="*/ 0 h 215"/>
                <a:gd name="T8" fmla="*/ 0 w 67"/>
                <a:gd name="T9" fmla="*/ 0 h 215"/>
                <a:gd name="T10" fmla="*/ 0 w 67"/>
                <a:gd name="T11" fmla="*/ 0 h 215"/>
                <a:gd name="T12" fmla="*/ 0 w 67"/>
                <a:gd name="T13" fmla="*/ 0 h 215"/>
                <a:gd name="T14" fmla="*/ 0 w 67"/>
                <a:gd name="T15" fmla="*/ 0 h 215"/>
                <a:gd name="T16" fmla="*/ 0 w 67"/>
                <a:gd name="T17" fmla="*/ 0 h 215"/>
                <a:gd name="T18" fmla="*/ 0 w 67"/>
                <a:gd name="T19" fmla="*/ 0 h 215"/>
                <a:gd name="T20" fmla="*/ 0 w 67"/>
                <a:gd name="T21" fmla="*/ 0 h 21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7" h="215">
                  <a:moveTo>
                    <a:pt x="0" y="62"/>
                  </a:moveTo>
                  <a:lnTo>
                    <a:pt x="43" y="0"/>
                  </a:lnTo>
                  <a:lnTo>
                    <a:pt x="67" y="215"/>
                  </a:lnTo>
                  <a:lnTo>
                    <a:pt x="65" y="210"/>
                  </a:lnTo>
                  <a:lnTo>
                    <a:pt x="62" y="194"/>
                  </a:lnTo>
                  <a:lnTo>
                    <a:pt x="55" y="172"/>
                  </a:lnTo>
                  <a:lnTo>
                    <a:pt x="46" y="146"/>
                  </a:lnTo>
                  <a:lnTo>
                    <a:pt x="36" y="119"/>
                  </a:lnTo>
                  <a:lnTo>
                    <a:pt x="26" y="95"/>
                  </a:lnTo>
                  <a:lnTo>
                    <a:pt x="12" y="74"/>
                  </a:lnTo>
                  <a:lnTo>
                    <a:pt x="0" y="62"/>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81" name="Freeform 24"/>
            <p:cNvSpPr>
              <a:spLocks/>
            </p:cNvSpPr>
            <p:nvPr/>
          </p:nvSpPr>
          <p:spPr bwMode="auto">
            <a:xfrm>
              <a:off x="925" y="2952"/>
              <a:ext cx="71" cy="125"/>
            </a:xfrm>
            <a:custGeom>
              <a:avLst/>
              <a:gdLst>
                <a:gd name="T0" fmla="*/ 0 w 143"/>
                <a:gd name="T1" fmla="*/ 0 h 249"/>
                <a:gd name="T2" fmla="*/ 0 w 143"/>
                <a:gd name="T3" fmla="*/ 1 h 249"/>
                <a:gd name="T4" fmla="*/ 0 w 143"/>
                <a:gd name="T5" fmla="*/ 1 h 249"/>
                <a:gd name="T6" fmla="*/ 0 w 143"/>
                <a:gd name="T7" fmla="*/ 1 h 249"/>
                <a:gd name="T8" fmla="*/ 0 w 143"/>
                <a:gd name="T9" fmla="*/ 0 h 24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3" h="249">
                  <a:moveTo>
                    <a:pt x="91" y="0"/>
                  </a:moveTo>
                  <a:lnTo>
                    <a:pt x="143" y="182"/>
                  </a:lnTo>
                  <a:lnTo>
                    <a:pt x="43" y="249"/>
                  </a:lnTo>
                  <a:lnTo>
                    <a:pt x="0" y="86"/>
                  </a:lnTo>
                  <a:lnTo>
                    <a:pt x="91"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82" name="Freeform 25"/>
            <p:cNvSpPr>
              <a:spLocks/>
            </p:cNvSpPr>
            <p:nvPr/>
          </p:nvSpPr>
          <p:spPr bwMode="auto">
            <a:xfrm>
              <a:off x="858" y="2952"/>
              <a:ext cx="79" cy="51"/>
            </a:xfrm>
            <a:custGeom>
              <a:avLst/>
              <a:gdLst>
                <a:gd name="T0" fmla="*/ 1 w 158"/>
                <a:gd name="T1" fmla="*/ 1 h 101"/>
                <a:gd name="T2" fmla="*/ 1 w 158"/>
                <a:gd name="T3" fmla="*/ 0 h 101"/>
                <a:gd name="T4" fmla="*/ 1 w 158"/>
                <a:gd name="T5" fmla="*/ 1 h 101"/>
                <a:gd name="T6" fmla="*/ 1 w 158"/>
                <a:gd name="T7" fmla="*/ 1 h 101"/>
                <a:gd name="T8" fmla="*/ 1 w 158"/>
                <a:gd name="T9" fmla="*/ 1 h 101"/>
                <a:gd name="T10" fmla="*/ 1 w 158"/>
                <a:gd name="T11" fmla="*/ 1 h 101"/>
                <a:gd name="T12" fmla="*/ 1 w 158"/>
                <a:gd name="T13" fmla="*/ 1 h 101"/>
                <a:gd name="T14" fmla="*/ 1 w 158"/>
                <a:gd name="T15" fmla="*/ 1 h 101"/>
                <a:gd name="T16" fmla="*/ 1 w 158"/>
                <a:gd name="T17" fmla="*/ 1 h 101"/>
                <a:gd name="T18" fmla="*/ 0 w 158"/>
                <a:gd name="T19" fmla="*/ 1 h 101"/>
                <a:gd name="T20" fmla="*/ 1 w 158"/>
                <a:gd name="T21" fmla="*/ 1 h 101"/>
                <a:gd name="T22" fmla="*/ 1 w 158"/>
                <a:gd name="T23" fmla="*/ 1 h 10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8" h="101">
                  <a:moveTo>
                    <a:pt x="158" y="5"/>
                  </a:moveTo>
                  <a:lnTo>
                    <a:pt x="53" y="0"/>
                  </a:lnTo>
                  <a:lnTo>
                    <a:pt x="52" y="3"/>
                  </a:lnTo>
                  <a:lnTo>
                    <a:pt x="45" y="10"/>
                  </a:lnTo>
                  <a:lnTo>
                    <a:pt x="36" y="22"/>
                  </a:lnTo>
                  <a:lnTo>
                    <a:pt x="28" y="36"/>
                  </a:lnTo>
                  <a:lnTo>
                    <a:pt x="17" y="52"/>
                  </a:lnTo>
                  <a:lnTo>
                    <a:pt x="9" y="69"/>
                  </a:lnTo>
                  <a:lnTo>
                    <a:pt x="2" y="86"/>
                  </a:lnTo>
                  <a:lnTo>
                    <a:pt x="0" y="101"/>
                  </a:lnTo>
                  <a:lnTo>
                    <a:pt x="115" y="72"/>
                  </a:lnTo>
                  <a:lnTo>
                    <a:pt x="158" y="5"/>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83" name="Freeform 26"/>
            <p:cNvSpPr>
              <a:spLocks/>
            </p:cNvSpPr>
            <p:nvPr/>
          </p:nvSpPr>
          <p:spPr bwMode="auto">
            <a:xfrm>
              <a:off x="839" y="3015"/>
              <a:ext cx="53" cy="75"/>
            </a:xfrm>
            <a:custGeom>
              <a:avLst/>
              <a:gdLst>
                <a:gd name="T0" fmla="*/ 1 w 105"/>
                <a:gd name="T1" fmla="*/ 0 h 152"/>
                <a:gd name="T2" fmla="*/ 1 w 105"/>
                <a:gd name="T3" fmla="*/ 0 h 152"/>
                <a:gd name="T4" fmla="*/ 0 w 105"/>
                <a:gd name="T5" fmla="*/ 0 h 152"/>
                <a:gd name="T6" fmla="*/ 1 w 105"/>
                <a:gd name="T7" fmla="*/ 0 h 1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5" h="152">
                  <a:moveTo>
                    <a:pt x="33" y="14"/>
                  </a:moveTo>
                  <a:lnTo>
                    <a:pt x="105" y="0"/>
                  </a:lnTo>
                  <a:lnTo>
                    <a:pt x="0" y="152"/>
                  </a:lnTo>
                  <a:lnTo>
                    <a:pt x="33" y="14"/>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84" name="Freeform 27"/>
            <p:cNvSpPr>
              <a:spLocks/>
            </p:cNvSpPr>
            <p:nvPr/>
          </p:nvSpPr>
          <p:spPr bwMode="auto">
            <a:xfrm>
              <a:off x="837" y="3081"/>
              <a:ext cx="38" cy="36"/>
            </a:xfrm>
            <a:custGeom>
              <a:avLst/>
              <a:gdLst>
                <a:gd name="T0" fmla="*/ 0 w 77"/>
                <a:gd name="T1" fmla="*/ 1 h 72"/>
                <a:gd name="T2" fmla="*/ 0 w 77"/>
                <a:gd name="T3" fmla="*/ 0 h 72"/>
                <a:gd name="T4" fmla="*/ 0 w 77"/>
                <a:gd name="T5" fmla="*/ 1 h 72"/>
                <a:gd name="T6" fmla="*/ 0 w 77"/>
                <a:gd name="T7" fmla="*/ 1 h 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 h="72">
                  <a:moveTo>
                    <a:pt x="0" y="72"/>
                  </a:moveTo>
                  <a:lnTo>
                    <a:pt x="53" y="0"/>
                  </a:lnTo>
                  <a:lnTo>
                    <a:pt x="77" y="53"/>
                  </a:lnTo>
                  <a:lnTo>
                    <a:pt x="0" y="72"/>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85" name="Freeform 28"/>
            <p:cNvSpPr>
              <a:spLocks/>
            </p:cNvSpPr>
            <p:nvPr/>
          </p:nvSpPr>
          <p:spPr bwMode="auto">
            <a:xfrm>
              <a:off x="879" y="3022"/>
              <a:ext cx="43" cy="79"/>
            </a:xfrm>
            <a:custGeom>
              <a:avLst/>
              <a:gdLst>
                <a:gd name="T0" fmla="*/ 0 w 86"/>
                <a:gd name="T1" fmla="*/ 1 h 158"/>
                <a:gd name="T2" fmla="*/ 1 w 86"/>
                <a:gd name="T3" fmla="*/ 0 h 158"/>
                <a:gd name="T4" fmla="*/ 1 w 86"/>
                <a:gd name="T5" fmla="*/ 1 h 158"/>
                <a:gd name="T6" fmla="*/ 1 w 86"/>
                <a:gd name="T7" fmla="*/ 1 h 158"/>
                <a:gd name="T8" fmla="*/ 0 w 86"/>
                <a:gd name="T9" fmla="*/ 1 h 1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 h="158">
                  <a:moveTo>
                    <a:pt x="0" y="76"/>
                  </a:moveTo>
                  <a:lnTo>
                    <a:pt x="53" y="0"/>
                  </a:lnTo>
                  <a:lnTo>
                    <a:pt x="86" y="138"/>
                  </a:lnTo>
                  <a:lnTo>
                    <a:pt x="24" y="158"/>
                  </a:lnTo>
                  <a:lnTo>
                    <a:pt x="0" y="76"/>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86" name="Freeform 29"/>
            <p:cNvSpPr>
              <a:spLocks/>
            </p:cNvSpPr>
            <p:nvPr/>
          </p:nvSpPr>
          <p:spPr bwMode="auto">
            <a:xfrm>
              <a:off x="877" y="2864"/>
              <a:ext cx="117" cy="45"/>
            </a:xfrm>
            <a:custGeom>
              <a:avLst/>
              <a:gdLst>
                <a:gd name="T0" fmla="*/ 1 w 234"/>
                <a:gd name="T1" fmla="*/ 0 h 89"/>
                <a:gd name="T2" fmla="*/ 1 w 234"/>
                <a:gd name="T3" fmla="*/ 0 h 89"/>
                <a:gd name="T4" fmla="*/ 1 w 234"/>
                <a:gd name="T5" fmla="*/ 1 h 89"/>
                <a:gd name="T6" fmla="*/ 1 w 234"/>
                <a:gd name="T7" fmla="*/ 1 h 89"/>
                <a:gd name="T8" fmla="*/ 1 w 234"/>
                <a:gd name="T9" fmla="*/ 1 h 89"/>
                <a:gd name="T10" fmla="*/ 1 w 234"/>
                <a:gd name="T11" fmla="*/ 1 h 89"/>
                <a:gd name="T12" fmla="*/ 1 w 234"/>
                <a:gd name="T13" fmla="*/ 1 h 89"/>
                <a:gd name="T14" fmla="*/ 1 w 234"/>
                <a:gd name="T15" fmla="*/ 1 h 89"/>
                <a:gd name="T16" fmla="*/ 1 w 234"/>
                <a:gd name="T17" fmla="*/ 1 h 89"/>
                <a:gd name="T18" fmla="*/ 0 w 234"/>
                <a:gd name="T19" fmla="*/ 1 h 89"/>
                <a:gd name="T20" fmla="*/ 1 w 234"/>
                <a:gd name="T21" fmla="*/ 0 h 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34" h="89">
                  <a:moveTo>
                    <a:pt x="34" y="0"/>
                  </a:moveTo>
                  <a:lnTo>
                    <a:pt x="234" y="0"/>
                  </a:lnTo>
                  <a:lnTo>
                    <a:pt x="229" y="3"/>
                  </a:lnTo>
                  <a:lnTo>
                    <a:pt x="215" y="12"/>
                  </a:lnTo>
                  <a:lnTo>
                    <a:pt x="191" y="24"/>
                  </a:lnTo>
                  <a:lnTo>
                    <a:pt x="161" y="39"/>
                  </a:lnTo>
                  <a:lnTo>
                    <a:pt x="127" y="55"/>
                  </a:lnTo>
                  <a:lnTo>
                    <a:pt x="88" y="68"/>
                  </a:lnTo>
                  <a:lnTo>
                    <a:pt x="45" y="81"/>
                  </a:lnTo>
                  <a:lnTo>
                    <a:pt x="0" y="89"/>
                  </a:lnTo>
                  <a:lnTo>
                    <a:pt x="34" y="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87" name="Freeform 30"/>
            <p:cNvSpPr>
              <a:spLocks/>
            </p:cNvSpPr>
            <p:nvPr/>
          </p:nvSpPr>
          <p:spPr bwMode="auto">
            <a:xfrm>
              <a:off x="732" y="2864"/>
              <a:ext cx="143" cy="69"/>
            </a:xfrm>
            <a:custGeom>
              <a:avLst/>
              <a:gdLst>
                <a:gd name="T0" fmla="*/ 0 w 287"/>
                <a:gd name="T1" fmla="*/ 0 h 137"/>
                <a:gd name="T2" fmla="*/ 0 w 287"/>
                <a:gd name="T3" fmla="*/ 1 h 137"/>
                <a:gd name="T4" fmla="*/ 0 w 287"/>
                <a:gd name="T5" fmla="*/ 1 h 137"/>
                <a:gd name="T6" fmla="*/ 0 w 287"/>
                <a:gd name="T7" fmla="*/ 1 h 137"/>
                <a:gd name="T8" fmla="*/ 0 w 287"/>
                <a:gd name="T9" fmla="*/ 1 h 137"/>
                <a:gd name="T10" fmla="*/ 0 w 287"/>
                <a:gd name="T11" fmla="*/ 1 h 137"/>
                <a:gd name="T12" fmla="*/ 0 w 287"/>
                <a:gd name="T13" fmla="*/ 1 h 137"/>
                <a:gd name="T14" fmla="*/ 0 w 287"/>
                <a:gd name="T15" fmla="*/ 1 h 137"/>
                <a:gd name="T16" fmla="*/ 0 w 287"/>
                <a:gd name="T17" fmla="*/ 1 h 137"/>
                <a:gd name="T18" fmla="*/ 0 w 287"/>
                <a:gd name="T19" fmla="*/ 1 h 137"/>
                <a:gd name="T20" fmla="*/ 0 w 287"/>
                <a:gd name="T21" fmla="*/ 0 h 137"/>
                <a:gd name="T22" fmla="*/ 0 w 287"/>
                <a:gd name="T23" fmla="*/ 0 h 1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87" h="137">
                  <a:moveTo>
                    <a:pt x="287" y="0"/>
                  </a:moveTo>
                  <a:lnTo>
                    <a:pt x="205" y="108"/>
                  </a:lnTo>
                  <a:lnTo>
                    <a:pt x="200" y="110"/>
                  </a:lnTo>
                  <a:lnTo>
                    <a:pt x="188" y="113"/>
                  </a:lnTo>
                  <a:lnTo>
                    <a:pt x="167" y="118"/>
                  </a:lnTo>
                  <a:lnTo>
                    <a:pt x="140" y="125"/>
                  </a:lnTo>
                  <a:lnTo>
                    <a:pt x="109" y="130"/>
                  </a:lnTo>
                  <a:lnTo>
                    <a:pt x="74" y="135"/>
                  </a:lnTo>
                  <a:lnTo>
                    <a:pt x="38" y="137"/>
                  </a:lnTo>
                  <a:lnTo>
                    <a:pt x="0" y="137"/>
                  </a:lnTo>
                  <a:lnTo>
                    <a:pt x="115" y="0"/>
                  </a:lnTo>
                  <a:lnTo>
                    <a:pt x="287" y="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88" name="Freeform 31"/>
            <p:cNvSpPr>
              <a:spLocks/>
            </p:cNvSpPr>
            <p:nvPr/>
          </p:nvSpPr>
          <p:spPr bwMode="auto">
            <a:xfrm>
              <a:off x="662" y="2876"/>
              <a:ext cx="79" cy="57"/>
            </a:xfrm>
            <a:custGeom>
              <a:avLst/>
              <a:gdLst>
                <a:gd name="T0" fmla="*/ 1 w 158"/>
                <a:gd name="T1" fmla="*/ 0 h 115"/>
                <a:gd name="T2" fmla="*/ 1 w 158"/>
                <a:gd name="T3" fmla="*/ 0 h 115"/>
                <a:gd name="T4" fmla="*/ 1 w 158"/>
                <a:gd name="T5" fmla="*/ 0 h 115"/>
                <a:gd name="T6" fmla="*/ 1 w 158"/>
                <a:gd name="T7" fmla="*/ 0 h 115"/>
                <a:gd name="T8" fmla="*/ 1 w 158"/>
                <a:gd name="T9" fmla="*/ 0 h 115"/>
                <a:gd name="T10" fmla="*/ 1 w 158"/>
                <a:gd name="T11" fmla="*/ 0 h 115"/>
                <a:gd name="T12" fmla="*/ 1 w 158"/>
                <a:gd name="T13" fmla="*/ 0 h 115"/>
                <a:gd name="T14" fmla="*/ 1 w 158"/>
                <a:gd name="T15" fmla="*/ 0 h 115"/>
                <a:gd name="T16" fmla="*/ 1 w 158"/>
                <a:gd name="T17" fmla="*/ 0 h 115"/>
                <a:gd name="T18" fmla="*/ 0 w 158"/>
                <a:gd name="T19" fmla="*/ 0 h 115"/>
                <a:gd name="T20" fmla="*/ 1 w 158"/>
                <a:gd name="T21" fmla="*/ 0 h 115"/>
                <a:gd name="T22" fmla="*/ 1 w 158"/>
                <a:gd name="T23" fmla="*/ 0 h 115"/>
                <a:gd name="T24" fmla="*/ 1 w 158"/>
                <a:gd name="T25" fmla="*/ 0 h 115"/>
                <a:gd name="T26" fmla="*/ 1 w 158"/>
                <a:gd name="T27" fmla="*/ 0 h 115"/>
                <a:gd name="T28" fmla="*/ 1 w 158"/>
                <a:gd name="T29" fmla="*/ 0 h 115"/>
                <a:gd name="T30" fmla="*/ 1 w 158"/>
                <a:gd name="T31" fmla="*/ 0 h 115"/>
                <a:gd name="T32" fmla="*/ 1 w 158"/>
                <a:gd name="T33" fmla="*/ 0 h 115"/>
                <a:gd name="T34" fmla="*/ 1 w 158"/>
                <a:gd name="T35" fmla="*/ 0 h 115"/>
                <a:gd name="T36" fmla="*/ 1 w 158"/>
                <a:gd name="T37" fmla="*/ 0 h 11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58" h="115">
                  <a:moveTo>
                    <a:pt x="158" y="0"/>
                  </a:moveTo>
                  <a:lnTo>
                    <a:pt x="96" y="110"/>
                  </a:lnTo>
                  <a:lnTo>
                    <a:pt x="93" y="112"/>
                  </a:lnTo>
                  <a:lnTo>
                    <a:pt x="86" y="113"/>
                  </a:lnTo>
                  <a:lnTo>
                    <a:pt x="74" y="115"/>
                  </a:lnTo>
                  <a:lnTo>
                    <a:pt x="58" y="115"/>
                  </a:lnTo>
                  <a:lnTo>
                    <a:pt x="43" y="113"/>
                  </a:lnTo>
                  <a:lnTo>
                    <a:pt x="27" y="108"/>
                  </a:lnTo>
                  <a:lnTo>
                    <a:pt x="12" y="98"/>
                  </a:lnTo>
                  <a:lnTo>
                    <a:pt x="0" y="83"/>
                  </a:lnTo>
                  <a:lnTo>
                    <a:pt x="2" y="79"/>
                  </a:lnTo>
                  <a:lnTo>
                    <a:pt x="3" y="72"/>
                  </a:lnTo>
                  <a:lnTo>
                    <a:pt x="9" y="62"/>
                  </a:lnTo>
                  <a:lnTo>
                    <a:pt x="14" y="50"/>
                  </a:lnTo>
                  <a:lnTo>
                    <a:pt x="22" y="36"/>
                  </a:lnTo>
                  <a:lnTo>
                    <a:pt x="33" y="24"/>
                  </a:lnTo>
                  <a:lnTo>
                    <a:pt x="45" y="14"/>
                  </a:lnTo>
                  <a:lnTo>
                    <a:pt x="58" y="5"/>
                  </a:lnTo>
                  <a:lnTo>
                    <a:pt x="158" y="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89" name="Freeform 32"/>
            <p:cNvSpPr>
              <a:spLocks/>
            </p:cNvSpPr>
            <p:nvPr/>
          </p:nvSpPr>
          <p:spPr bwMode="auto">
            <a:xfrm>
              <a:off x="612" y="2876"/>
              <a:ext cx="41" cy="38"/>
            </a:xfrm>
            <a:custGeom>
              <a:avLst/>
              <a:gdLst>
                <a:gd name="T0" fmla="*/ 1 w 81"/>
                <a:gd name="T1" fmla="*/ 0 h 77"/>
                <a:gd name="T2" fmla="*/ 0 w 81"/>
                <a:gd name="T3" fmla="*/ 0 h 77"/>
                <a:gd name="T4" fmla="*/ 1 w 81"/>
                <a:gd name="T5" fmla="*/ 0 h 77"/>
                <a:gd name="T6" fmla="*/ 1 w 81"/>
                <a:gd name="T7" fmla="*/ 0 h 77"/>
                <a:gd name="T8" fmla="*/ 1 w 81"/>
                <a:gd name="T9" fmla="*/ 0 h 77"/>
                <a:gd name="T10" fmla="*/ 1 w 81"/>
                <a:gd name="T11" fmla="*/ 0 h 77"/>
                <a:gd name="T12" fmla="*/ 1 w 81"/>
                <a:gd name="T13" fmla="*/ 0 h 77"/>
                <a:gd name="T14" fmla="*/ 1 w 81"/>
                <a:gd name="T15" fmla="*/ 0 h 77"/>
                <a:gd name="T16" fmla="*/ 1 w 81"/>
                <a:gd name="T17" fmla="*/ 0 h 77"/>
                <a:gd name="T18" fmla="*/ 1 w 81"/>
                <a:gd name="T19" fmla="*/ 0 h 77"/>
                <a:gd name="T20" fmla="*/ 1 w 81"/>
                <a:gd name="T21" fmla="*/ 0 h 77"/>
                <a:gd name="T22" fmla="*/ 1 w 81"/>
                <a:gd name="T23" fmla="*/ 0 h 77"/>
                <a:gd name="T24" fmla="*/ 1 w 81"/>
                <a:gd name="T25" fmla="*/ 0 h 77"/>
                <a:gd name="T26" fmla="*/ 1 w 81"/>
                <a:gd name="T27" fmla="*/ 0 h 7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1" h="77">
                  <a:moveTo>
                    <a:pt x="81" y="0"/>
                  </a:moveTo>
                  <a:lnTo>
                    <a:pt x="0" y="21"/>
                  </a:lnTo>
                  <a:lnTo>
                    <a:pt x="2" y="22"/>
                  </a:lnTo>
                  <a:lnTo>
                    <a:pt x="4" y="28"/>
                  </a:lnTo>
                  <a:lnTo>
                    <a:pt x="9" y="34"/>
                  </a:lnTo>
                  <a:lnTo>
                    <a:pt x="14" y="43"/>
                  </a:lnTo>
                  <a:lnTo>
                    <a:pt x="21" y="53"/>
                  </a:lnTo>
                  <a:lnTo>
                    <a:pt x="31" y="62"/>
                  </a:lnTo>
                  <a:lnTo>
                    <a:pt x="41" y="71"/>
                  </a:lnTo>
                  <a:lnTo>
                    <a:pt x="54" y="77"/>
                  </a:lnTo>
                  <a:lnTo>
                    <a:pt x="59" y="76"/>
                  </a:lnTo>
                  <a:lnTo>
                    <a:pt x="67" y="65"/>
                  </a:lnTo>
                  <a:lnTo>
                    <a:pt x="78" y="43"/>
                  </a:lnTo>
                  <a:lnTo>
                    <a:pt x="81" y="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90" name="Freeform 33"/>
            <p:cNvSpPr>
              <a:spLocks/>
            </p:cNvSpPr>
            <p:nvPr/>
          </p:nvSpPr>
          <p:spPr bwMode="auto">
            <a:xfrm>
              <a:off x="617" y="2845"/>
              <a:ext cx="38" cy="14"/>
            </a:xfrm>
            <a:custGeom>
              <a:avLst/>
              <a:gdLst>
                <a:gd name="T0" fmla="*/ 0 w 75"/>
                <a:gd name="T1" fmla="*/ 0 h 29"/>
                <a:gd name="T2" fmla="*/ 1 w 75"/>
                <a:gd name="T3" fmla="*/ 0 h 29"/>
                <a:gd name="T4" fmla="*/ 1 w 75"/>
                <a:gd name="T5" fmla="*/ 0 h 29"/>
                <a:gd name="T6" fmla="*/ 0 w 75"/>
                <a:gd name="T7" fmla="*/ 0 h 2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5" h="29">
                  <a:moveTo>
                    <a:pt x="0" y="29"/>
                  </a:moveTo>
                  <a:lnTo>
                    <a:pt x="70" y="0"/>
                  </a:lnTo>
                  <a:lnTo>
                    <a:pt x="75" y="19"/>
                  </a:lnTo>
                  <a:lnTo>
                    <a:pt x="0" y="29"/>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91" name="Freeform 34"/>
            <p:cNvSpPr>
              <a:spLocks/>
            </p:cNvSpPr>
            <p:nvPr/>
          </p:nvSpPr>
          <p:spPr bwMode="auto">
            <a:xfrm>
              <a:off x="683" y="2814"/>
              <a:ext cx="73" cy="36"/>
            </a:xfrm>
            <a:custGeom>
              <a:avLst/>
              <a:gdLst>
                <a:gd name="T0" fmla="*/ 0 w 144"/>
                <a:gd name="T1" fmla="*/ 0 h 73"/>
                <a:gd name="T2" fmla="*/ 0 w 144"/>
                <a:gd name="T3" fmla="*/ 0 h 73"/>
                <a:gd name="T4" fmla="*/ 1 w 144"/>
                <a:gd name="T5" fmla="*/ 0 h 73"/>
                <a:gd name="T6" fmla="*/ 1 w 144"/>
                <a:gd name="T7" fmla="*/ 0 h 73"/>
                <a:gd name="T8" fmla="*/ 1 w 144"/>
                <a:gd name="T9" fmla="*/ 0 h 73"/>
                <a:gd name="T10" fmla="*/ 1 w 144"/>
                <a:gd name="T11" fmla="*/ 0 h 73"/>
                <a:gd name="T12" fmla="*/ 1 w 144"/>
                <a:gd name="T13" fmla="*/ 0 h 73"/>
                <a:gd name="T14" fmla="*/ 1 w 144"/>
                <a:gd name="T15" fmla="*/ 0 h 73"/>
                <a:gd name="T16" fmla="*/ 1 w 144"/>
                <a:gd name="T17" fmla="*/ 0 h 73"/>
                <a:gd name="T18" fmla="*/ 1 w 144"/>
                <a:gd name="T19" fmla="*/ 0 h 73"/>
                <a:gd name="T20" fmla="*/ 1 w 144"/>
                <a:gd name="T21" fmla="*/ 0 h 73"/>
                <a:gd name="T22" fmla="*/ 0 w 144"/>
                <a:gd name="T23" fmla="*/ 0 h 7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44" h="73">
                  <a:moveTo>
                    <a:pt x="0" y="73"/>
                  </a:moveTo>
                  <a:lnTo>
                    <a:pt x="0" y="35"/>
                  </a:lnTo>
                  <a:lnTo>
                    <a:pt x="2" y="35"/>
                  </a:lnTo>
                  <a:lnTo>
                    <a:pt x="9" y="31"/>
                  </a:lnTo>
                  <a:lnTo>
                    <a:pt x="19" y="28"/>
                  </a:lnTo>
                  <a:lnTo>
                    <a:pt x="31" y="23"/>
                  </a:lnTo>
                  <a:lnTo>
                    <a:pt x="45" y="18"/>
                  </a:lnTo>
                  <a:lnTo>
                    <a:pt x="58" y="12"/>
                  </a:lnTo>
                  <a:lnTo>
                    <a:pt x="72" y="6"/>
                  </a:lnTo>
                  <a:lnTo>
                    <a:pt x="86" y="0"/>
                  </a:lnTo>
                  <a:lnTo>
                    <a:pt x="144" y="73"/>
                  </a:lnTo>
                  <a:lnTo>
                    <a:pt x="0" y="73"/>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92" name="Freeform 35"/>
            <p:cNvSpPr>
              <a:spLocks/>
            </p:cNvSpPr>
            <p:nvPr/>
          </p:nvSpPr>
          <p:spPr bwMode="auto">
            <a:xfrm>
              <a:off x="748" y="2790"/>
              <a:ext cx="129" cy="57"/>
            </a:xfrm>
            <a:custGeom>
              <a:avLst/>
              <a:gdLst>
                <a:gd name="T0" fmla="*/ 1 w 258"/>
                <a:gd name="T1" fmla="*/ 0 h 115"/>
                <a:gd name="T2" fmla="*/ 0 w 258"/>
                <a:gd name="T3" fmla="*/ 0 h 115"/>
                <a:gd name="T4" fmla="*/ 1 w 258"/>
                <a:gd name="T5" fmla="*/ 0 h 115"/>
                <a:gd name="T6" fmla="*/ 1 w 258"/>
                <a:gd name="T7" fmla="*/ 0 h 115"/>
                <a:gd name="T8" fmla="*/ 1 w 258"/>
                <a:gd name="T9" fmla="*/ 0 h 115"/>
                <a:gd name="T10" fmla="*/ 1 w 258"/>
                <a:gd name="T11" fmla="*/ 0 h 115"/>
                <a:gd name="T12" fmla="*/ 1 w 258"/>
                <a:gd name="T13" fmla="*/ 0 h 115"/>
                <a:gd name="T14" fmla="*/ 1 w 258"/>
                <a:gd name="T15" fmla="*/ 0 h 115"/>
                <a:gd name="T16" fmla="*/ 1 w 258"/>
                <a:gd name="T17" fmla="*/ 0 h 115"/>
                <a:gd name="T18" fmla="*/ 1 w 258"/>
                <a:gd name="T19" fmla="*/ 0 h 115"/>
                <a:gd name="T20" fmla="*/ 1 w 258"/>
                <a:gd name="T21" fmla="*/ 0 h 115"/>
                <a:gd name="T22" fmla="*/ 1 w 258"/>
                <a:gd name="T23" fmla="*/ 0 h 1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58" h="115">
                  <a:moveTo>
                    <a:pt x="101" y="110"/>
                  </a:moveTo>
                  <a:lnTo>
                    <a:pt x="0" y="40"/>
                  </a:lnTo>
                  <a:lnTo>
                    <a:pt x="2" y="38"/>
                  </a:lnTo>
                  <a:lnTo>
                    <a:pt x="10" y="35"/>
                  </a:lnTo>
                  <a:lnTo>
                    <a:pt x="21" y="30"/>
                  </a:lnTo>
                  <a:lnTo>
                    <a:pt x="38" y="23"/>
                  </a:lnTo>
                  <a:lnTo>
                    <a:pt x="57" y="16"/>
                  </a:lnTo>
                  <a:lnTo>
                    <a:pt x="81" y="9"/>
                  </a:lnTo>
                  <a:lnTo>
                    <a:pt x="108" y="4"/>
                  </a:lnTo>
                  <a:lnTo>
                    <a:pt x="139" y="0"/>
                  </a:lnTo>
                  <a:lnTo>
                    <a:pt x="258" y="115"/>
                  </a:lnTo>
                  <a:lnTo>
                    <a:pt x="101" y="11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93" name="Freeform 36"/>
            <p:cNvSpPr>
              <a:spLocks/>
            </p:cNvSpPr>
            <p:nvPr/>
          </p:nvSpPr>
          <p:spPr bwMode="auto">
            <a:xfrm>
              <a:off x="855" y="2786"/>
              <a:ext cx="128" cy="61"/>
            </a:xfrm>
            <a:custGeom>
              <a:avLst/>
              <a:gdLst>
                <a:gd name="T0" fmla="*/ 0 w 254"/>
                <a:gd name="T1" fmla="*/ 1 h 122"/>
                <a:gd name="T2" fmla="*/ 1 w 254"/>
                <a:gd name="T3" fmla="*/ 1 h 122"/>
                <a:gd name="T4" fmla="*/ 1 w 254"/>
                <a:gd name="T5" fmla="*/ 1 h 122"/>
                <a:gd name="T6" fmla="*/ 1 w 254"/>
                <a:gd name="T7" fmla="*/ 1 h 122"/>
                <a:gd name="T8" fmla="*/ 1 w 254"/>
                <a:gd name="T9" fmla="*/ 0 h 122"/>
                <a:gd name="T10" fmla="*/ 1 w 254"/>
                <a:gd name="T11" fmla="*/ 1 h 122"/>
                <a:gd name="T12" fmla="*/ 1 w 254"/>
                <a:gd name="T13" fmla="*/ 1 h 122"/>
                <a:gd name="T14" fmla="*/ 1 w 254"/>
                <a:gd name="T15" fmla="*/ 1 h 122"/>
                <a:gd name="T16" fmla="*/ 1 w 254"/>
                <a:gd name="T17" fmla="*/ 1 h 122"/>
                <a:gd name="T18" fmla="*/ 1 w 254"/>
                <a:gd name="T19" fmla="*/ 1 h 122"/>
                <a:gd name="T20" fmla="*/ 1 w 254"/>
                <a:gd name="T21" fmla="*/ 1 h 122"/>
                <a:gd name="T22" fmla="*/ 1 w 254"/>
                <a:gd name="T23" fmla="*/ 1 h 122"/>
                <a:gd name="T24" fmla="*/ 1 w 254"/>
                <a:gd name="T25" fmla="*/ 1 h 122"/>
                <a:gd name="T26" fmla="*/ 1 w 254"/>
                <a:gd name="T27" fmla="*/ 1 h 122"/>
                <a:gd name="T28" fmla="*/ 1 w 254"/>
                <a:gd name="T29" fmla="*/ 1 h 122"/>
                <a:gd name="T30" fmla="*/ 1 w 254"/>
                <a:gd name="T31" fmla="*/ 1 h 122"/>
                <a:gd name="T32" fmla="*/ 1 w 254"/>
                <a:gd name="T33" fmla="*/ 1 h 122"/>
                <a:gd name="T34" fmla="*/ 1 w 254"/>
                <a:gd name="T35" fmla="*/ 1 h 122"/>
                <a:gd name="T36" fmla="*/ 0 w 254"/>
                <a:gd name="T37" fmla="*/ 1 h 12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54" h="122">
                  <a:moveTo>
                    <a:pt x="0" y="4"/>
                  </a:moveTo>
                  <a:lnTo>
                    <a:pt x="3" y="4"/>
                  </a:lnTo>
                  <a:lnTo>
                    <a:pt x="15" y="2"/>
                  </a:lnTo>
                  <a:lnTo>
                    <a:pt x="31" y="2"/>
                  </a:lnTo>
                  <a:lnTo>
                    <a:pt x="51" y="0"/>
                  </a:lnTo>
                  <a:lnTo>
                    <a:pt x="76" y="2"/>
                  </a:lnTo>
                  <a:lnTo>
                    <a:pt x="100" y="4"/>
                  </a:lnTo>
                  <a:lnTo>
                    <a:pt x="122" y="7"/>
                  </a:lnTo>
                  <a:lnTo>
                    <a:pt x="144" y="12"/>
                  </a:lnTo>
                  <a:lnTo>
                    <a:pt x="148" y="14"/>
                  </a:lnTo>
                  <a:lnTo>
                    <a:pt x="155" y="18"/>
                  </a:lnTo>
                  <a:lnTo>
                    <a:pt x="168" y="24"/>
                  </a:lnTo>
                  <a:lnTo>
                    <a:pt x="184" y="35"/>
                  </a:lnTo>
                  <a:lnTo>
                    <a:pt x="201" y="50"/>
                  </a:lnTo>
                  <a:lnTo>
                    <a:pt x="218" y="69"/>
                  </a:lnTo>
                  <a:lnTo>
                    <a:pt x="237" y="93"/>
                  </a:lnTo>
                  <a:lnTo>
                    <a:pt x="254" y="122"/>
                  </a:lnTo>
                  <a:lnTo>
                    <a:pt x="110" y="122"/>
                  </a:lnTo>
                  <a:lnTo>
                    <a:pt x="0" y="4"/>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94" name="Freeform 37"/>
            <p:cNvSpPr>
              <a:spLocks/>
            </p:cNvSpPr>
            <p:nvPr/>
          </p:nvSpPr>
          <p:spPr bwMode="auto">
            <a:xfrm>
              <a:off x="812" y="2669"/>
              <a:ext cx="104" cy="55"/>
            </a:xfrm>
            <a:custGeom>
              <a:avLst/>
              <a:gdLst>
                <a:gd name="T0" fmla="*/ 1 w 206"/>
                <a:gd name="T1" fmla="*/ 1 h 110"/>
                <a:gd name="T2" fmla="*/ 1 w 206"/>
                <a:gd name="T3" fmla="*/ 1 h 110"/>
                <a:gd name="T4" fmla="*/ 1 w 206"/>
                <a:gd name="T5" fmla="*/ 1 h 110"/>
                <a:gd name="T6" fmla="*/ 1 w 206"/>
                <a:gd name="T7" fmla="*/ 1 h 110"/>
                <a:gd name="T8" fmla="*/ 1 w 206"/>
                <a:gd name="T9" fmla="*/ 1 h 110"/>
                <a:gd name="T10" fmla="*/ 1 w 206"/>
                <a:gd name="T11" fmla="*/ 1 h 110"/>
                <a:gd name="T12" fmla="*/ 1 w 206"/>
                <a:gd name="T13" fmla="*/ 1 h 110"/>
                <a:gd name="T14" fmla="*/ 1 w 206"/>
                <a:gd name="T15" fmla="*/ 1 h 110"/>
                <a:gd name="T16" fmla="*/ 1 w 206"/>
                <a:gd name="T17" fmla="*/ 0 h 110"/>
                <a:gd name="T18" fmla="*/ 0 w 206"/>
                <a:gd name="T19" fmla="*/ 0 h 110"/>
                <a:gd name="T20" fmla="*/ 1 w 206"/>
                <a:gd name="T21" fmla="*/ 1 h 110"/>
                <a:gd name="T22" fmla="*/ 1 w 206"/>
                <a:gd name="T23" fmla="*/ 1 h 110"/>
                <a:gd name="T24" fmla="*/ 1 w 206"/>
                <a:gd name="T25" fmla="*/ 1 h 110"/>
                <a:gd name="T26" fmla="*/ 1 w 206"/>
                <a:gd name="T27" fmla="*/ 1 h 110"/>
                <a:gd name="T28" fmla="*/ 1 w 206"/>
                <a:gd name="T29" fmla="*/ 1 h 110"/>
                <a:gd name="T30" fmla="*/ 1 w 206"/>
                <a:gd name="T31" fmla="*/ 1 h 110"/>
                <a:gd name="T32" fmla="*/ 1 w 206"/>
                <a:gd name="T33" fmla="*/ 1 h 110"/>
                <a:gd name="T34" fmla="*/ 1 w 206"/>
                <a:gd name="T35" fmla="*/ 1 h 1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06" h="110">
                  <a:moveTo>
                    <a:pt x="206" y="110"/>
                  </a:moveTo>
                  <a:lnTo>
                    <a:pt x="204" y="107"/>
                  </a:lnTo>
                  <a:lnTo>
                    <a:pt x="199" y="100"/>
                  </a:lnTo>
                  <a:lnTo>
                    <a:pt x="191" y="89"/>
                  </a:lnTo>
                  <a:lnTo>
                    <a:pt x="179" y="74"/>
                  </a:lnTo>
                  <a:lnTo>
                    <a:pt x="165" y="57"/>
                  </a:lnTo>
                  <a:lnTo>
                    <a:pt x="149" y="40"/>
                  </a:lnTo>
                  <a:lnTo>
                    <a:pt x="132" y="19"/>
                  </a:lnTo>
                  <a:lnTo>
                    <a:pt x="115" y="0"/>
                  </a:lnTo>
                  <a:lnTo>
                    <a:pt x="0" y="0"/>
                  </a:lnTo>
                  <a:lnTo>
                    <a:pt x="5" y="3"/>
                  </a:lnTo>
                  <a:lnTo>
                    <a:pt x="17" y="10"/>
                  </a:lnTo>
                  <a:lnTo>
                    <a:pt x="38" y="24"/>
                  </a:lnTo>
                  <a:lnTo>
                    <a:pt x="63" y="40"/>
                  </a:lnTo>
                  <a:lnTo>
                    <a:pt x="94" y="57"/>
                  </a:lnTo>
                  <a:lnTo>
                    <a:pt x="131" y="74"/>
                  </a:lnTo>
                  <a:lnTo>
                    <a:pt x="167" y="93"/>
                  </a:lnTo>
                  <a:lnTo>
                    <a:pt x="206" y="11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95" name="Freeform 38"/>
            <p:cNvSpPr>
              <a:spLocks/>
            </p:cNvSpPr>
            <p:nvPr/>
          </p:nvSpPr>
          <p:spPr bwMode="auto">
            <a:xfrm>
              <a:off x="763" y="2618"/>
              <a:ext cx="91" cy="26"/>
            </a:xfrm>
            <a:custGeom>
              <a:avLst/>
              <a:gdLst>
                <a:gd name="T0" fmla="*/ 1 w 182"/>
                <a:gd name="T1" fmla="*/ 0 h 53"/>
                <a:gd name="T2" fmla="*/ 1 w 182"/>
                <a:gd name="T3" fmla="*/ 0 h 53"/>
                <a:gd name="T4" fmla="*/ 0 w 182"/>
                <a:gd name="T5" fmla="*/ 0 h 53"/>
                <a:gd name="T6" fmla="*/ 1 w 182"/>
                <a:gd name="T7" fmla="*/ 0 h 53"/>
                <a:gd name="T8" fmla="*/ 1 w 182"/>
                <a:gd name="T9" fmla="*/ 0 h 53"/>
                <a:gd name="T10" fmla="*/ 1 w 182"/>
                <a:gd name="T11" fmla="*/ 0 h 53"/>
                <a:gd name="T12" fmla="*/ 1 w 182"/>
                <a:gd name="T13" fmla="*/ 0 h 53"/>
                <a:gd name="T14" fmla="*/ 1 w 182"/>
                <a:gd name="T15" fmla="*/ 0 h 5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82" h="53">
                  <a:moveTo>
                    <a:pt x="182" y="53"/>
                  </a:moveTo>
                  <a:lnTo>
                    <a:pt x="143" y="0"/>
                  </a:lnTo>
                  <a:lnTo>
                    <a:pt x="0" y="5"/>
                  </a:lnTo>
                  <a:lnTo>
                    <a:pt x="2" y="7"/>
                  </a:lnTo>
                  <a:lnTo>
                    <a:pt x="10" y="13"/>
                  </a:lnTo>
                  <a:lnTo>
                    <a:pt x="24" y="27"/>
                  </a:lnTo>
                  <a:lnTo>
                    <a:pt x="48" y="48"/>
                  </a:lnTo>
                  <a:lnTo>
                    <a:pt x="182" y="53"/>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96" name="Freeform 39"/>
            <p:cNvSpPr>
              <a:spLocks/>
            </p:cNvSpPr>
            <p:nvPr/>
          </p:nvSpPr>
          <p:spPr bwMode="auto">
            <a:xfrm>
              <a:off x="747" y="2577"/>
              <a:ext cx="73" cy="22"/>
            </a:xfrm>
            <a:custGeom>
              <a:avLst/>
              <a:gdLst>
                <a:gd name="T0" fmla="*/ 1 w 146"/>
                <a:gd name="T1" fmla="*/ 1 h 43"/>
                <a:gd name="T2" fmla="*/ 1 w 146"/>
                <a:gd name="T3" fmla="*/ 0 h 43"/>
                <a:gd name="T4" fmla="*/ 1 w 146"/>
                <a:gd name="T5" fmla="*/ 0 h 43"/>
                <a:gd name="T6" fmla="*/ 0 w 146"/>
                <a:gd name="T7" fmla="*/ 1 h 43"/>
                <a:gd name="T8" fmla="*/ 0 w 146"/>
                <a:gd name="T9" fmla="*/ 1 h 43"/>
                <a:gd name="T10" fmla="*/ 1 w 146"/>
                <a:gd name="T11" fmla="*/ 1 h 43"/>
                <a:gd name="T12" fmla="*/ 1 w 146"/>
                <a:gd name="T13" fmla="*/ 1 h 43"/>
                <a:gd name="T14" fmla="*/ 1 w 146"/>
                <a:gd name="T15" fmla="*/ 1 h 4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46" h="43">
                  <a:moveTo>
                    <a:pt x="146" y="43"/>
                  </a:moveTo>
                  <a:lnTo>
                    <a:pt x="107" y="0"/>
                  </a:lnTo>
                  <a:lnTo>
                    <a:pt x="2" y="0"/>
                  </a:lnTo>
                  <a:lnTo>
                    <a:pt x="0" y="2"/>
                  </a:lnTo>
                  <a:lnTo>
                    <a:pt x="0" y="9"/>
                  </a:lnTo>
                  <a:lnTo>
                    <a:pt x="5" y="21"/>
                  </a:lnTo>
                  <a:lnTo>
                    <a:pt x="17" y="38"/>
                  </a:lnTo>
                  <a:lnTo>
                    <a:pt x="146" y="43"/>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97" name="Freeform 40"/>
            <p:cNvSpPr>
              <a:spLocks/>
            </p:cNvSpPr>
            <p:nvPr/>
          </p:nvSpPr>
          <p:spPr bwMode="auto">
            <a:xfrm>
              <a:off x="784" y="2528"/>
              <a:ext cx="62" cy="62"/>
            </a:xfrm>
            <a:custGeom>
              <a:avLst/>
              <a:gdLst>
                <a:gd name="T0" fmla="*/ 1 w 124"/>
                <a:gd name="T1" fmla="*/ 1 h 124"/>
                <a:gd name="T2" fmla="*/ 0 w 124"/>
                <a:gd name="T3" fmla="*/ 0 h 124"/>
                <a:gd name="T4" fmla="*/ 1 w 124"/>
                <a:gd name="T5" fmla="*/ 1 h 124"/>
                <a:gd name="T6" fmla="*/ 1 w 124"/>
                <a:gd name="T7" fmla="*/ 1 h 124"/>
                <a:gd name="T8" fmla="*/ 1 w 124"/>
                <a:gd name="T9" fmla="*/ 1 h 124"/>
                <a:gd name="T10" fmla="*/ 1 w 124"/>
                <a:gd name="T11" fmla="*/ 1 h 124"/>
                <a:gd name="T12" fmla="*/ 1 w 124"/>
                <a:gd name="T13" fmla="*/ 1 h 124"/>
                <a:gd name="T14" fmla="*/ 1 w 124"/>
                <a:gd name="T15" fmla="*/ 1 h 12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24" h="124">
                  <a:moveTo>
                    <a:pt x="24" y="33"/>
                  </a:moveTo>
                  <a:lnTo>
                    <a:pt x="0" y="0"/>
                  </a:lnTo>
                  <a:lnTo>
                    <a:pt x="81" y="38"/>
                  </a:lnTo>
                  <a:lnTo>
                    <a:pt x="88" y="45"/>
                  </a:lnTo>
                  <a:lnTo>
                    <a:pt x="103" y="62"/>
                  </a:lnTo>
                  <a:lnTo>
                    <a:pt x="117" y="90"/>
                  </a:lnTo>
                  <a:lnTo>
                    <a:pt x="124" y="124"/>
                  </a:lnTo>
                  <a:lnTo>
                    <a:pt x="24" y="33"/>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98" name="Freeform 41"/>
            <p:cNvSpPr>
              <a:spLocks/>
            </p:cNvSpPr>
            <p:nvPr/>
          </p:nvSpPr>
          <p:spPr bwMode="auto">
            <a:xfrm>
              <a:off x="851" y="2585"/>
              <a:ext cx="41" cy="65"/>
            </a:xfrm>
            <a:custGeom>
              <a:avLst/>
              <a:gdLst>
                <a:gd name="T0" fmla="*/ 0 w 81"/>
                <a:gd name="T1" fmla="*/ 1 h 129"/>
                <a:gd name="T2" fmla="*/ 1 w 81"/>
                <a:gd name="T3" fmla="*/ 0 h 129"/>
                <a:gd name="T4" fmla="*/ 1 w 81"/>
                <a:gd name="T5" fmla="*/ 1 h 129"/>
                <a:gd name="T6" fmla="*/ 1 w 81"/>
                <a:gd name="T7" fmla="*/ 1 h 129"/>
                <a:gd name="T8" fmla="*/ 1 w 81"/>
                <a:gd name="T9" fmla="*/ 1 h 129"/>
                <a:gd name="T10" fmla="*/ 1 w 81"/>
                <a:gd name="T11" fmla="*/ 1 h 129"/>
                <a:gd name="T12" fmla="*/ 1 w 81"/>
                <a:gd name="T13" fmla="*/ 1 h 129"/>
                <a:gd name="T14" fmla="*/ 1 w 81"/>
                <a:gd name="T15" fmla="*/ 1 h 129"/>
                <a:gd name="T16" fmla="*/ 1 w 81"/>
                <a:gd name="T17" fmla="*/ 1 h 129"/>
                <a:gd name="T18" fmla="*/ 1 w 81"/>
                <a:gd name="T19" fmla="*/ 1 h 129"/>
                <a:gd name="T20" fmla="*/ 1 w 81"/>
                <a:gd name="T21" fmla="*/ 1 h 129"/>
                <a:gd name="T22" fmla="*/ 1 w 81"/>
                <a:gd name="T23" fmla="*/ 1 h 129"/>
                <a:gd name="T24" fmla="*/ 1 w 81"/>
                <a:gd name="T25" fmla="*/ 1 h 129"/>
                <a:gd name="T26" fmla="*/ 1 w 81"/>
                <a:gd name="T27" fmla="*/ 1 h 129"/>
                <a:gd name="T28" fmla="*/ 1 w 81"/>
                <a:gd name="T29" fmla="*/ 1 h 129"/>
                <a:gd name="T30" fmla="*/ 1 w 81"/>
                <a:gd name="T31" fmla="*/ 1 h 129"/>
                <a:gd name="T32" fmla="*/ 1 w 81"/>
                <a:gd name="T33" fmla="*/ 1 h 129"/>
                <a:gd name="T34" fmla="*/ 1 w 81"/>
                <a:gd name="T35" fmla="*/ 1 h 129"/>
                <a:gd name="T36" fmla="*/ 0 w 81"/>
                <a:gd name="T37" fmla="*/ 1 h 12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81" h="129">
                  <a:moveTo>
                    <a:pt x="0" y="38"/>
                  </a:moveTo>
                  <a:lnTo>
                    <a:pt x="19" y="0"/>
                  </a:lnTo>
                  <a:lnTo>
                    <a:pt x="21" y="2"/>
                  </a:lnTo>
                  <a:lnTo>
                    <a:pt x="26" y="4"/>
                  </a:lnTo>
                  <a:lnTo>
                    <a:pt x="33" y="11"/>
                  </a:lnTo>
                  <a:lnTo>
                    <a:pt x="42" y="18"/>
                  </a:lnTo>
                  <a:lnTo>
                    <a:pt x="50" y="30"/>
                  </a:lnTo>
                  <a:lnTo>
                    <a:pt x="60" y="45"/>
                  </a:lnTo>
                  <a:lnTo>
                    <a:pt x="71" y="64"/>
                  </a:lnTo>
                  <a:lnTo>
                    <a:pt x="81" y="86"/>
                  </a:lnTo>
                  <a:lnTo>
                    <a:pt x="67" y="129"/>
                  </a:lnTo>
                  <a:lnTo>
                    <a:pt x="66" y="126"/>
                  </a:lnTo>
                  <a:lnTo>
                    <a:pt x="60" y="117"/>
                  </a:lnTo>
                  <a:lnTo>
                    <a:pt x="52" y="105"/>
                  </a:lnTo>
                  <a:lnTo>
                    <a:pt x="43" y="91"/>
                  </a:lnTo>
                  <a:lnTo>
                    <a:pt x="31" y="76"/>
                  </a:lnTo>
                  <a:lnTo>
                    <a:pt x="21" y="61"/>
                  </a:lnTo>
                  <a:lnTo>
                    <a:pt x="11" y="47"/>
                  </a:lnTo>
                  <a:lnTo>
                    <a:pt x="0" y="38"/>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99" name="Freeform 42"/>
            <p:cNvSpPr>
              <a:spLocks/>
            </p:cNvSpPr>
            <p:nvPr/>
          </p:nvSpPr>
          <p:spPr bwMode="auto">
            <a:xfrm>
              <a:off x="898" y="2647"/>
              <a:ext cx="20" cy="47"/>
            </a:xfrm>
            <a:custGeom>
              <a:avLst/>
              <a:gdLst>
                <a:gd name="T0" fmla="*/ 0 w 39"/>
                <a:gd name="T1" fmla="*/ 0 h 95"/>
                <a:gd name="T2" fmla="*/ 1 w 39"/>
                <a:gd name="T3" fmla="*/ 0 h 95"/>
                <a:gd name="T4" fmla="*/ 1 w 39"/>
                <a:gd name="T5" fmla="*/ 0 h 95"/>
                <a:gd name="T6" fmla="*/ 0 w 39"/>
                <a:gd name="T7" fmla="*/ 0 h 9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9" h="95">
                  <a:moveTo>
                    <a:pt x="0" y="33"/>
                  </a:moveTo>
                  <a:lnTo>
                    <a:pt x="10" y="0"/>
                  </a:lnTo>
                  <a:lnTo>
                    <a:pt x="39" y="95"/>
                  </a:lnTo>
                  <a:lnTo>
                    <a:pt x="0" y="33"/>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00" name="Freeform 43"/>
            <p:cNvSpPr>
              <a:spLocks/>
            </p:cNvSpPr>
            <p:nvPr/>
          </p:nvSpPr>
          <p:spPr bwMode="auto">
            <a:xfrm>
              <a:off x="987" y="2661"/>
              <a:ext cx="27" cy="53"/>
            </a:xfrm>
            <a:custGeom>
              <a:avLst/>
              <a:gdLst>
                <a:gd name="T0" fmla="*/ 1 w 53"/>
                <a:gd name="T1" fmla="*/ 0 h 106"/>
                <a:gd name="T2" fmla="*/ 1 w 53"/>
                <a:gd name="T3" fmla="*/ 1 h 106"/>
                <a:gd name="T4" fmla="*/ 1 w 53"/>
                <a:gd name="T5" fmla="*/ 1 h 106"/>
                <a:gd name="T6" fmla="*/ 1 w 53"/>
                <a:gd name="T7" fmla="*/ 1 h 106"/>
                <a:gd name="T8" fmla="*/ 1 w 53"/>
                <a:gd name="T9" fmla="*/ 1 h 106"/>
                <a:gd name="T10" fmla="*/ 0 w 53"/>
                <a:gd name="T11" fmla="*/ 1 h 106"/>
                <a:gd name="T12" fmla="*/ 0 w 53"/>
                <a:gd name="T13" fmla="*/ 1 h 106"/>
                <a:gd name="T14" fmla="*/ 0 w 53"/>
                <a:gd name="T15" fmla="*/ 1 h 106"/>
                <a:gd name="T16" fmla="*/ 1 w 53"/>
                <a:gd name="T17" fmla="*/ 1 h 106"/>
                <a:gd name="T18" fmla="*/ 1 w 53"/>
                <a:gd name="T19" fmla="*/ 0 h 10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3" h="106">
                  <a:moveTo>
                    <a:pt x="19" y="0"/>
                  </a:moveTo>
                  <a:lnTo>
                    <a:pt x="24" y="6"/>
                  </a:lnTo>
                  <a:lnTo>
                    <a:pt x="34" y="29"/>
                  </a:lnTo>
                  <a:lnTo>
                    <a:pt x="46" y="63"/>
                  </a:lnTo>
                  <a:lnTo>
                    <a:pt x="53" y="106"/>
                  </a:lnTo>
                  <a:lnTo>
                    <a:pt x="0" y="96"/>
                  </a:lnTo>
                  <a:lnTo>
                    <a:pt x="0" y="85"/>
                  </a:lnTo>
                  <a:lnTo>
                    <a:pt x="0" y="60"/>
                  </a:lnTo>
                  <a:lnTo>
                    <a:pt x="5" y="29"/>
                  </a:lnTo>
                  <a:lnTo>
                    <a:pt x="19"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01" name="Freeform 44"/>
            <p:cNvSpPr>
              <a:spLocks/>
            </p:cNvSpPr>
            <p:nvPr/>
          </p:nvSpPr>
          <p:spPr bwMode="auto">
            <a:xfrm>
              <a:off x="984" y="2725"/>
              <a:ext cx="42" cy="67"/>
            </a:xfrm>
            <a:custGeom>
              <a:avLst/>
              <a:gdLst>
                <a:gd name="T0" fmla="*/ 0 w 82"/>
                <a:gd name="T1" fmla="*/ 0 h 134"/>
                <a:gd name="T2" fmla="*/ 1 w 82"/>
                <a:gd name="T3" fmla="*/ 1 h 134"/>
                <a:gd name="T4" fmla="*/ 1 w 82"/>
                <a:gd name="T5" fmla="*/ 1 h 134"/>
                <a:gd name="T6" fmla="*/ 1 w 82"/>
                <a:gd name="T7" fmla="*/ 1 h 134"/>
                <a:gd name="T8" fmla="*/ 1 w 82"/>
                <a:gd name="T9" fmla="*/ 1 h 134"/>
                <a:gd name="T10" fmla="*/ 1 w 82"/>
                <a:gd name="T11" fmla="*/ 1 h 134"/>
                <a:gd name="T12" fmla="*/ 1 w 82"/>
                <a:gd name="T13" fmla="*/ 1 h 134"/>
                <a:gd name="T14" fmla="*/ 1 w 82"/>
                <a:gd name="T15" fmla="*/ 1 h 134"/>
                <a:gd name="T16" fmla="*/ 1 w 82"/>
                <a:gd name="T17" fmla="*/ 1 h 134"/>
                <a:gd name="T18" fmla="*/ 1 w 82"/>
                <a:gd name="T19" fmla="*/ 1 h 134"/>
                <a:gd name="T20" fmla="*/ 0 w 82"/>
                <a:gd name="T21" fmla="*/ 0 h 13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2" h="134">
                  <a:moveTo>
                    <a:pt x="0" y="0"/>
                  </a:moveTo>
                  <a:lnTo>
                    <a:pt x="67" y="24"/>
                  </a:lnTo>
                  <a:lnTo>
                    <a:pt x="82" y="134"/>
                  </a:lnTo>
                  <a:lnTo>
                    <a:pt x="81" y="134"/>
                  </a:lnTo>
                  <a:lnTo>
                    <a:pt x="74" y="131"/>
                  </a:lnTo>
                  <a:lnTo>
                    <a:pt x="65" y="124"/>
                  </a:lnTo>
                  <a:lnTo>
                    <a:pt x="55" y="112"/>
                  </a:lnTo>
                  <a:lnTo>
                    <a:pt x="41" y="95"/>
                  </a:lnTo>
                  <a:lnTo>
                    <a:pt x="27" y="73"/>
                  </a:lnTo>
                  <a:lnTo>
                    <a:pt x="14" y="40"/>
                  </a:lnTo>
                  <a:lnTo>
                    <a:pt x="0"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02" name="Freeform 45"/>
            <p:cNvSpPr>
              <a:spLocks/>
            </p:cNvSpPr>
            <p:nvPr/>
          </p:nvSpPr>
          <p:spPr bwMode="auto">
            <a:xfrm>
              <a:off x="1045" y="2714"/>
              <a:ext cx="37" cy="83"/>
            </a:xfrm>
            <a:custGeom>
              <a:avLst/>
              <a:gdLst>
                <a:gd name="T0" fmla="*/ 0 w 76"/>
                <a:gd name="T1" fmla="*/ 0 h 167"/>
                <a:gd name="T2" fmla="*/ 0 w 76"/>
                <a:gd name="T3" fmla="*/ 0 h 167"/>
                <a:gd name="T4" fmla="*/ 0 w 76"/>
                <a:gd name="T5" fmla="*/ 0 h 167"/>
                <a:gd name="T6" fmla="*/ 0 w 76"/>
                <a:gd name="T7" fmla="*/ 0 h 167"/>
                <a:gd name="T8" fmla="*/ 0 w 76"/>
                <a:gd name="T9" fmla="*/ 0 h 167"/>
                <a:gd name="T10" fmla="*/ 0 w 76"/>
                <a:gd name="T11" fmla="*/ 0 h 167"/>
                <a:gd name="T12" fmla="*/ 0 w 76"/>
                <a:gd name="T13" fmla="*/ 0 h 167"/>
                <a:gd name="T14" fmla="*/ 0 w 76"/>
                <a:gd name="T15" fmla="*/ 0 h 167"/>
                <a:gd name="T16" fmla="*/ 0 w 76"/>
                <a:gd name="T17" fmla="*/ 0 h 167"/>
                <a:gd name="T18" fmla="*/ 0 w 76"/>
                <a:gd name="T19" fmla="*/ 0 h 167"/>
                <a:gd name="T20" fmla="*/ 0 w 76"/>
                <a:gd name="T21" fmla="*/ 0 h 16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6" h="167">
                  <a:moveTo>
                    <a:pt x="0" y="167"/>
                  </a:moveTo>
                  <a:lnTo>
                    <a:pt x="0" y="46"/>
                  </a:lnTo>
                  <a:lnTo>
                    <a:pt x="76" y="0"/>
                  </a:lnTo>
                  <a:lnTo>
                    <a:pt x="72" y="5"/>
                  </a:lnTo>
                  <a:lnTo>
                    <a:pt x="64" y="21"/>
                  </a:lnTo>
                  <a:lnTo>
                    <a:pt x="52" y="41"/>
                  </a:lnTo>
                  <a:lnTo>
                    <a:pt x="38" y="67"/>
                  </a:lnTo>
                  <a:lnTo>
                    <a:pt x="24" y="95"/>
                  </a:lnTo>
                  <a:lnTo>
                    <a:pt x="12" y="122"/>
                  </a:lnTo>
                  <a:lnTo>
                    <a:pt x="4" y="148"/>
                  </a:lnTo>
                  <a:lnTo>
                    <a:pt x="0" y="167"/>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03" name="Freeform 46"/>
            <p:cNvSpPr>
              <a:spLocks/>
            </p:cNvSpPr>
            <p:nvPr/>
          </p:nvSpPr>
          <p:spPr bwMode="auto">
            <a:xfrm>
              <a:off x="1023" y="2671"/>
              <a:ext cx="38" cy="50"/>
            </a:xfrm>
            <a:custGeom>
              <a:avLst/>
              <a:gdLst>
                <a:gd name="T0" fmla="*/ 1 w 76"/>
                <a:gd name="T1" fmla="*/ 1 h 100"/>
                <a:gd name="T2" fmla="*/ 0 w 76"/>
                <a:gd name="T3" fmla="*/ 0 h 100"/>
                <a:gd name="T4" fmla="*/ 1 w 76"/>
                <a:gd name="T5" fmla="*/ 1 h 100"/>
                <a:gd name="T6" fmla="*/ 1 w 76"/>
                <a:gd name="T7" fmla="*/ 1 h 100"/>
                <a:gd name="T8" fmla="*/ 1 w 76"/>
                <a:gd name="T9" fmla="*/ 1 h 100"/>
                <a:gd name="T10" fmla="*/ 1 w 76"/>
                <a:gd name="T11" fmla="*/ 1 h 100"/>
                <a:gd name="T12" fmla="*/ 1 w 76"/>
                <a:gd name="T13" fmla="*/ 1 h 100"/>
                <a:gd name="T14" fmla="*/ 1 w 76"/>
                <a:gd name="T15" fmla="*/ 1 h 100"/>
                <a:gd name="T16" fmla="*/ 1 w 76"/>
                <a:gd name="T17" fmla="*/ 1 h 100"/>
                <a:gd name="T18" fmla="*/ 1 w 76"/>
                <a:gd name="T19" fmla="*/ 1 h 100"/>
                <a:gd name="T20" fmla="*/ 1 w 76"/>
                <a:gd name="T21" fmla="*/ 1 h 1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6" h="100">
                  <a:moveTo>
                    <a:pt x="28" y="100"/>
                  </a:moveTo>
                  <a:lnTo>
                    <a:pt x="0" y="0"/>
                  </a:lnTo>
                  <a:lnTo>
                    <a:pt x="4" y="2"/>
                  </a:lnTo>
                  <a:lnTo>
                    <a:pt x="10" y="7"/>
                  </a:lnTo>
                  <a:lnTo>
                    <a:pt x="21" y="14"/>
                  </a:lnTo>
                  <a:lnTo>
                    <a:pt x="33" y="24"/>
                  </a:lnTo>
                  <a:lnTo>
                    <a:pt x="47" y="35"/>
                  </a:lnTo>
                  <a:lnTo>
                    <a:pt x="59" y="45"/>
                  </a:lnTo>
                  <a:lnTo>
                    <a:pt x="69" y="53"/>
                  </a:lnTo>
                  <a:lnTo>
                    <a:pt x="76" y="62"/>
                  </a:lnTo>
                  <a:lnTo>
                    <a:pt x="28" y="10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04" name="Freeform 47"/>
            <p:cNvSpPr>
              <a:spLocks/>
            </p:cNvSpPr>
            <p:nvPr/>
          </p:nvSpPr>
          <p:spPr bwMode="auto">
            <a:xfrm>
              <a:off x="742" y="2532"/>
              <a:ext cx="45" cy="33"/>
            </a:xfrm>
            <a:custGeom>
              <a:avLst/>
              <a:gdLst>
                <a:gd name="T0" fmla="*/ 1 w 89"/>
                <a:gd name="T1" fmla="*/ 0 h 67"/>
                <a:gd name="T2" fmla="*/ 1 w 89"/>
                <a:gd name="T3" fmla="*/ 0 h 67"/>
                <a:gd name="T4" fmla="*/ 1 w 89"/>
                <a:gd name="T5" fmla="*/ 0 h 67"/>
                <a:gd name="T6" fmla="*/ 1 w 89"/>
                <a:gd name="T7" fmla="*/ 0 h 67"/>
                <a:gd name="T8" fmla="*/ 1 w 89"/>
                <a:gd name="T9" fmla="*/ 0 h 67"/>
                <a:gd name="T10" fmla="*/ 1 w 89"/>
                <a:gd name="T11" fmla="*/ 0 h 67"/>
                <a:gd name="T12" fmla="*/ 1 w 89"/>
                <a:gd name="T13" fmla="*/ 0 h 67"/>
                <a:gd name="T14" fmla="*/ 1 w 89"/>
                <a:gd name="T15" fmla="*/ 0 h 67"/>
                <a:gd name="T16" fmla="*/ 1 w 89"/>
                <a:gd name="T17" fmla="*/ 0 h 67"/>
                <a:gd name="T18" fmla="*/ 1 w 89"/>
                <a:gd name="T19" fmla="*/ 0 h 67"/>
                <a:gd name="T20" fmla="*/ 1 w 89"/>
                <a:gd name="T21" fmla="*/ 0 h 67"/>
                <a:gd name="T22" fmla="*/ 0 w 89"/>
                <a:gd name="T23" fmla="*/ 0 h 67"/>
                <a:gd name="T24" fmla="*/ 1 w 89"/>
                <a:gd name="T25" fmla="*/ 0 h 67"/>
                <a:gd name="T26" fmla="*/ 1 w 89"/>
                <a:gd name="T27" fmla="*/ 0 h 6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9" h="67">
                  <a:moveTo>
                    <a:pt x="89" y="58"/>
                  </a:moveTo>
                  <a:lnTo>
                    <a:pt x="88" y="57"/>
                  </a:lnTo>
                  <a:lnTo>
                    <a:pt x="82" y="51"/>
                  </a:lnTo>
                  <a:lnTo>
                    <a:pt x="76" y="45"/>
                  </a:lnTo>
                  <a:lnTo>
                    <a:pt x="65" y="34"/>
                  </a:lnTo>
                  <a:lnTo>
                    <a:pt x="53" y="26"/>
                  </a:lnTo>
                  <a:lnTo>
                    <a:pt x="41" y="15"/>
                  </a:lnTo>
                  <a:lnTo>
                    <a:pt x="27" y="7"/>
                  </a:lnTo>
                  <a:lnTo>
                    <a:pt x="12" y="0"/>
                  </a:lnTo>
                  <a:lnTo>
                    <a:pt x="8" y="7"/>
                  </a:lnTo>
                  <a:lnTo>
                    <a:pt x="3" y="22"/>
                  </a:lnTo>
                  <a:lnTo>
                    <a:pt x="0" y="45"/>
                  </a:lnTo>
                  <a:lnTo>
                    <a:pt x="8" y="67"/>
                  </a:lnTo>
                  <a:lnTo>
                    <a:pt x="89" y="58"/>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05" name="Freeform 48"/>
            <p:cNvSpPr>
              <a:spLocks/>
            </p:cNvSpPr>
            <p:nvPr/>
          </p:nvSpPr>
          <p:spPr bwMode="auto">
            <a:xfrm>
              <a:off x="987" y="2224"/>
              <a:ext cx="702" cy="478"/>
            </a:xfrm>
            <a:custGeom>
              <a:avLst/>
              <a:gdLst>
                <a:gd name="T0" fmla="*/ 1 w 1403"/>
                <a:gd name="T1" fmla="*/ 1 h 955"/>
                <a:gd name="T2" fmla="*/ 1 w 1403"/>
                <a:gd name="T3" fmla="*/ 1 h 955"/>
                <a:gd name="T4" fmla="*/ 1 w 1403"/>
                <a:gd name="T5" fmla="*/ 1 h 955"/>
                <a:gd name="T6" fmla="*/ 1 w 1403"/>
                <a:gd name="T7" fmla="*/ 1 h 955"/>
                <a:gd name="T8" fmla="*/ 1 w 1403"/>
                <a:gd name="T9" fmla="*/ 1 h 955"/>
                <a:gd name="T10" fmla="*/ 1 w 1403"/>
                <a:gd name="T11" fmla="*/ 1 h 955"/>
                <a:gd name="T12" fmla="*/ 1 w 1403"/>
                <a:gd name="T13" fmla="*/ 1 h 955"/>
                <a:gd name="T14" fmla="*/ 1 w 1403"/>
                <a:gd name="T15" fmla="*/ 1 h 955"/>
                <a:gd name="T16" fmla="*/ 1 w 1403"/>
                <a:gd name="T17" fmla="*/ 1 h 955"/>
                <a:gd name="T18" fmla="*/ 1 w 1403"/>
                <a:gd name="T19" fmla="*/ 1 h 955"/>
                <a:gd name="T20" fmla="*/ 1 w 1403"/>
                <a:gd name="T21" fmla="*/ 1 h 955"/>
                <a:gd name="T22" fmla="*/ 1 w 1403"/>
                <a:gd name="T23" fmla="*/ 1 h 955"/>
                <a:gd name="T24" fmla="*/ 1 w 1403"/>
                <a:gd name="T25" fmla="*/ 1 h 955"/>
                <a:gd name="T26" fmla="*/ 1 w 1403"/>
                <a:gd name="T27" fmla="*/ 1 h 955"/>
                <a:gd name="T28" fmla="*/ 1 w 1403"/>
                <a:gd name="T29" fmla="*/ 1 h 955"/>
                <a:gd name="T30" fmla="*/ 1 w 1403"/>
                <a:gd name="T31" fmla="*/ 1 h 955"/>
                <a:gd name="T32" fmla="*/ 1 w 1403"/>
                <a:gd name="T33" fmla="*/ 1 h 955"/>
                <a:gd name="T34" fmla="*/ 1 w 1403"/>
                <a:gd name="T35" fmla="*/ 1 h 955"/>
                <a:gd name="T36" fmla="*/ 1 w 1403"/>
                <a:gd name="T37" fmla="*/ 1 h 955"/>
                <a:gd name="T38" fmla="*/ 1 w 1403"/>
                <a:gd name="T39" fmla="*/ 1 h 955"/>
                <a:gd name="T40" fmla="*/ 1 w 1403"/>
                <a:gd name="T41" fmla="*/ 1 h 955"/>
                <a:gd name="T42" fmla="*/ 1 w 1403"/>
                <a:gd name="T43" fmla="*/ 1 h 955"/>
                <a:gd name="T44" fmla="*/ 1 w 1403"/>
                <a:gd name="T45" fmla="*/ 1 h 955"/>
                <a:gd name="T46" fmla="*/ 1 w 1403"/>
                <a:gd name="T47" fmla="*/ 1 h 955"/>
                <a:gd name="T48" fmla="*/ 1 w 1403"/>
                <a:gd name="T49" fmla="*/ 1 h 955"/>
                <a:gd name="T50" fmla="*/ 1 w 1403"/>
                <a:gd name="T51" fmla="*/ 1 h 955"/>
                <a:gd name="T52" fmla="*/ 1 w 1403"/>
                <a:gd name="T53" fmla="*/ 1 h 955"/>
                <a:gd name="T54" fmla="*/ 1 w 1403"/>
                <a:gd name="T55" fmla="*/ 1 h 955"/>
                <a:gd name="T56" fmla="*/ 1 w 1403"/>
                <a:gd name="T57" fmla="*/ 1 h 955"/>
                <a:gd name="T58" fmla="*/ 1 w 1403"/>
                <a:gd name="T59" fmla="*/ 1 h 955"/>
                <a:gd name="T60" fmla="*/ 1 w 1403"/>
                <a:gd name="T61" fmla="*/ 1 h 955"/>
                <a:gd name="T62" fmla="*/ 1 w 1403"/>
                <a:gd name="T63" fmla="*/ 1 h 955"/>
                <a:gd name="T64" fmla="*/ 1 w 1403"/>
                <a:gd name="T65" fmla="*/ 1 h 955"/>
                <a:gd name="T66" fmla="*/ 0 w 1403"/>
                <a:gd name="T67" fmla="*/ 1 h 955"/>
                <a:gd name="T68" fmla="*/ 1 w 1403"/>
                <a:gd name="T69" fmla="*/ 1 h 955"/>
                <a:gd name="T70" fmla="*/ 1 w 1403"/>
                <a:gd name="T71" fmla="*/ 1 h 955"/>
                <a:gd name="T72" fmla="*/ 1 w 1403"/>
                <a:gd name="T73" fmla="*/ 1 h 955"/>
                <a:gd name="T74" fmla="*/ 1 w 1403"/>
                <a:gd name="T75" fmla="*/ 1 h 955"/>
                <a:gd name="T76" fmla="*/ 1 w 1403"/>
                <a:gd name="T77" fmla="*/ 1 h 955"/>
                <a:gd name="T78" fmla="*/ 1 w 1403"/>
                <a:gd name="T79" fmla="*/ 1 h 955"/>
                <a:gd name="T80" fmla="*/ 1 w 1403"/>
                <a:gd name="T81" fmla="*/ 1 h 955"/>
                <a:gd name="T82" fmla="*/ 1 w 1403"/>
                <a:gd name="T83" fmla="*/ 1 h 955"/>
                <a:gd name="T84" fmla="*/ 1 w 1403"/>
                <a:gd name="T85" fmla="*/ 1 h 955"/>
                <a:gd name="T86" fmla="*/ 1 w 1403"/>
                <a:gd name="T87" fmla="*/ 1 h 955"/>
                <a:gd name="T88" fmla="*/ 1 w 1403"/>
                <a:gd name="T89" fmla="*/ 1 h 955"/>
                <a:gd name="T90" fmla="*/ 1 w 1403"/>
                <a:gd name="T91" fmla="*/ 1 h 955"/>
                <a:gd name="T92" fmla="*/ 1 w 1403"/>
                <a:gd name="T93" fmla="*/ 1 h 9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403" h="955">
                  <a:moveTo>
                    <a:pt x="638" y="926"/>
                  </a:moveTo>
                  <a:lnTo>
                    <a:pt x="641" y="928"/>
                  </a:lnTo>
                  <a:lnTo>
                    <a:pt x="652" y="931"/>
                  </a:lnTo>
                  <a:lnTo>
                    <a:pt x="665" y="936"/>
                  </a:lnTo>
                  <a:lnTo>
                    <a:pt x="684" y="941"/>
                  </a:lnTo>
                  <a:lnTo>
                    <a:pt x="707" y="946"/>
                  </a:lnTo>
                  <a:lnTo>
                    <a:pt x="731" y="952"/>
                  </a:lnTo>
                  <a:lnTo>
                    <a:pt x="757" y="955"/>
                  </a:lnTo>
                  <a:lnTo>
                    <a:pt x="782" y="955"/>
                  </a:lnTo>
                  <a:lnTo>
                    <a:pt x="787" y="955"/>
                  </a:lnTo>
                  <a:lnTo>
                    <a:pt x="805" y="953"/>
                  </a:lnTo>
                  <a:lnTo>
                    <a:pt x="829" y="948"/>
                  </a:lnTo>
                  <a:lnTo>
                    <a:pt x="861" y="943"/>
                  </a:lnTo>
                  <a:lnTo>
                    <a:pt x="898" y="934"/>
                  </a:lnTo>
                  <a:lnTo>
                    <a:pt x="937" y="922"/>
                  </a:lnTo>
                  <a:lnTo>
                    <a:pt x="980" y="907"/>
                  </a:lnTo>
                  <a:lnTo>
                    <a:pt x="1021" y="888"/>
                  </a:lnTo>
                  <a:lnTo>
                    <a:pt x="1026" y="885"/>
                  </a:lnTo>
                  <a:lnTo>
                    <a:pt x="1042" y="874"/>
                  </a:lnTo>
                  <a:lnTo>
                    <a:pt x="1063" y="857"/>
                  </a:lnTo>
                  <a:lnTo>
                    <a:pt x="1092" y="833"/>
                  </a:lnTo>
                  <a:lnTo>
                    <a:pt x="1123" y="804"/>
                  </a:lnTo>
                  <a:lnTo>
                    <a:pt x="1157" y="768"/>
                  </a:lnTo>
                  <a:lnTo>
                    <a:pt x="1193" y="728"/>
                  </a:lnTo>
                  <a:lnTo>
                    <a:pt x="1226" y="682"/>
                  </a:lnTo>
                  <a:lnTo>
                    <a:pt x="1403" y="311"/>
                  </a:lnTo>
                  <a:lnTo>
                    <a:pt x="1396" y="311"/>
                  </a:lnTo>
                  <a:lnTo>
                    <a:pt x="1377" y="313"/>
                  </a:lnTo>
                  <a:lnTo>
                    <a:pt x="1348" y="314"/>
                  </a:lnTo>
                  <a:lnTo>
                    <a:pt x="1310" y="316"/>
                  </a:lnTo>
                  <a:lnTo>
                    <a:pt x="1267" y="321"/>
                  </a:lnTo>
                  <a:lnTo>
                    <a:pt x="1223" y="328"/>
                  </a:lnTo>
                  <a:lnTo>
                    <a:pt x="1178" y="337"/>
                  </a:lnTo>
                  <a:lnTo>
                    <a:pt x="1135" y="349"/>
                  </a:lnTo>
                  <a:lnTo>
                    <a:pt x="1130" y="350"/>
                  </a:lnTo>
                  <a:lnTo>
                    <a:pt x="1114" y="354"/>
                  </a:lnTo>
                  <a:lnTo>
                    <a:pt x="1092" y="361"/>
                  </a:lnTo>
                  <a:lnTo>
                    <a:pt x="1063" y="371"/>
                  </a:lnTo>
                  <a:lnTo>
                    <a:pt x="1030" y="385"/>
                  </a:lnTo>
                  <a:lnTo>
                    <a:pt x="996" y="400"/>
                  </a:lnTo>
                  <a:lnTo>
                    <a:pt x="963" y="421"/>
                  </a:lnTo>
                  <a:lnTo>
                    <a:pt x="930" y="443"/>
                  </a:lnTo>
                  <a:lnTo>
                    <a:pt x="927" y="447"/>
                  </a:lnTo>
                  <a:lnTo>
                    <a:pt x="918" y="453"/>
                  </a:lnTo>
                  <a:lnTo>
                    <a:pt x="904" y="465"/>
                  </a:lnTo>
                  <a:lnTo>
                    <a:pt x="889" y="481"/>
                  </a:lnTo>
                  <a:lnTo>
                    <a:pt x="872" y="496"/>
                  </a:lnTo>
                  <a:lnTo>
                    <a:pt x="855" y="512"/>
                  </a:lnTo>
                  <a:lnTo>
                    <a:pt x="841" y="527"/>
                  </a:lnTo>
                  <a:lnTo>
                    <a:pt x="829" y="539"/>
                  </a:lnTo>
                  <a:lnTo>
                    <a:pt x="827" y="520"/>
                  </a:lnTo>
                  <a:lnTo>
                    <a:pt x="822" y="467"/>
                  </a:lnTo>
                  <a:lnTo>
                    <a:pt x="812" y="395"/>
                  </a:lnTo>
                  <a:lnTo>
                    <a:pt x="796" y="314"/>
                  </a:lnTo>
                  <a:lnTo>
                    <a:pt x="794" y="306"/>
                  </a:lnTo>
                  <a:lnTo>
                    <a:pt x="789" y="283"/>
                  </a:lnTo>
                  <a:lnTo>
                    <a:pt x="781" y="249"/>
                  </a:lnTo>
                  <a:lnTo>
                    <a:pt x="767" y="206"/>
                  </a:lnTo>
                  <a:lnTo>
                    <a:pt x="746" y="156"/>
                  </a:lnTo>
                  <a:lnTo>
                    <a:pt x="722" y="103"/>
                  </a:lnTo>
                  <a:lnTo>
                    <a:pt x="691" y="50"/>
                  </a:lnTo>
                  <a:lnTo>
                    <a:pt x="653" y="0"/>
                  </a:lnTo>
                  <a:lnTo>
                    <a:pt x="650" y="3"/>
                  </a:lnTo>
                  <a:lnTo>
                    <a:pt x="640" y="10"/>
                  </a:lnTo>
                  <a:lnTo>
                    <a:pt x="626" y="24"/>
                  </a:lnTo>
                  <a:lnTo>
                    <a:pt x="609" y="41"/>
                  </a:lnTo>
                  <a:lnTo>
                    <a:pt x="590" y="63"/>
                  </a:lnTo>
                  <a:lnTo>
                    <a:pt x="571" y="91"/>
                  </a:lnTo>
                  <a:lnTo>
                    <a:pt x="554" y="122"/>
                  </a:lnTo>
                  <a:lnTo>
                    <a:pt x="540" y="158"/>
                  </a:lnTo>
                  <a:lnTo>
                    <a:pt x="536" y="165"/>
                  </a:lnTo>
                  <a:lnTo>
                    <a:pt x="530" y="185"/>
                  </a:lnTo>
                  <a:lnTo>
                    <a:pt x="518" y="215"/>
                  </a:lnTo>
                  <a:lnTo>
                    <a:pt x="505" y="251"/>
                  </a:lnTo>
                  <a:lnTo>
                    <a:pt x="492" y="290"/>
                  </a:lnTo>
                  <a:lnTo>
                    <a:pt x="480" y="330"/>
                  </a:lnTo>
                  <a:lnTo>
                    <a:pt x="469" y="368"/>
                  </a:lnTo>
                  <a:lnTo>
                    <a:pt x="464" y="400"/>
                  </a:lnTo>
                  <a:lnTo>
                    <a:pt x="461" y="412"/>
                  </a:lnTo>
                  <a:lnTo>
                    <a:pt x="454" y="443"/>
                  </a:lnTo>
                  <a:lnTo>
                    <a:pt x="447" y="481"/>
                  </a:lnTo>
                  <a:lnTo>
                    <a:pt x="444" y="515"/>
                  </a:lnTo>
                  <a:lnTo>
                    <a:pt x="430" y="526"/>
                  </a:lnTo>
                  <a:lnTo>
                    <a:pt x="428" y="520"/>
                  </a:lnTo>
                  <a:lnTo>
                    <a:pt x="421" y="508"/>
                  </a:lnTo>
                  <a:lnTo>
                    <a:pt x="411" y="489"/>
                  </a:lnTo>
                  <a:lnTo>
                    <a:pt x="401" y="465"/>
                  </a:lnTo>
                  <a:lnTo>
                    <a:pt x="387" y="441"/>
                  </a:lnTo>
                  <a:lnTo>
                    <a:pt x="371" y="417"/>
                  </a:lnTo>
                  <a:lnTo>
                    <a:pt x="358" y="395"/>
                  </a:lnTo>
                  <a:lnTo>
                    <a:pt x="344" y="378"/>
                  </a:lnTo>
                  <a:lnTo>
                    <a:pt x="339" y="373"/>
                  </a:lnTo>
                  <a:lnTo>
                    <a:pt x="325" y="362"/>
                  </a:lnTo>
                  <a:lnTo>
                    <a:pt x="306" y="345"/>
                  </a:lnTo>
                  <a:lnTo>
                    <a:pt x="280" y="325"/>
                  </a:lnTo>
                  <a:lnTo>
                    <a:pt x="251" y="302"/>
                  </a:lnTo>
                  <a:lnTo>
                    <a:pt x="222" y="282"/>
                  </a:lnTo>
                  <a:lnTo>
                    <a:pt x="191" y="264"/>
                  </a:lnTo>
                  <a:lnTo>
                    <a:pt x="163" y="252"/>
                  </a:lnTo>
                  <a:lnTo>
                    <a:pt x="14" y="220"/>
                  </a:lnTo>
                  <a:lnTo>
                    <a:pt x="0" y="405"/>
                  </a:lnTo>
                  <a:lnTo>
                    <a:pt x="0" y="412"/>
                  </a:lnTo>
                  <a:lnTo>
                    <a:pt x="2" y="435"/>
                  </a:lnTo>
                  <a:lnTo>
                    <a:pt x="5" y="465"/>
                  </a:lnTo>
                  <a:lnTo>
                    <a:pt x="10" y="505"/>
                  </a:lnTo>
                  <a:lnTo>
                    <a:pt x="17" y="548"/>
                  </a:lnTo>
                  <a:lnTo>
                    <a:pt x="27" y="594"/>
                  </a:lnTo>
                  <a:lnTo>
                    <a:pt x="43" y="641"/>
                  </a:lnTo>
                  <a:lnTo>
                    <a:pt x="62" y="682"/>
                  </a:lnTo>
                  <a:lnTo>
                    <a:pt x="67" y="689"/>
                  </a:lnTo>
                  <a:lnTo>
                    <a:pt x="79" y="708"/>
                  </a:lnTo>
                  <a:lnTo>
                    <a:pt x="100" y="737"/>
                  </a:lnTo>
                  <a:lnTo>
                    <a:pt x="127" y="771"/>
                  </a:lnTo>
                  <a:lnTo>
                    <a:pt x="160" y="809"/>
                  </a:lnTo>
                  <a:lnTo>
                    <a:pt x="198" y="845"/>
                  </a:lnTo>
                  <a:lnTo>
                    <a:pt x="239" y="879"/>
                  </a:lnTo>
                  <a:lnTo>
                    <a:pt x="282" y="907"/>
                  </a:lnTo>
                  <a:lnTo>
                    <a:pt x="284" y="907"/>
                  </a:lnTo>
                  <a:lnTo>
                    <a:pt x="289" y="909"/>
                  </a:lnTo>
                  <a:lnTo>
                    <a:pt x="297" y="910"/>
                  </a:lnTo>
                  <a:lnTo>
                    <a:pt x="308" y="912"/>
                  </a:lnTo>
                  <a:lnTo>
                    <a:pt x="321" y="916"/>
                  </a:lnTo>
                  <a:lnTo>
                    <a:pt x="339" y="917"/>
                  </a:lnTo>
                  <a:lnTo>
                    <a:pt x="356" y="921"/>
                  </a:lnTo>
                  <a:lnTo>
                    <a:pt x="377" y="922"/>
                  </a:lnTo>
                  <a:lnTo>
                    <a:pt x="397" y="926"/>
                  </a:lnTo>
                  <a:lnTo>
                    <a:pt x="418" y="928"/>
                  </a:lnTo>
                  <a:lnTo>
                    <a:pt x="442" y="928"/>
                  </a:lnTo>
                  <a:lnTo>
                    <a:pt x="464" y="929"/>
                  </a:lnTo>
                  <a:lnTo>
                    <a:pt x="488" y="928"/>
                  </a:lnTo>
                  <a:lnTo>
                    <a:pt x="512" y="928"/>
                  </a:lnTo>
                  <a:lnTo>
                    <a:pt x="535" y="924"/>
                  </a:lnTo>
                  <a:lnTo>
                    <a:pt x="557" y="921"/>
                  </a:lnTo>
                  <a:lnTo>
                    <a:pt x="559" y="921"/>
                  </a:lnTo>
                  <a:lnTo>
                    <a:pt x="564" y="917"/>
                  </a:lnTo>
                  <a:lnTo>
                    <a:pt x="571" y="916"/>
                  </a:lnTo>
                  <a:lnTo>
                    <a:pt x="581" y="914"/>
                  </a:lnTo>
                  <a:lnTo>
                    <a:pt x="593" y="914"/>
                  </a:lnTo>
                  <a:lnTo>
                    <a:pt x="607" y="916"/>
                  </a:lnTo>
                  <a:lnTo>
                    <a:pt x="622" y="919"/>
                  </a:lnTo>
                  <a:lnTo>
                    <a:pt x="638" y="9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06" name="Freeform 49"/>
            <p:cNvSpPr>
              <a:spLocks/>
            </p:cNvSpPr>
            <p:nvPr/>
          </p:nvSpPr>
          <p:spPr bwMode="auto">
            <a:xfrm>
              <a:off x="1041" y="2160"/>
              <a:ext cx="166" cy="227"/>
            </a:xfrm>
            <a:custGeom>
              <a:avLst/>
              <a:gdLst>
                <a:gd name="T0" fmla="*/ 1 w 332"/>
                <a:gd name="T1" fmla="*/ 1 h 454"/>
                <a:gd name="T2" fmla="*/ 1 w 332"/>
                <a:gd name="T3" fmla="*/ 1 h 454"/>
                <a:gd name="T4" fmla="*/ 1 w 332"/>
                <a:gd name="T5" fmla="*/ 1 h 454"/>
                <a:gd name="T6" fmla="*/ 1 w 332"/>
                <a:gd name="T7" fmla="*/ 1 h 454"/>
                <a:gd name="T8" fmla="*/ 1 w 332"/>
                <a:gd name="T9" fmla="*/ 1 h 454"/>
                <a:gd name="T10" fmla="*/ 1 w 332"/>
                <a:gd name="T11" fmla="*/ 1 h 454"/>
                <a:gd name="T12" fmla="*/ 1 w 332"/>
                <a:gd name="T13" fmla="*/ 1 h 454"/>
                <a:gd name="T14" fmla="*/ 1 w 332"/>
                <a:gd name="T15" fmla="*/ 1 h 454"/>
                <a:gd name="T16" fmla="*/ 1 w 332"/>
                <a:gd name="T17" fmla="*/ 1 h 454"/>
                <a:gd name="T18" fmla="*/ 1 w 332"/>
                <a:gd name="T19" fmla="*/ 1 h 454"/>
                <a:gd name="T20" fmla="*/ 1 w 332"/>
                <a:gd name="T21" fmla="*/ 1 h 454"/>
                <a:gd name="T22" fmla="*/ 1 w 332"/>
                <a:gd name="T23" fmla="*/ 1 h 454"/>
                <a:gd name="T24" fmla="*/ 1 w 332"/>
                <a:gd name="T25" fmla="*/ 1 h 454"/>
                <a:gd name="T26" fmla="*/ 1 w 332"/>
                <a:gd name="T27" fmla="*/ 1 h 454"/>
                <a:gd name="T28" fmla="*/ 1 w 332"/>
                <a:gd name="T29" fmla="*/ 1 h 454"/>
                <a:gd name="T30" fmla="*/ 1 w 332"/>
                <a:gd name="T31" fmla="*/ 1 h 454"/>
                <a:gd name="T32" fmla="*/ 1 w 332"/>
                <a:gd name="T33" fmla="*/ 1 h 454"/>
                <a:gd name="T34" fmla="*/ 1 w 332"/>
                <a:gd name="T35" fmla="*/ 1 h 454"/>
                <a:gd name="T36" fmla="*/ 1 w 332"/>
                <a:gd name="T37" fmla="*/ 0 h 454"/>
                <a:gd name="T38" fmla="*/ 1 w 332"/>
                <a:gd name="T39" fmla="*/ 1 h 454"/>
                <a:gd name="T40" fmla="*/ 0 w 332"/>
                <a:gd name="T41" fmla="*/ 1 h 454"/>
                <a:gd name="T42" fmla="*/ 1 w 332"/>
                <a:gd name="T43" fmla="*/ 1 h 454"/>
                <a:gd name="T44" fmla="*/ 1 w 332"/>
                <a:gd name="T45" fmla="*/ 1 h 454"/>
                <a:gd name="T46" fmla="*/ 1 w 332"/>
                <a:gd name="T47" fmla="*/ 1 h 454"/>
                <a:gd name="T48" fmla="*/ 1 w 332"/>
                <a:gd name="T49" fmla="*/ 1 h 454"/>
                <a:gd name="T50" fmla="*/ 1 w 332"/>
                <a:gd name="T51" fmla="*/ 1 h 454"/>
                <a:gd name="T52" fmla="*/ 1 w 332"/>
                <a:gd name="T53" fmla="*/ 1 h 454"/>
                <a:gd name="T54" fmla="*/ 1 w 332"/>
                <a:gd name="T55" fmla="*/ 1 h 454"/>
                <a:gd name="T56" fmla="*/ 1 w 332"/>
                <a:gd name="T57" fmla="*/ 1 h 454"/>
                <a:gd name="T58" fmla="*/ 1 w 332"/>
                <a:gd name="T59" fmla="*/ 1 h 454"/>
                <a:gd name="T60" fmla="*/ 1 w 332"/>
                <a:gd name="T61" fmla="*/ 1 h 454"/>
                <a:gd name="T62" fmla="*/ 1 w 332"/>
                <a:gd name="T63" fmla="*/ 1 h 454"/>
                <a:gd name="T64" fmla="*/ 1 w 332"/>
                <a:gd name="T65" fmla="*/ 1 h 454"/>
                <a:gd name="T66" fmla="*/ 1 w 332"/>
                <a:gd name="T67" fmla="*/ 1 h 454"/>
                <a:gd name="T68" fmla="*/ 1 w 332"/>
                <a:gd name="T69" fmla="*/ 1 h 454"/>
                <a:gd name="T70" fmla="*/ 1 w 332"/>
                <a:gd name="T71" fmla="*/ 1 h 454"/>
                <a:gd name="T72" fmla="*/ 1 w 332"/>
                <a:gd name="T73" fmla="*/ 1 h 454"/>
                <a:gd name="T74" fmla="*/ 1 w 332"/>
                <a:gd name="T75" fmla="*/ 1 h 454"/>
                <a:gd name="T76" fmla="*/ 1 w 332"/>
                <a:gd name="T77" fmla="*/ 1 h 454"/>
                <a:gd name="T78" fmla="*/ 1 w 332"/>
                <a:gd name="T79" fmla="*/ 1 h 45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32" h="454">
                  <a:moveTo>
                    <a:pt x="332" y="454"/>
                  </a:moveTo>
                  <a:lnTo>
                    <a:pt x="327" y="287"/>
                  </a:lnTo>
                  <a:lnTo>
                    <a:pt x="327" y="282"/>
                  </a:lnTo>
                  <a:lnTo>
                    <a:pt x="325" y="266"/>
                  </a:lnTo>
                  <a:lnTo>
                    <a:pt x="322" y="246"/>
                  </a:lnTo>
                  <a:lnTo>
                    <a:pt x="317" y="218"/>
                  </a:lnTo>
                  <a:lnTo>
                    <a:pt x="310" y="189"/>
                  </a:lnTo>
                  <a:lnTo>
                    <a:pt x="299" y="156"/>
                  </a:lnTo>
                  <a:lnTo>
                    <a:pt x="284" y="127"/>
                  </a:lnTo>
                  <a:lnTo>
                    <a:pt x="265" y="100"/>
                  </a:lnTo>
                  <a:lnTo>
                    <a:pt x="263" y="96"/>
                  </a:lnTo>
                  <a:lnTo>
                    <a:pt x="255" y="89"/>
                  </a:lnTo>
                  <a:lnTo>
                    <a:pt x="243" y="79"/>
                  </a:lnTo>
                  <a:lnTo>
                    <a:pt x="227" y="65"/>
                  </a:lnTo>
                  <a:lnTo>
                    <a:pt x="205" y="52"/>
                  </a:lnTo>
                  <a:lnTo>
                    <a:pt x="181" y="38"/>
                  </a:lnTo>
                  <a:lnTo>
                    <a:pt x="150" y="24"/>
                  </a:lnTo>
                  <a:lnTo>
                    <a:pt x="117" y="14"/>
                  </a:lnTo>
                  <a:lnTo>
                    <a:pt x="12" y="0"/>
                  </a:lnTo>
                  <a:lnTo>
                    <a:pt x="2" y="134"/>
                  </a:lnTo>
                  <a:lnTo>
                    <a:pt x="0" y="149"/>
                  </a:lnTo>
                  <a:lnTo>
                    <a:pt x="2" y="187"/>
                  </a:lnTo>
                  <a:lnTo>
                    <a:pt x="11" y="235"/>
                  </a:lnTo>
                  <a:lnTo>
                    <a:pt x="31" y="282"/>
                  </a:lnTo>
                  <a:lnTo>
                    <a:pt x="35" y="283"/>
                  </a:lnTo>
                  <a:lnTo>
                    <a:pt x="42" y="290"/>
                  </a:lnTo>
                  <a:lnTo>
                    <a:pt x="54" y="301"/>
                  </a:lnTo>
                  <a:lnTo>
                    <a:pt x="71" y="314"/>
                  </a:lnTo>
                  <a:lnTo>
                    <a:pt x="91" y="330"/>
                  </a:lnTo>
                  <a:lnTo>
                    <a:pt x="115" y="347"/>
                  </a:lnTo>
                  <a:lnTo>
                    <a:pt x="143" y="364"/>
                  </a:lnTo>
                  <a:lnTo>
                    <a:pt x="174" y="381"/>
                  </a:lnTo>
                  <a:lnTo>
                    <a:pt x="177" y="383"/>
                  </a:lnTo>
                  <a:lnTo>
                    <a:pt x="189" y="388"/>
                  </a:lnTo>
                  <a:lnTo>
                    <a:pt x="207" y="397"/>
                  </a:lnTo>
                  <a:lnTo>
                    <a:pt x="227" y="407"/>
                  </a:lnTo>
                  <a:lnTo>
                    <a:pt x="253" y="417"/>
                  </a:lnTo>
                  <a:lnTo>
                    <a:pt x="279" y="430"/>
                  </a:lnTo>
                  <a:lnTo>
                    <a:pt x="306" y="442"/>
                  </a:lnTo>
                  <a:lnTo>
                    <a:pt x="332" y="4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07" name="Freeform 50"/>
            <p:cNvSpPr>
              <a:spLocks/>
            </p:cNvSpPr>
            <p:nvPr/>
          </p:nvSpPr>
          <p:spPr bwMode="auto">
            <a:xfrm>
              <a:off x="1407" y="2170"/>
              <a:ext cx="166" cy="226"/>
            </a:xfrm>
            <a:custGeom>
              <a:avLst/>
              <a:gdLst>
                <a:gd name="T0" fmla="*/ 0 w 334"/>
                <a:gd name="T1" fmla="*/ 1 h 451"/>
                <a:gd name="T2" fmla="*/ 0 w 334"/>
                <a:gd name="T3" fmla="*/ 1 h 451"/>
                <a:gd name="T4" fmla="*/ 0 w 334"/>
                <a:gd name="T5" fmla="*/ 1 h 451"/>
                <a:gd name="T6" fmla="*/ 0 w 334"/>
                <a:gd name="T7" fmla="*/ 1 h 451"/>
                <a:gd name="T8" fmla="*/ 0 w 334"/>
                <a:gd name="T9" fmla="*/ 1 h 451"/>
                <a:gd name="T10" fmla="*/ 0 w 334"/>
                <a:gd name="T11" fmla="*/ 1 h 451"/>
                <a:gd name="T12" fmla="*/ 0 w 334"/>
                <a:gd name="T13" fmla="*/ 1 h 451"/>
                <a:gd name="T14" fmla="*/ 0 w 334"/>
                <a:gd name="T15" fmla="*/ 1 h 451"/>
                <a:gd name="T16" fmla="*/ 0 w 334"/>
                <a:gd name="T17" fmla="*/ 1 h 451"/>
                <a:gd name="T18" fmla="*/ 0 w 334"/>
                <a:gd name="T19" fmla="*/ 1 h 451"/>
                <a:gd name="T20" fmla="*/ 0 w 334"/>
                <a:gd name="T21" fmla="*/ 1 h 451"/>
                <a:gd name="T22" fmla="*/ 0 w 334"/>
                <a:gd name="T23" fmla="*/ 1 h 451"/>
                <a:gd name="T24" fmla="*/ 0 w 334"/>
                <a:gd name="T25" fmla="*/ 1 h 451"/>
                <a:gd name="T26" fmla="*/ 0 w 334"/>
                <a:gd name="T27" fmla="*/ 1 h 451"/>
                <a:gd name="T28" fmla="*/ 0 w 334"/>
                <a:gd name="T29" fmla="*/ 1 h 451"/>
                <a:gd name="T30" fmla="*/ 0 w 334"/>
                <a:gd name="T31" fmla="*/ 1 h 451"/>
                <a:gd name="T32" fmla="*/ 0 w 334"/>
                <a:gd name="T33" fmla="*/ 1 h 451"/>
                <a:gd name="T34" fmla="*/ 0 w 334"/>
                <a:gd name="T35" fmla="*/ 1 h 451"/>
                <a:gd name="T36" fmla="*/ 0 w 334"/>
                <a:gd name="T37" fmla="*/ 1 h 451"/>
                <a:gd name="T38" fmla="*/ 0 w 334"/>
                <a:gd name="T39" fmla="*/ 1 h 451"/>
                <a:gd name="T40" fmla="*/ 0 w 334"/>
                <a:gd name="T41" fmla="*/ 1 h 451"/>
                <a:gd name="T42" fmla="*/ 0 w 334"/>
                <a:gd name="T43" fmla="*/ 1 h 451"/>
                <a:gd name="T44" fmla="*/ 0 w 334"/>
                <a:gd name="T45" fmla="*/ 1 h 451"/>
                <a:gd name="T46" fmla="*/ 0 w 334"/>
                <a:gd name="T47" fmla="*/ 1 h 451"/>
                <a:gd name="T48" fmla="*/ 0 w 334"/>
                <a:gd name="T49" fmla="*/ 1 h 451"/>
                <a:gd name="T50" fmla="*/ 0 w 334"/>
                <a:gd name="T51" fmla="*/ 1 h 451"/>
                <a:gd name="T52" fmla="*/ 0 w 334"/>
                <a:gd name="T53" fmla="*/ 1 h 451"/>
                <a:gd name="T54" fmla="*/ 0 w 334"/>
                <a:gd name="T55" fmla="*/ 0 h 451"/>
                <a:gd name="T56" fmla="*/ 0 w 334"/>
                <a:gd name="T57" fmla="*/ 0 h 451"/>
                <a:gd name="T58" fmla="*/ 0 w 334"/>
                <a:gd name="T59" fmla="*/ 0 h 451"/>
                <a:gd name="T60" fmla="*/ 0 w 334"/>
                <a:gd name="T61" fmla="*/ 1 h 451"/>
                <a:gd name="T62" fmla="*/ 0 w 334"/>
                <a:gd name="T63" fmla="*/ 1 h 451"/>
                <a:gd name="T64" fmla="*/ 0 w 334"/>
                <a:gd name="T65" fmla="*/ 1 h 451"/>
                <a:gd name="T66" fmla="*/ 0 w 334"/>
                <a:gd name="T67" fmla="*/ 1 h 451"/>
                <a:gd name="T68" fmla="*/ 0 w 334"/>
                <a:gd name="T69" fmla="*/ 1 h 451"/>
                <a:gd name="T70" fmla="*/ 0 w 334"/>
                <a:gd name="T71" fmla="*/ 1 h 451"/>
                <a:gd name="T72" fmla="*/ 0 w 334"/>
                <a:gd name="T73" fmla="*/ 1 h 451"/>
                <a:gd name="T74" fmla="*/ 0 w 334"/>
                <a:gd name="T75" fmla="*/ 1 h 451"/>
                <a:gd name="T76" fmla="*/ 0 w 334"/>
                <a:gd name="T77" fmla="*/ 1 h 451"/>
                <a:gd name="T78" fmla="*/ 0 w 334"/>
                <a:gd name="T79" fmla="*/ 1 h 451"/>
                <a:gd name="T80" fmla="*/ 0 w 334"/>
                <a:gd name="T81" fmla="*/ 1 h 451"/>
                <a:gd name="T82" fmla="*/ 0 w 334"/>
                <a:gd name="T83" fmla="*/ 1 h 451"/>
                <a:gd name="T84" fmla="*/ 0 w 334"/>
                <a:gd name="T85" fmla="*/ 1 h 451"/>
                <a:gd name="T86" fmla="*/ 0 w 334"/>
                <a:gd name="T87" fmla="*/ 1 h 451"/>
                <a:gd name="T88" fmla="*/ 0 w 334"/>
                <a:gd name="T89" fmla="*/ 1 h 451"/>
                <a:gd name="T90" fmla="*/ 0 w 334"/>
                <a:gd name="T91" fmla="*/ 1 h 451"/>
                <a:gd name="T92" fmla="*/ 0 w 334"/>
                <a:gd name="T93" fmla="*/ 1 h 451"/>
                <a:gd name="T94" fmla="*/ 0 w 334"/>
                <a:gd name="T95" fmla="*/ 1 h 451"/>
                <a:gd name="T96" fmla="*/ 0 w 334"/>
                <a:gd name="T97" fmla="*/ 1 h 451"/>
                <a:gd name="T98" fmla="*/ 0 w 334"/>
                <a:gd name="T99" fmla="*/ 1 h 4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334" h="451">
                  <a:moveTo>
                    <a:pt x="5" y="451"/>
                  </a:moveTo>
                  <a:lnTo>
                    <a:pt x="10" y="451"/>
                  </a:lnTo>
                  <a:lnTo>
                    <a:pt x="26" y="450"/>
                  </a:lnTo>
                  <a:lnTo>
                    <a:pt x="46" y="448"/>
                  </a:lnTo>
                  <a:lnTo>
                    <a:pt x="74" y="445"/>
                  </a:lnTo>
                  <a:lnTo>
                    <a:pt x="103" y="438"/>
                  </a:lnTo>
                  <a:lnTo>
                    <a:pt x="132" y="427"/>
                  </a:lnTo>
                  <a:lnTo>
                    <a:pt x="160" y="414"/>
                  </a:lnTo>
                  <a:lnTo>
                    <a:pt x="182" y="395"/>
                  </a:lnTo>
                  <a:lnTo>
                    <a:pt x="186" y="391"/>
                  </a:lnTo>
                  <a:lnTo>
                    <a:pt x="193" y="381"/>
                  </a:lnTo>
                  <a:lnTo>
                    <a:pt x="205" y="366"/>
                  </a:lnTo>
                  <a:lnTo>
                    <a:pt x="218" y="343"/>
                  </a:lnTo>
                  <a:lnTo>
                    <a:pt x="234" y="317"/>
                  </a:lnTo>
                  <a:lnTo>
                    <a:pt x="249" y="288"/>
                  </a:lnTo>
                  <a:lnTo>
                    <a:pt x="265" y="254"/>
                  </a:lnTo>
                  <a:lnTo>
                    <a:pt x="277" y="218"/>
                  </a:lnTo>
                  <a:lnTo>
                    <a:pt x="279" y="211"/>
                  </a:lnTo>
                  <a:lnTo>
                    <a:pt x="286" y="190"/>
                  </a:lnTo>
                  <a:lnTo>
                    <a:pt x="294" y="163"/>
                  </a:lnTo>
                  <a:lnTo>
                    <a:pt x="306" y="128"/>
                  </a:lnTo>
                  <a:lnTo>
                    <a:pt x="316" y="92"/>
                  </a:lnTo>
                  <a:lnTo>
                    <a:pt x="325" y="56"/>
                  </a:lnTo>
                  <a:lnTo>
                    <a:pt x="332" y="25"/>
                  </a:lnTo>
                  <a:lnTo>
                    <a:pt x="334" y="3"/>
                  </a:lnTo>
                  <a:lnTo>
                    <a:pt x="330" y="3"/>
                  </a:lnTo>
                  <a:lnTo>
                    <a:pt x="320" y="1"/>
                  </a:lnTo>
                  <a:lnTo>
                    <a:pt x="303" y="0"/>
                  </a:lnTo>
                  <a:lnTo>
                    <a:pt x="282" y="0"/>
                  </a:lnTo>
                  <a:lnTo>
                    <a:pt x="260" y="0"/>
                  </a:lnTo>
                  <a:lnTo>
                    <a:pt x="234" y="3"/>
                  </a:lnTo>
                  <a:lnTo>
                    <a:pt x="208" y="8"/>
                  </a:lnTo>
                  <a:lnTo>
                    <a:pt x="182" y="17"/>
                  </a:lnTo>
                  <a:lnTo>
                    <a:pt x="177" y="19"/>
                  </a:lnTo>
                  <a:lnTo>
                    <a:pt x="167" y="25"/>
                  </a:lnTo>
                  <a:lnTo>
                    <a:pt x="148" y="36"/>
                  </a:lnTo>
                  <a:lnTo>
                    <a:pt x="129" y="48"/>
                  </a:lnTo>
                  <a:lnTo>
                    <a:pt x="107" y="63"/>
                  </a:lnTo>
                  <a:lnTo>
                    <a:pt x="84" y="82"/>
                  </a:lnTo>
                  <a:lnTo>
                    <a:pt x="67" y="101"/>
                  </a:lnTo>
                  <a:lnTo>
                    <a:pt x="53" y="122"/>
                  </a:lnTo>
                  <a:lnTo>
                    <a:pt x="52" y="125"/>
                  </a:lnTo>
                  <a:lnTo>
                    <a:pt x="45" y="137"/>
                  </a:lnTo>
                  <a:lnTo>
                    <a:pt x="34" y="154"/>
                  </a:lnTo>
                  <a:lnTo>
                    <a:pt x="24" y="178"/>
                  </a:lnTo>
                  <a:lnTo>
                    <a:pt x="14" y="207"/>
                  </a:lnTo>
                  <a:lnTo>
                    <a:pt x="7" y="244"/>
                  </a:lnTo>
                  <a:lnTo>
                    <a:pt x="0" y="283"/>
                  </a:lnTo>
                  <a:lnTo>
                    <a:pt x="0" y="328"/>
                  </a:lnTo>
                  <a:lnTo>
                    <a:pt x="5" y="4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08" name="Freeform 51"/>
            <p:cNvSpPr>
              <a:spLocks/>
            </p:cNvSpPr>
            <p:nvPr/>
          </p:nvSpPr>
          <p:spPr bwMode="auto">
            <a:xfrm>
              <a:off x="1121" y="2616"/>
              <a:ext cx="114" cy="53"/>
            </a:xfrm>
            <a:custGeom>
              <a:avLst/>
              <a:gdLst>
                <a:gd name="T0" fmla="*/ 0 w 229"/>
                <a:gd name="T1" fmla="*/ 1 h 105"/>
                <a:gd name="T2" fmla="*/ 0 w 229"/>
                <a:gd name="T3" fmla="*/ 0 h 105"/>
                <a:gd name="T4" fmla="*/ 0 w 229"/>
                <a:gd name="T5" fmla="*/ 1 h 105"/>
                <a:gd name="T6" fmla="*/ 0 w 229"/>
                <a:gd name="T7" fmla="*/ 1 h 105"/>
                <a:gd name="T8" fmla="*/ 0 w 229"/>
                <a:gd name="T9" fmla="*/ 1 h 105"/>
                <a:gd name="T10" fmla="*/ 0 w 229"/>
                <a:gd name="T11" fmla="*/ 1 h 105"/>
                <a:gd name="T12" fmla="*/ 0 w 229"/>
                <a:gd name="T13" fmla="*/ 1 h 105"/>
                <a:gd name="T14" fmla="*/ 0 w 229"/>
                <a:gd name="T15" fmla="*/ 1 h 105"/>
                <a:gd name="T16" fmla="*/ 0 w 229"/>
                <a:gd name="T17" fmla="*/ 1 h 105"/>
                <a:gd name="T18" fmla="*/ 0 w 229"/>
                <a:gd name="T19" fmla="*/ 1 h 105"/>
                <a:gd name="T20" fmla="*/ 0 w 229"/>
                <a:gd name="T21" fmla="*/ 1 h 105"/>
                <a:gd name="T22" fmla="*/ 0 w 229"/>
                <a:gd name="T23" fmla="*/ 1 h 105"/>
                <a:gd name="T24" fmla="*/ 0 w 229"/>
                <a:gd name="T25" fmla="*/ 1 h 105"/>
                <a:gd name="T26" fmla="*/ 0 w 229"/>
                <a:gd name="T27" fmla="*/ 1 h 105"/>
                <a:gd name="T28" fmla="*/ 0 w 229"/>
                <a:gd name="T29" fmla="*/ 1 h 105"/>
                <a:gd name="T30" fmla="*/ 0 w 229"/>
                <a:gd name="T31" fmla="*/ 1 h 105"/>
                <a:gd name="T32" fmla="*/ 0 w 229"/>
                <a:gd name="T33" fmla="*/ 1 h 105"/>
                <a:gd name="T34" fmla="*/ 0 w 229"/>
                <a:gd name="T35" fmla="*/ 1 h 105"/>
                <a:gd name="T36" fmla="*/ 0 w 229"/>
                <a:gd name="T37" fmla="*/ 1 h 105"/>
                <a:gd name="T38" fmla="*/ 0 w 229"/>
                <a:gd name="T39" fmla="*/ 1 h 105"/>
                <a:gd name="T40" fmla="*/ 0 w 229"/>
                <a:gd name="T41" fmla="*/ 1 h 105"/>
                <a:gd name="T42" fmla="*/ 0 w 229"/>
                <a:gd name="T43" fmla="*/ 1 h 105"/>
                <a:gd name="T44" fmla="*/ 0 w 229"/>
                <a:gd name="T45" fmla="*/ 1 h 105"/>
                <a:gd name="T46" fmla="*/ 0 w 229"/>
                <a:gd name="T47" fmla="*/ 1 h 105"/>
                <a:gd name="T48" fmla="*/ 0 w 229"/>
                <a:gd name="T49" fmla="*/ 1 h 105"/>
                <a:gd name="T50" fmla="*/ 0 w 229"/>
                <a:gd name="T51" fmla="*/ 1 h 105"/>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29" h="105">
                  <a:moveTo>
                    <a:pt x="229" y="100"/>
                  </a:moveTo>
                  <a:lnTo>
                    <a:pt x="119" y="0"/>
                  </a:lnTo>
                  <a:lnTo>
                    <a:pt x="117" y="2"/>
                  </a:lnTo>
                  <a:lnTo>
                    <a:pt x="110" y="9"/>
                  </a:lnTo>
                  <a:lnTo>
                    <a:pt x="102" y="17"/>
                  </a:lnTo>
                  <a:lnTo>
                    <a:pt x="88" y="28"/>
                  </a:lnTo>
                  <a:lnTo>
                    <a:pt x="71" y="40"/>
                  </a:lnTo>
                  <a:lnTo>
                    <a:pt x="50" y="50"/>
                  </a:lnTo>
                  <a:lnTo>
                    <a:pt x="28" y="60"/>
                  </a:lnTo>
                  <a:lnTo>
                    <a:pt x="0" y="67"/>
                  </a:lnTo>
                  <a:lnTo>
                    <a:pt x="0" y="69"/>
                  </a:lnTo>
                  <a:lnTo>
                    <a:pt x="4" y="71"/>
                  </a:lnTo>
                  <a:lnTo>
                    <a:pt x="9" y="74"/>
                  </a:lnTo>
                  <a:lnTo>
                    <a:pt x="19" y="79"/>
                  </a:lnTo>
                  <a:lnTo>
                    <a:pt x="31" y="84"/>
                  </a:lnTo>
                  <a:lnTo>
                    <a:pt x="50" y="90"/>
                  </a:lnTo>
                  <a:lnTo>
                    <a:pt x="74" y="95"/>
                  </a:lnTo>
                  <a:lnTo>
                    <a:pt x="105" y="100"/>
                  </a:lnTo>
                  <a:lnTo>
                    <a:pt x="109" y="100"/>
                  </a:lnTo>
                  <a:lnTo>
                    <a:pt x="119" y="102"/>
                  </a:lnTo>
                  <a:lnTo>
                    <a:pt x="133" y="103"/>
                  </a:lnTo>
                  <a:lnTo>
                    <a:pt x="152" y="103"/>
                  </a:lnTo>
                  <a:lnTo>
                    <a:pt x="170" y="105"/>
                  </a:lnTo>
                  <a:lnTo>
                    <a:pt x="191" y="105"/>
                  </a:lnTo>
                  <a:lnTo>
                    <a:pt x="212" y="103"/>
                  </a:lnTo>
                  <a:lnTo>
                    <a:pt x="229" y="10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09" name="Freeform 52"/>
            <p:cNvSpPr>
              <a:spLocks/>
            </p:cNvSpPr>
            <p:nvPr/>
          </p:nvSpPr>
          <p:spPr bwMode="auto">
            <a:xfrm>
              <a:off x="1037" y="2564"/>
              <a:ext cx="125" cy="66"/>
            </a:xfrm>
            <a:custGeom>
              <a:avLst/>
              <a:gdLst>
                <a:gd name="T0" fmla="*/ 1 w 249"/>
                <a:gd name="T1" fmla="*/ 0 h 133"/>
                <a:gd name="T2" fmla="*/ 1 w 249"/>
                <a:gd name="T3" fmla="*/ 0 h 133"/>
                <a:gd name="T4" fmla="*/ 1 w 249"/>
                <a:gd name="T5" fmla="*/ 0 h 133"/>
                <a:gd name="T6" fmla="*/ 1 w 249"/>
                <a:gd name="T7" fmla="*/ 0 h 133"/>
                <a:gd name="T8" fmla="*/ 1 w 249"/>
                <a:gd name="T9" fmla="*/ 0 h 133"/>
                <a:gd name="T10" fmla="*/ 1 w 249"/>
                <a:gd name="T11" fmla="*/ 0 h 133"/>
                <a:gd name="T12" fmla="*/ 1 w 249"/>
                <a:gd name="T13" fmla="*/ 0 h 133"/>
                <a:gd name="T14" fmla="*/ 1 w 249"/>
                <a:gd name="T15" fmla="*/ 0 h 133"/>
                <a:gd name="T16" fmla="*/ 1 w 249"/>
                <a:gd name="T17" fmla="*/ 0 h 133"/>
                <a:gd name="T18" fmla="*/ 0 w 249"/>
                <a:gd name="T19" fmla="*/ 0 h 133"/>
                <a:gd name="T20" fmla="*/ 1 w 249"/>
                <a:gd name="T21" fmla="*/ 0 h 133"/>
                <a:gd name="T22" fmla="*/ 1 w 249"/>
                <a:gd name="T23" fmla="*/ 0 h 13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9" h="133">
                  <a:moveTo>
                    <a:pt x="249" y="86"/>
                  </a:moveTo>
                  <a:lnTo>
                    <a:pt x="129" y="133"/>
                  </a:lnTo>
                  <a:lnTo>
                    <a:pt x="125" y="131"/>
                  </a:lnTo>
                  <a:lnTo>
                    <a:pt x="117" y="124"/>
                  </a:lnTo>
                  <a:lnTo>
                    <a:pt x="103" y="114"/>
                  </a:lnTo>
                  <a:lnTo>
                    <a:pt x="86" y="100"/>
                  </a:lnTo>
                  <a:lnTo>
                    <a:pt x="67" y="81"/>
                  </a:lnTo>
                  <a:lnTo>
                    <a:pt x="44" y="59"/>
                  </a:lnTo>
                  <a:lnTo>
                    <a:pt x="22" y="31"/>
                  </a:lnTo>
                  <a:lnTo>
                    <a:pt x="0" y="0"/>
                  </a:lnTo>
                  <a:lnTo>
                    <a:pt x="220" y="23"/>
                  </a:lnTo>
                  <a:lnTo>
                    <a:pt x="249" y="86"/>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10" name="Freeform 53"/>
            <p:cNvSpPr>
              <a:spLocks/>
            </p:cNvSpPr>
            <p:nvPr/>
          </p:nvSpPr>
          <p:spPr bwMode="auto">
            <a:xfrm>
              <a:off x="1017" y="2482"/>
              <a:ext cx="108" cy="70"/>
            </a:xfrm>
            <a:custGeom>
              <a:avLst/>
              <a:gdLst>
                <a:gd name="T0" fmla="*/ 0 w 217"/>
                <a:gd name="T1" fmla="*/ 1 h 139"/>
                <a:gd name="T2" fmla="*/ 0 w 217"/>
                <a:gd name="T3" fmla="*/ 1 h 139"/>
                <a:gd name="T4" fmla="*/ 0 w 217"/>
                <a:gd name="T5" fmla="*/ 0 h 139"/>
                <a:gd name="T6" fmla="*/ 0 w 217"/>
                <a:gd name="T7" fmla="*/ 1 h 139"/>
                <a:gd name="T8" fmla="*/ 0 w 217"/>
                <a:gd name="T9" fmla="*/ 1 h 139"/>
                <a:gd name="T10" fmla="*/ 0 w 217"/>
                <a:gd name="T11" fmla="*/ 1 h 139"/>
                <a:gd name="T12" fmla="*/ 0 w 217"/>
                <a:gd name="T13" fmla="*/ 1 h 139"/>
                <a:gd name="T14" fmla="*/ 0 w 217"/>
                <a:gd name="T15" fmla="*/ 1 h 13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17" h="139">
                  <a:moveTo>
                    <a:pt x="217" y="139"/>
                  </a:moveTo>
                  <a:lnTo>
                    <a:pt x="122" y="19"/>
                  </a:lnTo>
                  <a:lnTo>
                    <a:pt x="2" y="0"/>
                  </a:lnTo>
                  <a:lnTo>
                    <a:pt x="0" y="11"/>
                  </a:lnTo>
                  <a:lnTo>
                    <a:pt x="0" y="36"/>
                  </a:lnTo>
                  <a:lnTo>
                    <a:pt x="7" y="72"/>
                  </a:lnTo>
                  <a:lnTo>
                    <a:pt x="26" y="115"/>
                  </a:lnTo>
                  <a:lnTo>
                    <a:pt x="217" y="139"/>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11" name="Freeform 54"/>
            <p:cNvSpPr>
              <a:spLocks/>
            </p:cNvSpPr>
            <p:nvPr/>
          </p:nvSpPr>
          <p:spPr bwMode="auto">
            <a:xfrm>
              <a:off x="1007" y="2389"/>
              <a:ext cx="51" cy="72"/>
            </a:xfrm>
            <a:custGeom>
              <a:avLst/>
              <a:gdLst>
                <a:gd name="T0" fmla="*/ 0 w 104"/>
                <a:gd name="T1" fmla="*/ 1 h 142"/>
                <a:gd name="T2" fmla="*/ 0 w 104"/>
                <a:gd name="T3" fmla="*/ 0 h 142"/>
                <a:gd name="T4" fmla="*/ 0 w 104"/>
                <a:gd name="T5" fmla="*/ 1 h 142"/>
                <a:gd name="T6" fmla="*/ 0 w 104"/>
                <a:gd name="T7" fmla="*/ 1 h 142"/>
                <a:gd name="T8" fmla="*/ 0 w 104"/>
                <a:gd name="T9" fmla="*/ 1 h 142"/>
                <a:gd name="T10" fmla="*/ 0 w 104"/>
                <a:gd name="T11" fmla="*/ 1 h 142"/>
                <a:gd name="T12" fmla="*/ 0 w 104"/>
                <a:gd name="T13" fmla="*/ 1 h 142"/>
                <a:gd name="T14" fmla="*/ 0 w 104"/>
                <a:gd name="T15" fmla="*/ 1 h 142"/>
                <a:gd name="T16" fmla="*/ 0 w 104"/>
                <a:gd name="T17" fmla="*/ 1 h 142"/>
                <a:gd name="T18" fmla="*/ 0 w 104"/>
                <a:gd name="T19" fmla="*/ 1 h 142"/>
                <a:gd name="T20" fmla="*/ 0 w 104"/>
                <a:gd name="T21" fmla="*/ 1 h 142"/>
                <a:gd name="T22" fmla="*/ 0 w 104"/>
                <a:gd name="T23" fmla="*/ 1 h 142"/>
                <a:gd name="T24" fmla="*/ 0 w 104"/>
                <a:gd name="T25" fmla="*/ 1 h 142"/>
                <a:gd name="T26" fmla="*/ 0 w 104"/>
                <a:gd name="T27" fmla="*/ 1 h 14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04" h="142">
                  <a:moveTo>
                    <a:pt x="104" y="142"/>
                  </a:moveTo>
                  <a:lnTo>
                    <a:pt x="14" y="0"/>
                  </a:lnTo>
                  <a:lnTo>
                    <a:pt x="11" y="12"/>
                  </a:lnTo>
                  <a:lnTo>
                    <a:pt x="4" y="39"/>
                  </a:lnTo>
                  <a:lnTo>
                    <a:pt x="0" y="79"/>
                  </a:lnTo>
                  <a:lnTo>
                    <a:pt x="4" y="118"/>
                  </a:lnTo>
                  <a:lnTo>
                    <a:pt x="6" y="120"/>
                  </a:lnTo>
                  <a:lnTo>
                    <a:pt x="9" y="123"/>
                  </a:lnTo>
                  <a:lnTo>
                    <a:pt x="16" y="127"/>
                  </a:lnTo>
                  <a:lnTo>
                    <a:pt x="26" y="132"/>
                  </a:lnTo>
                  <a:lnTo>
                    <a:pt x="38" y="137"/>
                  </a:lnTo>
                  <a:lnTo>
                    <a:pt x="56" y="141"/>
                  </a:lnTo>
                  <a:lnTo>
                    <a:pt x="78" y="142"/>
                  </a:lnTo>
                  <a:lnTo>
                    <a:pt x="104" y="142"/>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12" name="Freeform 55"/>
            <p:cNvSpPr>
              <a:spLocks/>
            </p:cNvSpPr>
            <p:nvPr/>
          </p:nvSpPr>
          <p:spPr bwMode="auto">
            <a:xfrm>
              <a:off x="1014" y="2351"/>
              <a:ext cx="83" cy="117"/>
            </a:xfrm>
            <a:custGeom>
              <a:avLst/>
              <a:gdLst>
                <a:gd name="T0" fmla="*/ 0 w 167"/>
                <a:gd name="T1" fmla="*/ 1 h 234"/>
                <a:gd name="T2" fmla="*/ 0 w 167"/>
                <a:gd name="T3" fmla="*/ 0 h 234"/>
                <a:gd name="T4" fmla="*/ 0 w 167"/>
                <a:gd name="T5" fmla="*/ 1 h 234"/>
                <a:gd name="T6" fmla="*/ 0 w 167"/>
                <a:gd name="T7" fmla="*/ 1 h 234"/>
                <a:gd name="T8" fmla="*/ 0 w 167"/>
                <a:gd name="T9" fmla="*/ 1 h 234"/>
                <a:gd name="T10" fmla="*/ 0 w 167"/>
                <a:gd name="T11" fmla="*/ 1 h 234"/>
                <a:gd name="T12" fmla="*/ 0 w 167"/>
                <a:gd name="T13" fmla="*/ 1 h 234"/>
                <a:gd name="T14" fmla="*/ 0 w 167"/>
                <a:gd name="T15" fmla="*/ 1 h 234"/>
                <a:gd name="T16" fmla="*/ 0 w 167"/>
                <a:gd name="T17" fmla="*/ 1 h 234"/>
                <a:gd name="T18" fmla="*/ 0 w 167"/>
                <a:gd name="T19" fmla="*/ 1 h 234"/>
                <a:gd name="T20" fmla="*/ 0 w 167"/>
                <a:gd name="T21" fmla="*/ 1 h 234"/>
                <a:gd name="T22" fmla="*/ 0 w 167"/>
                <a:gd name="T23" fmla="*/ 1 h 234"/>
                <a:gd name="T24" fmla="*/ 0 w 167"/>
                <a:gd name="T25" fmla="*/ 1 h 234"/>
                <a:gd name="T26" fmla="*/ 0 w 167"/>
                <a:gd name="T27" fmla="*/ 1 h 23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67" h="234">
                  <a:moveTo>
                    <a:pt x="157" y="234"/>
                  </a:moveTo>
                  <a:lnTo>
                    <a:pt x="0" y="0"/>
                  </a:lnTo>
                  <a:lnTo>
                    <a:pt x="5" y="2"/>
                  </a:lnTo>
                  <a:lnTo>
                    <a:pt x="21" y="7"/>
                  </a:lnTo>
                  <a:lnTo>
                    <a:pt x="43" y="16"/>
                  </a:lnTo>
                  <a:lnTo>
                    <a:pt x="71" y="26"/>
                  </a:lnTo>
                  <a:lnTo>
                    <a:pt x="100" y="38"/>
                  </a:lnTo>
                  <a:lnTo>
                    <a:pt x="126" y="52"/>
                  </a:lnTo>
                  <a:lnTo>
                    <a:pt x="150" y="67"/>
                  </a:lnTo>
                  <a:lnTo>
                    <a:pt x="167" y="83"/>
                  </a:lnTo>
                  <a:lnTo>
                    <a:pt x="167" y="95"/>
                  </a:lnTo>
                  <a:lnTo>
                    <a:pt x="165" y="126"/>
                  </a:lnTo>
                  <a:lnTo>
                    <a:pt x="162" y="174"/>
                  </a:lnTo>
                  <a:lnTo>
                    <a:pt x="157" y="234"/>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13" name="Freeform 56"/>
            <p:cNvSpPr>
              <a:spLocks/>
            </p:cNvSpPr>
            <p:nvPr/>
          </p:nvSpPr>
          <p:spPr bwMode="auto">
            <a:xfrm>
              <a:off x="1109" y="2408"/>
              <a:ext cx="57" cy="136"/>
            </a:xfrm>
            <a:custGeom>
              <a:avLst/>
              <a:gdLst>
                <a:gd name="T0" fmla="*/ 0 w 114"/>
                <a:gd name="T1" fmla="*/ 1 h 271"/>
                <a:gd name="T2" fmla="*/ 1 w 114"/>
                <a:gd name="T3" fmla="*/ 0 h 271"/>
                <a:gd name="T4" fmla="*/ 1 w 114"/>
                <a:gd name="T5" fmla="*/ 1 h 271"/>
                <a:gd name="T6" fmla="*/ 1 w 114"/>
                <a:gd name="T7" fmla="*/ 1 h 271"/>
                <a:gd name="T8" fmla="*/ 1 w 114"/>
                <a:gd name="T9" fmla="*/ 1 h 271"/>
                <a:gd name="T10" fmla="*/ 1 w 114"/>
                <a:gd name="T11" fmla="*/ 1 h 271"/>
                <a:gd name="T12" fmla="*/ 1 w 114"/>
                <a:gd name="T13" fmla="*/ 1 h 271"/>
                <a:gd name="T14" fmla="*/ 1 w 114"/>
                <a:gd name="T15" fmla="*/ 1 h 271"/>
                <a:gd name="T16" fmla="*/ 1 w 114"/>
                <a:gd name="T17" fmla="*/ 1 h 271"/>
                <a:gd name="T18" fmla="*/ 1 w 114"/>
                <a:gd name="T19" fmla="*/ 1 h 271"/>
                <a:gd name="T20" fmla="*/ 1 w 114"/>
                <a:gd name="T21" fmla="*/ 1 h 271"/>
                <a:gd name="T22" fmla="*/ 0 w 114"/>
                <a:gd name="T23" fmla="*/ 1 h 27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4" h="271">
                  <a:moveTo>
                    <a:pt x="0" y="176"/>
                  </a:moveTo>
                  <a:lnTo>
                    <a:pt x="24" y="0"/>
                  </a:lnTo>
                  <a:lnTo>
                    <a:pt x="26" y="1"/>
                  </a:lnTo>
                  <a:lnTo>
                    <a:pt x="33" y="5"/>
                  </a:lnTo>
                  <a:lnTo>
                    <a:pt x="43" y="13"/>
                  </a:lnTo>
                  <a:lnTo>
                    <a:pt x="55" y="24"/>
                  </a:lnTo>
                  <a:lnTo>
                    <a:pt x="69" y="37"/>
                  </a:lnTo>
                  <a:lnTo>
                    <a:pt x="84" y="54"/>
                  </a:lnTo>
                  <a:lnTo>
                    <a:pt x="98" y="75"/>
                  </a:lnTo>
                  <a:lnTo>
                    <a:pt x="114" y="99"/>
                  </a:lnTo>
                  <a:lnTo>
                    <a:pt x="71" y="271"/>
                  </a:lnTo>
                  <a:lnTo>
                    <a:pt x="0" y="176"/>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14" name="Freeform 57"/>
            <p:cNvSpPr>
              <a:spLocks/>
            </p:cNvSpPr>
            <p:nvPr/>
          </p:nvSpPr>
          <p:spPr bwMode="auto">
            <a:xfrm>
              <a:off x="1166" y="2494"/>
              <a:ext cx="86" cy="153"/>
            </a:xfrm>
            <a:custGeom>
              <a:avLst/>
              <a:gdLst>
                <a:gd name="T0" fmla="*/ 0 w 172"/>
                <a:gd name="T1" fmla="*/ 1 h 306"/>
                <a:gd name="T2" fmla="*/ 1 w 172"/>
                <a:gd name="T3" fmla="*/ 0 h 306"/>
                <a:gd name="T4" fmla="*/ 1 w 172"/>
                <a:gd name="T5" fmla="*/ 1 h 306"/>
                <a:gd name="T6" fmla="*/ 1 w 172"/>
                <a:gd name="T7" fmla="*/ 1 h 306"/>
                <a:gd name="T8" fmla="*/ 1 w 172"/>
                <a:gd name="T9" fmla="*/ 1 h 306"/>
                <a:gd name="T10" fmla="*/ 1 w 172"/>
                <a:gd name="T11" fmla="*/ 1 h 306"/>
                <a:gd name="T12" fmla="*/ 1 w 172"/>
                <a:gd name="T13" fmla="*/ 1 h 306"/>
                <a:gd name="T14" fmla="*/ 1 w 172"/>
                <a:gd name="T15" fmla="*/ 1 h 306"/>
                <a:gd name="T16" fmla="*/ 1 w 172"/>
                <a:gd name="T17" fmla="*/ 1 h 306"/>
                <a:gd name="T18" fmla="*/ 1 w 172"/>
                <a:gd name="T19" fmla="*/ 1 h 306"/>
                <a:gd name="T20" fmla="*/ 1 w 172"/>
                <a:gd name="T21" fmla="*/ 1 h 306"/>
                <a:gd name="T22" fmla="*/ 0 w 172"/>
                <a:gd name="T23" fmla="*/ 1 h 30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2" h="306">
                  <a:moveTo>
                    <a:pt x="0" y="143"/>
                  </a:moveTo>
                  <a:lnTo>
                    <a:pt x="29" y="0"/>
                  </a:lnTo>
                  <a:lnTo>
                    <a:pt x="34" y="7"/>
                  </a:lnTo>
                  <a:lnTo>
                    <a:pt x="44" y="28"/>
                  </a:lnTo>
                  <a:lnTo>
                    <a:pt x="63" y="59"/>
                  </a:lnTo>
                  <a:lnTo>
                    <a:pt x="84" y="98"/>
                  </a:lnTo>
                  <a:lnTo>
                    <a:pt x="108" y="145"/>
                  </a:lnTo>
                  <a:lnTo>
                    <a:pt x="130" y="193"/>
                  </a:lnTo>
                  <a:lnTo>
                    <a:pt x="153" y="243"/>
                  </a:lnTo>
                  <a:lnTo>
                    <a:pt x="172" y="291"/>
                  </a:lnTo>
                  <a:lnTo>
                    <a:pt x="172" y="306"/>
                  </a:lnTo>
                  <a:lnTo>
                    <a:pt x="0" y="143"/>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15" name="Freeform 58"/>
            <p:cNvSpPr>
              <a:spLocks/>
            </p:cNvSpPr>
            <p:nvPr/>
          </p:nvSpPr>
          <p:spPr bwMode="auto">
            <a:xfrm>
              <a:off x="1101" y="2310"/>
              <a:ext cx="82" cy="50"/>
            </a:xfrm>
            <a:custGeom>
              <a:avLst/>
              <a:gdLst>
                <a:gd name="T0" fmla="*/ 1 w 163"/>
                <a:gd name="T1" fmla="*/ 1 h 99"/>
                <a:gd name="T2" fmla="*/ 1 w 163"/>
                <a:gd name="T3" fmla="*/ 1 h 99"/>
                <a:gd name="T4" fmla="*/ 0 w 163"/>
                <a:gd name="T5" fmla="*/ 0 h 99"/>
                <a:gd name="T6" fmla="*/ 1 w 163"/>
                <a:gd name="T7" fmla="*/ 1 h 99"/>
                <a:gd name="T8" fmla="*/ 1 w 163"/>
                <a:gd name="T9" fmla="*/ 1 h 99"/>
                <a:gd name="T10" fmla="*/ 1 w 163"/>
                <a:gd name="T11" fmla="*/ 1 h 99"/>
                <a:gd name="T12" fmla="*/ 1 w 163"/>
                <a:gd name="T13" fmla="*/ 1 h 99"/>
                <a:gd name="T14" fmla="*/ 1 w 163"/>
                <a:gd name="T15" fmla="*/ 1 h 99"/>
                <a:gd name="T16" fmla="*/ 1 w 163"/>
                <a:gd name="T17" fmla="*/ 1 h 99"/>
                <a:gd name="T18" fmla="*/ 1 w 163"/>
                <a:gd name="T19" fmla="*/ 1 h 99"/>
                <a:gd name="T20" fmla="*/ 1 w 163"/>
                <a:gd name="T21" fmla="*/ 1 h 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63" h="99">
                  <a:moveTo>
                    <a:pt x="163" y="99"/>
                  </a:moveTo>
                  <a:lnTo>
                    <a:pt x="110" y="5"/>
                  </a:lnTo>
                  <a:lnTo>
                    <a:pt x="0" y="0"/>
                  </a:lnTo>
                  <a:lnTo>
                    <a:pt x="3" y="3"/>
                  </a:lnTo>
                  <a:lnTo>
                    <a:pt x="13" y="13"/>
                  </a:lnTo>
                  <a:lnTo>
                    <a:pt x="31" y="25"/>
                  </a:lnTo>
                  <a:lnTo>
                    <a:pt x="51" y="43"/>
                  </a:lnTo>
                  <a:lnTo>
                    <a:pt x="75" y="60"/>
                  </a:lnTo>
                  <a:lnTo>
                    <a:pt x="103" y="75"/>
                  </a:lnTo>
                  <a:lnTo>
                    <a:pt x="132" y="89"/>
                  </a:lnTo>
                  <a:lnTo>
                    <a:pt x="163" y="99"/>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16" name="Freeform 59"/>
            <p:cNvSpPr>
              <a:spLocks/>
            </p:cNvSpPr>
            <p:nvPr/>
          </p:nvSpPr>
          <p:spPr bwMode="auto">
            <a:xfrm>
              <a:off x="1061" y="2243"/>
              <a:ext cx="82" cy="53"/>
            </a:xfrm>
            <a:custGeom>
              <a:avLst/>
              <a:gdLst>
                <a:gd name="T0" fmla="*/ 1 w 163"/>
                <a:gd name="T1" fmla="*/ 1 h 104"/>
                <a:gd name="T2" fmla="*/ 1 w 163"/>
                <a:gd name="T3" fmla="*/ 1 h 104"/>
                <a:gd name="T4" fmla="*/ 0 w 163"/>
                <a:gd name="T5" fmla="*/ 0 h 104"/>
                <a:gd name="T6" fmla="*/ 0 w 163"/>
                <a:gd name="T7" fmla="*/ 1 h 104"/>
                <a:gd name="T8" fmla="*/ 1 w 163"/>
                <a:gd name="T9" fmla="*/ 1 h 104"/>
                <a:gd name="T10" fmla="*/ 1 w 163"/>
                <a:gd name="T11" fmla="*/ 1 h 104"/>
                <a:gd name="T12" fmla="*/ 1 w 163"/>
                <a:gd name="T13" fmla="*/ 1 h 104"/>
                <a:gd name="T14" fmla="*/ 1 w 163"/>
                <a:gd name="T15" fmla="*/ 1 h 1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63" h="104">
                  <a:moveTo>
                    <a:pt x="163" y="104"/>
                  </a:moveTo>
                  <a:lnTo>
                    <a:pt x="101" y="5"/>
                  </a:lnTo>
                  <a:lnTo>
                    <a:pt x="0" y="0"/>
                  </a:lnTo>
                  <a:lnTo>
                    <a:pt x="0" y="12"/>
                  </a:lnTo>
                  <a:lnTo>
                    <a:pt x="3" y="41"/>
                  </a:lnTo>
                  <a:lnTo>
                    <a:pt x="14" y="77"/>
                  </a:lnTo>
                  <a:lnTo>
                    <a:pt x="38" y="104"/>
                  </a:lnTo>
                  <a:lnTo>
                    <a:pt x="163" y="104"/>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17" name="Freeform 60"/>
            <p:cNvSpPr>
              <a:spLocks/>
            </p:cNvSpPr>
            <p:nvPr/>
          </p:nvSpPr>
          <p:spPr bwMode="auto">
            <a:xfrm>
              <a:off x="1063" y="2191"/>
              <a:ext cx="37" cy="39"/>
            </a:xfrm>
            <a:custGeom>
              <a:avLst/>
              <a:gdLst>
                <a:gd name="T0" fmla="*/ 1 w 72"/>
                <a:gd name="T1" fmla="*/ 1 h 77"/>
                <a:gd name="T2" fmla="*/ 0 w 72"/>
                <a:gd name="T3" fmla="*/ 0 h 77"/>
                <a:gd name="T4" fmla="*/ 0 w 72"/>
                <a:gd name="T5" fmla="*/ 1 h 77"/>
                <a:gd name="T6" fmla="*/ 0 w 72"/>
                <a:gd name="T7" fmla="*/ 1 h 77"/>
                <a:gd name="T8" fmla="*/ 0 w 72"/>
                <a:gd name="T9" fmla="*/ 1 h 77"/>
                <a:gd name="T10" fmla="*/ 0 w 72"/>
                <a:gd name="T11" fmla="*/ 1 h 77"/>
                <a:gd name="T12" fmla="*/ 1 w 72"/>
                <a:gd name="T13" fmla="*/ 1 h 7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77">
                  <a:moveTo>
                    <a:pt x="72" y="77"/>
                  </a:moveTo>
                  <a:lnTo>
                    <a:pt x="0" y="0"/>
                  </a:lnTo>
                  <a:lnTo>
                    <a:pt x="0" y="8"/>
                  </a:lnTo>
                  <a:lnTo>
                    <a:pt x="0" y="29"/>
                  </a:lnTo>
                  <a:lnTo>
                    <a:pt x="0" y="53"/>
                  </a:lnTo>
                  <a:lnTo>
                    <a:pt x="0" y="72"/>
                  </a:lnTo>
                  <a:lnTo>
                    <a:pt x="72" y="77"/>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18" name="Freeform 61"/>
            <p:cNvSpPr>
              <a:spLocks/>
            </p:cNvSpPr>
            <p:nvPr/>
          </p:nvSpPr>
          <p:spPr bwMode="auto">
            <a:xfrm>
              <a:off x="1090" y="2187"/>
              <a:ext cx="50" cy="55"/>
            </a:xfrm>
            <a:custGeom>
              <a:avLst/>
              <a:gdLst>
                <a:gd name="T0" fmla="*/ 0 w 100"/>
                <a:gd name="T1" fmla="*/ 1 h 108"/>
                <a:gd name="T2" fmla="*/ 1 w 100"/>
                <a:gd name="T3" fmla="*/ 1 h 108"/>
                <a:gd name="T4" fmla="*/ 1 w 100"/>
                <a:gd name="T5" fmla="*/ 0 h 108"/>
                <a:gd name="T6" fmla="*/ 1 w 100"/>
                <a:gd name="T7" fmla="*/ 0 h 108"/>
                <a:gd name="T8" fmla="*/ 1 w 100"/>
                <a:gd name="T9" fmla="*/ 1 h 108"/>
                <a:gd name="T10" fmla="*/ 1 w 100"/>
                <a:gd name="T11" fmla="*/ 1 h 108"/>
                <a:gd name="T12" fmla="*/ 1 w 100"/>
                <a:gd name="T13" fmla="*/ 1 h 108"/>
                <a:gd name="T14" fmla="*/ 1 w 100"/>
                <a:gd name="T15" fmla="*/ 1 h 108"/>
                <a:gd name="T16" fmla="*/ 1 w 100"/>
                <a:gd name="T17" fmla="*/ 1 h 108"/>
                <a:gd name="T18" fmla="*/ 1 w 100"/>
                <a:gd name="T19" fmla="*/ 1 h 108"/>
                <a:gd name="T20" fmla="*/ 1 w 100"/>
                <a:gd name="T21" fmla="*/ 1 h 108"/>
                <a:gd name="T22" fmla="*/ 1 w 100"/>
                <a:gd name="T23" fmla="*/ 1 h 108"/>
                <a:gd name="T24" fmla="*/ 1 w 100"/>
                <a:gd name="T25" fmla="*/ 1 h 108"/>
                <a:gd name="T26" fmla="*/ 1 w 100"/>
                <a:gd name="T27" fmla="*/ 1 h 108"/>
                <a:gd name="T28" fmla="*/ 1 w 100"/>
                <a:gd name="T29" fmla="*/ 1 h 108"/>
                <a:gd name="T30" fmla="*/ 1 w 100"/>
                <a:gd name="T31" fmla="*/ 1 h 108"/>
                <a:gd name="T32" fmla="*/ 1 w 100"/>
                <a:gd name="T33" fmla="*/ 1 h 108"/>
                <a:gd name="T34" fmla="*/ 0 w 100"/>
                <a:gd name="T35" fmla="*/ 1 h 10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00" h="108">
                  <a:moveTo>
                    <a:pt x="0" y="2"/>
                  </a:moveTo>
                  <a:lnTo>
                    <a:pt x="2" y="2"/>
                  </a:lnTo>
                  <a:lnTo>
                    <a:pt x="9" y="0"/>
                  </a:lnTo>
                  <a:lnTo>
                    <a:pt x="17" y="0"/>
                  </a:lnTo>
                  <a:lnTo>
                    <a:pt x="30" y="2"/>
                  </a:lnTo>
                  <a:lnTo>
                    <a:pt x="45" y="7"/>
                  </a:lnTo>
                  <a:lnTo>
                    <a:pt x="62" y="14"/>
                  </a:lnTo>
                  <a:lnTo>
                    <a:pt x="81" y="26"/>
                  </a:lnTo>
                  <a:lnTo>
                    <a:pt x="100" y="45"/>
                  </a:lnTo>
                  <a:lnTo>
                    <a:pt x="95" y="108"/>
                  </a:lnTo>
                  <a:lnTo>
                    <a:pt x="91" y="105"/>
                  </a:lnTo>
                  <a:lnTo>
                    <a:pt x="83" y="94"/>
                  </a:lnTo>
                  <a:lnTo>
                    <a:pt x="71" y="81"/>
                  </a:lnTo>
                  <a:lnTo>
                    <a:pt x="55" y="62"/>
                  </a:lnTo>
                  <a:lnTo>
                    <a:pt x="40" y="45"/>
                  </a:lnTo>
                  <a:lnTo>
                    <a:pt x="24" y="27"/>
                  </a:lnTo>
                  <a:lnTo>
                    <a:pt x="11" y="12"/>
                  </a:lnTo>
                  <a:lnTo>
                    <a:pt x="0" y="2"/>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19" name="Freeform 62"/>
            <p:cNvSpPr>
              <a:spLocks/>
            </p:cNvSpPr>
            <p:nvPr/>
          </p:nvSpPr>
          <p:spPr bwMode="auto">
            <a:xfrm>
              <a:off x="1159" y="2236"/>
              <a:ext cx="33" cy="108"/>
            </a:xfrm>
            <a:custGeom>
              <a:avLst/>
              <a:gdLst>
                <a:gd name="T0" fmla="*/ 0 w 67"/>
                <a:gd name="T1" fmla="*/ 0 h 215"/>
                <a:gd name="T2" fmla="*/ 0 w 67"/>
                <a:gd name="T3" fmla="*/ 1 h 215"/>
                <a:gd name="T4" fmla="*/ 0 w 67"/>
                <a:gd name="T5" fmla="*/ 1 h 215"/>
                <a:gd name="T6" fmla="*/ 0 w 67"/>
                <a:gd name="T7" fmla="*/ 1 h 215"/>
                <a:gd name="T8" fmla="*/ 0 w 67"/>
                <a:gd name="T9" fmla="*/ 1 h 215"/>
                <a:gd name="T10" fmla="*/ 0 w 67"/>
                <a:gd name="T11" fmla="*/ 1 h 215"/>
                <a:gd name="T12" fmla="*/ 0 w 67"/>
                <a:gd name="T13" fmla="*/ 1 h 215"/>
                <a:gd name="T14" fmla="*/ 0 w 67"/>
                <a:gd name="T15" fmla="*/ 1 h 215"/>
                <a:gd name="T16" fmla="*/ 0 w 67"/>
                <a:gd name="T17" fmla="*/ 1 h 215"/>
                <a:gd name="T18" fmla="*/ 0 w 67"/>
                <a:gd name="T19" fmla="*/ 1 h 215"/>
                <a:gd name="T20" fmla="*/ 0 w 67"/>
                <a:gd name="T21" fmla="*/ 0 h 21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7" h="215">
                  <a:moveTo>
                    <a:pt x="0" y="0"/>
                  </a:moveTo>
                  <a:lnTo>
                    <a:pt x="0" y="86"/>
                  </a:lnTo>
                  <a:lnTo>
                    <a:pt x="67" y="215"/>
                  </a:lnTo>
                  <a:lnTo>
                    <a:pt x="67" y="209"/>
                  </a:lnTo>
                  <a:lnTo>
                    <a:pt x="65" y="194"/>
                  </a:lnTo>
                  <a:lnTo>
                    <a:pt x="60" y="172"/>
                  </a:lnTo>
                  <a:lnTo>
                    <a:pt x="55" y="142"/>
                  </a:lnTo>
                  <a:lnTo>
                    <a:pt x="46" y="110"/>
                  </a:lnTo>
                  <a:lnTo>
                    <a:pt x="34" y="74"/>
                  </a:lnTo>
                  <a:lnTo>
                    <a:pt x="19" y="36"/>
                  </a:lnTo>
                  <a:lnTo>
                    <a:pt x="0"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20" name="Freeform 63"/>
            <p:cNvSpPr>
              <a:spLocks/>
            </p:cNvSpPr>
            <p:nvPr/>
          </p:nvSpPr>
          <p:spPr bwMode="auto">
            <a:xfrm>
              <a:off x="1229" y="2444"/>
              <a:ext cx="61" cy="148"/>
            </a:xfrm>
            <a:custGeom>
              <a:avLst/>
              <a:gdLst>
                <a:gd name="T0" fmla="*/ 1 w 122"/>
                <a:gd name="T1" fmla="*/ 1 h 295"/>
                <a:gd name="T2" fmla="*/ 1 w 122"/>
                <a:gd name="T3" fmla="*/ 1 h 295"/>
                <a:gd name="T4" fmla="*/ 1 w 122"/>
                <a:gd name="T5" fmla="*/ 0 h 295"/>
                <a:gd name="T6" fmla="*/ 1 w 122"/>
                <a:gd name="T7" fmla="*/ 1 h 295"/>
                <a:gd name="T8" fmla="*/ 1 w 122"/>
                <a:gd name="T9" fmla="*/ 1 h 295"/>
                <a:gd name="T10" fmla="*/ 0 w 122"/>
                <a:gd name="T11" fmla="*/ 1 h 295"/>
                <a:gd name="T12" fmla="*/ 1 w 122"/>
                <a:gd name="T13" fmla="*/ 1 h 295"/>
                <a:gd name="T14" fmla="*/ 1 w 122"/>
                <a:gd name="T15" fmla="*/ 1 h 29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22" h="295">
                  <a:moveTo>
                    <a:pt x="122" y="295"/>
                  </a:moveTo>
                  <a:lnTo>
                    <a:pt x="108" y="110"/>
                  </a:lnTo>
                  <a:lnTo>
                    <a:pt x="9" y="0"/>
                  </a:lnTo>
                  <a:lnTo>
                    <a:pt x="7" y="15"/>
                  </a:lnTo>
                  <a:lnTo>
                    <a:pt x="4" y="51"/>
                  </a:lnTo>
                  <a:lnTo>
                    <a:pt x="0" y="96"/>
                  </a:lnTo>
                  <a:lnTo>
                    <a:pt x="4" y="132"/>
                  </a:lnTo>
                  <a:lnTo>
                    <a:pt x="122" y="295"/>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21" name="Freeform 64"/>
            <p:cNvSpPr>
              <a:spLocks/>
            </p:cNvSpPr>
            <p:nvPr/>
          </p:nvSpPr>
          <p:spPr bwMode="auto">
            <a:xfrm>
              <a:off x="1242" y="2365"/>
              <a:ext cx="52" cy="96"/>
            </a:xfrm>
            <a:custGeom>
              <a:avLst/>
              <a:gdLst>
                <a:gd name="T0" fmla="*/ 1 w 103"/>
                <a:gd name="T1" fmla="*/ 1 h 190"/>
                <a:gd name="T2" fmla="*/ 1 w 103"/>
                <a:gd name="T3" fmla="*/ 1 h 190"/>
                <a:gd name="T4" fmla="*/ 1 w 103"/>
                <a:gd name="T5" fmla="*/ 0 h 190"/>
                <a:gd name="T6" fmla="*/ 1 w 103"/>
                <a:gd name="T7" fmla="*/ 1 h 190"/>
                <a:gd name="T8" fmla="*/ 1 w 103"/>
                <a:gd name="T9" fmla="*/ 1 h 190"/>
                <a:gd name="T10" fmla="*/ 1 w 103"/>
                <a:gd name="T11" fmla="*/ 1 h 190"/>
                <a:gd name="T12" fmla="*/ 0 w 103"/>
                <a:gd name="T13" fmla="*/ 1 h 190"/>
                <a:gd name="T14" fmla="*/ 1 w 103"/>
                <a:gd name="T15" fmla="*/ 1 h 19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3" h="190">
                  <a:moveTo>
                    <a:pt x="99" y="190"/>
                  </a:moveTo>
                  <a:lnTo>
                    <a:pt x="103" y="115"/>
                  </a:lnTo>
                  <a:lnTo>
                    <a:pt x="34" y="0"/>
                  </a:lnTo>
                  <a:lnTo>
                    <a:pt x="29" y="5"/>
                  </a:lnTo>
                  <a:lnTo>
                    <a:pt x="15" y="24"/>
                  </a:lnTo>
                  <a:lnTo>
                    <a:pt x="3" y="58"/>
                  </a:lnTo>
                  <a:lnTo>
                    <a:pt x="0" y="110"/>
                  </a:lnTo>
                  <a:lnTo>
                    <a:pt x="99" y="19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22" name="Freeform 65"/>
            <p:cNvSpPr>
              <a:spLocks/>
            </p:cNvSpPr>
            <p:nvPr/>
          </p:nvSpPr>
          <p:spPr bwMode="auto">
            <a:xfrm>
              <a:off x="1268" y="2270"/>
              <a:ext cx="31" cy="102"/>
            </a:xfrm>
            <a:custGeom>
              <a:avLst/>
              <a:gdLst>
                <a:gd name="T0" fmla="*/ 1 w 62"/>
                <a:gd name="T1" fmla="*/ 1 h 204"/>
                <a:gd name="T2" fmla="*/ 1 w 62"/>
                <a:gd name="T3" fmla="*/ 0 h 204"/>
                <a:gd name="T4" fmla="*/ 1 w 62"/>
                <a:gd name="T5" fmla="*/ 1 h 204"/>
                <a:gd name="T6" fmla="*/ 1 w 62"/>
                <a:gd name="T7" fmla="*/ 1 h 204"/>
                <a:gd name="T8" fmla="*/ 1 w 62"/>
                <a:gd name="T9" fmla="*/ 1 h 204"/>
                <a:gd name="T10" fmla="*/ 1 w 62"/>
                <a:gd name="T11" fmla="*/ 1 h 204"/>
                <a:gd name="T12" fmla="*/ 1 w 62"/>
                <a:gd name="T13" fmla="*/ 1 h 204"/>
                <a:gd name="T14" fmla="*/ 1 w 62"/>
                <a:gd name="T15" fmla="*/ 1 h 204"/>
                <a:gd name="T16" fmla="*/ 1 w 62"/>
                <a:gd name="T17" fmla="*/ 1 h 204"/>
                <a:gd name="T18" fmla="*/ 0 w 62"/>
                <a:gd name="T19" fmla="*/ 1 h 204"/>
                <a:gd name="T20" fmla="*/ 1 w 62"/>
                <a:gd name="T21" fmla="*/ 1 h 20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2" h="204">
                  <a:moveTo>
                    <a:pt x="48" y="204"/>
                  </a:moveTo>
                  <a:lnTo>
                    <a:pt x="62" y="0"/>
                  </a:lnTo>
                  <a:lnTo>
                    <a:pt x="60" y="2"/>
                  </a:lnTo>
                  <a:lnTo>
                    <a:pt x="54" y="8"/>
                  </a:lnTo>
                  <a:lnTo>
                    <a:pt x="43" y="19"/>
                  </a:lnTo>
                  <a:lnTo>
                    <a:pt x="33" y="36"/>
                  </a:lnTo>
                  <a:lnTo>
                    <a:pt x="23" y="57"/>
                  </a:lnTo>
                  <a:lnTo>
                    <a:pt x="12" y="84"/>
                  </a:lnTo>
                  <a:lnTo>
                    <a:pt x="4" y="118"/>
                  </a:lnTo>
                  <a:lnTo>
                    <a:pt x="0" y="158"/>
                  </a:lnTo>
                  <a:lnTo>
                    <a:pt x="48" y="204"/>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23" name="Freeform 66"/>
            <p:cNvSpPr>
              <a:spLocks/>
            </p:cNvSpPr>
            <p:nvPr/>
          </p:nvSpPr>
          <p:spPr bwMode="auto">
            <a:xfrm>
              <a:off x="1311" y="2274"/>
              <a:ext cx="47" cy="125"/>
            </a:xfrm>
            <a:custGeom>
              <a:avLst/>
              <a:gdLst>
                <a:gd name="T0" fmla="*/ 0 w 95"/>
                <a:gd name="T1" fmla="*/ 1 h 250"/>
                <a:gd name="T2" fmla="*/ 0 w 95"/>
                <a:gd name="T3" fmla="*/ 0 h 250"/>
                <a:gd name="T4" fmla="*/ 0 w 95"/>
                <a:gd name="T5" fmla="*/ 1 h 250"/>
                <a:gd name="T6" fmla="*/ 0 w 95"/>
                <a:gd name="T7" fmla="*/ 1 h 250"/>
                <a:gd name="T8" fmla="*/ 0 w 95"/>
                <a:gd name="T9" fmla="*/ 1 h 250"/>
                <a:gd name="T10" fmla="*/ 0 w 95"/>
                <a:gd name="T11" fmla="*/ 1 h 250"/>
                <a:gd name="T12" fmla="*/ 0 w 95"/>
                <a:gd name="T13" fmla="*/ 1 h 250"/>
                <a:gd name="T14" fmla="*/ 0 w 95"/>
                <a:gd name="T15" fmla="*/ 1 h 250"/>
                <a:gd name="T16" fmla="*/ 0 w 95"/>
                <a:gd name="T17" fmla="*/ 1 h 250"/>
                <a:gd name="T18" fmla="*/ 0 w 95"/>
                <a:gd name="T19" fmla="*/ 1 h 250"/>
                <a:gd name="T20" fmla="*/ 0 w 95"/>
                <a:gd name="T21" fmla="*/ 1 h 250"/>
                <a:gd name="T22" fmla="*/ 0 w 95"/>
                <a:gd name="T23" fmla="*/ 1 h 2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5" h="250">
                  <a:moveTo>
                    <a:pt x="0" y="250"/>
                  </a:moveTo>
                  <a:lnTo>
                    <a:pt x="19" y="0"/>
                  </a:lnTo>
                  <a:lnTo>
                    <a:pt x="23" y="4"/>
                  </a:lnTo>
                  <a:lnTo>
                    <a:pt x="29" y="13"/>
                  </a:lnTo>
                  <a:lnTo>
                    <a:pt x="40" y="28"/>
                  </a:lnTo>
                  <a:lnTo>
                    <a:pt x="52" y="49"/>
                  </a:lnTo>
                  <a:lnTo>
                    <a:pt x="66" y="73"/>
                  </a:lnTo>
                  <a:lnTo>
                    <a:pt x="78" y="100"/>
                  </a:lnTo>
                  <a:lnTo>
                    <a:pt x="88" y="131"/>
                  </a:lnTo>
                  <a:lnTo>
                    <a:pt x="95" y="164"/>
                  </a:lnTo>
                  <a:lnTo>
                    <a:pt x="95" y="188"/>
                  </a:lnTo>
                  <a:lnTo>
                    <a:pt x="0" y="25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24" name="Freeform 67"/>
            <p:cNvSpPr>
              <a:spLocks/>
            </p:cNvSpPr>
            <p:nvPr/>
          </p:nvSpPr>
          <p:spPr bwMode="auto">
            <a:xfrm>
              <a:off x="1311" y="2389"/>
              <a:ext cx="59" cy="93"/>
            </a:xfrm>
            <a:custGeom>
              <a:avLst/>
              <a:gdLst>
                <a:gd name="T0" fmla="*/ 0 w 119"/>
                <a:gd name="T1" fmla="*/ 1 h 185"/>
                <a:gd name="T2" fmla="*/ 0 w 119"/>
                <a:gd name="T3" fmla="*/ 0 h 185"/>
                <a:gd name="T4" fmla="*/ 0 w 119"/>
                <a:gd name="T5" fmla="*/ 1 h 185"/>
                <a:gd name="T6" fmla="*/ 0 w 119"/>
                <a:gd name="T7" fmla="*/ 1 h 185"/>
                <a:gd name="T8" fmla="*/ 0 w 119"/>
                <a:gd name="T9" fmla="*/ 1 h 185"/>
                <a:gd name="T10" fmla="*/ 0 w 119"/>
                <a:gd name="T11" fmla="*/ 1 h 185"/>
                <a:gd name="T12" fmla="*/ 0 w 119"/>
                <a:gd name="T13" fmla="*/ 1 h 185"/>
                <a:gd name="T14" fmla="*/ 0 w 119"/>
                <a:gd name="T15" fmla="*/ 1 h 18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9" h="185">
                  <a:moveTo>
                    <a:pt x="0" y="56"/>
                  </a:moveTo>
                  <a:lnTo>
                    <a:pt x="100" y="0"/>
                  </a:lnTo>
                  <a:lnTo>
                    <a:pt x="103" y="5"/>
                  </a:lnTo>
                  <a:lnTo>
                    <a:pt x="112" y="22"/>
                  </a:lnTo>
                  <a:lnTo>
                    <a:pt x="119" y="48"/>
                  </a:lnTo>
                  <a:lnTo>
                    <a:pt x="119" y="80"/>
                  </a:lnTo>
                  <a:lnTo>
                    <a:pt x="5" y="185"/>
                  </a:lnTo>
                  <a:lnTo>
                    <a:pt x="0" y="56"/>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25" name="Freeform 68"/>
            <p:cNvSpPr>
              <a:spLocks/>
            </p:cNvSpPr>
            <p:nvPr/>
          </p:nvSpPr>
          <p:spPr bwMode="auto">
            <a:xfrm>
              <a:off x="1311" y="2454"/>
              <a:ext cx="67" cy="196"/>
            </a:xfrm>
            <a:custGeom>
              <a:avLst/>
              <a:gdLst>
                <a:gd name="T0" fmla="*/ 0 w 134"/>
                <a:gd name="T1" fmla="*/ 1 h 391"/>
                <a:gd name="T2" fmla="*/ 0 w 134"/>
                <a:gd name="T3" fmla="*/ 1 h 391"/>
                <a:gd name="T4" fmla="*/ 1 w 134"/>
                <a:gd name="T5" fmla="*/ 1 h 391"/>
                <a:gd name="T6" fmla="*/ 1 w 134"/>
                <a:gd name="T7" fmla="*/ 1 h 391"/>
                <a:gd name="T8" fmla="*/ 1 w 134"/>
                <a:gd name="T9" fmla="*/ 1 h 391"/>
                <a:gd name="T10" fmla="*/ 1 w 134"/>
                <a:gd name="T11" fmla="*/ 1 h 391"/>
                <a:gd name="T12" fmla="*/ 1 w 134"/>
                <a:gd name="T13" fmla="*/ 1 h 391"/>
                <a:gd name="T14" fmla="*/ 1 w 134"/>
                <a:gd name="T15" fmla="*/ 1 h 391"/>
                <a:gd name="T16" fmla="*/ 1 w 134"/>
                <a:gd name="T17" fmla="*/ 1 h 391"/>
                <a:gd name="T18" fmla="*/ 1 w 134"/>
                <a:gd name="T19" fmla="*/ 1 h 391"/>
                <a:gd name="T20" fmla="*/ 1 w 134"/>
                <a:gd name="T21" fmla="*/ 1 h 391"/>
                <a:gd name="T22" fmla="*/ 1 w 134"/>
                <a:gd name="T23" fmla="*/ 1 h 391"/>
                <a:gd name="T24" fmla="*/ 1 w 134"/>
                <a:gd name="T25" fmla="*/ 1 h 391"/>
                <a:gd name="T26" fmla="*/ 1 w 134"/>
                <a:gd name="T27" fmla="*/ 0 h 391"/>
                <a:gd name="T28" fmla="*/ 0 w 134"/>
                <a:gd name="T29" fmla="*/ 1 h 39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34" h="391">
                  <a:moveTo>
                    <a:pt x="0" y="104"/>
                  </a:moveTo>
                  <a:lnTo>
                    <a:pt x="0" y="391"/>
                  </a:lnTo>
                  <a:lnTo>
                    <a:pt x="4" y="388"/>
                  </a:lnTo>
                  <a:lnTo>
                    <a:pt x="11" y="379"/>
                  </a:lnTo>
                  <a:lnTo>
                    <a:pt x="21" y="365"/>
                  </a:lnTo>
                  <a:lnTo>
                    <a:pt x="35" y="347"/>
                  </a:lnTo>
                  <a:lnTo>
                    <a:pt x="50" y="324"/>
                  </a:lnTo>
                  <a:lnTo>
                    <a:pt x="66" y="298"/>
                  </a:lnTo>
                  <a:lnTo>
                    <a:pt x="79" y="269"/>
                  </a:lnTo>
                  <a:lnTo>
                    <a:pt x="91" y="238"/>
                  </a:lnTo>
                  <a:lnTo>
                    <a:pt x="98" y="211"/>
                  </a:lnTo>
                  <a:lnTo>
                    <a:pt x="114" y="144"/>
                  </a:lnTo>
                  <a:lnTo>
                    <a:pt x="127" y="65"/>
                  </a:lnTo>
                  <a:lnTo>
                    <a:pt x="134" y="0"/>
                  </a:lnTo>
                  <a:lnTo>
                    <a:pt x="0" y="104"/>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26" name="Freeform 69"/>
            <p:cNvSpPr>
              <a:spLocks/>
            </p:cNvSpPr>
            <p:nvPr/>
          </p:nvSpPr>
          <p:spPr bwMode="auto">
            <a:xfrm>
              <a:off x="1425" y="2285"/>
              <a:ext cx="18" cy="85"/>
            </a:xfrm>
            <a:custGeom>
              <a:avLst/>
              <a:gdLst>
                <a:gd name="T0" fmla="*/ 0 w 34"/>
                <a:gd name="T1" fmla="*/ 0 h 172"/>
                <a:gd name="T2" fmla="*/ 0 w 34"/>
                <a:gd name="T3" fmla="*/ 0 h 172"/>
                <a:gd name="T4" fmla="*/ 1 w 34"/>
                <a:gd name="T5" fmla="*/ 0 h 172"/>
                <a:gd name="T6" fmla="*/ 1 w 34"/>
                <a:gd name="T7" fmla="*/ 0 h 172"/>
                <a:gd name="T8" fmla="*/ 0 w 34"/>
                <a:gd name="T9" fmla="*/ 0 h 1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172">
                  <a:moveTo>
                    <a:pt x="0" y="172"/>
                  </a:moveTo>
                  <a:lnTo>
                    <a:pt x="0" y="38"/>
                  </a:lnTo>
                  <a:lnTo>
                    <a:pt x="10" y="0"/>
                  </a:lnTo>
                  <a:lnTo>
                    <a:pt x="34" y="95"/>
                  </a:lnTo>
                  <a:lnTo>
                    <a:pt x="0" y="172"/>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27" name="Freeform 70"/>
            <p:cNvSpPr>
              <a:spLocks/>
            </p:cNvSpPr>
            <p:nvPr/>
          </p:nvSpPr>
          <p:spPr bwMode="auto">
            <a:xfrm>
              <a:off x="1452" y="2224"/>
              <a:ext cx="19" cy="93"/>
            </a:xfrm>
            <a:custGeom>
              <a:avLst/>
              <a:gdLst>
                <a:gd name="T0" fmla="*/ 1 w 38"/>
                <a:gd name="T1" fmla="*/ 1 h 185"/>
                <a:gd name="T2" fmla="*/ 0 w 38"/>
                <a:gd name="T3" fmla="*/ 1 h 185"/>
                <a:gd name="T4" fmla="*/ 1 w 38"/>
                <a:gd name="T5" fmla="*/ 0 h 185"/>
                <a:gd name="T6" fmla="*/ 1 w 38"/>
                <a:gd name="T7" fmla="*/ 1 h 185"/>
                <a:gd name="T8" fmla="*/ 1 w 38"/>
                <a:gd name="T9" fmla="*/ 1 h 1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185">
                  <a:moveTo>
                    <a:pt x="5" y="185"/>
                  </a:moveTo>
                  <a:lnTo>
                    <a:pt x="0" y="34"/>
                  </a:lnTo>
                  <a:lnTo>
                    <a:pt x="24" y="0"/>
                  </a:lnTo>
                  <a:lnTo>
                    <a:pt x="38" y="124"/>
                  </a:lnTo>
                  <a:lnTo>
                    <a:pt x="5" y="185"/>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28" name="Freeform 71"/>
            <p:cNvSpPr>
              <a:spLocks/>
            </p:cNvSpPr>
            <p:nvPr/>
          </p:nvSpPr>
          <p:spPr bwMode="auto">
            <a:xfrm>
              <a:off x="1478" y="2196"/>
              <a:ext cx="31" cy="69"/>
            </a:xfrm>
            <a:custGeom>
              <a:avLst/>
              <a:gdLst>
                <a:gd name="T0" fmla="*/ 1 w 62"/>
                <a:gd name="T1" fmla="*/ 1 h 138"/>
                <a:gd name="T2" fmla="*/ 0 w 62"/>
                <a:gd name="T3" fmla="*/ 1 h 138"/>
                <a:gd name="T4" fmla="*/ 1 w 62"/>
                <a:gd name="T5" fmla="*/ 1 h 138"/>
                <a:gd name="T6" fmla="*/ 1 w 62"/>
                <a:gd name="T7" fmla="*/ 1 h 138"/>
                <a:gd name="T8" fmla="*/ 1 w 62"/>
                <a:gd name="T9" fmla="*/ 1 h 138"/>
                <a:gd name="T10" fmla="*/ 1 w 62"/>
                <a:gd name="T11" fmla="*/ 0 h 138"/>
                <a:gd name="T12" fmla="*/ 1 w 62"/>
                <a:gd name="T13" fmla="*/ 1 h 138"/>
                <a:gd name="T14" fmla="*/ 1 w 62"/>
                <a:gd name="T15" fmla="*/ 1 h 13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2" h="138">
                  <a:moveTo>
                    <a:pt x="19" y="138"/>
                  </a:moveTo>
                  <a:lnTo>
                    <a:pt x="0" y="24"/>
                  </a:lnTo>
                  <a:lnTo>
                    <a:pt x="3" y="21"/>
                  </a:lnTo>
                  <a:lnTo>
                    <a:pt x="10" y="14"/>
                  </a:lnTo>
                  <a:lnTo>
                    <a:pt x="20" y="5"/>
                  </a:lnTo>
                  <a:lnTo>
                    <a:pt x="34" y="0"/>
                  </a:lnTo>
                  <a:lnTo>
                    <a:pt x="62" y="95"/>
                  </a:lnTo>
                  <a:lnTo>
                    <a:pt x="19" y="138"/>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29" name="Freeform 72"/>
            <p:cNvSpPr>
              <a:spLocks/>
            </p:cNvSpPr>
            <p:nvPr/>
          </p:nvSpPr>
          <p:spPr bwMode="auto">
            <a:xfrm>
              <a:off x="1519" y="2188"/>
              <a:ext cx="26" cy="32"/>
            </a:xfrm>
            <a:custGeom>
              <a:avLst/>
              <a:gdLst>
                <a:gd name="T0" fmla="*/ 1 w 52"/>
                <a:gd name="T1" fmla="*/ 1 h 63"/>
                <a:gd name="T2" fmla="*/ 0 w 52"/>
                <a:gd name="T3" fmla="*/ 1 h 63"/>
                <a:gd name="T4" fmla="*/ 1 w 52"/>
                <a:gd name="T5" fmla="*/ 0 h 63"/>
                <a:gd name="T6" fmla="*/ 1 w 52"/>
                <a:gd name="T7" fmla="*/ 1 h 6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63">
                  <a:moveTo>
                    <a:pt x="4" y="63"/>
                  </a:moveTo>
                  <a:lnTo>
                    <a:pt x="0" y="10"/>
                  </a:lnTo>
                  <a:lnTo>
                    <a:pt x="52" y="0"/>
                  </a:lnTo>
                  <a:lnTo>
                    <a:pt x="4" y="63"/>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30" name="Freeform 73"/>
            <p:cNvSpPr>
              <a:spLocks/>
            </p:cNvSpPr>
            <p:nvPr/>
          </p:nvSpPr>
          <p:spPr bwMode="auto">
            <a:xfrm>
              <a:off x="1447" y="2337"/>
              <a:ext cx="46" cy="38"/>
            </a:xfrm>
            <a:custGeom>
              <a:avLst/>
              <a:gdLst>
                <a:gd name="T0" fmla="*/ 0 w 91"/>
                <a:gd name="T1" fmla="*/ 1 h 76"/>
                <a:gd name="T2" fmla="*/ 1 w 91"/>
                <a:gd name="T3" fmla="*/ 1 h 76"/>
                <a:gd name="T4" fmla="*/ 1 w 91"/>
                <a:gd name="T5" fmla="*/ 0 h 76"/>
                <a:gd name="T6" fmla="*/ 1 w 91"/>
                <a:gd name="T7" fmla="*/ 1 h 76"/>
                <a:gd name="T8" fmla="*/ 1 w 91"/>
                <a:gd name="T9" fmla="*/ 1 h 76"/>
                <a:gd name="T10" fmla="*/ 1 w 91"/>
                <a:gd name="T11" fmla="*/ 1 h 76"/>
                <a:gd name="T12" fmla="*/ 1 w 91"/>
                <a:gd name="T13" fmla="*/ 1 h 76"/>
                <a:gd name="T14" fmla="*/ 1 w 91"/>
                <a:gd name="T15" fmla="*/ 1 h 76"/>
                <a:gd name="T16" fmla="*/ 1 w 91"/>
                <a:gd name="T17" fmla="*/ 1 h 76"/>
                <a:gd name="T18" fmla="*/ 1 w 91"/>
                <a:gd name="T19" fmla="*/ 1 h 76"/>
                <a:gd name="T20" fmla="*/ 0 w 91"/>
                <a:gd name="T21" fmla="*/ 1 h 7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1" h="76">
                  <a:moveTo>
                    <a:pt x="0" y="76"/>
                  </a:moveTo>
                  <a:lnTo>
                    <a:pt x="29" y="8"/>
                  </a:lnTo>
                  <a:lnTo>
                    <a:pt x="91" y="0"/>
                  </a:lnTo>
                  <a:lnTo>
                    <a:pt x="91" y="3"/>
                  </a:lnTo>
                  <a:lnTo>
                    <a:pt x="91" y="10"/>
                  </a:lnTo>
                  <a:lnTo>
                    <a:pt x="89" y="21"/>
                  </a:lnTo>
                  <a:lnTo>
                    <a:pt x="84" y="33"/>
                  </a:lnTo>
                  <a:lnTo>
                    <a:pt x="74" y="46"/>
                  </a:lnTo>
                  <a:lnTo>
                    <a:pt x="57" y="58"/>
                  </a:lnTo>
                  <a:lnTo>
                    <a:pt x="33" y="69"/>
                  </a:lnTo>
                  <a:lnTo>
                    <a:pt x="0" y="76"/>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31" name="Freeform 74"/>
            <p:cNvSpPr>
              <a:spLocks/>
            </p:cNvSpPr>
            <p:nvPr/>
          </p:nvSpPr>
          <p:spPr bwMode="auto">
            <a:xfrm>
              <a:off x="1476" y="2291"/>
              <a:ext cx="50" cy="29"/>
            </a:xfrm>
            <a:custGeom>
              <a:avLst/>
              <a:gdLst>
                <a:gd name="T0" fmla="*/ 0 w 100"/>
                <a:gd name="T1" fmla="*/ 1 h 57"/>
                <a:gd name="T2" fmla="*/ 1 w 100"/>
                <a:gd name="T3" fmla="*/ 0 h 57"/>
                <a:gd name="T4" fmla="*/ 1 w 100"/>
                <a:gd name="T5" fmla="*/ 1 h 57"/>
                <a:gd name="T6" fmla="*/ 1 w 100"/>
                <a:gd name="T7" fmla="*/ 1 h 57"/>
                <a:gd name="T8" fmla="*/ 1 w 100"/>
                <a:gd name="T9" fmla="*/ 1 h 57"/>
                <a:gd name="T10" fmla="*/ 1 w 100"/>
                <a:gd name="T11" fmla="*/ 1 h 57"/>
                <a:gd name="T12" fmla="*/ 1 w 100"/>
                <a:gd name="T13" fmla="*/ 1 h 57"/>
                <a:gd name="T14" fmla="*/ 1 w 100"/>
                <a:gd name="T15" fmla="*/ 1 h 57"/>
                <a:gd name="T16" fmla="*/ 1 w 100"/>
                <a:gd name="T17" fmla="*/ 1 h 57"/>
                <a:gd name="T18" fmla="*/ 1 w 100"/>
                <a:gd name="T19" fmla="*/ 1 h 57"/>
                <a:gd name="T20" fmla="*/ 0 w 100"/>
                <a:gd name="T21" fmla="*/ 1 h 5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0" h="57">
                  <a:moveTo>
                    <a:pt x="0" y="51"/>
                  </a:moveTo>
                  <a:lnTo>
                    <a:pt x="38" y="0"/>
                  </a:lnTo>
                  <a:lnTo>
                    <a:pt x="100" y="8"/>
                  </a:lnTo>
                  <a:lnTo>
                    <a:pt x="98" y="12"/>
                  </a:lnTo>
                  <a:lnTo>
                    <a:pt x="95" y="19"/>
                  </a:lnTo>
                  <a:lnTo>
                    <a:pt x="88" y="29"/>
                  </a:lnTo>
                  <a:lnTo>
                    <a:pt x="79" y="39"/>
                  </a:lnTo>
                  <a:lnTo>
                    <a:pt x="66" y="48"/>
                  </a:lnTo>
                  <a:lnTo>
                    <a:pt x="48" y="55"/>
                  </a:lnTo>
                  <a:lnTo>
                    <a:pt x="26" y="57"/>
                  </a:lnTo>
                  <a:lnTo>
                    <a:pt x="0" y="51"/>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32" name="Freeform 75"/>
            <p:cNvSpPr>
              <a:spLocks/>
            </p:cNvSpPr>
            <p:nvPr/>
          </p:nvSpPr>
          <p:spPr bwMode="auto">
            <a:xfrm>
              <a:off x="1507" y="2251"/>
              <a:ext cx="31" cy="23"/>
            </a:xfrm>
            <a:custGeom>
              <a:avLst/>
              <a:gdLst>
                <a:gd name="T0" fmla="*/ 0 w 62"/>
                <a:gd name="T1" fmla="*/ 1 h 46"/>
                <a:gd name="T2" fmla="*/ 1 w 62"/>
                <a:gd name="T3" fmla="*/ 0 h 46"/>
                <a:gd name="T4" fmla="*/ 1 w 62"/>
                <a:gd name="T5" fmla="*/ 1 h 46"/>
                <a:gd name="T6" fmla="*/ 1 w 62"/>
                <a:gd name="T7" fmla="*/ 1 h 46"/>
                <a:gd name="T8" fmla="*/ 0 w 62"/>
                <a:gd name="T9" fmla="*/ 1 h 4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 h="46">
                  <a:moveTo>
                    <a:pt x="0" y="33"/>
                  </a:moveTo>
                  <a:lnTo>
                    <a:pt x="33" y="0"/>
                  </a:lnTo>
                  <a:lnTo>
                    <a:pt x="62" y="4"/>
                  </a:lnTo>
                  <a:lnTo>
                    <a:pt x="43" y="46"/>
                  </a:lnTo>
                  <a:lnTo>
                    <a:pt x="0" y="33"/>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33" name="Freeform 76"/>
            <p:cNvSpPr>
              <a:spLocks/>
            </p:cNvSpPr>
            <p:nvPr/>
          </p:nvSpPr>
          <p:spPr bwMode="auto">
            <a:xfrm>
              <a:off x="1538" y="2199"/>
              <a:ext cx="19" cy="25"/>
            </a:xfrm>
            <a:custGeom>
              <a:avLst/>
              <a:gdLst>
                <a:gd name="T0" fmla="*/ 0 w 38"/>
                <a:gd name="T1" fmla="*/ 0 h 52"/>
                <a:gd name="T2" fmla="*/ 1 w 38"/>
                <a:gd name="T3" fmla="*/ 0 h 52"/>
                <a:gd name="T4" fmla="*/ 1 w 38"/>
                <a:gd name="T5" fmla="*/ 0 h 52"/>
                <a:gd name="T6" fmla="*/ 0 w 38"/>
                <a:gd name="T7" fmla="*/ 0 h 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 h="52">
                  <a:moveTo>
                    <a:pt x="0" y="43"/>
                  </a:moveTo>
                  <a:lnTo>
                    <a:pt x="38" y="0"/>
                  </a:lnTo>
                  <a:lnTo>
                    <a:pt x="24" y="52"/>
                  </a:lnTo>
                  <a:lnTo>
                    <a:pt x="0" y="43"/>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34" name="Freeform 77"/>
            <p:cNvSpPr>
              <a:spLocks/>
            </p:cNvSpPr>
            <p:nvPr/>
          </p:nvSpPr>
          <p:spPr bwMode="auto">
            <a:xfrm>
              <a:off x="1354" y="2562"/>
              <a:ext cx="34" cy="52"/>
            </a:xfrm>
            <a:custGeom>
              <a:avLst/>
              <a:gdLst>
                <a:gd name="T0" fmla="*/ 0 w 67"/>
                <a:gd name="T1" fmla="*/ 1 h 103"/>
                <a:gd name="T2" fmla="*/ 1 w 67"/>
                <a:gd name="T3" fmla="*/ 1 h 103"/>
                <a:gd name="T4" fmla="*/ 1 w 67"/>
                <a:gd name="T5" fmla="*/ 1 h 103"/>
                <a:gd name="T6" fmla="*/ 1 w 67"/>
                <a:gd name="T7" fmla="*/ 1 h 103"/>
                <a:gd name="T8" fmla="*/ 1 w 67"/>
                <a:gd name="T9" fmla="*/ 1 h 103"/>
                <a:gd name="T10" fmla="*/ 1 w 67"/>
                <a:gd name="T11" fmla="*/ 1 h 103"/>
                <a:gd name="T12" fmla="*/ 1 w 67"/>
                <a:gd name="T13" fmla="*/ 1 h 103"/>
                <a:gd name="T14" fmla="*/ 1 w 67"/>
                <a:gd name="T15" fmla="*/ 1 h 103"/>
                <a:gd name="T16" fmla="*/ 1 w 67"/>
                <a:gd name="T17" fmla="*/ 1 h 103"/>
                <a:gd name="T18" fmla="*/ 1 w 67"/>
                <a:gd name="T19" fmla="*/ 0 h 103"/>
                <a:gd name="T20" fmla="*/ 1 w 67"/>
                <a:gd name="T21" fmla="*/ 1 h 103"/>
                <a:gd name="T22" fmla="*/ 1 w 67"/>
                <a:gd name="T23" fmla="*/ 1 h 103"/>
                <a:gd name="T24" fmla="*/ 1 w 67"/>
                <a:gd name="T25" fmla="*/ 1 h 103"/>
                <a:gd name="T26" fmla="*/ 1 w 67"/>
                <a:gd name="T27" fmla="*/ 1 h 103"/>
                <a:gd name="T28" fmla="*/ 1 w 67"/>
                <a:gd name="T29" fmla="*/ 1 h 103"/>
                <a:gd name="T30" fmla="*/ 1 w 67"/>
                <a:gd name="T31" fmla="*/ 1 h 103"/>
                <a:gd name="T32" fmla="*/ 1 w 67"/>
                <a:gd name="T33" fmla="*/ 1 h 103"/>
                <a:gd name="T34" fmla="*/ 1 w 67"/>
                <a:gd name="T35" fmla="*/ 1 h 103"/>
                <a:gd name="T36" fmla="*/ 1 w 67"/>
                <a:gd name="T37" fmla="*/ 1 h 103"/>
                <a:gd name="T38" fmla="*/ 1 w 67"/>
                <a:gd name="T39" fmla="*/ 1 h 103"/>
                <a:gd name="T40" fmla="*/ 0 w 67"/>
                <a:gd name="T41" fmla="*/ 1 h 10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67" h="103">
                  <a:moveTo>
                    <a:pt x="0" y="103"/>
                  </a:moveTo>
                  <a:lnTo>
                    <a:pt x="2" y="101"/>
                  </a:lnTo>
                  <a:lnTo>
                    <a:pt x="7" y="96"/>
                  </a:lnTo>
                  <a:lnTo>
                    <a:pt x="12" y="88"/>
                  </a:lnTo>
                  <a:lnTo>
                    <a:pt x="21" y="76"/>
                  </a:lnTo>
                  <a:lnTo>
                    <a:pt x="29" y="62"/>
                  </a:lnTo>
                  <a:lnTo>
                    <a:pt x="38" y="46"/>
                  </a:lnTo>
                  <a:lnTo>
                    <a:pt x="45" y="29"/>
                  </a:lnTo>
                  <a:lnTo>
                    <a:pt x="52" y="12"/>
                  </a:lnTo>
                  <a:lnTo>
                    <a:pt x="60" y="0"/>
                  </a:lnTo>
                  <a:lnTo>
                    <a:pt x="66" y="21"/>
                  </a:lnTo>
                  <a:lnTo>
                    <a:pt x="67" y="50"/>
                  </a:lnTo>
                  <a:lnTo>
                    <a:pt x="67" y="65"/>
                  </a:lnTo>
                  <a:lnTo>
                    <a:pt x="66" y="67"/>
                  </a:lnTo>
                  <a:lnTo>
                    <a:pt x="60" y="70"/>
                  </a:lnTo>
                  <a:lnTo>
                    <a:pt x="55" y="76"/>
                  </a:lnTo>
                  <a:lnTo>
                    <a:pt x="47" y="81"/>
                  </a:lnTo>
                  <a:lnTo>
                    <a:pt x="35" y="88"/>
                  </a:lnTo>
                  <a:lnTo>
                    <a:pt x="19" y="95"/>
                  </a:lnTo>
                  <a:lnTo>
                    <a:pt x="0" y="103"/>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35" name="Freeform 78"/>
            <p:cNvSpPr>
              <a:spLocks/>
            </p:cNvSpPr>
            <p:nvPr/>
          </p:nvSpPr>
          <p:spPr bwMode="auto">
            <a:xfrm>
              <a:off x="1333" y="2626"/>
              <a:ext cx="153" cy="49"/>
            </a:xfrm>
            <a:custGeom>
              <a:avLst/>
              <a:gdLst>
                <a:gd name="T0" fmla="*/ 0 w 306"/>
                <a:gd name="T1" fmla="*/ 1 h 98"/>
                <a:gd name="T2" fmla="*/ 1 w 306"/>
                <a:gd name="T3" fmla="*/ 0 h 98"/>
                <a:gd name="T4" fmla="*/ 1 w 306"/>
                <a:gd name="T5" fmla="*/ 1 h 98"/>
                <a:gd name="T6" fmla="*/ 1 w 306"/>
                <a:gd name="T7" fmla="*/ 1 h 98"/>
                <a:gd name="T8" fmla="*/ 1 w 306"/>
                <a:gd name="T9" fmla="*/ 1 h 98"/>
                <a:gd name="T10" fmla="*/ 1 w 306"/>
                <a:gd name="T11" fmla="*/ 1 h 98"/>
                <a:gd name="T12" fmla="*/ 1 w 306"/>
                <a:gd name="T13" fmla="*/ 1 h 98"/>
                <a:gd name="T14" fmla="*/ 1 w 306"/>
                <a:gd name="T15" fmla="*/ 1 h 98"/>
                <a:gd name="T16" fmla="*/ 1 w 306"/>
                <a:gd name="T17" fmla="*/ 1 h 98"/>
                <a:gd name="T18" fmla="*/ 1 w 306"/>
                <a:gd name="T19" fmla="*/ 1 h 98"/>
                <a:gd name="T20" fmla="*/ 1 w 306"/>
                <a:gd name="T21" fmla="*/ 1 h 98"/>
                <a:gd name="T22" fmla="*/ 1 w 306"/>
                <a:gd name="T23" fmla="*/ 1 h 98"/>
                <a:gd name="T24" fmla="*/ 1 w 306"/>
                <a:gd name="T25" fmla="*/ 1 h 98"/>
                <a:gd name="T26" fmla="*/ 1 w 306"/>
                <a:gd name="T27" fmla="*/ 1 h 98"/>
                <a:gd name="T28" fmla="*/ 1 w 306"/>
                <a:gd name="T29" fmla="*/ 1 h 98"/>
                <a:gd name="T30" fmla="*/ 1 w 306"/>
                <a:gd name="T31" fmla="*/ 1 h 98"/>
                <a:gd name="T32" fmla="*/ 1 w 306"/>
                <a:gd name="T33" fmla="*/ 1 h 98"/>
                <a:gd name="T34" fmla="*/ 1 w 306"/>
                <a:gd name="T35" fmla="*/ 1 h 98"/>
                <a:gd name="T36" fmla="*/ 0 w 306"/>
                <a:gd name="T37" fmla="*/ 1 h 9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06" h="98">
                  <a:moveTo>
                    <a:pt x="0" y="81"/>
                  </a:moveTo>
                  <a:lnTo>
                    <a:pt x="81" y="0"/>
                  </a:lnTo>
                  <a:lnTo>
                    <a:pt x="306" y="38"/>
                  </a:lnTo>
                  <a:lnTo>
                    <a:pt x="303" y="40"/>
                  </a:lnTo>
                  <a:lnTo>
                    <a:pt x="296" y="45"/>
                  </a:lnTo>
                  <a:lnTo>
                    <a:pt x="282" y="52"/>
                  </a:lnTo>
                  <a:lnTo>
                    <a:pt x="263" y="60"/>
                  </a:lnTo>
                  <a:lnTo>
                    <a:pt x="239" y="71"/>
                  </a:lnTo>
                  <a:lnTo>
                    <a:pt x="210" y="79"/>
                  </a:lnTo>
                  <a:lnTo>
                    <a:pt x="177" y="88"/>
                  </a:lnTo>
                  <a:lnTo>
                    <a:pt x="138" y="95"/>
                  </a:lnTo>
                  <a:lnTo>
                    <a:pt x="134" y="95"/>
                  </a:lnTo>
                  <a:lnTo>
                    <a:pt x="124" y="96"/>
                  </a:lnTo>
                  <a:lnTo>
                    <a:pt x="109" y="98"/>
                  </a:lnTo>
                  <a:lnTo>
                    <a:pt x="90" y="98"/>
                  </a:lnTo>
                  <a:lnTo>
                    <a:pt x="69" y="98"/>
                  </a:lnTo>
                  <a:lnTo>
                    <a:pt x="45" y="95"/>
                  </a:lnTo>
                  <a:lnTo>
                    <a:pt x="23" y="89"/>
                  </a:lnTo>
                  <a:lnTo>
                    <a:pt x="0" y="81"/>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36" name="Freeform 79"/>
            <p:cNvSpPr>
              <a:spLocks/>
            </p:cNvSpPr>
            <p:nvPr/>
          </p:nvSpPr>
          <p:spPr bwMode="auto">
            <a:xfrm>
              <a:off x="1409" y="2575"/>
              <a:ext cx="145" cy="55"/>
            </a:xfrm>
            <a:custGeom>
              <a:avLst/>
              <a:gdLst>
                <a:gd name="T0" fmla="*/ 0 w 291"/>
                <a:gd name="T1" fmla="*/ 1 h 110"/>
                <a:gd name="T2" fmla="*/ 0 w 291"/>
                <a:gd name="T3" fmla="*/ 0 h 110"/>
                <a:gd name="T4" fmla="*/ 0 w 291"/>
                <a:gd name="T5" fmla="*/ 1 h 110"/>
                <a:gd name="T6" fmla="*/ 0 w 291"/>
                <a:gd name="T7" fmla="*/ 1 h 110"/>
                <a:gd name="T8" fmla="*/ 0 w 291"/>
                <a:gd name="T9" fmla="*/ 1 h 11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1" h="110">
                  <a:moveTo>
                    <a:pt x="0" y="63"/>
                  </a:moveTo>
                  <a:lnTo>
                    <a:pt x="86" y="0"/>
                  </a:lnTo>
                  <a:lnTo>
                    <a:pt x="291" y="39"/>
                  </a:lnTo>
                  <a:lnTo>
                    <a:pt x="200" y="110"/>
                  </a:lnTo>
                  <a:lnTo>
                    <a:pt x="0" y="63"/>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37" name="Freeform 80"/>
            <p:cNvSpPr>
              <a:spLocks/>
            </p:cNvSpPr>
            <p:nvPr/>
          </p:nvSpPr>
          <p:spPr bwMode="auto">
            <a:xfrm>
              <a:off x="1397" y="2480"/>
              <a:ext cx="47" cy="97"/>
            </a:xfrm>
            <a:custGeom>
              <a:avLst/>
              <a:gdLst>
                <a:gd name="T0" fmla="*/ 0 w 95"/>
                <a:gd name="T1" fmla="*/ 0 h 196"/>
                <a:gd name="T2" fmla="*/ 0 w 95"/>
                <a:gd name="T3" fmla="*/ 0 h 196"/>
                <a:gd name="T4" fmla="*/ 0 w 95"/>
                <a:gd name="T5" fmla="*/ 0 h 196"/>
                <a:gd name="T6" fmla="*/ 0 w 95"/>
                <a:gd name="T7" fmla="*/ 0 h 196"/>
                <a:gd name="T8" fmla="*/ 0 w 95"/>
                <a:gd name="T9" fmla="*/ 0 h 196"/>
                <a:gd name="T10" fmla="*/ 0 w 95"/>
                <a:gd name="T11" fmla="*/ 0 h 196"/>
                <a:gd name="T12" fmla="*/ 0 w 95"/>
                <a:gd name="T13" fmla="*/ 0 h 196"/>
                <a:gd name="T14" fmla="*/ 0 w 95"/>
                <a:gd name="T15" fmla="*/ 0 h 196"/>
                <a:gd name="T16" fmla="*/ 0 w 95"/>
                <a:gd name="T17" fmla="*/ 0 h 196"/>
                <a:gd name="T18" fmla="*/ 0 w 95"/>
                <a:gd name="T19" fmla="*/ 0 h 196"/>
                <a:gd name="T20" fmla="*/ 0 w 95"/>
                <a:gd name="T21" fmla="*/ 0 h 196"/>
                <a:gd name="T22" fmla="*/ 0 w 95"/>
                <a:gd name="T23" fmla="*/ 0 h 1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5" h="196">
                  <a:moveTo>
                    <a:pt x="19" y="196"/>
                  </a:moveTo>
                  <a:lnTo>
                    <a:pt x="0" y="91"/>
                  </a:lnTo>
                  <a:lnTo>
                    <a:pt x="2" y="89"/>
                  </a:lnTo>
                  <a:lnTo>
                    <a:pt x="9" y="83"/>
                  </a:lnTo>
                  <a:lnTo>
                    <a:pt x="19" y="72"/>
                  </a:lnTo>
                  <a:lnTo>
                    <a:pt x="31" y="59"/>
                  </a:lnTo>
                  <a:lnTo>
                    <a:pt x="43" y="45"/>
                  </a:lnTo>
                  <a:lnTo>
                    <a:pt x="59" y="29"/>
                  </a:lnTo>
                  <a:lnTo>
                    <a:pt x="72" y="14"/>
                  </a:lnTo>
                  <a:lnTo>
                    <a:pt x="86" y="0"/>
                  </a:lnTo>
                  <a:lnTo>
                    <a:pt x="95" y="148"/>
                  </a:lnTo>
                  <a:lnTo>
                    <a:pt x="19" y="196"/>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38" name="Freeform 81"/>
            <p:cNvSpPr>
              <a:spLocks/>
            </p:cNvSpPr>
            <p:nvPr/>
          </p:nvSpPr>
          <p:spPr bwMode="auto">
            <a:xfrm>
              <a:off x="1464" y="2423"/>
              <a:ext cx="86" cy="112"/>
            </a:xfrm>
            <a:custGeom>
              <a:avLst/>
              <a:gdLst>
                <a:gd name="T0" fmla="*/ 0 w 172"/>
                <a:gd name="T1" fmla="*/ 1 h 223"/>
                <a:gd name="T2" fmla="*/ 1 w 172"/>
                <a:gd name="T3" fmla="*/ 1 h 223"/>
                <a:gd name="T4" fmla="*/ 1 w 172"/>
                <a:gd name="T5" fmla="*/ 1 h 223"/>
                <a:gd name="T6" fmla="*/ 1 w 172"/>
                <a:gd name="T7" fmla="*/ 1 h 223"/>
                <a:gd name="T8" fmla="*/ 1 w 172"/>
                <a:gd name="T9" fmla="*/ 1 h 223"/>
                <a:gd name="T10" fmla="*/ 1 w 172"/>
                <a:gd name="T11" fmla="*/ 1 h 223"/>
                <a:gd name="T12" fmla="*/ 1 w 172"/>
                <a:gd name="T13" fmla="*/ 1 h 223"/>
                <a:gd name="T14" fmla="*/ 1 w 172"/>
                <a:gd name="T15" fmla="*/ 1 h 223"/>
                <a:gd name="T16" fmla="*/ 1 w 172"/>
                <a:gd name="T17" fmla="*/ 1 h 223"/>
                <a:gd name="T18" fmla="*/ 1 w 172"/>
                <a:gd name="T19" fmla="*/ 1 h 223"/>
                <a:gd name="T20" fmla="*/ 1 w 172"/>
                <a:gd name="T21" fmla="*/ 0 h 223"/>
                <a:gd name="T22" fmla="*/ 1 w 172"/>
                <a:gd name="T23" fmla="*/ 1 h 223"/>
                <a:gd name="T24" fmla="*/ 0 w 172"/>
                <a:gd name="T25" fmla="*/ 1 h 22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 h="223">
                  <a:moveTo>
                    <a:pt x="0" y="223"/>
                  </a:moveTo>
                  <a:lnTo>
                    <a:pt x="4" y="70"/>
                  </a:lnTo>
                  <a:lnTo>
                    <a:pt x="5" y="68"/>
                  </a:lnTo>
                  <a:lnTo>
                    <a:pt x="9" y="63"/>
                  </a:lnTo>
                  <a:lnTo>
                    <a:pt x="14" y="56"/>
                  </a:lnTo>
                  <a:lnTo>
                    <a:pt x="24" y="48"/>
                  </a:lnTo>
                  <a:lnTo>
                    <a:pt x="38" y="39"/>
                  </a:lnTo>
                  <a:lnTo>
                    <a:pt x="55" y="29"/>
                  </a:lnTo>
                  <a:lnTo>
                    <a:pt x="78" y="19"/>
                  </a:lnTo>
                  <a:lnTo>
                    <a:pt x="105" y="8"/>
                  </a:lnTo>
                  <a:lnTo>
                    <a:pt x="172" y="0"/>
                  </a:lnTo>
                  <a:lnTo>
                    <a:pt x="124" y="123"/>
                  </a:lnTo>
                  <a:lnTo>
                    <a:pt x="0" y="223"/>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39" name="Freeform 82"/>
            <p:cNvSpPr>
              <a:spLocks/>
            </p:cNvSpPr>
            <p:nvPr/>
          </p:nvSpPr>
          <p:spPr bwMode="auto">
            <a:xfrm>
              <a:off x="1476" y="2513"/>
              <a:ext cx="127" cy="64"/>
            </a:xfrm>
            <a:custGeom>
              <a:avLst/>
              <a:gdLst>
                <a:gd name="T0" fmla="*/ 0 w 253"/>
                <a:gd name="T1" fmla="*/ 0 h 129"/>
                <a:gd name="T2" fmla="*/ 1 w 253"/>
                <a:gd name="T3" fmla="*/ 0 h 129"/>
                <a:gd name="T4" fmla="*/ 1 w 253"/>
                <a:gd name="T5" fmla="*/ 0 h 129"/>
                <a:gd name="T6" fmla="*/ 1 w 253"/>
                <a:gd name="T7" fmla="*/ 0 h 129"/>
                <a:gd name="T8" fmla="*/ 1 w 253"/>
                <a:gd name="T9" fmla="*/ 0 h 129"/>
                <a:gd name="T10" fmla="*/ 1 w 253"/>
                <a:gd name="T11" fmla="*/ 0 h 129"/>
                <a:gd name="T12" fmla="*/ 1 w 253"/>
                <a:gd name="T13" fmla="*/ 0 h 129"/>
                <a:gd name="T14" fmla="*/ 1 w 253"/>
                <a:gd name="T15" fmla="*/ 0 h 129"/>
                <a:gd name="T16" fmla="*/ 1 w 253"/>
                <a:gd name="T17" fmla="*/ 0 h 129"/>
                <a:gd name="T18" fmla="*/ 1 w 253"/>
                <a:gd name="T19" fmla="*/ 0 h 129"/>
                <a:gd name="T20" fmla="*/ 1 w 253"/>
                <a:gd name="T21" fmla="*/ 0 h 129"/>
                <a:gd name="T22" fmla="*/ 0 w 253"/>
                <a:gd name="T23" fmla="*/ 0 h 12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53" h="129">
                  <a:moveTo>
                    <a:pt x="0" y="81"/>
                  </a:moveTo>
                  <a:lnTo>
                    <a:pt x="100" y="0"/>
                  </a:lnTo>
                  <a:lnTo>
                    <a:pt x="253" y="19"/>
                  </a:lnTo>
                  <a:lnTo>
                    <a:pt x="251" y="22"/>
                  </a:lnTo>
                  <a:lnTo>
                    <a:pt x="246" y="31"/>
                  </a:lnTo>
                  <a:lnTo>
                    <a:pt x="238" y="45"/>
                  </a:lnTo>
                  <a:lnTo>
                    <a:pt x="227" y="62"/>
                  </a:lnTo>
                  <a:lnTo>
                    <a:pt x="215" y="79"/>
                  </a:lnTo>
                  <a:lnTo>
                    <a:pt x="202" y="98"/>
                  </a:lnTo>
                  <a:lnTo>
                    <a:pt x="190" y="115"/>
                  </a:lnTo>
                  <a:lnTo>
                    <a:pt x="176" y="129"/>
                  </a:lnTo>
                  <a:lnTo>
                    <a:pt x="0" y="81"/>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40" name="Freeform 83"/>
            <p:cNvSpPr>
              <a:spLocks/>
            </p:cNvSpPr>
            <p:nvPr/>
          </p:nvSpPr>
          <p:spPr bwMode="auto">
            <a:xfrm>
              <a:off x="1557" y="2406"/>
              <a:ext cx="102" cy="93"/>
            </a:xfrm>
            <a:custGeom>
              <a:avLst/>
              <a:gdLst>
                <a:gd name="T0" fmla="*/ 0 w 205"/>
                <a:gd name="T1" fmla="*/ 0 h 188"/>
                <a:gd name="T2" fmla="*/ 0 w 205"/>
                <a:gd name="T3" fmla="*/ 0 h 188"/>
                <a:gd name="T4" fmla="*/ 0 w 205"/>
                <a:gd name="T5" fmla="*/ 0 h 188"/>
                <a:gd name="T6" fmla="*/ 0 w 205"/>
                <a:gd name="T7" fmla="*/ 0 h 188"/>
                <a:gd name="T8" fmla="*/ 0 w 205"/>
                <a:gd name="T9" fmla="*/ 0 h 188"/>
                <a:gd name="T10" fmla="*/ 0 w 205"/>
                <a:gd name="T11" fmla="*/ 0 h 188"/>
                <a:gd name="T12" fmla="*/ 0 w 205"/>
                <a:gd name="T13" fmla="*/ 0 h 188"/>
                <a:gd name="T14" fmla="*/ 0 w 205"/>
                <a:gd name="T15" fmla="*/ 0 h 188"/>
                <a:gd name="T16" fmla="*/ 0 w 205"/>
                <a:gd name="T17" fmla="*/ 0 h 188"/>
                <a:gd name="T18" fmla="*/ 0 w 205"/>
                <a:gd name="T19" fmla="*/ 0 h 188"/>
                <a:gd name="T20" fmla="*/ 0 w 205"/>
                <a:gd name="T21" fmla="*/ 0 h 18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05" h="188">
                  <a:moveTo>
                    <a:pt x="0" y="167"/>
                  </a:moveTo>
                  <a:lnTo>
                    <a:pt x="205" y="0"/>
                  </a:lnTo>
                  <a:lnTo>
                    <a:pt x="201" y="7"/>
                  </a:lnTo>
                  <a:lnTo>
                    <a:pt x="193" y="26"/>
                  </a:lnTo>
                  <a:lnTo>
                    <a:pt x="181" y="54"/>
                  </a:lnTo>
                  <a:lnTo>
                    <a:pt x="167" y="85"/>
                  </a:lnTo>
                  <a:lnTo>
                    <a:pt x="151" y="117"/>
                  </a:lnTo>
                  <a:lnTo>
                    <a:pt x="138" y="148"/>
                  </a:lnTo>
                  <a:lnTo>
                    <a:pt x="124" y="172"/>
                  </a:lnTo>
                  <a:lnTo>
                    <a:pt x="115" y="188"/>
                  </a:lnTo>
                  <a:lnTo>
                    <a:pt x="0" y="167"/>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41" name="Freeform 84"/>
            <p:cNvSpPr>
              <a:spLocks/>
            </p:cNvSpPr>
            <p:nvPr/>
          </p:nvSpPr>
          <p:spPr bwMode="auto">
            <a:xfrm>
              <a:off x="1562" y="2399"/>
              <a:ext cx="81" cy="64"/>
            </a:xfrm>
            <a:custGeom>
              <a:avLst/>
              <a:gdLst>
                <a:gd name="T0" fmla="*/ 0 w 162"/>
                <a:gd name="T1" fmla="*/ 1 h 128"/>
                <a:gd name="T2" fmla="*/ 1 w 162"/>
                <a:gd name="T3" fmla="*/ 1 h 128"/>
                <a:gd name="T4" fmla="*/ 1 w 162"/>
                <a:gd name="T5" fmla="*/ 0 h 128"/>
                <a:gd name="T6" fmla="*/ 0 w 162"/>
                <a:gd name="T7" fmla="*/ 1 h 1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128">
                  <a:moveTo>
                    <a:pt x="0" y="128"/>
                  </a:moveTo>
                  <a:lnTo>
                    <a:pt x="28" y="19"/>
                  </a:lnTo>
                  <a:lnTo>
                    <a:pt x="162" y="0"/>
                  </a:lnTo>
                  <a:lnTo>
                    <a:pt x="0" y="128"/>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42" name="Freeform 85"/>
            <p:cNvSpPr>
              <a:spLocks/>
            </p:cNvSpPr>
            <p:nvPr/>
          </p:nvSpPr>
          <p:spPr bwMode="auto">
            <a:xfrm>
              <a:off x="1514" y="2544"/>
              <a:ext cx="356" cy="428"/>
            </a:xfrm>
            <a:custGeom>
              <a:avLst/>
              <a:gdLst>
                <a:gd name="T0" fmla="*/ 0 w 712"/>
                <a:gd name="T1" fmla="*/ 1 h 856"/>
                <a:gd name="T2" fmla="*/ 1 w 712"/>
                <a:gd name="T3" fmla="*/ 1 h 856"/>
                <a:gd name="T4" fmla="*/ 1 w 712"/>
                <a:gd name="T5" fmla="*/ 1 h 856"/>
                <a:gd name="T6" fmla="*/ 1 w 712"/>
                <a:gd name="T7" fmla="*/ 1 h 856"/>
                <a:gd name="T8" fmla="*/ 1 w 712"/>
                <a:gd name="T9" fmla="*/ 1 h 856"/>
                <a:gd name="T10" fmla="*/ 1 w 712"/>
                <a:gd name="T11" fmla="*/ 1 h 856"/>
                <a:gd name="T12" fmla="*/ 1 w 712"/>
                <a:gd name="T13" fmla="*/ 1 h 856"/>
                <a:gd name="T14" fmla="*/ 1 w 712"/>
                <a:gd name="T15" fmla="*/ 1 h 856"/>
                <a:gd name="T16" fmla="*/ 1 w 712"/>
                <a:gd name="T17" fmla="*/ 1 h 856"/>
                <a:gd name="T18" fmla="*/ 1 w 712"/>
                <a:gd name="T19" fmla="*/ 1 h 856"/>
                <a:gd name="T20" fmla="*/ 1 w 712"/>
                <a:gd name="T21" fmla="*/ 1 h 856"/>
                <a:gd name="T22" fmla="*/ 1 w 712"/>
                <a:gd name="T23" fmla="*/ 1 h 856"/>
                <a:gd name="T24" fmla="*/ 1 w 712"/>
                <a:gd name="T25" fmla="*/ 1 h 856"/>
                <a:gd name="T26" fmla="*/ 1 w 712"/>
                <a:gd name="T27" fmla="*/ 0 h 856"/>
                <a:gd name="T28" fmla="*/ 1 w 712"/>
                <a:gd name="T29" fmla="*/ 1 h 856"/>
                <a:gd name="T30" fmla="*/ 1 w 712"/>
                <a:gd name="T31" fmla="*/ 1 h 856"/>
                <a:gd name="T32" fmla="*/ 1 w 712"/>
                <a:gd name="T33" fmla="*/ 1 h 856"/>
                <a:gd name="T34" fmla="*/ 1 w 712"/>
                <a:gd name="T35" fmla="*/ 1 h 856"/>
                <a:gd name="T36" fmla="*/ 1 w 712"/>
                <a:gd name="T37" fmla="*/ 1 h 856"/>
                <a:gd name="T38" fmla="*/ 1 w 712"/>
                <a:gd name="T39" fmla="*/ 1 h 856"/>
                <a:gd name="T40" fmla="*/ 1 w 712"/>
                <a:gd name="T41" fmla="*/ 1 h 856"/>
                <a:gd name="T42" fmla="*/ 1 w 712"/>
                <a:gd name="T43" fmla="*/ 1 h 856"/>
                <a:gd name="T44" fmla="*/ 1 w 712"/>
                <a:gd name="T45" fmla="*/ 1 h 856"/>
                <a:gd name="T46" fmla="*/ 1 w 712"/>
                <a:gd name="T47" fmla="*/ 1 h 856"/>
                <a:gd name="T48" fmla="*/ 1 w 712"/>
                <a:gd name="T49" fmla="*/ 1 h 856"/>
                <a:gd name="T50" fmla="*/ 1 w 712"/>
                <a:gd name="T51" fmla="*/ 1 h 856"/>
                <a:gd name="T52" fmla="*/ 1 w 712"/>
                <a:gd name="T53" fmla="*/ 1 h 856"/>
                <a:gd name="T54" fmla="*/ 1 w 712"/>
                <a:gd name="T55" fmla="*/ 1 h 856"/>
                <a:gd name="T56" fmla="*/ 1 w 712"/>
                <a:gd name="T57" fmla="*/ 1 h 856"/>
                <a:gd name="T58" fmla="*/ 1 w 712"/>
                <a:gd name="T59" fmla="*/ 1 h 856"/>
                <a:gd name="T60" fmla="*/ 1 w 712"/>
                <a:gd name="T61" fmla="*/ 1 h 856"/>
                <a:gd name="T62" fmla="*/ 1 w 712"/>
                <a:gd name="T63" fmla="*/ 1 h 856"/>
                <a:gd name="T64" fmla="*/ 1 w 712"/>
                <a:gd name="T65" fmla="*/ 1 h 856"/>
                <a:gd name="T66" fmla="*/ 1 w 712"/>
                <a:gd name="T67" fmla="*/ 1 h 856"/>
                <a:gd name="T68" fmla="*/ 1 w 712"/>
                <a:gd name="T69" fmla="*/ 1 h 856"/>
                <a:gd name="T70" fmla="*/ 1 w 712"/>
                <a:gd name="T71" fmla="*/ 1 h 856"/>
                <a:gd name="T72" fmla="*/ 1 w 712"/>
                <a:gd name="T73" fmla="*/ 1 h 856"/>
                <a:gd name="T74" fmla="*/ 1 w 712"/>
                <a:gd name="T75" fmla="*/ 1 h 856"/>
                <a:gd name="T76" fmla="*/ 1 w 712"/>
                <a:gd name="T77" fmla="*/ 1 h 856"/>
                <a:gd name="T78" fmla="*/ 1 w 712"/>
                <a:gd name="T79" fmla="*/ 1 h 856"/>
                <a:gd name="T80" fmla="*/ 1 w 712"/>
                <a:gd name="T81" fmla="*/ 1 h 856"/>
                <a:gd name="T82" fmla="*/ 1 w 712"/>
                <a:gd name="T83" fmla="*/ 1 h 856"/>
                <a:gd name="T84" fmla="*/ 1 w 712"/>
                <a:gd name="T85" fmla="*/ 1 h 856"/>
                <a:gd name="T86" fmla="*/ 1 w 712"/>
                <a:gd name="T87" fmla="*/ 1 h 856"/>
                <a:gd name="T88" fmla="*/ 1 w 712"/>
                <a:gd name="T89" fmla="*/ 1 h 856"/>
                <a:gd name="T90" fmla="*/ 1 w 712"/>
                <a:gd name="T91" fmla="*/ 1 h 856"/>
                <a:gd name="T92" fmla="*/ 1 w 712"/>
                <a:gd name="T93" fmla="*/ 1 h 85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712" h="856">
                  <a:moveTo>
                    <a:pt x="0" y="507"/>
                  </a:moveTo>
                  <a:lnTo>
                    <a:pt x="0" y="486"/>
                  </a:lnTo>
                  <a:lnTo>
                    <a:pt x="2" y="438"/>
                  </a:lnTo>
                  <a:lnTo>
                    <a:pt x="12" y="376"/>
                  </a:lnTo>
                  <a:lnTo>
                    <a:pt x="33" y="316"/>
                  </a:lnTo>
                  <a:lnTo>
                    <a:pt x="36" y="311"/>
                  </a:lnTo>
                  <a:lnTo>
                    <a:pt x="43" y="297"/>
                  </a:lnTo>
                  <a:lnTo>
                    <a:pt x="55" y="277"/>
                  </a:lnTo>
                  <a:lnTo>
                    <a:pt x="71" y="252"/>
                  </a:lnTo>
                  <a:lnTo>
                    <a:pt x="88" y="225"/>
                  </a:lnTo>
                  <a:lnTo>
                    <a:pt x="108" y="199"/>
                  </a:lnTo>
                  <a:lnTo>
                    <a:pt x="131" y="173"/>
                  </a:lnTo>
                  <a:lnTo>
                    <a:pt x="153" y="153"/>
                  </a:lnTo>
                  <a:lnTo>
                    <a:pt x="160" y="148"/>
                  </a:lnTo>
                  <a:lnTo>
                    <a:pt x="179" y="132"/>
                  </a:lnTo>
                  <a:lnTo>
                    <a:pt x="208" y="110"/>
                  </a:lnTo>
                  <a:lnTo>
                    <a:pt x="242" y="84"/>
                  </a:lnTo>
                  <a:lnTo>
                    <a:pt x="282" y="58"/>
                  </a:lnTo>
                  <a:lnTo>
                    <a:pt x="323" y="34"/>
                  </a:lnTo>
                  <a:lnTo>
                    <a:pt x="363" y="15"/>
                  </a:lnTo>
                  <a:lnTo>
                    <a:pt x="397" y="5"/>
                  </a:lnTo>
                  <a:lnTo>
                    <a:pt x="404" y="5"/>
                  </a:lnTo>
                  <a:lnTo>
                    <a:pt x="421" y="5"/>
                  </a:lnTo>
                  <a:lnTo>
                    <a:pt x="445" y="3"/>
                  </a:lnTo>
                  <a:lnTo>
                    <a:pt x="476" y="2"/>
                  </a:lnTo>
                  <a:lnTo>
                    <a:pt x="507" y="2"/>
                  </a:lnTo>
                  <a:lnTo>
                    <a:pt x="538" y="0"/>
                  </a:lnTo>
                  <a:lnTo>
                    <a:pt x="564" y="0"/>
                  </a:lnTo>
                  <a:lnTo>
                    <a:pt x="583" y="0"/>
                  </a:lnTo>
                  <a:lnTo>
                    <a:pt x="585" y="9"/>
                  </a:lnTo>
                  <a:lnTo>
                    <a:pt x="585" y="33"/>
                  </a:lnTo>
                  <a:lnTo>
                    <a:pt x="576" y="72"/>
                  </a:lnTo>
                  <a:lnTo>
                    <a:pt x="554" y="129"/>
                  </a:lnTo>
                  <a:lnTo>
                    <a:pt x="550" y="136"/>
                  </a:lnTo>
                  <a:lnTo>
                    <a:pt x="540" y="155"/>
                  </a:lnTo>
                  <a:lnTo>
                    <a:pt x="524" y="184"/>
                  </a:lnTo>
                  <a:lnTo>
                    <a:pt x="504" y="218"/>
                  </a:lnTo>
                  <a:lnTo>
                    <a:pt x="478" y="256"/>
                  </a:lnTo>
                  <a:lnTo>
                    <a:pt x="449" y="295"/>
                  </a:lnTo>
                  <a:lnTo>
                    <a:pt x="416" y="330"/>
                  </a:lnTo>
                  <a:lnTo>
                    <a:pt x="382" y="359"/>
                  </a:lnTo>
                  <a:lnTo>
                    <a:pt x="377" y="362"/>
                  </a:lnTo>
                  <a:lnTo>
                    <a:pt x="359" y="373"/>
                  </a:lnTo>
                  <a:lnTo>
                    <a:pt x="337" y="386"/>
                  </a:lnTo>
                  <a:lnTo>
                    <a:pt x="310" y="404"/>
                  </a:lnTo>
                  <a:lnTo>
                    <a:pt x="280" y="423"/>
                  </a:lnTo>
                  <a:lnTo>
                    <a:pt x="251" y="440"/>
                  </a:lnTo>
                  <a:lnTo>
                    <a:pt x="225" y="454"/>
                  </a:lnTo>
                  <a:lnTo>
                    <a:pt x="205" y="464"/>
                  </a:lnTo>
                  <a:lnTo>
                    <a:pt x="397" y="531"/>
                  </a:lnTo>
                  <a:lnTo>
                    <a:pt x="402" y="533"/>
                  </a:lnTo>
                  <a:lnTo>
                    <a:pt x="418" y="536"/>
                  </a:lnTo>
                  <a:lnTo>
                    <a:pt x="440" y="543"/>
                  </a:lnTo>
                  <a:lnTo>
                    <a:pt x="468" y="553"/>
                  </a:lnTo>
                  <a:lnTo>
                    <a:pt x="499" y="563"/>
                  </a:lnTo>
                  <a:lnTo>
                    <a:pt x="528" y="577"/>
                  </a:lnTo>
                  <a:lnTo>
                    <a:pt x="555" y="591"/>
                  </a:lnTo>
                  <a:lnTo>
                    <a:pt x="578" y="606"/>
                  </a:lnTo>
                  <a:lnTo>
                    <a:pt x="581" y="610"/>
                  </a:lnTo>
                  <a:lnTo>
                    <a:pt x="592" y="622"/>
                  </a:lnTo>
                  <a:lnTo>
                    <a:pt x="607" y="641"/>
                  </a:lnTo>
                  <a:lnTo>
                    <a:pt x="628" y="665"/>
                  </a:lnTo>
                  <a:lnTo>
                    <a:pt x="648" y="696"/>
                  </a:lnTo>
                  <a:lnTo>
                    <a:pt x="671" y="732"/>
                  </a:lnTo>
                  <a:lnTo>
                    <a:pt x="693" y="771"/>
                  </a:lnTo>
                  <a:lnTo>
                    <a:pt x="712" y="816"/>
                  </a:lnTo>
                  <a:lnTo>
                    <a:pt x="707" y="818"/>
                  </a:lnTo>
                  <a:lnTo>
                    <a:pt x="693" y="823"/>
                  </a:lnTo>
                  <a:lnTo>
                    <a:pt x="669" y="831"/>
                  </a:lnTo>
                  <a:lnTo>
                    <a:pt x="641" y="838"/>
                  </a:lnTo>
                  <a:lnTo>
                    <a:pt x="607" y="847"/>
                  </a:lnTo>
                  <a:lnTo>
                    <a:pt x="567" y="854"/>
                  </a:lnTo>
                  <a:lnTo>
                    <a:pt x="528" y="856"/>
                  </a:lnTo>
                  <a:lnTo>
                    <a:pt x="487" y="856"/>
                  </a:lnTo>
                  <a:lnTo>
                    <a:pt x="480" y="854"/>
                  </a:lnTo>
                  <a:lnTo>
                    <a:pt x="459" y="850"/>
                  </a:lnTo>
                  <a:lnTo>
                    <a:pt x="428" y="842"/>
                  </a:lnTo>
                  <a:lnTo>
                    <a:pt x="392" y="831"/>
                  </a:lnTo>
                  <a:lnTo>
                    <a:pt x="351" y="816"/>
                  </a:lnTo>
                  <a:lnTo>
                    <a:pt x="310" y="799"/>
                  </a:lnTo>
                  <a:lnTo>
                    <a:pt x="272" y="776"/>
                  </a:lnTo>
                  <a:lnTo>
                    <a:pt x="239" y="749"/>
                  </a:lnTo>
                  <a:lnTo>
                    <a:pt x="234" y="746"/>
                  </a:lnTo>
                  <a:lnTo>
                    <a:pt x="224" y="737"/>
                  </a:lnTo>
                  <a:lnTo>
                    <a:pt x="205" y="722"/>
                  </a:lnTo>
                  <a:lnTo>
                    <a:pt x="184" y="703"/>
                  </a:lnTo>
                  <a:lnTo>
                    <a:pt x="160" y="680"/>
                  </a:lnTo>
                  <a:lnTo>
                    <a:pt x="138" y="653"/>
                  </a:lnTo>
                  <a:lnTo>
                    <a:pt x="115" y="624"/>
                  </a:lnTo>
                  <a:lnTo>
                    <a:pt x="96" y="593"/>
                  </a:lnTo>
                  <a:lnTo>
                    <a:pt x="89" y="586"/>
                  </a:lnTo>
                  <a:lnTo>
                    <a:pt x="76" y="567"/>
                  </a:lnTo>
                  <a:lnTo>
                    <a:pt x="62" y="541"/>
                  </a:lnTo>
                  <a:lnTo>
                    <a:pt x="53" y="512"/>
                  </a:lnTo>
                  <a:lnTo>
                    <a:pt x="0" y="5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43" name="Freeform 86"/>
            <p:cNvSpPr>
              <a:spLocks/>
            </p:cNvSpPr>
            <p:nvPr/>
          </p:nvSpPr>
          <p:spPr bwMode="auto">
            <a:xfrm>
              <a:off x="1674" y="2682"/>
              <a:ext cx="306" cy="137"/>
            </a:xfrm>
            <a:custGeom>
              <a:avLst/>
              <a:gdLst>
                <a:gd name="T0" fmla="*/ 1 w 612"/>
                <a:gd name="T1" fmla="*/ 1 h 273"/>
                <a:gd name="T2" fmla="*/ 1 w 612"/>
                <a:gd name="T3" fmla="*/ 1 h 273"/>
                <a:gd name="T4" fmla="*/ 1 w 612"/>
                <a:gd name="T5" fmla="*/ 1 h 273"/>
                <a:gd name="T6" fmla="*/ 1 w 612"/>
                <a:gd name="T7" fmla="*/ 1 h 273"/>
                <a:gd name="T8" fmla="*/ 1 w 612"/>
                <a:gd name="T9" fmla="*/ 1 h 273"/>
                <a:gd name="T10" fmla="*/ 1 w 612"/>
                <a:gd name="T11" fmla="*/ 1 h 273"/>
                <a:gd name="T12" fmla="*/ 1 w 612"/>
                <a:gd name="T13" fmla="*/ 1 h 273"/>
                <a:gd name="T14" fmla="*/ 1 w 612"/>
                <a:gd name="T15" fmla="*/ 1 h 273"/>
                <a:gd name="T16" fmla="*/ 1 w 612"/>
                <a:gd name="T17" fmla="*/ 0 h 273"/>
                <a:gd name="T18" fmla="*/ 1 w 612"/>
                <a:gd name="T19" fmla="*/ 1 h 273"/>
                <a:gd name="T20" fmla="*/ 1 w 612"/>
                <a:gd name="T21" fmla="*/ 1 h 273"/>
                <a:gd name="T22" fmla="*/ 1 w 612"/>
                <a:gd name="T23" fmla="*/ 1 h 273"/>
                <a:gd name="T24" fmla="*/ 1 w 612"/>
                <a:gd name="T25" fmla="*/ 1 h 273"/>
                <a:gd name="T26" fmla="*/ 1 w 612"/>
                <a:gd name="T27" fmla="*/ 1 h 273"/>
                <a:gd name="T28" fmla="*/ 1 w 612"/>
                <a:gd name="T29" fmla="*/ 1 h 273"/>
                <a:gd name="T30" fmla="*/ 1 w 612"/>
                <a:gd name="T31" fmla="*/ 1 h 273"/>
                <a:gd name="T32" fmla="*/ 1 w 612"/>
                <a:gd name="T33" fmla="*/ 1 h 273"/>
                <a:gd name="T34" fmla="*/ 1 w 612"/>
                <a:gd name="T35" fmla="*/ 1 h 273"/>
                <a:gd name="T36" fmla="*/ 1 w 612"/>
                <a:gd name="T37" fmla="*/ 1 h 273"/>
                <a:gd name="T38" fmla="*/ 1 w 612"/>
                <a:gd name="T39" fmla="*/ 1 h 273"/>
                <a:gd name="T40" fmla="*/ 1 w 612"/>
                <a:gd name="T41" fmla="*/ 1 h 273"/>
                <a:gd name="T42" fmla="*/ 1 w 612"/>
                <a:gd name="T43" fmla="*/ 1 h 273"/>
                <a:gd name="T44" fmla="*/ 1 w 612"/>
                <a:gd name="T45" fmla="*/ 1 h 273"/>
                <a:gd name="T46" fmla="*/ 1 w 612"/>
                <a:gd name="T47" fmla="*/ 1 h 273"/>
                <a:gd name="T48" fmla="*/ 1 w 612"/>
                <a:gd name="T49" fmla="*/ 1 h 273"/>
                <a:gd name="T50" fmla="*/ 1 w 612"/>
                <a:gd name="T51" fmla="*/ 1 h 273"/>
                <a:gd name="T52" fmla="*/ 1 w 612"/>
                <a:gd name="T53" fmla="*/ 1 h 273"/>
                <a:gd name="T54" fmla="*/ 1 w 612"/>
                <a:gd name="T55" fmla="*/ 1 h 273"/>
                <a:gd name="T56" fmla="*/ 1 w 612"/>
                <a:gd name="T57" fmla="*/ 1 h 273"/>
                <a:gd name="T58" fmla="*/ 1 w 612"/>
                <a:gd name="T59" fmla="*/ 1 h 273"/>
                <a:gd name="T60" fmla="*/ 1 w 612"/>
                <a:gd name="T61" fmla="*/ 1 h 273"/>
                <a:gd name="T62" fmla="*/ 0 w 612"/>
                <a:gd name="T63" fmla="*/ 1 h 27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612" h="273">
                  <a:moveTo>
                    <a:pt x="0" y="177"/>
                  </a:moveTo>
                  <a:lnTo>
                    <a:pt x="38" y="152"/>
                  </a:lnTo>
                  <a:lnTo>
                    <a:pt x="39" y="149"/>
                  </a:lnTo>
                  <a:lnTo>
                    <a:pt x="48" y="140"/>
                  </a:lnTo>
                  <a:lnTo>
                    <a:pt x="60" y="128"/>
                  </a:lnTo>
                  <a:lnTo>
                    <a:pt x="76" y="113"/>
                  </a:lnTo>
                  <a:lnTo>
                    <a:pt x="98" y="94"/>
                  </a:lnTo>
                  <a:lnTo>
                    <a:pt x="122" y="77"/>
                  </a:lnTo>
                  <a:lnTo>
                    <a:pt x="153" y="58"/>
                  </a:lnTo>
                  <a:lnTo>
                    <a:pt x="186" y="42"/>
                  </a:lnTo>
                  <a:lnTo>
                    <a:pt x="191" y="41"/>
                  </a:lnTo>
                  <a:lnTo>
                    <a:pt x="204" y="34"/>
                  </a:lnTo>
                  <a:lnTo>
                    <a:pt x="227" y="27"/>
                  </a:lnTo>
                  <a:lnTo>
                    <a:pt x="253" y="18"/>
                  </a:lnTo>
                  <a:lnTo>
                    <a:pt x="284" y="10"/>
                  </a:lnTo>
                  <a:lnTo>
                    <a:pt x="316" y="3"/>
                  </a:lnTo>
                  <a:lnTo>
                    <a:pt x="347" y="0"/>
                  </a:lnTo>
                  <a:lnTo>
                    <a:pt x="378" y="0"/>
                  </a:lnTo>
                  <a:lnTo>
                    <a:pt x="383" y="0"/>
                  </a:lnTo>
                  <a:lnTo>
                    <a:pt x="397" y="1"/>
                  </a:lnTo>
                  <a:lnTo>
                    <a:pt x="419" y="5"/>
                  </a:lnTo>
                  <a:lnTo>
                    <a:pt x="445" y="12"/>
                  </a:lnTo>
                  <a:lnTo>
                    <a:pt x="473" y="20"/>
                  </a:lnTo>
                  <a:lnTo>
                    <a:pt x="502" y="34"/>
                  </a:lnTo>
                  <a:lnTo>
                    <a:pt x="529" y="53"/>
                  </a:lnTo>
                  <a:lnTo>
                    <a:pt x="554" y="77"/>
                  </a:lnTo>
                  <a:lnTo>
                    <a:pt x="612" y="158"/>
                  </a:lnTo>
                  <a:lnTo>
                    <a:pt x="610" y="159"/>
                  </a:lnTo>
                  <a:lnTo>
                    <a:pt x="605" y="166"/>
                  </a:lnTo>
                  <a:lnTo>
                    <a:pt x="595" y="175"/>
                  </a:lnTo>
                  <a:lnTo>
                    <a:pt x="583" y="185"/>
                  </a:lnTo>
                  <a:lnTo>
                    <a:pt x="567" y="197"/>
                  </a:lnTo>
                  <a:lnTo>
                    <a:pt x="547" y="211"/>
                  </a:lnTo>
                  <a:lnTo>
                    <a:pt x="524" y="223"/>
                  </a:lnTo>
                  <a:lnTo>
                    <a:pt x="497" y="235"/>
                  </a:lnTo>
                  <a:lnTo>
                    <a:pt x="492" y="237"/>
                  </a:lnTo>
                  <a:lnTo>
                    <a:pt x="478" y="240"/>
                  </a:lnTo>
                  <a:lnTo>
                    <a:pt x="456" y="247"/>
                  </a:lnTo>
                  <a:lnTo>
                    <a:pt x="430" y="254"/>
                  </a:lnTo>
                  <a:lnTo>
                    <a:pt x="400" y="261"/>
                  </a:lnTo>
                  <a:lnTo>
                    <a:pt x="370" y="268"/>
                  </a:lnTo>
                  <a:lnTo>
                    <a:pt x="340" y="271"/>
                  </a:lnTo>
                  <a:lnTo>
                    <a:pt x="315" y="273"/>
                  </a:lnTo>
                  <a:lnTo>
                    <a:pt x="309" y="273"/>
                  </a:lnTo>
                  <a:lnTo>
                    <a:pt x="296" y="271"/>
                  </a:lnTo>
                  <a:lnTo>
                    <a:pt x="275" y="269"/>
                  </a:lnTo>
                  <a:lnTo>
                    <a:pt x="249" y="264"/>
                  </a:lnTo>
                  <a:lnTo>
                    <a:pt x="220" y="257"/>
                  </a:lnTo>
                  <a:lnTo>
                    <a:pt x="187" y="249"/>
                  </a:lnTo>
                  <a:lnTo>
                    <a:pt x="153" y="235"/>
                  </a:lnTo>
                  <a:lnTo>
                    <a:pt x="120" y="219"/>
                  </a:lnTo>
                  <a:lnTo>
                    <a:pt x="118" y="218"/>
                  </a:lnTo>
                  <a:lnTo>
                    <a:pt x="117" y="216"/>
                  </a:lnTo>
                  <a:lnTo>
                    <a:pt x="112" y="213"/>
                  </a:lnTo>
                  <a:lnTo>
                    <a:pt x="105" y="207"/>
                  </a:lnTo>
                  <a:lnTo>
                    <a:pt x="96" y="201"/>
                  </a:lnTo>
                  <a:lnTo>
                    <a:pt x="88" y="194"/>
                  </a:lnTo>
                  <a:lnTo>
                    <a:pt x="77" y="185"/>
                  </a:lnTo>
                  <a:lnTo>
                    <a:pt x="67" y="177"/>
                  </a:lnTo>
                  <a:lnTo>
                    <a:pt x="63" y="175"/>
                  </a:lnTo>
                  <a:lnTo>
                    <a:pt x="53" y="173"/>
                  </a:lnTo>
                  <a:lnTo>
                    <a:pt x="39" y="177"/>
                  </a:lnTo>
                  <a:lnTo>
                    <a:pt x="19" y="192"/>
                  </a:lnTo>
                  <a:lnTo>
                    <a:pt x="0" y="17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44" name="Freeform 87"/>
            <p:cNvSpPr>
              <a:spLocks/>
            </p:cNvSpPr>
            <p:nvPr/>
          </p:nvSpPr>
          <p:spPr bwMode="auto">
            <a:xfrm>
              <a:off x="1533" y="2657"/>
              <a:ext cx="48" cy="109"/>
            </a:xfrm>
            <a:custGeom>
              <a:avLst/>
              <a:gdLst>
                <a:gd name="T0" fmla="*/ 0 w 96"/>
                <a:gd name="T1" fmla="*/ 0 h 220"/>
                <a:gd name="T2" fmla="*/ 1 w 96"/>
                <a:gd name="T3" fmla="*/ 0 h 220"/>
                <a:gd name="T4" fmla="*/ 1 w 96"/>
                <a:gd name="T5" fmla="*/ 0 h 220"/>
                <a:gd name="T6" fmla="*/ 1 w 96"/>
                <a:gd name="T7" fmla="*/ 0 h 220"/>
                <a:gd name="T8" fmla="*/ 1 w 96"/>
                <a:gd name="T9" fmla="*/ 0 h 220"/>
                <a:gd name="T10" fmla="*/ 1 w 96"/>
                <a:gd name="T11" fmla="*/ 0 h 220"/>
                <a:gd name="T12" fmla="*/ 1 w 96"/>
                <a:gd name="T13" fmla="*/ 0 h 220"/>
                <a:gd name="T14" fmla="*/ 1 w 96"/>
                <a:gd name="T15" fmla="*/ 0 h 220"/>
                <a:gd name="T16" fmla="*/ 1 w 96"/>
                <a:gd name="T17" fmla="*/ 0 h 220"/>
                <a:gd name="T18" fmla="*/ 1 w 96"/>
                <a:gd name="T19" fmla="*/ 0 h 220"/>
                <a:gd name="T20" fmla="*/ 1 w 96"/>
                <a:gd name="T21" fmla="*/ 0 h 220"/>
                <a:gd name="T22" fmla="*/ 0 w 96"/>
                <a:gd name="T23" fmla="*/ 0 h 2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6" h="220">
                  <a:moveTo>
                    <a:pt x="0" y="220"/>
                  </a:moveTo>
                  <a:lnTo>
                    <a:pt x="96" y="110"/>
                  </a:lnTo>
                  <a:lnTo>
                    <a:pt x="96" y="0"/>
                  </a:lnTo>
                  <a:lnTo>
                    <a:pt x="94" y="3"/>
                  </a:lnTo>
                  <a:lnTo>
                    <a:pt x="88" y="12"/>
                  </a:lnTo>
                  <a:lnTo>
                    <a:pt x="79" y="24"/>
                  </a:lnTo>
                  <a:lnTo>
                    <a:pt x="69" y="40"/>
                  </a:lnTo>
                  <a:lnTo>
                    <a:pt x="57" y="57"/>
                  </a:lnTo>
                  <a:lnTo>
                    <a:pt x="45" y="77"/>
                  </a:lnTo>
                  <a:lnTo>
                    <a:pt x="34" y="96"/>
                  </a:lnTo>
                  <a:lnTo>
                    <a:pt x="24" y="115"/>
                  </a:lnTo>
                  <a:lnTo>
                    <a:pt x="0" y="22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45" name="Freeform 88"/>
            <p:cNvSpPr>
              <a:spLocks/>
            </p:cNvSpPr>
            <p:nvPr/>
          </p:nvSpPr>
          <p:spPr bwMode="auto">
            <a:xfrm>
              <a:off x="1597" y="2592"/>
              <a:ext cx="67" cy="98"/>
            </a:xfrm>
            <a:custGeom>
              <a:avLst/>
              <a:gdLst>
                <a:gd name="T0" fmla="*/ 1 w 134"/>
                <a:gd name="T1" fmla="*/ 1 h 196"/>
                <a:gd name="T2" fmla="*/ 0 w 134"/>
                <a:gd name="T3" fmla="*/ 1 h 196"/>
                <a:gd name="T4" fmla="*/ 1 w 134"/>
                <a:gd name="T5" fmla="*/ 1 h 196"/>
                <a:gd name="T6" fmla="*/ 1 w 134"/>
                <a:gd name="T7" fmla="*/ 1 h 196"/>
                <a:gd name="T8" fmla="*/ 1 w 134"/>
                <a:gd name="T9" fmla="*/ 1 h 196"/>
                <a:gd name="T10" fmla="*/ 1 w 134"/>
                <a:gd name="T11" fmla="*/ 1 h 196"/>
                <a:gd name="T12" fmla="*/ 1 w 134"/>
                <a:gd name="T13" fmla="*/ 1 h 196"/>
                <a:gd name="T14" fmla="*/ 1 w 134"/>
                <a:gd name="T15" fmla="*/ 1 h 196"/>
                <a:gd name="T16" fmla="*/ 1 w 134"/>
                <a:gd name="T17" fmla="*/ 1 h 196"/>
                <a:gd name="T18" fmla="*/ 1 w 134"/>
                <a:gd name="T19" fmla="*/ 1 h 196"/>
                <a:gd name="T20" fmla="*/ 1 w 134"/>
                <a:gd name="T21" fmla="*/ 0 h 196"/>
                <a:gd name="T22" fmla="*/ 1 w 134"/>
                <a:gd name="T23" fmla="*/ 1 h 196"/>
                <a:gd name="T24" fmla="*/ 1 w 134"/>
                <a:gd name="T25" fmla="*/ 1 h 1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34" h="196">
                  <a:moveTo>
                    <a:pt x="5" y="196"/>
                  </a:moveTo>
                  <a:lnTo>
                    <a:pt x="0" y="91"/>
                  </a:lnTo>
                  <a:lnTo>
                    <a:pt x="2" y="89"/>
                  </a:lnTo>
                  <a:lnTo>
                    <a:pt x="5" y="83"/>
                  </a:lnTo>
                  <a:lnTo>
                    <a:pt x="12" y="76"/>
                  </a:lnTo>
                  <a:lnTo>
                    <a:pt x="19" y="65"/>
                  </a:lnTo>
                  <a:lnTo>
                    <a:pt x="29" y="53"/>
                  </a:lnTo>
                  <a:lnTo>
                    <a:pt x="41" y="43"/>
                  </a:lnTo>
                  <a:lnTo>
                    <a:pt x="53" y="33"/>
                  </a:lnTo>
                  <a:lnTo>
                    <a:pt x="67" y="24"/>
                  </a:lnTo>
                  <a:lnTo>
                    <a:pt x="134" y="0"/>
                  </a:lnTo>
                  <a:lnTo>
                    <a:pt x="129" y="57"/>
                  </a:lnTo>
                  <a:lnTo>
                    <a:pt x="5" y="196"/>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46" name="Freeform 89"/>
            <p:cNvSpPr>
              <a:spLocks/>
            </p:cNvSpPr>
            <p:nvPr/>
          </p:nvSpPr>
          <p:spPr bwMode="auto">
            <a:xfrm>
              <a:off x="1683" y="2559"/>
              <a:ext cx="84" cy="57"/>
            </a:xfrm>
            <a:custGeom>
              <a:avLst/>
              <a:gdLst>
                <a:gd name="T0" fmla="*/ 0 w 167"/>
                <a:gd name="T1" fmla="*/ 0 h 115"/>
                <a:gd name="T2" fmla="*/ 1 w 167"/>
                <a:gd name="T3" fmla="*/ 0 h 115"/>
                <a:gd name="T4" fmla="*/ 1 w 167"/>
                <a:gd name="T5" fmla="*/ 0 h 115"/>
                <a:gd name="T6" fmla="*/ 1 w 167"/>
                <a:gd name="T7" fmla="*/ 0 h 115"/>
                <a:gd name="T8" fmla="*/ 1 w 167"/>
                <a:gd name="T9" fmla="*/ 0 h 115"/>
                <a:gd name="T10" fmla="*/ 1 w 167"/>
                <a:gd name="T11" fmla="*/ 0 h 115"/>
                <a:gd name="T12" fmla="*/ 1 w 167"/>
                <a:gd name="T13" fmla="*/ 0 h 115"/>
                <a:gd name="T14" fmla="*/ 1 w 167"/>
                <a:gd name="T15" fmla="*/ 0 h 115"/>
                <a:gd name="T16" fmla="*/ 1 w 167"/>
                <a:gd name="T17" fmla="*/ 0 h 115"/>
                <a:gd name="T18" fmla="*/ 1 w 167"/>
                <a:gd name="T19" fmla="*/ 0 h 115"/>
                <a:gd name="T20" fmla="*/ 0 w 167"/>
                <a:gd name="T21" fmla="*/ 0 h 11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67" h="115">
                  <a:moveTo>
                    <a:pt x="0" y="115"/>
                  </a:moveTo>
                  <a:lnTo>
                    <a:pt x="10" y="43"/>
                  </a:lnTo>
                  <a:lnTo>
                    <a:pt x="14" y="41"/>
                  </a:lnTo>
                  <a:lnTo>
                    <a:pt x="20" y="36"/>
                  </a:lnTo>
                  <a:lnTo>
                    <a:pt x="34" y="29"/>
                  </a:lnTo>
                  <a:lnTo>
                    <a:pt x="53" y="21"/>
                  </a:lnTo>
                  <a:lnTo>
                    <a:pt x="75" y="14"/>
                  </a:lnTo>
                  <a:lnTo>
                    <a:pt x="103" y="7"/>
                  </a:lnTo>
                  <a:lnTo>
                    <a:pt x="132" y="2"/>
                  </a:lnTo>
                  <a:lnTo>
                    <a:pt x="167" y="0"/>
                  </a:lnTo>
                  <a:lnTo>
                    <a:pt x="0" y="115"/>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47" name="Freeform 90"/>
            <p:cNvSpPr>
              <a:spLocks/>
            </p:cNvSpPr>
            <p:nvPr/>
          </p:nvSpPr>
          <p:spPr bwMode="auto">
            <a:xfrm>
              <a:off x="1719" y="2564"/>
              <a:ext cx="69" cy="54"/>
            </a:xfrm>
            <a:custGeom>
              <a:avLst/>
              <a:gdLst>
                <a:gd name="T0" fmla="*/ 0 w 138"/>
                <a:gd name="T1" fmla="*/ 0 h 109"/>
                <a:gd name="T2" fmla="*/ 1 w 138"/>
                <a:gd name="T3" fmla="*/ 0 h 109"/>
                <a:gd name="T4" fmla="*/ 1 w 138"/>
                <a:gd name="T5" fmla="*/ 0 h 109"/>
                <a:gd name="T6" fmla="*/ 1 w 138"/>
                <a:gd name="T7" fmla="*/ 0 h 109"/>
                <a:gd name="T8" fmla="*/ 1 w 138"/>
                <a:gd name="T9" fmla="*/ 0 h 109"/>
                <a:gd name="T10" fmla="*/ 1 w 138"/>
                <a:gd name="T11" fmla="*/ 0 h 109"/>
                <a:gd name="T12" fmla="*/ 0 w 138"/>
                <a:gd name="T13" fmla="*/ 0 h 10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8" h="109">
                  <a:moveTo>
                    <a:pt x="0" y="109"/>
                  </a:moveTo>
                  <a:lnTo>
                    <a:pt x="138" y="0"/>
                  </a:lnTo>
                  <a:lnTo>
                    <a:pt x="134" y="14"/>
                  </a:lnTo>
                  <a:lnTo>
                    <a:pt x="124" y="43"/>
                  </a:lnTo>
                  <a:lnTo>
                    <a:pt x="110" y="79"/>
                  </a:lnTo>
                  <a:lnTo>
                    <a:pt x="95" y="105"/>
                  </a:lnTo>
                  <a:lnTo>
                    <a:pt x="0" y="109"/>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48" name="Freeform 91"/>
            <p:cNvSpPr>
              <a:spLocks/>
            </p:cNvSpPr>
            <p:nvPr/>
          </p:nvSpPr>
          <p:spPr bwMode="auto">
            <a:xfrm>
              <a:off x="1652" y="2632"/>
              <a:ext cx="104" cy="41"/>
            </a:xfrm>
            <a:custGeom>
              <a:avLst/>
              <a:gdLst>
                <a:gd name="T0" fmla="*/ 1 w 206"/>
                <a:gd name="T1" fmla="*/ 0 h 81"/>
                <a:gd name="T2" fmla="*/ 1 w 206"/>
                <a:gd name="T3" fmla="*/ 0 h 81"/>
                <a:gd name="T4" fmla="*/ 1 w 206"/>
                <a:gd name="T5" fmla="*/ 1 h 81"/>
                <a:gd name="T6" fmla="*/ 1 w 206"/>
                <a:gd name="T7" fmla="*/ 1 h 81"/>
                <a:gd name="T8" fmla="*/ 1 w 206"/>
                <a:gd name="T9" fmla="*/ 1 h 81"/>
                <a:gd name="T10" fmla="*/ 1 w 206"/>
                <a:gd name="T11" fmla="*/ 1 h 81"/>
                <a:gd name="T12" fmla="*/ 1 w 206"/>
                <a:gd name="T13" fmla="*/ 1 h 81"/>
                <a:gd name="T14" fmla="*/ 1 w 206"/>
                <a:gd name="T15" fmla="*/ 1 h 81"/>
                <a:gd name="T16" fmla="*/ 1 w 206"/>
                <a:gd name="T17" fmla="*/ 1 h 81"/>
                <a:gd name="T18" fmla="*/ 1 w 206"/>
                <a:gd name="T19" fmla="*/ 1 h 81"/>
                <a:gd name="T20" fmla="*/ 0 w 206"/>
                <a:gd name="T21" fmla="*/ 1 h 81"/>
                <a:gd name="T22" fmla="*/ 1 w 206"/>
                <a:gd name="T23" fmla="*/ 0 h 8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06" h="81">
                  <a:moveTo>
                    <a:pt x="96" y="0"/>
                  </a:moveTo>
                  <a:lnTo>
                    <a:pt x="206" y="0"/>
                  </a:lnTo>
                  <a:lnTo>
                    <a:pt x="204" y="2"/>
                  </a:lnTo>
                  <a:lnTo>
                    <a:pt x="203" y="8"/>
                  </a:lnTo>
                  <a:lnTo>
                    <a:pt x="198" y="19"/>
                  </a:lnTo>
                  <a:lnTo>
                    <a:pt x="191" y="29"/>
                  </a:lnTo>
                  <a:lnTo>
                    <a:pt x="182" y="43"/>
                  </a:lnTo>
                  <a:lnTo>
                    <a:pt x="172" y="57"/>
                  </a:lnTo>
                  <a:lnTo>
                    <a:pt x="160" y="69"/>
                  </a:lnTo>
                  <a:lnTo>
                    <a:pt x="148" y="81"/>
                  </a:lnTo>
                  <a:lnTo>
                    <a:pt x="0" y="81"/>
                  </a:lnTo>
                  <a:lnTo>
                    <a:pt x="96" y="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49" name="Freeform 92"/>
            <p:cNvSpPr>
              <a:spLocks/>
            </p:cNvSpPr>
            <p:nvPr/>
          </p:nvSpPr>
          <p:spPr bwMode="auto">
            <a:xfrm>
              <a:off x="1605" y="2690"/>
              <a:ext cx="105" cy="35"/>
            </a:xfrm>
            <a:custGeom>
              <a:avLst/>
              <a:gdLst>
                <a:gd name="T0" fmla="*/ 1 w 210"/>
                <a:gd name="T1" fmla="*/ 0 h 70"/>
                <a:gd name="T2" fmla="*/ 1 w 210"/>
                <a:gd name="T3" fmla="*/ 0 h 70"/>
                <a:gd name="T4" fmla="*/ 1 w 210"/>
                <a:gd name="T5" fmla="*/ 1 h 70"/>
                <a:gd name="T6" fmla="*/ 1 w 210"/>
                <a:gd name="T7" fmla="*/ 1 h 70"/>
                <a:gd name="T8" fmla="*/ 1 w 210"/>
                <a:gd name="T9" fmla="*/ 1 h 70"/>
                <a:gd name="T10" fmla="*/ 1 w 210"/>
                <a:gd name="T11" fmla="*/ 1 h 70"/>
                <a:gd name="T12" fmla="*/ 1 w 210"/>
                <a:gd name="T13" fmla="*/ 1 h 70"/>
                <a:gd name="T14" fmla="*/ 1 w 210"/>
                <a:gd name="T15" fmla="*/ 1 h 70"/>
                <a:gd name="T16" fmla="*/ 1 w 210"/>
                <a:gd name="T17" fmla="*/ 1 h 70"/>
                <a:gd name="T18" fmla="*/ 1 w 210"/>
                <a:gd name="T19" fmla="*/ 1 h 70"/>
                <a:gd name="T20" fmla="*/ 0 w 210"/>
                <a:gd name="T21" fmla="*/ 1 h 70"/>
                <a:gd name="T22" fmla="*/ 1 w 210"/>
                <a:gd name="T23" fmla="*/ 0 h 7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10" h="70">
                  <a:moveTo>
                    <a:pt x="62" y="0"/>
                  </a:moveTo>
                  <a:lnTo>
                    <a:pt x="210" y="0"/>
                  </a:lnTo>
                  <a:lnTo>
                    <a:pt x="208" y="2"/>
                  </a:lnTo>
                  <a:lnTo>
                    <a:pt x="203" y="7"/>
                  </a:lnTo>
                  <a:lnTo>
                    <a:pt x="196" y="15"/>
                  </a:lnTo>
                  <a:lnTo>
                    <a:pt x="186" y="24"/>
                  </a:lnTo>
                  <a:lnTo>
                    <a:pt x="172" y="36"/>
                  </a:lnTo>
                  <a:lnTo>
                    <a:pt x="155" y="48"/>
                  </a:lnTo>
                  <a:lnTo>
                    <a:pt x="136" y="60"/>
                  </a:lnTo>
                  <a:lnTo>
                    <a:pt x="114" y="70"/>
                  </a:lnTo>
                  <a:lnTo>
                    <a:pt x="0" y="62"/>
                  </a:lnTo>
                  <a:lnTo>
                    <a:pt x="62" y="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50" name="Freeform 93"/>
            <p:cNvSpPr>
              <a:spLocks/>
            </p:cNvSpPr>
            <p:nvPr/>
          </p:nvSpPr>
          <p:spPr bwMode="auto">
            <a:xfrm>
              <a:off x="1554" y="2737"/>
              <a:ext cx="77" cy="46"/>
            </a:xfrm>
            <a:custGeom>
              <a:avLst/>
              <a:gdLst>
                <a:gd name="T0" fmla="*/ 1 w 153"/>
                <a:gd name="T1" fmla="*/ 0 h 92"/>
                <a:gd name="T2" fmla="*/ 1 w 153"/>
                <a:gd name="T3" fmla="*/ 1 h 92"/>
                <a:gd name="T4" fmla="*/ 1 w 153"/>
                <a:gd name="T5" fmla="*/ 1 h 92"/>
                <a:gd name="T6" fmla="*/ 1 w 153"/>
                <a:gd name="T7" fmla="*/ 1 h 92"/>
                <a:gd name="T8" fmla="*/ 1 w 153"/>
                <a:gd name="T9" fmla="*/ 1 h 92"/>
                <a:gd name="T10" fmla="*/ 1 w 153"/>
                <a:gd name="T11" fmla="*/ 1 h 92"/>
                <a:gd name="T12" fmla="*/ 1 w 153"/>
                <a:gd name="T13" fmla="*/ 1 h 92"/>
                <a:gd name="T14" fmla="*/ 1 w 153"/>
                <a:gd name="T15" fmla="*/ 1 h 92"/>
                <a:gd name="T16" fmla="*/ 1 w 153"/>
                <a:gd name="T17" fmla="*/ 1 h 92"/>
                <a:gd name="T18" fmla="*/ 0 w 153"/>
                <a:gd name="T19" fmla="*/ 1 h 92"/>
                <a:gd name="T20" fmla="*/ 1 w 153"/>
                <a:gd name="T21" fmla="*/ 0 h 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3" h="92">
                  <a:moveTo>
                    <a:pt x="53" y="0"/>
                  </a:moveTo>
                  <a:lnTo>
                    <a:pt x="153" y="16"/>
                  </a:lnTo>
                  <a:lnTo>
                    <a:pt x="151" y="19"/>
                  </a:lnTo>
                  <a:lnTo>
                    <a:pt x="143" y="26"/>
                  </a:lnTo>
                  <a:lnTo>
                    <a:pt x="131" y="37"/>
                  </a:lnTo>
                  <a:lnTo>
                    <a:pt x="115" y="49"/>
                  </a:lnTo>
                  <a:lnTo>
                    <a:pt x="93" y="62"/>
                  </a:lnTo>
                  <a:lnTo>
                    <a:pt x="67" y="74"/>
                  </a:lnTo>
                  <a:lnTo>
                    <a:pt x="36" y="85"/>
                  </a:lnTo>
                  <a:lnTo>
                    <a:pt x="0" y="92"/>
                  </a:lnTo>
                  <a:lnTo>
                    <a:pt x="53" y="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51" name="Freeform 94"/>
            <p:cNvSpPr>
              <a:spLocks/>
            </p:cNvSpPr>
            <p:nvPr/>
          </p:nvSpPr>
          <p:spPr bwMode="auto">
            <a:xfrm>
              <a:off x="1581" y="2802"/>
              <a:ext cx="145" cy="41"/>
            </a:xfrm>
            <a:custGeom>
              <a:avLst/>
              <a:gdLst>
                <a:gd name="T0" fmla="*/ 0 w 291"/>
                <a:gd name="T1" fmla="*/ 0 h 83"/>
                <a:gd name="T2" fmla="*/ 0 w 291"/>
                <a:gd name="T3" fmla="*/ 0 h 83"/>
                <a:gd name="T4" fmla="*/ 0 w 291"/>
                <a:gd name="T5" fmla="*/ 0 h 83"/>
                <a:gd name="T6" fmla="*/ 0 w 291"/>
                <a:gd name="T7" fmla="*/ 0 h 83"/>
                <a:gd name="T8" fmla="*/ 0 w 291"/>
                <a:gd name="T9" fmla="*/ 0 h 83"/>
                <a:gd name="T10" fmla="*/ 0 w 291"/>
                <a:gd name="T11" fmla="*/ 0 h 83"/>
                <a:gd name="T12" fmla="*/ 0 w 291"/>
                <a:gd name="T13" fmla="*/ 0 h 83"/>
                <a:gd name="T14" fmla="*/ 0 w 291"/>
                <a:gd name="T15" fmla="*/ 0 h 83"/>
                <a:gd name="T16" fmla="*/ 0 w 291"/>
                <a:gd name="T17" fmla="*/ 0 h 83"/>
                <a:gd name="T18" fmla="*/ 0 w 291"/>
                <a:gd name="T19" fmla="*/ 0 h 83"/>
                <a:gd name="T20" fmla="*/ 0 w 291"/>
                <a:gd name="T21" fmla="*/ 0 h 83"/>
                <a:gd name="T22" fmla="*/ 0 w 291"/>
                <a:gd name="T23" fmla="*/ 0 h 8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91" h="83">
                  <a:moveTo>
                    <a:pt x="0" y="0"/>
                  </a:moveTo>
                  <a:lnTo>
                    <a:pt x="7" y="0"/>
                  </a:lnTo>
                  <a:lnTo>
                    <a:pt x="28" y="0"/>
                  </a:lnTo>
                  <a:lnTo>
                    <a:pt x="57" y="2"/>
                  </a:lnTo>
                  <a:lnTo>
                    <a:pt x="93" y="6"/>
                  </a:lnTo>
                  <a:lnTo>
                    <a:pt x="136" y="11"/>
                  </a:lnTo>
                  <a:lnTo>
                    <a:pt x="179" y="19"/>
                  </a:lnTo>
                  <a:lnTo>
                    <a:pt x="222" y="31"/>
                  </a:lnTo>
                  <a:lnTo>
                    <a:pt x="263" y="48"/>
                  </a:lnTo>
                  <a:lnTo>
                    <a:pt x="291" y="62"/>
                  </a:lnTo>
                  <a:lnTo>
                    <a:pt x="167" y="83"/>
                  </a:lnTo>
                  <a:lnTo>
                    <a:pt x="0"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52" name="Freeform 95"/>
            <p:cNvSpPr>
              <a:spLocks/>
            </p:cNvSpPr>
            <p:nvPr/>
          </p:nvSpPr>
          <p:spPr bwMode="auto">
            <a:xfrm>
              <a:off x="1578" y="2819"/>
              <a:ext cx="50" cy="71"/>
            </a:xfrm>
            <a:custGeom>
              <a:avLst/>
              <a:gdLst>
                <a:gd name="T0" fmla="*/ 0 w 100"/>
                <a:gd name="T1" fmla="*/ 0 h 142"/>
                <a:gd name="T2" fmla="*/ 1 w 100"/>
                <a:gd name="T3" fmla="*/ 1 h 142"/>
                <a:gd name="T4" fmla="*/ 1 w 100"/>
                <a:gd name="T5" fmla="*/ 1 h 142"/>
                <a:gd name="T6" fmla="*/ 1 w 100"/>
                <a:gd name="T7" fmla="*/ 1 h 142"/>
                <a:gd name="T8" fmla="*/ 1 w 100"/>
                <a:gd name="T9" fmla="*/ 1 h 142"/>
                <a:gd name="T10" fmla="*/ 1 w 100"/>
                <a:gd name="T11" fmla="*/ 1 h 142"/>
                <a:gd name="T12" fmla="*/ 1 w 100"/>
                <a:gd name="T13" fmla="*/ 1 h 142"/>
                <a:gd name="T14" fmla="*/ 1 w 100"/>
                <a:gd name="T15" fmla="*/ 1 h 142"/>
                <a:gd name="T16" fmla="*/ 1 w 100"/>
                <a:gd name="T17" fmla="*/ 1 h 142"/>
                <a:gd name="T18" fmla="*/ 1 w 100"/>
                <a:gd name="T19" fmla="*/ 1 h 142"/>
                <a:gd name="T20" fmla="*/ 0 w 100"/>
                <a:gd name="T21" fmla="*/ 0 h 1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0" h="142">
                  <a:moveTo>
                    <a:pt x="0" y="0"/>
                  </a:moveTo>
                  <a:lnTo>
                    <a:pt x="100" y="67"/>
                  </a:lnTo>
                  <a:lnTo>
                    <a:pt x="100" y="142"/>
                  </a:lnTo>
                  <a:lnTo>
                    <a:pt x="96" y="141"/>
                  </a:lnTo>
                  <a:lnTo>
                    <a:pt x="88" y="132"/>
                  </a:lnTo>
                  <a:lnTo>
                    <a:pt x="76" y="122"/>
                  </a:lnTo>
                  <a:lnTo>
                    <a:pt x="60" y="105"/>
                  </a:lnTo>
                  <a:lnTo>
                    <a:pt x="45" y="86"/>
                  </a:lnTo>
                  <a:lnTo>
                    <a:pt x="27" y="60"/>
                  </a:lnTo>
                  <a:lnTo>
                    <a:pt x="12" y="32"/>
                  </a:lnTo>
                  <a:lnTo>
                    <a:pt x="0"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53" name="Freeform 96"/>
            <p:cNvSpPr>
              <a:spLocks/>
            </p:cNvSpPr>
            <p:nvPr/>
          </p:nvSpPr>
          <p:spPr bwMode="auto">
            <a:xfrm>
              <a:off x="1652" y="2857"/>
              <a:ext cx="43" cy="76"/>
            </a:xfrm>
            <a:custGeom>
              <a:avLst/>
              <a:gdLst>
                <a:gd name="T0" fmla="*/ 0 w 86"/>
                <a:gd name="T1" fmla="*/ 0 h 153"/>
                <a:gd name="T2" fmla="*/ 0 w 86"/>
                <a:gd name="T3" fmla="*/ 0 h 153"/>
                <a:gd name="T4" fmla="*/ 1 w 86"/>
                <a:gd name="T5" fmla="*/ 0 h 153"/>
                <a:gd name="T6" fmla="*/ 1 w 86"/>
                <a:gd name="T7" fmla="*/ 0 h 153"/>
                <a:gd name="T8" fmla="*/ 0 w 86"/>
                <a:gd name="T9" fmla="*/ 0 h 1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 h="153">
                  <a:moveTo>
                    <a:pt x="0" y="102"/>
                  </a:moveTo>
                  <a:lnTo>
                    <a:pt x="0" y="0"/>
                  </a:lnTo>
                  <a:lnTo>
                    <a:pt x="77" y="24"/>
                  </a:lnTo>
                  <a:lnTo>
                    <a:pt x="86" y="153"/>
                  </a:lnTo>
                  <a:lnTo>
                    <a:pt x="0" y="102"/>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54" name="Freeform 97"/>
            <p:cNvSpPr>
              <a:spLocks/>
            </p:cNvSpPr>
            <p:nvPr/>
          </p:nvSpPr>
          <p:spPr bwMode="auto">
            <a:xfrm>
              <a:off x="1707" y="2883"/>
              <a:ext cx="62" cy="65"/>
            </a:xfrm>
            <a:custGeom>
              <a:avLst/>
              <a:gdLst>
                <a:gd name="T0" fmla="*/ 0 w 124"/>
                <a:gd name="T1" fmla="*/ 0 h 128"/>
                <a:gd name="T2" fmla="*/ 1 w 124"/>
                <a:gd name="T3" fmla="*/ 1 h 128"/>
                <a:gd name="T4" fmla="*/ 1 w 124"/>
                <a:gd name="T5" fmla="*/ 1 h 128"/>
                <a:gd name="T6" fmla="*/ 1 w 124"/>
                <a:gd name="T7" fmla="*/ 1 h 128"/>
                <a:gd name="T8" fmla="*/ 1 w 124"/>
                <a:gd name="T9" fmla="*/ 1 h 128"/>
                <a:gd name="T10" fmla="*/ 1 w 124"/>
                <a:gd name="T11" fmla="*/ 1 h 128"/>
                <a:gd name="T12" fmla="*/ 1 w 124"/>
                <a:gd name="T13" fmla="*/ 1 h 128"/>
                <a:gd name="T14" fmla="*/ 1 w 124"/>
                <a:gd name="T15" fmla="*/ 1 h 128"/>
                <a:gd name="T16" fmla="*/ 1 w 124"/>
                <a:gd name="T17" fmla="*/ 1 h 128"/>
                <a:gd name="T18" fmla="*/ 1 w 124"/>
                <a:gd name="T19" fmla="*/ 1 h 128"/>
                <a:gd name="T20" fmla="*/ 1 w 124"/>
                <a:gd name="T21" fmla="*/ 1 h 128"/>
                <a:gd name="T22" fmla="*/ 0 w 124"/>
                <a:gd name="T23" fmla="*/ 0 h 12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4" h="128">
                  <a:moveTo>
                    <a:pt x="0" y="0"/>
                  </a:moveTo>
                  <a:lnTo>
                    <a:pt x="5" y="104"/>
                  </a:lnTo>
                  <a:lnTo>
                    <a:pt x="7" y="106"/>
                  </a:lnTo>
                  <a:lnTo>
                    <a:pt x="14" y="110"/>
                  </a:lnTo>
                  <a:lnTo>
                    <a:pt x="26" y="113"/>
                  </a:lnTo>
                  <a:lnTo>
                    <a:pt x="39" y="118"/>
                  </a:lnTo>
                  <a:lnTo>
                    <a:pt x="57" y="123"/>
                  </a:lnTo>
                  <a:lnTo>
                    <a:pt x="77" y="127"/>
                  </a:lnTo>
                  <a:lnTo>
                    <a:pt x="100" y="128"/>
                  </a:lnTo>
                  <a:lnTo>
                    <a:pt x="124" y="128"/>
                  </a:lnTo>
                  <a:lnTo>
                    <a:pt x="67" y="18"/>
                  </a:lnTo>
                  <a:lnTo>
                    <a:pt x="0"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55" name="Freeform 98"/>
            <p:cNvSpPr>
              <a:spLocks/>
            </p:cNvSpPr>
            <p:nvPr/>
          </p:nvSpPr>
          <p:spPr bwMode="auto">
            <a:xfrm>
              <a:off x="1772" y="2912"/>
              <a:ext cx="64" cy="37"/>
            </a:xfrm>
            <a:custGeom>
              <a:avLst/>
              <a:gdLst>
                <a:gd name="T0" fmla="*/ 0 w 129"/>
                <a:gd name="T1" fmla="*/ 0 h 74"/>
                <a:gd name="T2" fmla="*/ 0 w 129"/>
                <a:gd name="T3" fmla="*/ 1 h 74"/>
                <a:gd name="T4" fmla="*/ 0 w 129"/>
                <a:gd name="T5" fmla="*/ 1 h 74"/>
                <a:gd name="T6" fmla="*/ 0 w 129"/>
                <a:gd name="T7" fmla="*/ 1 h 74"/>
                <a:gd name="T8" fmla="*/ 0 w 129"/>
                <a:gd name="T9" fmla="*/ 1 h 74"/>
                <a:gd name="T10" fmla="*/ 0 w 129"/>
                <a:gd name="T11" fmla="*/ 1 h 74"/>
                <a:gd name="T12" fmla="*/ 0 w 129"/>
                <a:gd name="T13" fmla="*/ 1 h 74"/>
                <a:gd name="T14" fmla="*/ 0 w 129"/>
                <a:gd name="T15" fmla="*/ 1 h 74"/>
                <a:gd name="T16" fmla="*/ 0 w 129"/>
                <a:gd name="T17" fmla="*/ 1 h 74"/>
                <a:gd name="T18" fmla="*/ 0 w 129"/>
                <a:gd name="T19" fmla="*/ 1 h 74"/>
                <a:gd name="T20" fmla="*/ 0 w 129"/>
                <a:gd name="T21" fmla="*/ 1 h 74"/>
                <a:gd name="T22" fmla="*/ 0 w 129"/>
                <a:gd name="T23" fmla="*/ 1 h 74"/>
                <a:gd name="T24" fmla="*/ 0 w 129"/>
                <a:gd name="T25" fmla="*/ 1 h 74"/>
                <a:gd name="T26" fmla="*/ 0 w 129"/>
                <a:gd name="T27" fmla="*/ 1 h 74"/>
                <a:gd name="T28" fmla="*/ 0 w 129"/>
                <a:gd name="T29" fmla="*/ 1 h 74"/>
                <a:gd name="T30" fmla="*/ 0 w 129"/>
                <a:gd name="T31" fmla="*/ 1 h 74"/>
                <a:gd name="T32" fmla="*/ 0 w 129"/>
                <a:gd name="T33" fmla="*/ 1 h 74"/>
                <a:gd name="T34" fmla="*/ 0 w 129"/>
                <a:gd name="T35" fmla="*/ 0 h 7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29" h="74">
                  <a:moveTo>
                    <a:pt x="0" y="0"/>
                  </a:moveTo>
                  <a:lnTo>
                    <a:pt x="38" y="72"/>
                  </a:lnTo>
                  <a:lnTo>
                    <a:pt x="39" y="72"/>
                  </a:lnTo>
                  <a:lnTo>
                    <a:pt x="46" y="72"/>
                  </a:lnTo>
                  <a:lnTo>
                    <a:pt x="55" y="74"/>
                  </a:lnTo>
                  <a:lnTo>
                    <a:pt x="67" y="74"/>
                  </a:lnTo>
                  <a:lnTo>
                    <a:pt x="81" y="74"/>
                  </a:lnTo>
                  <a:lnTo>
                    <a:pt x="96" y="72"/>
                  </a:lnTo>
                  <a:lnTo>
                    <a:pt x="113" y="71"/>
                  </a:lnTo>
                  <a:lnTo>
                    <a:pt x="129" y="67"/>
                  </a:lnTo>
                  <a:lnTo>
                    <a:pt x="127" y="66"/>
                  </a:lnTo>
                  <a:lnTo>
                    <a:pt x="120" y="60"/>
                  </a:lnTo>
                  <a:lnTo>
                    <a:pt x="110" y="54"/>
                  </a:lnTo>
                  <a:lnTo>
                    <a:pt x="96" y="45"/>
                  </a:lnTo>
                  <a:lnTo>
                    <a:pt x="79" y="35"/>
                  </a:lnTo>
                  <a:lnTo>
                    <a:pt x="57" y="23"/>
                  </a:lnTo>
                  <a:lnTo>
                    <a:pt x="31" y="12"/>
                  </a:lnTo>
                  <a:lnTo>
                    <a:pt x="0"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56" name="Freeform 99"/>
            <p:cNvSpPr>
              <a:spLocks/>
            </p:cNvSpPr>
            <p:nvPr/>
          </p:nvSpPr>
          <p:spPr bwMode="auto">
            <a:xfrm>
              <a:off x="1710" y="2840"/>
              <a:ext cx="78" cy="38"/>
            </a:xfrm>
            <a:custGeom>
              <a:avLst/>
              <a:gdLst>
                <a:gd name="T0" fmla="*/ 0 w 157"/>
                <a:gd name="T1" fmla="*/ 1 h 75"/>
                <a:gd name="T2" fmla="*/ 0 w 157"/>
                <a:gd name="T3" fmla="*/ 0 h 75"/>
                <a:gd name="T4" fmla="*/ 0 w 157"/>
                <a:gd name="T5" fmla="*/ 1 h 75"/>
                <a:gd name="T6" fmla="*/ 0 w 157"/>
                <a:gd name="T7" fmla="*/ 1 h 75"/>
                <a:gd name="T8" fmla="*/ 0 w 157"/>
                <a:gd name="T9" fmla="*/ 1 h 75"/>
                <a:gd name="T10" fmla="*/ 0 w 157"/>
                <a:gd name="T11" fmla="*/ 1 h 75"/>
                <a:gd name="T12" fmla="*/ 0 w 157"/>
                <a:gd name="T13" fmla="*/ 1 h 75"/>
                <a:gd name="T14" fmla="*/ 0 w 157"/>
                <a:gd name="T15" fmla="*/ 1 h 75"/>
                <a:gd name="T16" fmla="*/ 0 w 157"/>
                <a:gd name="T17" fmla="*/ 1 h 75"/>
                <a:gd name="T18" fmla="*/ 0 w 157"/>
                <a:gd name="T19" fmla="*/ 1 h 75"/>
                <a:gd name="T20" fmla="*/ 0 w 157"/>
                <a:gd name="T21" fmla="*/ 1 h 75"/>
                <a:gd name="T22" fmla="*/ 0 w 157"/>
                <a:gd name="T23" fmla="*/ 1 h 7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7" h="75">
                  <a:moveTo>
                    <a:pt x="0" y="27"/>
                  </a:moveTo>
                  <a:lnTo>
                    <a:pt x="81" y="0"/>
                  </a:lnTo>
                  <a:lnTo>
                    <a:pt x="84" y="1"/>
                  </a:lnTo>
                  <a:lnTo>
                    <a:pt x="91" y="5"/>
                  </a:lnTo>
                  <a:lnTo>
                    <a:pt x="102" y="10"/>
                  </a:lnTo>
                  <a:lnTo>
                    <a:pt x="114" y="15"/>
                  </a:lnTo>
                  <a:lnTo>
                    <a:pt x="127" y="22"/>
                  </a:lnTo>
                  <a:lnTo>
                    <a:pt x="139" y="29"/>
                  </a:lnTo>
                  <a:lnTo>
                    <a:pt x="150" y="36"/>
                  </a:lnTo>
                  <a:lnTo>
                    <a:pt x="157" y="43"/>
                  </a:lnTo>
                  <a:lnTo>
                    <a:pt x="95" y="75"/>
                  </a:lnTo>
                  <a:lnTo>
                    <a:pt x="0" y="27"/>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57" name="Freeform 100"/>
            <p:cNvSpPr>
              <a:spLocks/>
            </p:cNvSpPr>
            <p:nvPr/>
          </p:nvSpPr>
          <p:spPr bwMode="auto">
            <a:xfrm>
              <a:off x="1779" y="2881"/>
              <a:ext cx="60" cy="37"/>
            </a:xfrm>
            <a:custGeom>
              <a:avLst/>
              <a:gdLst>
                <a:gd name="T0" fmla="*/ 0 w 120"/>
                <a:gd name="T1" fmla="*/ 0 h 76"/>
                <a:gd name="T2" fmla="*/ 1 w 120"/>
                <a:gd name="T3" fmla="*/ 0 h 76"/>
                <a:gd name="T4" fmla="*/ 1 w 120"/>
                <a:gd name="T5" fmla="*/ 0 h 76"/>
                <a:gd name="T6" fmla="*/ 1 w 120"/>
                <a:gd name="T7" fmla="*/ 0 h 76"/>
                <a:gd name="T8" fmla="*/ 1 w 120"/>
                <a:gd name="T9" fmla="*/ 0 h 76"/>
                <a:gd name="T10" fmla="*/ 1 w 120"/>
                <a:gd name="T11" fmla="*/ 0 h 76"/>
                <a:gd name="T12" fmla="*/ 1 w 120"/>
                <a:gd name="T13" fmla="*/ 0 h 76"/>
                <a:gd name="T14" fmla="*/ 1 w 120"/>
                <a:gd name="T15" fmla="*/ 0 h 76"/>
                <a:gd name="T16" fmla="*/ 1 w 120"/>
                <a:gd name="T17" fmla="*/ 0 h 76"/>
                <a:gd name="T18" fmla="*/ 1 w 120"/>
                <a:gd name="T19" fmla="*/ 0 h 76"/>
                <a:gd name="T20" fmla="*/ 0 w 120"/>
                <a:gd name="T21" fmla="*/ 0 h 7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0" h="76">
                  <a:moveTo>
                    <a:pt x="0" y="14"/>
                  </a:moveTo>
                  <a:lnTo>
                    <a:pt x="58" y="0"/>
                  </a:lnTo>
                  <a:lnTo>
                    <a:pt x="60" y="2"/>
                  </a:lnTo>
                  <a:lnTo>
                    <a:pt x="63" y="6"/>
                  </a:lnTo>
                  <a:lnTo>
                    <a:pt x="68" y="12"/>
                  </a:lnTo>
                  <a:lnTo>
                    <a:pt x="75" y="21"/>
                  </a:lnTo>
                  <a:lnTo>
                    <a:pt x="84" y="31"/>
                  </a:lnTo>
                  <a:lnTo>
                    <a:pt x="94" y="45"/>
                  </a:lnTo>
                  <a:lnTo>
                    <a:pt x="106" y="59"/>
                  </a:lnTo>
                  <a:lnTo>
                    <a:pt x="120" y="76"/>
                  </a:lnTo>
                  <a:lnTo>
                    <a:pt x="0" y="14"/>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58" name="Freeform 101"/>
            <p:cNvSpPr>
              <a:spLocks/>
            </p:cNvSpPr>
            <p:nvPr/>
          </p:nvSpPr>
          <p:spPr bwMode="auto">
            <a:xfrm>
              <a:off x="1729" y="2759"/>
              <a:ext cx="93" cy="41"/>
            </a:xfrm>
            <a:custGeom>
              <a:avLst/>
              <a:gdLst>
                <a:gd name="T0" fmla="*/ 0 w 186"/>
                <a:gd name="T1" fmla="*/ 0 h 83"/>
                <a:gd name="T2" fmla="*/ 1 w 186"/>
                <a:gd name="T3" fmla="*/ 0 h 83"/>
                <a:gd name="T4" fmla="*/ 1 w 186"/>
                <a:gd name="T5" fmla="*/ 0 h 83"/>
                <a:gd name="T6" fmla="*/ 1 w 186"/>
                <a:gd name="T7" fmla="*/ 0 h 83"/>
                <a:gd name="T8" fmla="*/ 1 w 186"/>
                <a:gd name="T9" fmla="*/ 0 h 83"/>
                <a:gd name="T10" fmla="*/ 1 w 186"/>
                <a:gd name="T11" fmla="*/ 0 h 83"/>
                <a:gd name="T12" fmla="*/ 1 w 186"/>
                <a:gd name="T13" fmla="*/ 0 h 83"/>
                <a:gd name="T14" fmla="*/ 1 w 186"/>
                <a:gd name="T15" fmla="*/ 0 h 83"/>
                <a:gd name="T16" fmla="*/ 1 w 186"/>
                <a:gd name="T17" fmla="*/ 0 h 83"/>
                <a:gd name="T18" fmla="*/ 1 w 186"/>
                <a:gd name="T19" fmla="*/ 0 h 83"/>
                <a:gd name="T20" fmla="*/ 0 w 186"/>
                <a:gd name="T21" fmla="*/ 0 h 8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86" h="83">
                  <a:moveTo>
                    <a:pt x="0" y="0"/>
                  </a:moveTo>
                  <a:lnTo>
                    <a:pt x="105" y="0"/>
                  </a:lnTo>
                  <a:lnTo>
                    <a:pt x="186" y="83"/>
                  </a:lnTo>
                  <a:lnTo>
                    <a:pt x="180" y="83"/>
                  </a:lnTo>
                  <a:lnTo>
                    <a:pt x="163" y="79"/>
                  </a:lnTo>
                  <a:lnTo>
                    <a:pt x="139" y="76"/>
                  </a:lnTo>
                  <a:lnTo>
                    <a:pt x="112" y="69"/>
                  </a:lnTo>
                  <a:lnTo>
                    <a:pt x="79" y="59"/>
                  </a:lnTo>
                  <a:lnTo>
                    <a:pt x="50" y="43"/>
                  </a:lnTo>
                  <a:lnTo>
                    <a:pt x="22" y="25"/>
                  </a:lnTo>
                  <a:lnTo>
                    <a:pt x="0"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59" name="Freeform 102"/>
            <p:cNvSpPr>
              <a:spLocks/>
            </p:cNvSpPr>
            <p:nvPr/>
          </p:nvSpPr>
          <p:spPr bwMode="auto">
            <a:xfrm>
              <a:off x="1818" y="2752"/>
              <a:ext cx="85" cy="40"/>
            </a:xfrm>
            <a:custGeom>
              <a:avLst/>
              <a:gdLst>
                <a:gd name="T0" fmla="*/ 0 w 172"/>
                <a:gd name="T1" fmla="*/ 1 h 80"/>
                <a:gd name="T2" fmla="*/ 0 w 172"/>
                <a:gd name="T3" fmla="*/ 0 h 80"/>
                <a:gd name="T4" fmla="*/ 0 w 172"/>
                <a:gd name="T5" fmla="*/ 1 h 80"/>
                <a:gd name="T6" fmla="*/ 0 w 172"/>
                <a:gd name="T7" fmla="*/ 1 h 80"/>
                <a:gd name="T8" fmla="*/ 0 w 172"/>
                <a:gd name="T9" fmla="*/ 1 h 80"/>
                <a:gd name="T10" fmla="*/ 0 w 172"/>
                <a:gd name="T11" fmla="*/ 1 h 80"/>
                <a:gd name="T12" fmla="*/ 0 w 172"/>
                <a:gd name="T13" fmla="*/ 1 h 80"/>
                <a:gd name="T14" fmla="*/ 0 w 172"/>
                <a:gd name="T15" fmla="*/ 1 h 80"/>
                <a:gd name="T16" fmla="*/ 0 w 172"/>
                <a:gd name="T17" fmla="*/ 1 h 80"/>
                <a:gd name="T18" fmla="*/ 0 w 172"/>
                <a:gd name="T19" fmla="*/ 1 h 80"/>
                <a:gd name="T20" fmla="*/ 0 w 172"/>
                <a:gd name="T21" fmla="*/ 1 h 80"/>
                <a:gd name="T22" fmla="*/ 0 w 172"/>
                <a:gd name="T23" fmla="*/ 1 h 80"/>
                <a:gd name="T24" fmla="*/ 0 w 172"/>
                <a:gd name="T25" fmla="*/ 1 h 80"/>
                <a:gd name="T26" fmla="*/ 0 w 172"/>
                <a:gd name="T27" fmla="*/ 1 h 80"/>
                <a:gd name="T28" fmla="*/ 0 w 172"/>
                <a:gd name="T29" fmla="*/ 1 h 80"/>
                <a:gd name="T30" fmla="*/ 0 w 172"/>
                <a:gd name="T31" fmla="*/ 1 h 80"/>
                <a:gd name="T32" fmla="*/ 0 w 172"/>
                <a:gd name="T33" fmla="*/ 1 h 80"/>
                <a:gd name="T34" fmla="*/ 0 w 172"/>
                <a:gd name="T35" fmla="*/ 1 h 80"/>
                <a:gd name="T36" fmla="*/ 0 w 172"/>
                <a:gd name="T37" fmla="*/ 1 h 8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72" h="80">
                  <a:moveTo>
                    <a:pt x="0" y="5"/>
                  </a:moveTo>
                  <a:lnTo>
                    <a:pt x="124" y="0"/>
                  </a:lnTo>
                  <a:lnTo>
                    <a:pt x="172" y="56"/>
                  </a:lnTo>
                  <a:lnTo>
                    <a:pt x="169" y="58"/>
                  </a:lnTo>
                  <a:lnTo>
                    <a:pt x="162" y="60"/>
                  </a:lnTo>
                  <a:lnTo>
                    <a:pt x="150" y="63"/>
                  </a:lnTo>
                  <a:lnTo>
                    <a:pt x="136" y="68"/>
                  </a:lnTo>
                  <a:lnTo>
                    <a:pt x="120" y="74"/>
                  </a:lnTo>
                  <a:lnTo>
                    <a:pt x="103" y="77"/>
                  </a:lnTo>
                  <a:lnTo>
                    <a:pt x="86" y="79"/>
                  </a:lnTo>
                  <a:lnTo>
                    <a:pt x="71" y="80"/>
                  </a:lnTo>
                  <a:lnTo>
                    <a:pt x="57" y="77"/>
                  </a:lnTo>
                  <a:lnTo>
                    <a:pt x="43" y="68"/>
                  </a:lnTo>
                  <a:lnTo>
                    <a:pt x="31" y="56"/>
                  </a:lnTo>
                  <a:lnTo>
                    <a:pt x="21" y="43"/>
                  </a:lnTo>
                  <a:lnTo>
                    <a:pt x="12" y="29"/>
                  </a:lnTo>
                  <a:lnTo>
                    <a:pt x="5" y="17"/>
                  </a:lnTo>
                  <a:lnTo>
                    <a:pt x="2" y="8"/>
                  </a:lnTo>
                  <a:lnTo>
                    <a:pt x="0" y="5"/>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60" name="Freeform 103"/>
            <p:cNvSpPr>
              <a:spLocks/>
            </p:cNvSpPr>
            <p:nvPr/>
          </p:nvSpPr>
          <p:spPr bwMode="auto">
            <a:xfrm>
              <a:off x="1903" y="2754"/>
              <a:ext cx="57" cy="17"/>
            </a:xfrm>
            <a:custGeom>
              <a:avLst/>
              <a:gdLst>
                <a:gd name="T0" fmla="*/ 0 w 113"/>
                <a:gd name="T1" fmla="*/ 0 h 33"/>
                <a:gd name="T2" fmla="*/ 1 w 113"/>
                <a:gd name="T3" fmla="*/ 1 h 33"/>
                <a:gd name="T4" fmla="*/ 1 w 113"/>
                <a:gd name="T5" fmla="*/ 1 h 33"/>
                <a:gd name="T6" fmla="*/ 0 w 113"/>
                <a:gd name="T7" fmla="*/ 0 h 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3" h="33">
                  <a:moveTo>
                    <a:pt x="0" y="0"/>
                  </a:moveTo>
                  <a:lnTo>
                    <a:pt x="33" y="33"/>
                  </a:lnTo>
                  <a:lnTo>
                    <a:pt x="113" y="5"/>
                  </a:lnTo>
                  <a:lnTo>
                    <a:pt x="0"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61" name="Freeform 104"/>
            <p:cNvSpPr>
              <a:spLocks/>
            </p:cNvSpPr>
            <p:nvPr/>
          </p:nvSpPr>
          <p:spPr bwMode="auto">
            <a:xfrm>
              <a:off x="1885" y="2704"/>
              <a:ext cx="52" cy="29"/>
            </a:xfrm>
            <a:custGeom>
              <a:avLst/>
              <a:gdLst>
                <a:gd name="T0" fmla="*/ 1 w 103"/>
                <a:gd name="T1" fmla="*/ 0 h 59"/>
                <a:gd name="T2" fmla="*/ 1 w 103"/>
                <a:gd name="T3" fmla="*/ 0 h 59"/>
                <a:gd name="T4" fmla="*/ 1 w 103"/>
                <a:gd name="T5" fmla="*/ 0 h 59"/>
                <a:gd name="T6" fmla="*/ 1 w 103"/>
                <a:gd name="T7" fmla="*/ 0 h 59"/>
                <a:gd name="T8" fmla="*/ 1 w 103"/>
                <a:gd name="T9" fmla="*/ 0 h 59"/>
                <a:gd name="T10" fmla="*/ 1 w 103"/>
                <a:gd name="T11" fmla="*/ 0 h 59"/>
                <a:gd name="T12" fmla="*/ 1 w 103"/>
                <a:gd name="T13" fmla="*/ 0 h 59"/>
                <a:gd name="T14" fmla="*/ 1 w 103"/>
                <a:gd name="T15" fmla="*/ 0 h 59"/>
                <a:gd name="T16" fmla="*/ 1 w 103"/>
                <a:gd name="T17" fmla="*/ 0 h 59"/>
                <a:gd name="T18" fmla="*/ 1 w 103"/>
                <a:gd name="T19" fmla="*/ 0 h 59"/>
                <a:gd name="T20" fmla="*/ 1 w 103"/>
                <a:gd name="T21" fmla="*/ 0 h 59"/>
                <a:gd name="T22" fmla="*/ 0 w 103"/>
                <a:gd name="T23" fmla="*/ 0 h 59"/>
                <a:gd name="T24" fmla="*/ 0 w 103"/>
                <a:gd name="T25" fmla="*/ 0 h 59"/>
                <a:gd name="T26" fmla="*/ 1 w 103"/>
                <a:gd name="T27" fmla="*/ 0 h 5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03" h="59">
                  <a:moveTo>
                    <a:pt x="2" y="59"/>
                  </a:moveTo>
                  <a:lnTo>
                    <a:pt x="103" y="49"/>
                  </a:lnTo>
                  <a:lnTo>
                    <a:pt x="101" y="47"/>
                  </a:lnTo>
                  <a:lnTo>
                    <a:pt x="96" y="42"/>
                  </a:lnTo>
                  <a:lnTo>
                    <a:pt x="89" y="37"/>
                  </a:lnTo>
                  <a:lnTo>
                    <a:pt x="79" y="28"/>
                  </a:lnTo>
                  <a:lnTo>
                    <a:pt x="67" y="19"/>
                  </a:lnTo>
                  <a:lnTo>
                    <a:pt x="53" y="13"/>
                  </a:lnTo>
                  <a:lnTo>
                    <a:pt x="39" y="6"/>
                  </a:lnTo>
                  <a:lnTo>
                    <a:pt x="26" y="0"/>
                  </a:lnTo>
                  <a:lnTo>
                    <a:pt x="7" y="6"/>
                  </a:lnTo>
                  <a:lnTo>
                    <a:pt x="0" y="26"/>
                  </a:lnTo>
                  <a:lnTo>
                    <a:pt x="0" y="49"/>
                  </a:lnTo>
                  <a:lnTo>
                    <a:pt x="2" y="59"/>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62" name="Freeform 105"/>
            <p:cNvSpPr>
              <a:spLocks/>
            </p:cNvSpPr>
            <p:nvPr/>
          </p:nvSpPr>
          <p:spPr bwMode="auto">
            <a:xfrm>
              <a:off x="1818" y="2699"/>
              <a:ext cx="56" cy="31"/>
            </a:xfrm>
            <a:custGeom>
              <a:avLst/>
              <a:gdLst>
                <a:gd name="T0" fmla="*/ 0 w 113"/>
                <a:gd name="T1" fmla="*/ 1 h 62"/>
                <a:gd name="T2" fmla="*/ 0 w 113"/>
                <a:gd name="T3" fmla="*/ 0 h 62"/>
                <a:gd name="T4" fmla="*/ 0 w 113"/>
                <a:gd name="T5" fmla="*/ 0 h 62"/>
                <a:gd name="T6" fmla="*/ 0 w 113"/>
                <a:gd name="T7" fmla="*/ 0 h 62"/>
                <a:gd name="T8" fmla="*/ 0 w 113"/>
                <a:gd name="T9" fmla="*/ 0 h 62"/>
                <a:gd name="T10" fmla="*/ 0 w 113"/>
                <a:gd name="T11" fmla="*/ 0 h 62"/>
                <a:gd name="T12" fmla="*/ 0 w 113"/>
                <a:gd name="T13" fmla="*/ 1 h 62"/>
                <a:gd name="T14" fmla="*/ 0 w 113"/>
                <a:gd name="T15" fmla="*/ 1 h 62"/>
                <a:gd name="T16" fmla="*/ 0 w 113"/>
                <a:gd name="T17" fmla="*/ 1 h 62"/>
                <a:gd name="T18" fmla="*/ 0 w 113"/>
                <a:gd name="T19" fmla="*/ 1 h 62"/>
                <a:gd name="T20" fmla="*/ 0 w 113"/>
                <a:gd name="T21" fmla="*/ 1 h 62"/>
                <a:gd name="T22" fmla="*/ 0 w 113"/>
                <a:gd name="T23" fmla="*/ 1 h 62"/>
                <a:gd name="T24" fmla="*/ 0 w 113"/>
                <a:gd name="T25" fmla="*/ 1 h 62"/>
                <a:gd name="T26" fmla="*/ 0 w 113"/>
                <a:gd name="T27" fmla="*/ 1 h 62"/>
                <a:gd name="T28" fmla="*/ 0 w 113"/>
                <a:gd name="T29" fmla="*/ 1 h 6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13" h="62">
                  <a:moveTo>
                    <a:pt x="81" y="62"/>
                  </a:moveTo>
                  <a:lnTo>
                    <a:pt x="113" y="0"/>
                  </a:lnTo>
                  <a:lnTo>
                    <a:pt x="112" y="0"/>
                  </a:lnTo>
                  <a:lnTo>
                    <a:pt x="105" y="0"/>
                  </a:lnTo>
                  <a:lnTo>
                    <a:pt x="96" y="0"/>
                  </a:lnTo>
                  <a:lnTo>
                    <a:pt x="86" y="0"/>
                  </a:lnTo>
                  <a:lnTo>
                    <a:pt x="74" y="2"/>
                  </a:lnTo>
                  <a:lnTo>
                    <a:pt x="60" y="3"/>
                  </a:lnTo>
                  <a:lnTo>
                    <a:pt x="46" y="7"/>
                  </a:lnTo>
                  <a:lnTo>
                    <a:pt x="33" y="14"/>
                  </a:lnTo>
                  <a:lnTo>
                    <a:pt x="14" y="29"/>
                  </a:lnTo>
                  <a:lnTo>
                    <a:pt x="3" y="43"/>
                  </a:lnTo>
                  <a:lnTo>
                    <a:pt x="0" y="53"/>
                  </a:lnTo>
                  <a:lnTo>
                    <a:pt x="0" y="57"/>
                  </a:lnTo>
                  <a:lnTo>
                    <a:pt x="81" y="62"/>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63" name="Freeform 106"/>
            <p:cNvSpPr>
              <a:spLocks/>
            </p:cNvSpPr>
            <p:nvPr/>
          </p:nvSpPr>
          <p:spPr bwMode="auto">
            <a:xfrm>
              <a:off x="1735" y="2704"/>
              <a:ext cx="73" cy="44"/>
            </a:xfrm>
            <a:custGeom>
              <a:avLst/>
              <a:gdLst>
                <a:gd name="T0" fmla="*/ 1 w 146"/>
                <a:gd name="T1" fmla="*/ 1 h 88"/>
                <a:gd name="T2" fmla="*/ 1 w 146"/>
                <a:gd name="T3" fmla="*/ 0 h 88"/>
                <a:gd name="T4" fmla="*/ 1 w 146"/>
                <a:gd name="T5" fmla="*/ 1 h 88"/>
                <a:gd name="T6" fmla="*/ 1 w 146"/>
                <a:gd name="T7" fmla="*/ 1 h 88"/>
                <a:gd name="T8" fmla="*/ 1 w 146"/>
                <a:gd name="T9" fmla="*/ 1 h 88"/>
                <a:gd name="T10" fmla="*/ 1 w 146"/>
                <a:gd name="T11" fmla="*/ 1 h 88"/>
                <a:gd name="T12" fmla="*/ 1 w 146"/>
                <a:gd name="T13" fmla="*/ 1 h 88"/>
                <a:gd name="T14" fmla="*/ 1 w 146"/>
                <a:gd name="T15" fmla="*/ 1 h 88"/>
                <a:gd name="T16" fmla="*/ 1 w 146"/>
                <a:gd name="T17" fmla="*/ 1 h 88"/>
                <a:gd name="T18" fmla="*/ 1 w 146"/>
                <a:gd name="T19" fmla="*/ 1 h 88"/>
                <a:gd name="T20" fmla="*/ 0 w 146"/>
                <a:gd name="T21" fmla="*/ 1 h 88"/>
                <a:gd name="T22" fmla="*/ 1 w 146"/>
                <a:gd name="T23" fmla="*/ 1 h 88"/>
                <a:gd name="T24" fmla="*/ 1 w 146"/>
                <a:gd name="T25" fmla="*/ 1 h 88"/>
                <a:gd name="T26" fmla="*/ 1 w 146"/>
                <a:gd name="T27" fmla="*/ 1 h 88"/>
                <a:gd name="T28" fmla="*/ 1 w 146"/>
                <a:gd name="T29" fmla="*/ 1 h 88"/>
                <a:gd name="T30" fmla="*/ 1 w 146"/>
                <a:gd name="T31" fmla="*/ 1 h 88"/>
                <a:gd name="T32" fmla="*/ 1 w 146"/>
                <a:gd name="T33" fmla="*/ 1 h 88"/>
                <a:gd name="T34" fmla="*/ 1 w 146"/>
                <a:gd name="T35" fmla="*/ 1 h 8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46" h="88">
                  <a:moveTo>
                    <a:pt x="84" y="67"/>
                  </a:moveTo>
                  <a:lnTo>
                    <a:pt x="146" y="0"/>
                  </a:lnTo>
                  <a:lnTo>
                    <a:pt x="141" y="2"/>
                  </a:lnTo>
                  <a:lnTo>
                    <a:pt x="129" y="6"/>
                  </a:lnTo>
                  <a:lnTo>
                    <a:pt x="112" y="13"/>
                  </a:lnTo>
                  <a:lnTo>
                    <a:pt x="89" y="23"/>
                  </a:lnTo>
                  <a:lnTo>
                    <a:pt x="65" y="33"/>
                  </a:lnTo>
                  <a:lnTo>
                    <a:pt x="43" y="45"/>
                  </a:lnTo>
                  <a:lnTo>
                    <a:pt x="22" y="59"/>
                  </a:lnTo>
                  <a:lnTo>
                    <a:pt x="7" y="73"/>
                  </a:lnTo>
                  <a:lnTo>
                    <a:pt x="0" y="83"/>
                  </a:lnTo>
                  <a:lnTo>
                    <a:pt x="5" y="88"/>
                  </a:lnTo>
                  <a:lnTo>
                    <a:pt x="17" y="88"/>
                  </a:lnTo>
                  <a:lnTo>
                    <a:pt x="33" y="85"/>
                  </a:lnTo>
                  <a:lnTo>
                    <a:pt x="52" y="80"/>
                  </a:lnTo>
                  <a:lnTo>
                    <a:pt x="67" y="74"/>
                  </a:lnTo>
                  <a:lnTo>
                    <a:pt x="79" y="69"/>
                  </a:lnTo>
                  <a:lnTo>
                    <a:pt x="84" y="67"/>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1511" name="Line 107"/>
          <p:cNvSpPr>
            <a:spLocks noChangeShapeType="1"/>
          </p:cNvSpPr>
          <p:nvPr/>
        </p:nvSpPr>
        <p:spPr bwMode="auto">
          <a:xfrm>
            <a:off x="1905000" y="3657600"/>
            <a:ext cx="1828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1512" name="Rectangle 108"/>
          <p:cNvSpPr>
            <a:spLocks noChangeArrowheads="1"/>
          </p:cNvSpPr>
          <p:nvPr/>
        </p:nvSpPr>
        <p:spPr bwMode="auto">
          <a:xfrm>
            <a:off x="3581400" y="4191000"/>
            <a:ext cx="1828800" cy="1066800"/>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000" b="1"/>
              <a:t>Performance</a:t>
            </a:r>
          </a:p>
          <a:p>
            <a:pPr algn="ctr" eaLnBrk="1" hangingPunct="1"/>
            <a:r>
              <a:rPr lang="en-US" altLang="en-US" sz="2000" b="1"/>
              <a:t>Element</a:t>
            </a:r>
          </a:p>
        </p:txBody>
      </p:sp>
      <p:grpSp>
        <p:nvGrpSpPr>
          <p:cNvPr id="21513" name="Group 109"/>
          <p:cNvGrpSpPr>
            <a:grpSpLocks/>
          </p:cNvGrpSpPr>
          <p:nvPr/>
        </p:nvGrpSpPr>
        <p:grpSpPr bwMode="auto">
          <a:xfrm>
            <a:off x="4876800" y="4724400"/>
            <a:ext cx="1219200" cy="1111250"/>
            <a:chOff x="3130" y="2036"/>
            <a:chExt cx="1732" cy="1729"/>
          </a:xfrm>
        </p:grpSpPr>
        <p:sp>
          <p:nvSpPr>
            <p:cNvPr id="21536" name="Freeform 110"/>
            <p:cNvSpPr>
              <a:spLocks/>
            </p:cNvSpPr>
            <p:nvPr/>
          </p:nvSpPr>
          <p:spPr bwMode="auto">
            <a:xfrm>
              <a:off x="3130" y="2036"/>
              <a:ext cx="1732" cy="1729"/>
            </a:xfrm>
            <a:custGeom>
              <a:avLst/>
              <a:gdLst>
                <a:gd name="T0" fmla="*/ 2 w 3463"/>
                <a:gd name="T1" fmla="*/ 1 h 3459"/>
                <a:gd name="T2" fmla="*/ 2 w 3463"/>
                <a:gd name="T3" fmla="*/ 1 h 3459"/>
                <a:gd name="T4" fmla="*/ 2 w 3463"/>
                <a:gd name="T5" fmla="*/ 1 h 3459"/>
                <a:gd name="T6" fmla="*/ 2 w 3463"/>
                <a:gd name="T7" fmla="*/ 1 h 3459"/>
                <a:gd name="T8" fmla="*/ 2 w 3463"/>
                <a:gd name="T9" fmla="*/ 1 h 3459"/>
                <a:gd name="T10" fmla="*/ 1 w 3463"/>
                <a:gd name="T11" fmla="*/ 1 h 3459"/>
                <a:gd name="T12" fmla="*/ 1 w 3463"/>
                <a:gd name="T13" fmla="*/ 1 h 3459"/>
                <a:gd name="T14" fmla="*/ 1 w 3463"/>
                <a:gd name="T15" fmla="*/ 1 h 3459"/>
                <a:gd name="T16" fmla="*/ 1 w 3463"/>
                <a:gd name="T17" fmla="*/ 1 h 3459"/>
                <a:gd name="T18" fmla="*/ 1 w 3463"/>
                <a:gd name="T19" fmla="*/ 1 h 3459"/>
                <a:gd name="T20" fmla="*/ 1 w 3463"/>
                <a:gd name="T21" fmla="*/ 1 h 3459"/>
                <a:gd name="T22" fmla="*/ 2 w 3463"/>
                <a:gd name="T23" fmla="*/ 1 h 3459"/>
                <a:gd name="T24" fmla="*/ 1 w 3463"/>
                <a:gd name="T25" fmla="*/ 1 h 3459"/>
                <a:gd name="T26" fmla="*/ 1 w 3463"/>
                <a:gd name="T27" fmla="*/ 1 h 3459"/>
                <a:gd name="T28" fmla="*/ 1 w 3463"/>
                <a:gd name="T29" fmla="*/ 1 h 3459"/>
                <a:gd name="T30" fmla="*/ 1 w 3463"/>
                <a:gd name="T31" fmla="*/ 1 h 3459"/>
                <a:gd name="T32" fmla="*/ 1 w 3463"/>
                <a:gd name="T33" fmla="*/ 1 h 3459"/>
                <a:gd name="T34" fmla="*/ 1 w 3463"/>
                <a:gd name="T35" fmla="*/ 1 h 3459"/>
                <a:gd name="T36" fmla="*/ 1 w 3463"/>
                <a:gd name="T37" fmla="*/ 1 h 3459"/>
                <a:gd name="T38" fmla="*/ 1 w 3463"/>
                <a:gd name="T39" fmla="*/ 1 h 3459"/>
                <a:gd name="T40" fmla="*/ 1 w 3463"/>
                <a:gd name="T41" fmla="*/ 1 h 3459"/>
                <a:gd name="T42" fmla="*/ 1 w 3463"/>
                <a:gd name="T43" fmla="*/ 1 h 3459"/>
                <a:gd name="T44" fmla="*/ 1 w 3463"/>
                <a:gd name="T45" fmla="*/ 1 h 3459"/>
                <a:gd name="T46" fmla="*/ 1 w 3463"/>
                <a:gd name="T47" fmla="*/ 1 h 3459"/>
                <a:gd name="T48" fmla="*/ 1 w 3463"/>
                <a:gd name="T49" fmla="*/ 0 h 3459"/>
                <a:gd name="T50" fmla="*/ 1 w 3463"/>
                <a:gd name="T51" fmla="*/ 1 h 3459"/>
                <a:gd name="T52" fmla="*/ 1 w 3463"/>
                <a:gd name="T53" fmla="*/ 1 h 3459"/>
                <a:gd name="T54" fmla="*/ 1 w 3463"/>
                <a:gd name="T55" fmla="*/ 1 h 3459"/>
                <a:gd name="T56" fmla="*/ 1 w 3463"/>
                <a:gd name="T57" fmla="*/ 1 h 3459"/>
                <a:gd name="T58" fmla="*/ 1 w 3463"/>
                <a:gd name="T59" fmla="*/ 1 h 3459"/>
                <a:gd name="T60" fmla="*/ 1 w 3463"/>
                <a:gd name="T61" fmla="*/ 0 h 3459"/>
                <a:gd name="T62" fmla="*/ 1 w 3463"/>
                <a:gd name="T63" fmla="*/ 0 h 3459"/>
                <a:gd name="T64" fmla="*/ 1 w 3463"/>
                <a:gd name="T65" fmla="*/ 0 h 3459"/>
                <a:gd name="T66" fmla="*/ 1 w 3463"/>
                <a:gd name="T67" fmla="*/ 0 h 3459"/>
                <a:gd name="T68" fmla="*/ 1 w 3463"/>
                <a:gd name="T69" fmla="*/ 0 h 3459"/>
                <a:gd name="T70" fmla="*/ 1 w 3463"/>
                <a:gd name="T71" fmla="*/ 0 h 3459"/>
                <a:gd name="T72" fmla="*/ 1 w 3463"/>
                <a:gd name="T73" fmla="*/ 0 h 3459"/>
                <a:gd name="T74" fmla="*/ 1 w 3463"/>
                <a:gd name="T75" fmla="*/ 0 h 3459"/>
                <a:gd name="T76" fmla="*/ 1 w 3463"/>
                <a:gd name="T77" fmla="*/ 0 h 3459"/>
                <a:gd name="T78" fmla="*/ 1 w 3463"/>
                <a:gd name="T79" fmla="*/ 0 h 3459"/>
                <a:gd name="T80" fmla="*/ 1 w 3463"/>
                <a:gd name="T81" fmla="*/ 0 h 3459"/>
                <a:gd name="T82" fmla="*/ 2 w 3463"/>
                <a:gd name="T83" fmla="*/ 0 h 3459"/>
                <a:gd name="T84" fmla="*/ 2 w 3463"/>
                <a:gd name="T85" fmla="*/ 0 h 3459"/>
                <a:gd name="T86" fmla="*/ 2 w 3463"/>
                <a:gd name="T87" fmla="*/ 0 h 3459"/>
                <a:gd name="T88" fmla="*/ 2 w 3463"/>
                <a:gd name="T89" fmla="*/ 0 h 3459"/>
                <a:gd name="T90" fmla="*/ 1 w 3463"/>
                <a:gd name="T91" fmla="*/ 0 h 3459"/>
                <a:gd name="T92" fmla="*/ 2 w 3463"/>
                <a:gd name="T93" fmla="*/ 0 h 3459"/>
                <a:gd name="T94" fmla="*/ 2 w 3463"/>
                <a:gd name="T95" fmla="*/ 0 h 3459"/>
                <a:gd name="T96" fmla="*/ 2 w 3463"/>
                <a:gd name="T97" fmla="*/ 0 h 3459"/>
                <a:gd name="T98" fmla="*/ 2 w 3463"/>
                <a:gd name="T99" fmla="*/ 0 h 3459"/>
                <a:gd name="T100" fmla="*/ 2 w 3463"/>
                <a:gd name="T101" fmla="*/ 0 h 3459"/>
                <a:gd name="T102" fmla="*/ 2 w 3463"/>
                <a:gd name="T103" fmla="*/ 0 h 3459"/>
                <a:gd name="T104" fmla="*/ 2 w 3463"/>
                <a:gd name="T105" fmla="*/ 0 h 3459"/>
                <a:gd name="T106" fmla="*/ 2 w 3463"/>
                <a:gd name="T107" fmla="*/ 0 h 3459"/>
                <a:gd name="T108" fmla="*/ 2 w 3463"/>
                <a:gd name="T109" fmla="*/ 0 h 3459"/>
                <a:gd name="T110" fmla="*/ 2 w 3463"/>
                <a:gd name="T111" fmla="*/ 0 h 3459"/>
                <a:gd name="T112" fmla="*/ 2 w 3463"/>
                <a:gd name="T113" fmla="*/ 0 h 3459"/>
                <a:gd name="T114" fmla="*/ 2 w 3463"/>
                <a:gd name="T115" fmla="*/ 1 h 3459"/>
                <a:gd name="T116" fmla="*/ 2 w 3463"/>
                <a:gd name="T117" fmla="*/ 1 h 3459"/>
                <a:gd name="T118" fmla="*/ 2 w 3463"/>
                <a:gd name="T119" fmla="*/ 1 h 3459"/>
                <a:gd name="T120" fmla="*/ 2 w 3463"/>
                <a:gd name="T121" fmla="*/ 1 h 3459"/>
                <a:gd name="T122" fmla="*/ 2 w 3463"/>
                <a:gd name="T123" fmla="*/ 1 h 345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3463" h="3459">
                  <a:moveTo>
                    <a:pt x="3337" y="3409"/>
                  </a:moveTo>
                  <a:lnTo>
                    <a:pt x="3307" y="3415"/>
                  </a:lnTo>
                  <a:lnTo>
                    <a:pt x="3281" y="3416"/>
                  </a:lnTo>
                  <a:lnTo>
                    <a:pt x="3255" y="3416"/>
                  </a:lnTo>
                  <a:lnTo>
                    <a:pt x="3229" y="3413"/>
                  </a:lnTo>
                  <a:lnTo>
                    <a:pt x="3205" y="3411"/>
                  </a:lnTo>
                  <a:lnTo>
                    <a:pt x="3179" y="3411"/>
                  </a:lnTo>
                  <a:lnTo>
                    <a:pt x="3153" y="3415"/>
                  </a:lnTo>
                  <a:lnTo>
                    <a:pt x="3125" y="3422"/>
                  </a:lnTo>
                  <a:lnTo>
                    <a:pt x="3017" y="3387"/>
                  </a:lnTo>
                  <a:lnTo>
                    <a:pt x="2988" y="3407"/>
                  </a:lnTo>
                  <a:lnTo>
                    <a:pt x="2956" y="3424"/>
                  </a:lnTo>
                  <a:lnTo>
                    <a:pt x="2923" y="3441"/>
                  </a:lnTo>
                  <a:lnTo>
                    <a:pt x="2889" y="3452"/>
                  </a:lnTo>
                  <a:lnTo>
                    <a:pt x="2856" y="3457"/>
                  </a:lnTo>
                  <a:lnTo>
                    <a:pt x="2820" y="3459"/>
                  </a:lnTo>
                  <a:lnTo>
                    <a:pt x="2785" y="3454"/>
                  </a:lnTo>
                  <a:lnTo>
                    <a:pt x="2752" y="3441"/>
                  </a:lnTo>
                  <a:lnTo>
                    <a:pt x="2715" y="3424"/>
                  </a:lnTo>
                  <a:lnTo>
                    <a:pt x="2687" y="3402"/>
                  </a:lnTo>
                  <a:lnTo>
                    <a:pt x="2664" y="3372"/>
                  </a:lnTo>
                  <a:lnTo>
                    <a:pt x="2651" y="3338"/>
                  </a:lnTo>
                  <a:lnTo>
                    <a:pt x="2640" y="3303"/>
                  </a:lnTo>
                  <a:lnTo>
                    <a:pt x="2635" y="3264"/>
                  </a:lnTo>
                  <a:lnTo>
                    <a:pt x="2631" y="3225"/>
                  </a:lnTo>
                  <a:lnTo>
                    <a:pt x="2627" y="3188"/>
                  </a:lnTo>
                  <a:lnTo>
                    <a:pt x="2650" y="3104"/>
                  </a:lnTo>
                  <a:lnTo>
                    <a:pt x="2674" y="3021"/>
                  </a:lnTo>
                  <a:lnTo>
                    <a:pt x="2696" y="2937"/>
                  </a:lnTo>
                  <a:lnTo>
                    <a:pt x="2716" y="2850"/>
                  </a:lnTo>
                  <a:lnTo>
                    <a:pt x="2729" y="2764"/>
                  </a:lnTo>
                  <a:lnTo>
                    <a:pt x="2735" y="2677"/>
                  </a:lnTo>
                  <a:lnTo>
                    <a:pt x="2729" y="2590"/>
                  </a:lnTo>
                  <a:lnTo>
                    <a:pt x="2713" y="2501"/>
                  </a:lnTo>
                  <a:lnTo>
                    <a:pt x="2683" y="2528"/>
                  </a:lnTo>
                  <a:lnTo>
                    <a:pt x="2646" y="2547"/>
                  </a:lnTo>
                  <a:lnTo>
                    <a:pt x="2605" y="2560"/>
                  </a:lnTo>
                  <a:lnTo>
                    <a:pt x="2564" y="2569"/>
                  </a:lnTo>
                  <a:lnTo>
                    <a:pt x="2525" y="2582"/>
                  </a:lnTo>
                  <a:lnTo>
                    <a:pt x="2492" y="2599"/>
                  </a:lnTo>
                  <a:lnTo>
                    <a:pt x="2466" y="2625"/>
                  </a:lnTo>
                  <a:lnTo>
                    <a:pt x="2453" y="2666"/>
                  </a:lnTo>
                  <a:lnTo>
                    <a:pt x="2445" y="2703"/>
                  </a:lnTo>
                  <a:lnTo>
                    <a:pt x="2436" y="2736"/>
                  </a:lnTo>
                  <a:lnTo>
                    <a:pt x="2421" y="2766"/>
                  </a:lnTo>
                  <a:lnTo>
                    <a:pt x="2402" y="2792"/>
                  </a:lnTo>
                  <a:lnTo>
                    <a:pt x="2382" y="2816"/>
                  </a:lnTo>
                  <a:lnTo>
                    <a:pt x="2358" y="2839"/>
                  </a:lnTo>
                  <a:lnTo>
                    <a:pt x="2334" y="2859"/>
                  </a:lnTo>
                  <a:lnTo>
                    <a:pt x="2306" y="2876"/>
                  </a:lnTo>
                  <a:lnTo>
                    <a:pt x="2276" y="2893"/>
                  </a:lnTo>
                  <a:lnTo>
                    <a:pt x="2246" y="2906"/>
                  </a:lnTo>
                  <a:lnTo>
                    <a:pt x="2215" y="2919"/>
                  </a:lnTo>
                  <a:lnTo>
                    <a:pt x="2185" y="2932"/>
                  </a:lnTo>
                  <a:lnTo>
                    <a:pt x="2154" y="2943"/>
                  </a:lnTo>
                  <a:lnTo>
                    <a:pt x="2122" y="2954"/>
                  </a:lnTo>
                  <a:lnTo>
                    <a:pt x="2092" y="2965"/>
                  </a:lnTo>
                  <a:lnTo>
                    <a:pt x="2063" y="2976"/>
                  </a:lnTo>
                  <a:lnTo>
                    <a:pt x="2031" y="2993"/>
                  </a:lnTo>
                  <a:lnTo>
                    <a:pt x="1999" y="3010"/>
                  </a:lnTo>
                  <a:lnTo>
                    <a:pt x="1968" y="3024"/>
                  </a:lnTo>
                  <a:lnTo>
                    <a:pt x="1934" y="3039"/>
                  </a:lnTo>
                  <a:lnTo>
                    <a:pt x="1903" y="3052"/>
                  </a:lnTo>
                  <a:lnTo>
                    <a:pt x="1869" y="3067"/>
                  </a:lnTo>
                  <a:lnTo>
                    <a:pt x="1836" y="3080"/>
                  </a:lnTo>
                  <a:lnTo>
                    <a:pt x="1804" y="3095"/>
                  </a:lnTo>
                  <a:lnTo>
                    <a:pt x="1771" y="3110"/>
                  </a:lnTo>
                  <a:lnTo>
                    <a:pt x="1739" y="3125"/>
                  </a:lnTo>
                  <a:lnTo>
                    <a:pt x="1708" y="3140"/>
                  </a:lnTo>
                  <a:lnTo>
                    <a:pt x="1678" y="3156"/>
                  </a:lnTo>
                  <a:lnTo>
                    <a:pt x="1646" y="3175"/>
                  </a:lnTo>
                  <a:lnTo>
                    <a:pt x="1617" y="3193"/>
                  </a:lnTo>
                  <a:lnTo>
                    <a:pt x="1589" y="3214"/>
                  </a:lnTo>
                  <a:lnTo>
                    <a:pt x="1561" y="3236"/>
                  </a:lnTo>
                  <a:lnTo>
                    <a:pt x="1535" y="3247"/>
                  </a:lnTo>
                  <a:lnTo>
                    <a:pt x="1509" y="3258"/>
                  </a:lnTo>
                  <a:lnTo>
                    <a:pt x="1481" y="3266"/>
                  </a:lnTo>
                  <a:lnTo>
                    <a:pt x="1455" y="3272"/>
                  </a:lnTo>
                  <a:lnTo>
                    <a:pt x="1427" y="3275"/>
                  </a:lnTo>
                  <a:lnTo>
                    <a:pt x="1399" y="3273"/>
                  </a:lnTo>
                  <a:lnTo>
                    <a:pt x="1373" y="3266"/>
                  </a:lnTo>
                  <a:lnTo>
                    <a:pt x="1345" y="3255"/>
                  </a:lnTo>
                  <a:lnTo>
                    <a:pt x="1327" y="3240"/>
                  </a:lnTo>
                  <a:lnTo>
                    <a:pt x="1305" y="3229"/>
                  </a:lnTo>
                  <a:lnTo>
                    <a:pt x="1280" y="3221"/>
                  </a:lnTo>
                  <a:lnTo>
                    <a:pt x="1254" y="3216"/>
                  </a:lnTo>
                  <a:lnTo>
                    <a:pt x="1230" y="3206"/>
                  </a:lnTo>
                  <a:lnTo>
                    <a:pt x="1210" y="3195"/>
                  </a:lnTo>
                  <a:lnTo>
                    <a:pt x="1193" y="3180"/>
                  </a:lnTo>
                  <a:lnTo>
                    <a:pt x="1182" y="3156"/>
                  </a:lnTo>
                  <a:lnTo>
                    <a:pt x="1188" y="3106"/>
                  </a:lnTo>
                  <a:lnTo>
                    <a:pt x="1199" y="3060"/>
                  </a:lnTo>
                  <a:lnTo>
                    <a:pt x="1217" y="3015"/>
                  </a:lnTo>
                  <a:lnTo>
                    <a:pt x="1241" y="2972"/>
                  </a:lnTo>
                  <a:lnTo>
                    <a:pt x="1271" y="2932"/>
                  </a:lnTo>
                  <a:lnTo>
                    <a:pt x="1306" y="2896"/>
                  </a:lnTo>
                  <a:lnTo>
                    <a:pt x="1345" y="2863"/>
                  </a:lnTo>
                  <a:lnTo>
                    <a:pt x="1388" y="2835"/>
                  </a:lnTo>
                  <a:lnTo>
                    <a:pt x="1431" y="2811"/>
                  </a:lnTo>
                  <a:lnTo>
                    <a:pt x="1475" y="2792"/>
                  </a:lnTo>
                  <a:lnTo>
                    <a:pt x="1520" y="2775"/>
                  </a:lnTo>
                  <a:lnTo>
                    <a:pt x="1567" y="2761"/>
                  </a:lnTo>
                  <a:lnTo>
                    <a:pt x="1613" y="2751"/>
                  </a:lnTo>
                  <a:lnTo>
                    <a:pt x="1659" y="2742"/>
                  </a:lnTo>
                  <a:lnTo>
                    <a:pt x="1708" y="2736"/>
                  </a:lnTo>
                  <a:lnTo>
                    <a:pt x="1756" y="2733"/>
                  </a:lnTo>
                  <a:lnTo>
                    <a:pt x="1804" y="2731"/>
                  </a:lnTo>
                  <a:lnTo>
                    <a:pt x="1854" y="2729"/>
                  </a:lnTo>
                  <a:lnTo>
                    <a:pt x="1903" y="2729"/>
                  </a:lnTo>
                  <a:lnTo>
                    <a:pt x="1953" y="2731"/>
                  </a:lnTo>
                  <a:lnTo>
                    <a:pt x="2003" y="2733"/>
                  </a:lnTo>
                  <a:lnTo>
                    <a:pt x="2053" y="2733"/>
                  </a:lnTo>
                  <a:lnTo>
                    <a:pt x="2105" y="2735"/>
                  </a:lnTo>
                  <a:lnTo>
                    <a:pt x="2155" y="2736"/>
                  </a:lnTo>
                  <a:lnTo>
                    <a:pt x="2170" y="2727"/>
                  </a:lnTo>
                  <a:lnTo>
                    <a:pt x="2185" y="2718"/>
                  </a:lnTo>
                  <a:lnTo>
                    <a:pt x="2198" y="2709"/>
                  </a:lnTo>
                  <a:lnTo>
                    <a:pt x="2211" y="2697"/>
                  </a:lnTo>
                  <a:lnTo>
                    <a:pt x="2222" y="2688"/>
                  </a:lnTo>
                  <a:lnTo>
                    <a:pt x="2233" y="2677"/>
                  </a:lnTo>
                  <a:lnTo>
                    <a:pt x="2245" y="2664"/>
                  </a:lnTo>
                  <a:lnTo>
                    <a:pt x="2256" y="2649"/>
                  </a:lnTo>
                  <a:lnTo>
                    <a:pt x="2230" y="2638"/>
                  </a:lnTo>
                  <a:lnTo>
                    <a:pt x="2202" y="2631"/>
                  </a:lnTo>
                  <a:lnTo>
                    <a:pt x="2170" y="2625"/>
                  </a:lnTo>
                  <a:lnTo>
                    <a:pt x="2141" y="2618"/>
                  </a:lnTo>
                  <a:lnTo>
                    <a:pt x="2109" y="2610"/>
                  </a:lnTo>
                  <a:lnTo>
                    <a:pt x="2079" y="2599"/>
                  </a:lnTo>
                  <a:lnTo>
                    <a:pt x="2051" y="2584"/>
                  </a:lnTo>
                  <a:lnTo>
                    <a:pt x="2025" y="2564"/>
                  </a:lnTo>
                  <a:lnTo>
                    <a:pt x="1999" y="2553"/>
                  </a:lnTo>
                  <a:lnTo>
                    <a:pt x="1975" y="2534"/>
                  </a:lnTo>
                  <a:lnTo>
                    <a:pt x="1953" y="2514"/>
                  </a:lnTo>
                  <a:lnTo>
                    <a:pt x="1932" y="2491"/>
                  </a:lnTo>
                  <a:lnTo>
                    <a:pt x="1910" y="2475"/>
                  </a:lnTo>
                  <a:lnTo>
                    <a:pt x="1886" y="2463"/>
                  </a:lnTo>
                  <a:lnTo>
                    <a:pt x="1858" y="2462"/>
                  </a:lnTo>
                  <a:lnTo>
                    <a:pt x="1827" y="2475"/>
                  </a:lnTo>
                  <a:lnTo>
                    <a:pt x="1806" y="2499"/>
                  </a:lnTo>
                  <a:lnTo>
                    <a:pt x="1788" y="2525"/>
                  </a:lnTo>
                  <a:lnTo>
                    <a:pt x="1771" y="2553"/>
                  </a:lnTo>
                  <a:lnTo>
                    <a:pt x="1754" y="2580"/>
                  </a:lnTo>
                  <a:lnTo>
                    <a:pt x="1736" y="2605"/>
                  </a:lnTo>
                  <a:lnTo>
                    <a:pt x="1711" y="2623"/>
                  </a:lnTo>
                  <a:lnTo>
                    <a:pt x="1684" y="2634"/>
                  </a:lnTo>
                  <a:lnTo>
                    <a:pt x="1646" y="2636"/>
                  </a:lnTo>
                  <a:lnTo>
                    <a:pt x="1617" y="2638"/>
                  </a:lnTo>
                  <a:lnTo>
                    <a:pt x="1585" y="2638"/>
                  </a:lnTo>
                  <a:lnTo>
                    <a:pt x="1550" y="2636"/>
                  </a:lnTo>
                  <a:lnTo>
                    <a:pt x="1516" y="2634"/>
                  </a:lnTo>
                  <a:lnTo>
                    <a:pt x="1483" y="2634"/>
                  </a:lnTo>
                  <a:lnTo>
                    <a:pt x="1453" y="2640"/>
                  </a:lnTo>
                  <a:lnTo>
                    <a:pt x="1427" y="2653"/>
                  </a:lnTo>
                  <a:lnTo>
                    <a:pt x="1407" y="2673"/>
                  </a:lnTo>
                  <a:lnTo>
                    <a:pt x="1386" y="2677"/>
                  </a:lnTo>
                  <a:lnTo>
                    <a:pt x="1366" y="2681"/>
                  </a:lnTo>
                  <a:lnTo>
                    <a:pt x="1345" y="2681"/>
                  </a:lnTo>
                  <a:lnTo>
                    <a:pt x="1325" y="2681"/>
                  </a:lnTo>
                  <a:lnTo>
                    <a:pt x="1306" y="2681"/>
                  </a:lnTo>
                  <a:lnTo>
                    <a:pt x="1288" y="2677"/>
                  </a:lnTo>
                  <a:lnTo>
                    <a:pt x="1269" y="2673"/>
                  </a:lnTo>
                  <a:lnTo>
                    <a:pt x="1251" y="2670"/>
                  </a:lnTo>
                  <a:lnTo>
                    <a:pt x="1232" y="2664"/>
                  </a:lnTo>
                  <a:lnTo>
                    <a:pt x="1214" y="2658"/>
                  </a:lnTo>
                  <a:lnTo>
                    <a:pt x="1195" y="2653"/>
                  </a:lnTo>
                  <a:lnTo>
                    <a:pt x="1178" y="2645"/>
                  </a:lnTo>
                  <a:lnTo>
                    <a:pt x="1160" y="2638"/>
                  </a:lnTo>
                  <a:lnTo>
                    <a:pt x="1143" y="2629"/>
                  </a:lnTo>
                  <a:lnTo>
                    <a:pt x="1126" y="2621"/>
                  </a:lnTo>
                  <a:lnTo>
                    <a:pt x="1110" y="2612"/>
                  </a:lnTo>
                  <a:lnTo>
                    <a:pt x="1076" y="2629"/>
                  </a:lnTo>
                  <a:lnTo>
                    <a:pt x="1041" y="2645"/>
                  </a:lnTo>
                  <a:lnTo>
                    <a:pt x="1007" y="2662"/>
                  </a:lnTo>
                  <a:lnTo>
                    <a:pt x="976" y="2681"/>
                  </a:lnTo>
                  <a:lnTo>
                    <a:pt x="942" y="2697"/>
                  </a:lnTo>
                  <a:lnTo>
                    <a:pt x="907" y="2712"/>
                  </a:lnTo>
                  <a:lnTo>
                    <a:pt x="872" y="2725"/>
                  </a:lnTo>
                  <a:lnTo>
                    <a:pt x="836" y="2736"/>
                  </a:lnTo>
                  <a:lnTo>
                    <a:pt x="851" y="2770"/>
                  </a:lnTo>
                  <a:lnTo>
                    <a:pt x="859" y="2805"/>
                  </a:lnTo>
                  <a:lnTo>
                    <a:pt x="861" y="2839"/>
                  </a:lnTo>
                  <a:lnTo>
                    <a:pt x="859" y="2874"/>
                  </a:lnTo>
                  <a:lnTo>
                    <a:pt x="851" y="2909"/>
                  </a:lnTo>
                  <a:lnTo>
                    <a:pt x="840" y="2943"/>
                  </a:lnTo>
                  <a:lnTo>
                    <a:pt x="827" y="2976"/>
                  </a:lnTo>
                  <a:lnTo>
                    <a:pt x="810" y="3008"/>
                  </a:lnTo>
                  <a:lnTo>
                    <a:pt x="792" y="3024"/>
                  </a:lnTo>
                  <a:lnTo>
                    <a:pt x="771" y="3039"/>
                  </a:lnTo>
                  <a:lnTo>
                    <a:pt x="751" y="3054"/>
                  </a:lnTo>
                  <a:lnTo>
                    <a:pt x="731" y="3069"/>
                  </a:lnTo>
                  <a:lnTo>
                    <a:pt x="708" y="3082"/>
                  </a:lnTo>
                  <a:lnTo>
                    <a:pt x="688" y="3095"/>
                  </a:lnTo>
                  <a:lnTo>
                    <a:pt x="666" y="3108"/>
                  </a:lnTo>
                  <a:lnTo>
                    <a:pt x="643" y="3119"/>
                  </a:lnTo>
                  <a:lnTo>
                    <a:pt x="619" y="3130"/>
                  </a:lnTo>
                  <a:lnTo>
                    <a:pt x="597" y="3140"/>
                  </a:lnTo>
                  <a:lnTo>
                    <a:pt x="573" y="3149"/>
                  </a:lnTo>
                  <a:lnTo>
                    <a:pt x="548" y="3158"/>
                  </a:lnTo>
                  <a:lnTo>
                    <a:pt x="524" y="3166"/>
                  </a:lnTo>
                  <a:lnTo>
                    <a:pt x="500" y="3175"/>
                  </a:lnTo>
                  <a:lnTo>
                    <a:pt x="476" y="3180"/>
                  </a:lnTo>
                  <a:lnTo>
                    <a:pt x="452" y="3188"/>
                  </a:lnTo>
                  <a:lnTo>
                    <a:pt x="431" y="3186"/>
                  </a:lnTo>
                  <a:lnTo>
                    <a:pt x="411" y="3180"/>
                  </a:lnTo>
                  <a:lnTo>
                    <a:pt x="391" y="3175"/>
                  </a:lnTo>
                  <a:lnTo>
                    <a:pt x="372" y="3167"/>
                  </a:lnTo>
                  <a:lnTo>
                    <a:pt x="352" y="3160"/>
                  </a:lnTo>
                  <a:lnTo>
                    <a:pt x="335" y="3151"/>
                  </a:lnTo>
                  <a:lnTo>
                    <a:pt x="316" y="3140"/>
                  </a:lnTo>
                  <a:lnTo>
                    <a:pt x="298" y="3130"/>
                  </a:lnTo>
                  <a:lnTo>
                    <a:pt x="281" y="3119"/>
                  </a:lnTo>
                  <a:lnTo>
                    <a:pt x="262" y="3108"/>
                  </a:lnTo>
                  <a:lnTo>
                    <a:pt x="244" y="3099"/>
                  </a:lnTo>
                  <a:lnTo>
                    <a:pt x="227" y="3088"/>
                  </a:lnTo>
                  <a:lnTo>
                    <a:pt x="209" y="3078"/>
                  </a:lnTo>
                  <a:lnTo>
                    <a:pt x="190" y="3071"/>
                  </a:lnTo>
                  <a:lnTo>
                    <a:pt x="171" y="3063"/>
                  </a:lnTo>
                  <a:lnTo>
                    <a:pt x="151" y="3058"/>
                  </a:lnTo>
                  <a:lnTo>
                    <a:pt x="132" y="3028"/>
                  </a:lnTo>
                  <a:lnTo>
                    <a:pt x="119" y="2998"/>
                  </a:lnTo>
                  <a:lnTo>
                    <a:pt x="110" y="2967"/>
                  </a:lnTo>
                  <a:lnTo>
                    <a:pt x="101" y="2933"/>
                  </a:lnTo>
                  <a:lnTo>
                    <a:pt x="90" y="2904"/>
                  </a:lnTo>
                  <a:lnTo>
                    <a:pt x="75" y="2874"/>
                  </a:lnTo>
                  <a:lnTo>
                    <a:pt x="54" y="2846"/>
                  </a:lnTo>
                  <a:lnTo>
                    <a:pt x="26" y="2822"/>
                  </a:lnTo>
                  <a:lnTo>
                    <a:pt x="15" y="2762"/>
                  </a:lnTo>
                  <a:lnTo>
                    <a:pt x="13" y="2707"/>
                  </a:lnTo>
                  <a:lnTo>
                    <a:pt x="23" y="2651"/>
                  </a:lnTo>
                  <a:lnTo>
                    <a:pt x="39" y="2599"/>
                  </a:lnTo>
                  <a:lnTo>
                    <a:pt x="64" y="2549"/>
                  </a:lnTo>
                  <a:lnTo>
                    <a:pt x="95" y="2502"/>
                  </a:lnTo>
                  <a:lnTo>
                    <a:pt x="129" y="2458"/>
                  </a:lnTo>
                  <a:lnTo>
                    <a:pt x="168" y="2419"/>
                  </a:lnTo>
                  <a:lnTo>
                    <a:pt x="130" y="2404"/>
                  </a:lnTo>
                  <a:lnTo>
                    <a:pt x="97" y="2385"/>
                  </a:lnTo>
                  <a:lnTo>
                    <a:pt x="71" y="2359"/>
                  </a:lnTo>
                  <a:lnTo>
                    <a:pt x="49" y="2330"/>
                  </a:lnTo>
                  <a:lnTo>
                    <a:pt x="30" y="2296"/>
                  </a:lnTo>
                  <a:lnTo>
                    <a:pt x="17" y="2259"/>
                  </a:lnTo>
                  <a:lnTo>
                    <a:pt x="6" y="2222"/>
                  </a:lnTo>
                  <a:lnTo>
                    <a:pt x="0" y="2185"/>
                  </a:lnTo>
                  <a:lnTo>
                    <a:pt x="8" y="2138"/>
                  </a:lnTo>
                  <a:lnTo>
                    <a:pt x="17" y="2090"/>
                  </a:lnTo>
                  <a:lnTo>
                    <a:pt x="34" y="2045"/>
                  </a:lnTo>
                  <a:lnTo>
                    <a:pt x="52" y="2001"/>
                  </a:lnTo>
                  <a:lnTo>
                    <a:pt x="78" y="1962"/>
                  </a:lnTo>
                  <a:lnTo>
                    <a:pt x="108" y="1925"/>
                  </a:lnTo>
                  <a:lnTo>
                    <a:pt x="143" y="1895"/>
                  </a:lnTo>
                  <a:lnTo>
                    <a:pt x="186" y="1871"/>
                  </a:lnTo>
                  <a:lnTo>
                    <a:pt x="199" y="1874"/>
                  </a:lnTo>
                  <a:lnTo>
                    <a:pt x="210" y="1880"/>
                  </a:lnTo>
                  <a:lnTo>
                    <a:pt x="222" y="1887"/>
                  </a:lnTo>
                  <a:lnTo>
                    <a:pt x="231" y="1895"/>
                  </a:lnTo>
                  <a:lnTo>
                    <a:pt x="240" y="1906"/>
                  </a:lnTo>
                  <a:lnTo>
                    <a:pt x="249" y="1915"/>
                  </a:lnTo>
                  <a:lnTo>
                    <a:pt x="259" y="1926"/>
                  </a:lnTo>
                  <a:lnTo>
                    <a:pt x="266" y="1938"/>
                  </a:lnTo>
                  <a:lnTo>
                    <a:pt x="264" y="1995"/>
                  </a:lnTo>
                  <a:lnTo>
                    <a:pt x="272" y="2053"/>
                  </a:lnTo>
                  <a:lnTo>
                    <a:pt x="288" y="2107"/>
                  </a:lnTo>
                  <a:lnTo>
                    <a:pt x="311" y="2159"/>
                  </a:lnTo>
                  <a:lnTo>
                    <a:pt x="339" y="2209"/>
                  </a:lnTo>
                  <a:lnTo>
                    <a:pt x="368" y="2255"/>
                  </a:lnTo>
                  <a:lnTo>
                    <a:pt x="400" y="2302"/>
                  </a:lnTo>
                  <a:lnTo>
                    <a:pt x="430" y="2346"/>
                  </a:lnTo>
                  <a:lnTo>
                    <a:pt x="454" y="2350"/>
                  </a:lnTo>
                  <a:lnTo>
                    <a:pt x="478" y="2352"/>
                  </a:lnTo>
                  <a:lnTo>
                    <a:pt x="502" y="2357"/>
                  </a:lnTo>
                  <a:lnTo>
                    <a:pt x="526" y="2363"/>
                  </a:lnTo>
                  <a:lnTo>
                    <a:pt x="548" y="2372"/>
                  </a:lnTo>
                  <a:lnTo>
                    <a:pt x="571" y="2383"/>
                  </a:lnTo>
                  <a:lnTo>
                    <a:pt x="593" y="2400"/>
                  </a:lnTo>
                  <a:lnTo>
                    <a:pt x="615" y="2419"/>
                  </a:lnTo>
                  <a:lnTo>
                    <a:pt x="628" y="2439"/>
                  </a:lnTo>
                  <a:lnTo>
                    <a:pt x="634" y="2463"/>
                  </a:lnTo>
                  <a:lnTo>
                    <a:pt x="639" y="2488"/>
                  </a:lnTo>
                  <a:lnTo>
                    <a:pt x="645" y="2512"/>
                  </a:lnTo>
                  <a:lnTo>
                    <a:pt x="653" y="2532"/>
                  </a:lnTo>
                  <a:lnTo>
                    <a:pt x="666" y="2549"/>
                  </a:lnTo>
                  <a:lnTo>
                    <a:pt x="686" y="2560"/>
                  </a:lnTo>
                  <a:lnTo>
                    <a:pt x="718" y="2564"/>
                  </a:lnTo>
                  <a:lnTo>
                    <a:pt x="747" y="2560"/>
                  </a:lnTo>
                  <a:lnTo>
                    <a:pt x="775" y="2554"/>
                  </a:lnTo>
                  <a:lnTo>
                    <a:pt x="803" y="2547"/>
                  </a:lnTo>
                  <a:lnTo>
                    <a:pt x="831" y="2540"/>
                  </a:lnTo>
                  <a:lnTo>
                    <a:pt x="857" y="2528"/>
                  </a:lnTo>
                  <a:lnTo>
                    <a:pt x="885" y="2517"/>
                  </a:lnTo>
                  <a:lnTo>
                    <a:pt x="909" y="2506"/>
                  </a:lnTo>
                  <a:lnTo>
                    <a:pt x="935" y="2493"/>
                  </a:lnTo>
                  <a:lnTo>
                    <a:pt x="890" y="2482"/>
                  </a:lnTo>
                  <a:lnTo>
                    <a:pt x="846" y="2469"/>
                  </a:lnTo>
                  <a:lnTo>
                    <a:pt x="801" y="2454"/>
                  </a:lnTo>
                  <a:lnTo>
                    <a:pt x="757" y="2437"/>
                  </a:lnTo>
                  <a:lnTo>
                    <a:pt x="712" y="2421"/>
                  </a:lnTo>
                  <a:lnTo>
                    <a:pt x="669" y="2400"/>
                  </a:lnTo>
                  <a:lnTo>
                    <a:pt x="626" y="2376"/>
                  </a:lnTo>
                  <a:lnTo>
                    <a:pt x="586" y="2352"/>
                  </a:lnTo>
                  <a:lnTo>
                    <a:pt x="547" y="2324"/>
                  </a:lnTo>
                  <a:lnTo>
                    <a:pt x="511" y="2294"/>
                  </a:lnTo>
                  <a:lnTo>
                    <a:pt x="480" y="2263"/>
                  </a:lnTo>
                  <a:lnTo>
                    <a:pt x="450" y="2227"/>
                  </a:lnTo>
                  <a:lnTo>
                    <a:pt x="424" y="2188"/>
                  </a:lnTo>
                  <a:lnTo>
                    <a:pt x="402" y="2148"/>
                  </a:lnTo>
                  <a:lnTo>
                    <a:pt x="385" y="2103"/>
                  </a:lnTo>
                  <a:lnTo>
                    <a:pt x="372" y="2055"/>
                  </a:lnTo>
                  <a:lnTo>
                    <a:pt x="363" y="2008"/>
                  </a:lnTo>
                  <a:lnTo>
                    <a:pt x="357" y="1962"/>
                  </a:lnTo>
                  <a:lnTo>
                    <a:pt x="357" y="1915"/>
                  </a:lnTo>
                  <a:lnTo>
                    <a:pt x="361" y="1871"/>
                  </a:lnTo>
                  <a:lnTo>
                    <a:pt x="368" y="1828"/>
                  </a:lnTo>
                  <a:lnTo>
                    <a:pt x="379" y="1785"/>
                  </a:lnTo>
                  <a:lnTo>
                    <a:pt x="396" y="1743"/>
                  </a:lnTo>
                  <a:lnTo>
                    <a:pt x="415" y="1702"/>
                  </a:lnTo>
                  <a:lnTo>
                    <a:pt x="437" y="1663"/>
                  </a:lnTo>
                  <a:lnTo>
                    <a:pt x="461" y="1626"/>
                  </a:lnTo>
                  <a:lnTo>
                    <a:pt x="489" y="1588"/>
                  </a:lnTo>
                  <a:lnTo>
                    <a:pt x="519" y="1553"/>
                  </a:lnTo>
                  <a:lnTo>
                    <a:pt x="550" y="1520"/>
                  </a:lnTo>
                  <a:lnTo>
                    <a:pt x="584" y="1488"/>
                  </a:lnTo>
                  <a:lnTo>
                    <a:pt x="619" y="1458"/>
                  </a:lnTo>
                  <a:lnTo>
                    <a:pt x="656" y="1430"/>
                  </a:lnTo>
                  <a:lnTo>
                    <a:pt x="874" y="1345"/>
                  </a:lnTo>
                  <a:lnTo>
                    <a:pt x="820" y="1300"/>
                  </a:lnTo>
                  <a:lnTo>
                    <a:pt x="771" y="1252"/>
                  </a:lnTo>
                  <a:lnTo>
                    <a:pt x="725" y="1202"/>
                  </a:lnTo>
                  <a:lnTo>
                    <a:pt x="682" y="1150"/>
                  </a:lnTo>
                  <a:lnTo>
                    <a:pt x="641" y="1096"/>
                  </a:lnTo>
                  <a:lnTo>
                    <a:pt x="606" y="1038"/>
                  </a:lnTo>
                  <a:lnTo>
                    <a:pt x="576" y="981"/>
                  </a:lnTo>
                  <a:lnTo>
                    <a:pt x="548" y="920"/>
                  </a:lnTo>
                  <a:lnTo>
                    <a:pt x="526" y="858"/>
                  </a:lnTo>
                  <a:lnTo>
                    <a:pt x="508" y="795"/>
                  </a:lnTo>
                  <a:lnTo>
                    <a:pt x="493" y="730"/>
                  </a:lnTo>
                  <a:lnTo>
                    <a:pt x="483" y="663"/>
                  </a:lnTo>
                  <a:lnTo>
                    <a:pt x="480" y="596"/>
                  </a:lnTo>
                  <a:lnTo>
                    <a:pt x="480" y="528"/>
                  </a:lnTo>
                  <a:lnTo>
                    <a:pt x="485" y="459"/>
                  </a:lnTo>
                  <a:lnTo>
                    <a:pt x="496" y="390"/>
                  </a:lnTo>
                  <a:lnTo>
                    <a:pt x="506" y="364"/>
                  </a:lnTo>
                  <a:lnTo>
                    <a:pt x="515" y="338"/>
                  </a:lnTo>
                  <a:lnTo>
                    <a:pt x="528" y="310"/>
                  </a:lnTo>
                  <a:lnTo>
                    <a:pt x="539" y="282"/>
                  </a:lnTo>
                  <a:lnTo>
                    <a:pt x="554" y="256"/>
                  </a:lnTo>
                  <a:lnTo>
                    <a:pt x="569" y="230"/>
                  </a:lnTo>
                  <a:lnTo>
                    <a:pt x="584" y="204"/>
                  </a:lnTo>
                  <a:lnTo>
                    <a:pt x="602" y="178"/>
                  </a:lnTo>
                  <a:lnTo>
                    <a:pt x="621" y="156"/>
                  </a:lnTo>
                  <a:lnTo>
                    <a:pt x="641" y="134"/>
                  </a:lnTo>
                  <a:lnTo>
                    <a:pt x="662" y="113"/>
                  </a:lnTo>
                  <a:lnTo>
                    <a:pt x="686" y="95"/>
                  </a:lnTo>
                  <a:lnTo>
                    <a:pt x="710" y="78"/>
                  </a:lnTo>
                  <a:lnTo>
                    <a:pt x="736" y="63"/>
                  </a:lnTo>
                  <a:lnTo>
                    <a:pt x="764" y="52"/>
                  </a:lnTo>
                  <a:lnTo>
                    <a:pt x="794" y="45"/>
                  </a:lnTo>
                  <a:lnTo>
                    <a:pt x="825" y="30"/>
                  </a:lnTo>
                  <a:lnTo>
                    <a:pt x="857" y="19"/>
                  </a:lnTo>
                  <a:lnTo>
                    <a:pt x="892" y="11"/>
                  </a:lnTo>
                  <a:lnTo>
                    <a:pt x="926" y="4"/>
                  </a:lnTo>
                  <a:lnTo>
                    <a:pt x="961" y="2"/>
                  </a:lnTo>
                  <a:lnTo>
                    <a:pt x="996" y="0"/>
                  </a:lnTo>
                  <a:lnTo>
                    <a:pt x="1031" y="2"/>
                  </a:lnTo>
                  <a:lnTo>
                    <a:pt x="1069" y="6"/>
                  </a:lnTo>
                  <a:lnTo>
                    <a:pt x="1102" y="13"/>
                  </a:lnTo>
                  <a:lnTo>
                    <a:pt x="1137" y="20"/>
                  </a:lnTo>
                  <a:lnTo>
                    <a:pt x="1171" y="32"/>
                  </a:lnTo>
                  <a:lnTo>
                    <a:pt x="1204" y="45"/>
                  </a:lnTo>
                  <a:lnTo>
                    <a:pt x="1236" y="58"/>
                  </a:lnTo>
                  <a:lnTo>
                    <a:pt x="1266" y="74"/>
                  </a:lnTo>
                  <a:lnTo>
                    <a:pt x="1293" y="93"/>
                  </a:lnTo>
                  <a:lnTo>
                    <a:pt x="1319" y="111"/>
                  </a:lnTo>
                  <a:lnTo>
                    <a:pt x="1351" y="150"/>
                  </a:lnTo>
                  <a:lnTo>
                    <a:pt x="1375" y="195"/>
                  </a:lnTo>
                  <a:lnTo>
                    <a:pt x="1394" y="242"/>
                  </a:lnTo>
                  <a:lnTo>
                    <a:pt x="1405" y="290"/>
                  </a:lnTo>
                  <a:lnTo>
                    <a:pt x="1410" y="338"/>
                  </a:lnTo>
                  <a:lnTo>
                    <a:pt x="1409" y="390"/>
                  </a:lnTo>
                  <a:lnTo>
                    <a:pt x="1401" y="440"/>
                  </a:lnTo>
                  <a:lnTo>
                    <a:pt x="1388" y="490"/>
                  </a:lnTo>
                  <a:lnTo>
                    <a:pt x="1349" y="555"/>
                  </a:lnTo>
                  <a:lnTo>
                    <a:pt x="1308" y="624"/>
                  </a:lnTo>
                  <a:lnTo>
                    <a:pt x="1271" y="693"/>
                  </a:lnTo>
                  <a:lnTo>
                    <a:pt x="1240" y="765"/>
                  </a:lnTo>
                  <a:lnTo>
                    <a:pt x="1215" y="840"/>
                  </a:lnTo>
                  <a:lnTo>
                    <a:pt x="1201" y="916"/>
                  </a:lnTo>
                  <a:lnTo>
                    <a:pt x="1199" y="996"/>
                  </a:lnTo>
                  <a:lnTo>
                    <a:pt x="1214" y="1079"/>
                  </a:lnTo>
                  <a:lnTo>
                    <a:pt x="1230" y="1117"/>
                  </a:lnTo>
                  <a:lnTo>
                    <a:pt x="1247" y="1154"/>
                  </a:lnTo>
                  <a:lnTo>
                    <a:pt x="1262" y="1191"/>
                  </a:lnTo>
                  <a:lnTo>
                    <a:pt x="1280" y="1226"/>
                  </a:lnTo>
                  <a:lnTo>
                    <a:pt x="1299" y="1263"/>
                  </a:lnTo>
                  <a:lnTo>
                    <a:pt x="1321" y="1297"/>
                  </a:lnTo>
                  <a:lnTo>
                    <a:pt x="1349" y="1330"/>
                  </a:lnTo>
                  <a:lnTo>
                    <a:pt x="1381" y="1362"/>
                  </a:lnTo>
                  <a:lnTo>
                    <a:pt x="1379" y="1263"/>
                  </a:lnTo>
                  <a:lnTo>
                    <a:pt x="1384" y="1165"/>
                  </a:lnTo>
                  <a:lnTo>
                    <a:pt x="1399" y="1070"/>
                  </a:lnTo>
                  <a:lnTo>
                    <a:pt x="1420" y="977"/>
                  </a:lnTo>
                  <a:lnTo>
                    <a:pt x="1448" y="886"/>
                  </a:lnTo>
                  <a:lnTo>
                    <a:pt x="1483" y="799"/>
                  </a:lnTo>
                  <a:lnTo>
                    <a:pt x="1524" y="713"/>
                  </a:lnTo>
                  <a:lnTo>
                    <a:pt x="1570" y="632"/>
                  </a:lnTo>
                  <a:lnTo>
                    <a:pt x="1622" y="552"/>
                  </a:lnTo>
                  <a:lnTo>
                    <a:pt x="1680" y="476"/>
                  </a:lnTo>
                  <a:lnTo>
                    <a:pt x="1743" y="403"/>
                  </a:lnTo>
                  <a:lnTo>
                    <a:pt x="1808" y="334"/>
                  </a:lnTo>
                  <a:lnTo>
                    <a:pt x="1879" y="269"/>
                  </a:lnTo>
                  <a:lnTo>
                    <a:pt x="1953" y="208"/>
                  </a:lnTo>
                  <a:lnTo>
                    <a:pt x="2031" y="152"/>
                  </a:lnTo>
                  <a:lnTo>
                    <a:pt x="2111" y="98"/>
                  </a:lnTo>
                  <a:lnTo>
                    <a:pt x="2152" y="76"/>
                  </a:lnTo>
                  <a:lnTo>
                    <a:pt x="2193" y="58"/>
                  </a:lnTo>
                  <a:lnTo>
                    <a:pt x="2237" y="41"/>
                  </a:lnTo>
                  <a:lnTo>
                    <a:pt x="2282" y="26"/>
                  </a:lnTo>
                  <a:lnTo>
                    <a:pt x="2326" y="15"/>
                  </a:lnTo>
                  <a:lnTo>
                    <a:pt x="2373" y="7"/>
                  </a:lnTo>
                  <a:lnTo>
                    <a:pt x="2419" y="2"/>
                  </a:lnTo>
                  <a:lnTo>
                    <a:pt x="2468" y="0"/>
                  </a:lnTo>
                  <a:lnTo>
                    <a:pt x="2514" y="0"/>
                  </a:lnTo>
                  <a:lnTo>
                    <a:pt x="2562" y="2"/>
                  </a:lnTo>
                  <a:lnTo>
                    <a:pt x="2609" y="9"/>
                  </a:lnTo>
                  <a:lnTo>
                    <a:pt x="2655" y="17"/>
                  </a:lnTo>
                  <a:lnTo>
                    <a:pt x="2700" y="28"/>
                  </a:lnTo>
                  <a:lnTo>
                    <a:pt x="2746" y="43"/>
                  </a:lnTo>
                  <a:lnTo>
                    <a:pt x="2789" y="59"/>
                  </a:lnTo>
                  <a:lnTo>
                    <a:pt x="2832" y="80"/>
                  </a:lnTo>
                  <a:lnTo>
                    <a:pt x="2863" y="102"/>
                  </a:lnTo>
                  <a:lnTo>
                    <a:pt x="2889" y="128"/>
                  </a:lnTo>
                  <a:lnTo>
                    <a:pt x="2910" y="158"/>
                  </a:lnTo>
                  <a:lnTo>
                    <a:pt x="2928" y="191"/>
                  </a:lnTo>
                  <a:lnTo>
                    <a:pt x="2939" y="225"/>
                  </a:lnTo>
                  <a:lnTo>
                    <a:pt x="2945" y="262"/>
                  </a:lnTo>
                  <a:lnTo>
                    <a:pt x="2947" y="299"/>
                  </a:lnTo>
                  <a:lnTo>
                    <a:pt x="2941" y="336"/>
                  </a:lnTo>
                  <a:lnTo>
                    <a:pt x="2913" y="405"/>
                  </a:lnTo>
                  <a:lnTo>
                    <a:pt x="2878" y="464"/>
                  </a:lnTo>
                  <a:lnTo>
                    <a:pt x="2835" y="516"/>
                  </a:lnTo>
                  <a:lnTo>
                    <a:pt x="2789" y="561"/>
                  </a:lnTo>
                  <a:lnTo>
                    <a:pt x="2739" y="600"/>
                  </a:lnTo>
                  <a:lnTo>
                    <a:pt x="2685" y="634"/>
                  </a:lnTo>
                  <a:lnTo>
                    <a:pt x="2627" y="665"/>
                  </a:lnTo>
                  <a:lnTo>
                    <a:pt x="2566" y="693"/>
                  </a:lnTo>
                  <a:lnTo>
                    <a:pt x="2505" y="719"/>
                  </a:lnTo>
                  <a:lnTo>
                    <a:pt x="2442" y="743"/>
                  </a:lnTo>
                  <a:lnTo>
                    <a:pt x="2380" y="769"/>
                  </a:lnTo>
                  <a:lnTo>
                    <a:pt x="2317" y="795"/>
                  </a:lnTo>
                  <a:lnTo>
                    <a:pt x="2256" y="823"/>
                  </a:lnTo>
                  <a:lnTo>
                    <a:pt x="2198" y="855"/>
                  </a:lnTo>
                  <a:lnTo>
                    <a:pt x="2141" y="888"/>
                  </a:lnTo>
                  <a:lnTo>
                    <a:pt x="2089" y="929"/>
                  </a:lnTo>
                  <a:lnTo>
                    <a:pt x="2048" y="959"/>
                  </a:lnTo>
                  <a:lnTo>
                    <a:pt x="2007" y="990"/>
                  </a:lnTo>
                  <a:lnTo>
                    <a:pt x="1966" y="1024"/>
                  </a:lnTo>
                  <a:lnTo>
                    <a:pt x="1927" y="1059"/>
                  </a:lnTo>
                  <a:lnTo>
                    <a:pt x="1888" y="1096"/>
                  </a:lnTo>
                  <a:lnTo>
                    <a:pt x="1853" y="1135"/>
                  </a:lnTo>
                  <a:lnTo>
                    <a:pt x="1823" y="1178"/>
                  </a:lnTo>
                  <a:lnTo>
                    <a:pt x="1797" y="1221"/>
                  </a:lnTo>
                  <a:lnTo>
                    <a:pt x="1819" y="1215"/>
                  </a:lnTo>
                  <a:lnTo>
                    <a:pt x="1843" y="1211"/>
                  </a:lnTo>
                  <a:lnTo>
                    <a:pt x="1866" y="1208"/>
                  </a:lnTo>
                  <a:lnTo>
                    <a:pt x="1890" y="1206"/>
                  </a:lnTo>
                  <a:lnTo>
                    <a:pt x="1914" y="1202"/>
                  </a:lnTo>
                  <a:lnTo>
                    <a:pt x="1938" y="1200"/>
                  </a:lnTo>
                  <a:lnTo>
                    <a:pt x="1964" y="1200"/>
                  </a:lnTo>
                  <a:lnTo>
                    <a:pt x="1988" y="1200"/>
                  </a:lnTo>
                  <a:lnTo>
                    <a:pt x="2014" y="1200"/>
                  </a:lnTo>
                  <a:lnTo>
                    <a:pt x="2038" y="1200"/>
                  </a:lnTo>
                  <a:lnTo>
                    <a:pt x="2064" y="1202"/>
                  </a:lnTo>
                  <a:lnTo>
                    <a:pt x="2089" y="1206"/>
                  </a:lnTo>
                  <a:lnTo>
                    <a:pt x="2113" y="1208"/>
                  </a:lnTo>
                  <a:lnTo>
                    <a:pt x="2139" y="1211"/>
                  </a:lnTo>
                  <a:lnTo>
                    <a:pt x="2163" y="1215"/>
                  </a:lnTo>
                  <a:lnTo>
                    <a:pt x="2187" y="1221"/>
                  </a:lnTo>
                  <a:lnTo>
                    <a:pt x="2220" y="1230"/>
                  </a:lnTo>
                  <a:lnTo>
                    <a:pt x="2252" y="1245"/>
                  </a:lnTo>
                  <a:lnTo>
                    <a:pt x="2282" y="1260"/>
                  </a:lnTo>
                  <a:lnTo>
                    <a:pt x="2310" y="1278"/>
                  </a:lnTo>
                  <a:lnTo>
                    <a:pt x="2337" y="1299"/>
                  </a:lnTo>
                  <a:lnTo>
                    <a:pt x="2363" y="1321"/>
                  </a:lnTo>
                  <a:lnTo>
                    <a:pt x="2388" y="1343"/>
                  </a:lnTo>
                  <a:lnTo>
                    <a:pt x="2410" y="1369"/>
                  </a:lnTo>
                  <a:lnTo>
                    <a:pt x="2432" y="1397"/>
                  </a:lnTo>
                  <a:lnTo>
                    <a:pt x="2453" y="1425"/>
                  </a:lnTo>
                  <a:lnTo>
                    <a:pt x="2471" y="1453"/>
                  </a:lnTo>
                  <a:lnTo>
                    <a:pt x="2488" y="1482"/>
                  </a:lnTo>
                  <a:lnTo>
                    <a:pt x="2505" y="1514"/>
                  </a:lnTo>
                  <a:lnTo>
                    <a:pt x="2520" y="1544"/>
                  </a:lnTo>
                  <a:lnTo>
                    <a:pt x="2533" y="1575"/>
                  </a:lnTo>
                  <a:lnTo>
                    <a:pt x="2546" y="1605"/>
                  </a:lnTo>
                  <a:lnTo>
                    <a:pt x="2560" y="1581"/>
                  </a:lnTo>
                  <a:lnTo>
                    <a:pt x="2568" y="1548"/>
                  </a:lnTo>
                  <a:lnTo>
                    <a:pt x="2572" y="1512"/>
                  </a:lnTo>
                  <a:lnTo>
                    <a:pt x="2583" y="1481"/>
                  </a:lnTo>
                  <a:lnTo>
                    <a:pt x="2601" y="1456"/>
                  </a:lnTo>
                  <a:lnTo>
                    <a:pt x="2618" y="1432"/>
                  </a:lnTo>
                  <a:lnTo>
                    <a:pt x="2635" y="1406"/>
                  </a:lnTo>
                  <a:lnTo>
                    <a:pt x="2650" y="1380"/>
                  </a:lnTo>
                  <a:lnTo>
                    <a:pt x="2666" y="1354"/>
                  </a:lnTo>
                  <a:lnTo>
                    <a:pt x="2683" y="1332"/>
                  </a:lnTo>
                  <a:lnTo>
                    <a:pt x="2705" y="1312"/>
                  </a:lnTo>
                  <a:lnTo>
                    <a:pt x="2731" y="1295"/>
                  </a:lnTo>
                  <a:lnTo>
                    <a:pt x="2726" y="1258"/>
                  </a:lnTo>
                  <a:lnTo>
                    <a:pt x="2713" y="1222"/>
                  </a:lnTo>
                  <a:lnTo>
                    <a:pt x="2698" y="1187"/>
                  </a:lnTo>
                  <a:lnTo>
                    <a:pt x="2679" y="1152"/>
                  </a:lnTo>
                  <a:lnTo>
                    <a:pt x="2659" y="1118"/>
                  </a:lnTo>
                  <a:lnTo>
                    <a:pt x="2637" y="1085"/>
                  </a:lnTo>
                  <a:lnTo>
                    <a:pt x="2616" y="1050"/>
                  </a:lnTo>
                  <a:lnTo>
                    <a:pt x="2596" y="1016"/>
                  </a:lnTo>
                  <a:lnTo>
                    <a:pt x="2583" y="998"/>
                  </a:lnTo>
                  <a:lnTo>
                    <a:pt x="2570" y="979"/>
                  </a:lnTo>
                  <a:lnTo>
                    <a:pt x="2553" y="962"/>
                  </a:lnTo>
                  <a:lnTo>
                    <a:pt x="2538" y="944"/>
                  </a:lnTo>
                  <a:lnTo>
                    <a:pt x="2525" y="925"/>
                  </a:lnTo>
                  <a:lnTo>
                    <a:pt x="2516" y="905"/>
                  </a:lnTo>
                  <a:lnTo>
                    <a:pt x="2512" y="884"/>
                  </a:lnTo>
                  <a:lnTo>
                    <a:pt x="2514" y="862"/>
                  </a:lnTo>
                  <a:lnTo>
                    <a:pt x="2538" y="838"/>
                  </a:lnTo>
                  <a:lnTo>
                    <a:pt x="2564" y="817"/>
                  </a:lnTo>
                  <a:lnTo>
                    <a:pt x="2592" y="799"/>
                  </a:lnTo>
                  <a:lnTo>
                    <a:pt x="2618" y="784"/>
                  </a:lnTo>
                  <a:lnTo>
                    <a:pt x="2648" y="771"/>
                  </a:lnTo>
                  <a:lnTo>
                    <a:pt x="2677" y="762"/>
                  </a:lnTo>
                  <a:lnTo>
                    <a:pt x="2707" y="754"/>
                  </a:lnTo>
                  <a:lnTo>
                    <a:pt x="2739" y="749"/>
                  </a:lnTo>
                  <a:lnTo>
                    <a:pt x="2783" y="758"/>
                  </a:lnTo>
                  <a:lnTo>
                    <a:pt x="2828" y="773"/>
                  </a:lnTo>
                  <a:lnTo>
                    <a:pt x="2869" y="795"/>
                  </a:lnTo>
                  <a:lnTo>
                    <a:pt x="2908" y="821"/>
                  </a:lnTo>
                  <a:lnTo>
                    <a:pt x="2943" y="851"/>
                  </a:lnTo>
                  <a:lnTo>
                    <a:pt x="2975" y="884"/>
                  </a:lnTo>
                  <a:lnTo>
                    <a:pt x="3004" y="921"/>
                  </a:lnTo>
                  <a:lnTo>
                    <a:pt x="3030" y="960"/>
                  </a:lnTo>
                  <a:lnTo>
                    <a:pt x="3042" y="1016"/>
                  </a:lnTo>
                  <a:lnTo>
                    <a:pt x="3038" y="1072"/>
                  </a:lnTo>
                  <a:lnTo>
                    <a:pt x="3023" y="1126"/>
                  </a:lnTo>
                  <a:lnTo>
                    <a:pt x="3004" y="1176"/>
                  </a:lnTo>
                  <a:lnTo>
                    <a:pt x="3012" y="1178"/>
                  </a:lnTo>
                  <a:lnTo>
                    <a:pt x="3021" y="1180"/>
                  </a:lnTo>
                  <a:lnTo>
                    <a:pt x="3032" y="1183"/>
                  </a:lnTo>
                  <a:lnTo>
                    <a:pt x="3043" y="1185"/>
                  </a:lnTo>
                  <a:lnTo>
                    <a:pt x="3055" y="1187"/>
                  </a:lnTo>
                  <a:lnTo>
                    <a:pt x="3068" y="1187"/>
                  </a:lnTo>
                  <a:lnTo>
                    <a:pt x="3079" y="1189"/>
                  </a:lnTo>
                  <a:lnTo>
                    <a:pt x="3092" y="1189"/>
                  </a:lnTo>
                  <a:lnTo>
                    <a:pt x="3112" y="1198"/>
                  </a:lnTo>
                  <a:lnTo>
                    <a:pt x="3133" y="1204"/>
                  </a:lnTo>
                  <a:lnTo>
                    <a:pt x="3155" y="1209"/>
                  </a:lnTo>
                  <a:lnTo>
                    <a:pt x="3177" y="1217"/>
                  </a:lnTo>
                  <a:lnTo>
                    <a:pt x="3198" y="1224"/>
                  </a:lnTo>
                  <a:lnTo>
                    <a:pt x="3218" y="1234"/>
                  </a:lnTo>
                  <a:lnTo>
                    <a:pt x="3237" y="1247"/>
                  </a:lnTo>
                  <a:lnTo>
                    <a:pt x="3255" y="1265"/>
                  </a:lnTo>
                  <a:lnTo>
                    <a:pt x="3266" y="1304"/>
                  </a:lnTo>
                  <a:lnTo>
                    <a:pt x="3270" y="1347"/>
                  </a:lnTo>
                  <a:lnTo>
                    <a:pt x="3266" y="1391"/>
                  </a:lnTo>
                  <a:lnTo>
                    <a:pt x="3255" y="1430"/>
                  </a:lnTo>
                  <a:lnTo>
                    <a:pt x="3289" y="1455"/>
                  </a:lnTo>
                  <a:lnTo>
                    <a:pt x="3322" y="1481"/>
                  </a:lnTo>
                  <a:lnTo>
                    <a:pt x="3352" y="1509"/>
                  </a:lnTo>
                  <a:lnTo>
                    <a:pt x="3378" y="1538"/>
                  </a:lnTo>
                  <a:lnTo>
                    <a:pt x="3400" y="1572"/>
                  </a:lnTo>
                  <a:lnTo>
                    <a:pt x="3419" y="1605"/>
                  </a:lnTo>
                  <a:lnTo>
                    <a:pt x="3430" y="1644"/>
                  </a:lnTo>
                  <a:lnTo>
                    <a:pt x="3435" y="1685"/>
                  </a:lnTo>
                  <a:lnTo>
                    <a:pt x="3395" y="1748"/>
                  </a:lnTo>
                  <a:lnTo>
                    <a:pt x="3378" y="1822"/>
                  </a:lnTo>
                  <a:lnTo>
                    <a:pt x="3372" y="1902"/>
                  </a:lnTo>
                  <a:lnTo>
                    <a:pt x="3370" y="1982"/>
                  </a:lnTo>
                  <a:lnTo>
                    <a:pt x="3361" y="2058"/>
                  </a:lnTo>
                  <a:lnTo>
                    <a:pt x="3335" y="2122"/>
                  </a:lnTo>
                  <a:lnTo>
                    <a:pt x="3283" y="2168"/>
                  </a:lnTo>
                  <a:lnTo>
                    <a:pt x="3194" y="2192"/>
                  </a:lnTo>
                  <a:lnTo>
                    <a:pt x="3175" y="2200"/>
                  </a:lnTo>
                  <a:lnTo>
                    <a:pt x="3157" y="2207"/>
                  </a:lnTo>
                  <a:lnTo>
                    <a:pt x="3136" y="2213"/>
                  </a:lnTo>
                  <a:lnTo>
                    <a:pt x="3116" y="2216"/>
                  </a:lnTo>
                  <a:lnTo>
                    <a:pt x="3094" y="2222"/>
                  </a:lnTo>
                  <a:lnTo>
                    <a:pt x="3073" y="2224"/>
                  </a:lnTo>
                  <a:lnTo>
                    <a:pt x="3051" y="2227"/>
                  </a:lnTo>
                  <a:lnTo>
                    <a:pt x="3029" y="2227"/>
                  </a:lnTo>
                  <a:lnTo>
                    <a:pt x="3006" y="2229"/>
                  </a:lnTo>
                  <a:lnTo>
                    <a:pt x="2984" y="2227"/>
                  </a:lnTo>
                  <a:lnTo>
                    <a:pt x="2964" y="2226"/>
                  </a:lnTo>
                  <a:lnTo>
                    <a:pt x="2941" y="2222"/>
                  </a:lnTo>
                  <a:lnTo>
                    <a:pt x="2921" y="2218"/>
                  </a:lnTo>
                  <a:lnTo>
                    <a:pt x="2902" y="2213"/>
                  </a:lnTo>
                  <a:lnTo>
                    <a:pt x="2884" y="2205"/>
                  </a:lnTo>
                  <a:lnTo>
                    <a:pt x="2867" y="2196"/>
                  </a:lnTo>
                  <a:lnTo>
                    <a:pt x="2852" y="2239"/>
                  </a:lnTo>
                  <a:lnTo>
                    <a:pt x="2845" y="2279"/>
                  </a:lnTo>
                  <a:lnTo>
                    <a:pt x="2850" y="2318"/>
                  </a:lnTo>
                  <a:lnTo>
                    <a:pt x="2874" y="2357"/>
                  </a:lnTo>
                  <a:lnTo>
                    <a:pt x="2884" y="2398"/>
                  </a:lnTo>
                  <a:lnTo>
                    <a:pt x="2887" y="2443"/>
                  </a:lnTo>
                  <a:lnTo>
                    <a:pt x="2886" y="2486"/>
                  </a:lnTo>
                  <a:lnTo>
                    <a:pt x="2887" y="2528"/>
                  </a:lnTo>
                  <a:lnTo>
                    <a:pt x="2891" y="2569"/>
                  </a:lnTo>
                  <a:lnTo>
                    <a:pt x="2904" y="2606"/>
                  </a:lnTo>
                  <a:lnTo>
                    <a:pt x="2928" y="2638"/>
                  </a:lnTo>
                  <a:lnTo>
                    <a:pt x="2967" y="2666"/>
                  </a:lnTo>
                  <a:lnTo>
                    <a:pt x="3008" y="2696"/>
                  </a:lnTo>
                  <a:lnTo>
                    <a:pt x="3051" y="2725"/>
                  </a:lnTo>
                  <a:lnTo>
                    <a:pt x="3095" y="2755"/>
                  </a:lnTo>
                  <a:lnTo>
                    <a:pt x="3140" y="2787"/>
                  </a:lnTo>
                  <a:lnTo>
                    <a:pt x="3186" y="2818"/>
                  </a:lnTo>
                  <a:lnTo>
                    <a:pt x="3231" y="2852"/>
                  </a:lnTo>
                  <a:lnTo>
                    <a:pt x="3276" y="2887"/>
                  </a:lnTo>
                  <a:lnTo>
                    <a:pt x="3317" y="2922"/>
                  </a:lnTo>
                  <a:lnTo>
                    <a:pt x="3354" y="2961"/>
                  </a:lnTo>
                  <a:lnTo>
                    <a:pt x="3389" y="3002"/>
                  </a:lnTo>
                  <a:lnTo>
                    <a:pt x="3417" y="3043"/>
                  </a:lnTo>
                  <a:lnTo>
                    <a:pt x="3439" y="3089"/>
                  </a:lnTo>
                  <a:lnTo>
                    <a:pt x="3456" y="3138"/>
                  </a:lnTo>
                  <a:lnTo>
                    <a:pt x="3463" y="3188"/>
                  </a:lnTo>
                  <a:lnTo>
                    <a:pt x="3463" y="3242"/>
                  </a:lnTo>
                  <a:lnTo>
                    <a:pt x="3454" y="3299"/>
                  </a:lnTo>
                  <a:lnTo>
                    <a:pt x="3337" y="340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37" name="Freeform 111"/>
            <p:cNvSpPr>
              <a:spLocks/>
            </p:cNvSpPr>
            <p:nvPr/>
          </p:nvSpPr>
          <p:spPr bwMode="auto">
            <a:xfrm>
              <a:off x="4469" y="3279"/>
              <a:ext cx="363" cy="462"/>
            </a:xfrm>
            <a:custGeom>
              <a:avLst/>
              <a:gdLst>
                <a:gd name="T0" fmla="*/ 0 w 727"/>
                <a:gd name="T1" fmla="*/ 1 h 923"/>
                <a:gd name="T2" fmla="*/ 0 w 727"/>
                <a:gd name="T3" fmla="*/ 1 h 923"/>
                <a:gd name="T4" fmla="*/ 0 w 727"/>
                <a:gd name="T5" fmla="*/ 1 h 923"/>
                <a:gd name="T6" fmla="*/ 0 w 727"/>
                <a:gd name="T7" fmla="*/ 1 h 923"/>
                <a:gd name="T8" fmla="*/ 0 w 727"/>
                <a:gd name="T9" fmla="*/ 1 h 923"/>
                <a:gd name="T10" fmla="*/ 0 w 727"/>
                <a:gd name="T11" fmla="*/ 1 h 923"/>
                <a:gd name="T12" fmla="*/ 0 w 727"/>
                <a:gd name="T13" fmla="*/ 1 h 923"/>
                <a:gd name="T14" fmla="*/ 0 w 727"/>
                <a:gd name="T15" fmla="*/ 1 h 923"/>
                <a:gd name="T16" fmla="*/ 0 w 727"/>
                <a:gd name="T17" fmla="*/ 1 h 923"/>
                <a:gd name="T18" fmla="*/ 0 w 727"/>
                <a:gd name="T19" fmla="*/ 1 h 923"/>
                <a:gd name="T20" fmla="*/ 0 w 727"/>
                <a:gd name="T21" fmla="*/ 1 h 923"/>
                <a:gd name="T22" fmla="*/ 0 w 727"/>
                <a:gd name="T23" fmla="*/ 1 h 923"/>
                <a:gd name="T24" fmla="*/ 0 w 727"/>
                <a:gd name="T25" fmla="*/ 1 h 923"/>
                <a:gd name="T26" fmla="*/ 0 w 727"/>
                <a:gd name="T27" fmla="*/ 1 h 923"/>
                <a:gd name="T28" fmla="*/ 0 w 727"/>
                <a:gd name="T29" fmla="*/ 1 h 923"/>
                <a:gd name="T30" fmla="*/ 0 w 727"/>
                <a:gd name="T31" fmla="*/ 1 h 923"/>
                <a:gd name="T32" fmla="*/ 0 w 727"/>
                <a:gd name="T33" fmla="*/ 1 h 923"/>
                <a:gd name="T34" fmla="*/ 0 w 727"/>
                <a:gd name="T35" fmla="*/ 1 h 923"/>
                <a:gd name="T36" fmla="*/ 0 w 727"/>
                <a:gd name="T37" fmla="*/ 1 h 923"/>
                <a:gd name="T38" fmla="*/ 0 w 727"/>
                <a:gd name="T39" fmla="*/ 1 h 923"/>
                <a:gd name="T40" fmla="*/ 0 w 727"/>
                <a:gd name="T41" fmla="*/ 1 h 923"/>
                <a:gd name="T42" fmla="*/ 0 w 727"/>
                <a:gd name="T43" fmla="*/ 1 h 923"/>
                <a:gd name="T44" fmla="*/ 0 w 727"/>
                <a:gd name="T45" fmla="*/ 1 h 923"/>
                <a:gd name="T46" fmla="*/ 0 w 727"/>
                <a:gd name="T47" fmla="*/ 1 h 923"/>
                <a:gd name="T48" fmla="*/ 0 w 727"/>
                <a:gd name="T49" fmla="*/ 1 h 923"/>
                <a:gd name="T50" fmla="*/ 0 w 727"/>
                <a:gd name="T51" fmla="*/ 1 h 923"/>
                <a:gd name="T52" fmla="*/ 0 w 727"/>
                <a:gd name="T53" fmla="*/ 1 h 923"/>
                <a:gd name="T54" fmla="*/ 0 w 727"/>
                <a:gd name="T55" fmla="*/ 1 h 923"/>
                <a:gd name="T56" fmla="*/ 0 w 727"/>
                <a:gd name="T57" fmla="*/ 1 h 923"/>
                <a:gd name="T58" fmla="*/ 0 w 727"/>
                <a:gd name="T59" fmla="*/ 1 h 923"/>
                <a:gd name="T60" fmla="*/ 0 w 727"/>
                <a:gd name="T61" fmla="*/ 1 h 923"/>
                <a:gd name="T62" fmla="*/ 0 w 727"/>
                <a:gd name="T63" fmla="*/ 1 h 923"/>
                <a:gd name="T64" fmla="*/ 0 w 727"/>
                <a:gd name="T65" fmla="*/ 1 h 923"/>
                <a:gd name="T66" fmla="*/ 0 w 727"/>
                <a:gd name="T67" fmla="*/ 1 h 923"/>
                <a:gd name="T68" fmla="*/ 0 w 727"/>
                <a:gd name="T69" fmla="*/ 1 h 923"/>
                <a:gd name="T70" fmla="*/ 0 w 727"/>
                <a:gd name="T71" fmla="*/ 1 h 923"/>
                <a:gd name="T72" fmla="*/ 0 w 727"/>
                <a:gd name="T73" fmla="*/ 1 h 923"/>
                <a:gd name="T74" fmla="*/ 0 w 727"/>
                <a:gd name="T75" fmla="*/ 1 h 923"/>
                <a:gd name="T76" fmla="*/ 0 w 727"/>
                <a:gd name="T77" fmla="*/ 1 h 923"/>
                <a:gd name="T78" fmla="*/ 0 w 727"/>
                <a:gd name="T79" fmla="*/ 1 h 923"/>
                <a:gd name="T80" fmla="*/ 0 w 727"/>
                <a:gd name="T81" fmla="*/ 1 h 923"/>
                <a:gd name="T82" fmla="*/ 0 w 727"/>
                <a:gd name="T83" fmla="*/ 1 h 923"/>
                <a:gd name="T84" fmla="*/ 0 w 727"/>
                <a:gd name="T85" fmla="*/ 1 h 923"/>
                <a:gd name="T86" fmla="*/ 0 w 727"/>
                <a:gd name="T87" fmla="*/ 1 h 923"/>
                <a:gd name="T88" fmla="*/ 0 w 727"/>
                <a:gd name="T89" fmla="*/ 0 h 923"/>
                <a:gd name="T90" fmla="*/ 0 w 727"/>
                <a:gd name="T91" fmla="*/ 0 h 923"/>
                <a:gd name="T92" fmla="*/ 0 w 727"/>
                <a:gd name="T93" fmla="*/ 0 h 923"/>
                <a:gd name="T94" fmla="*/ 0 w 727"/>
                <a:gd name="T95" fmla="*/ 1 h 923"/>
                <a:gd name="T96" fmla="*/ 0 w 727"/>
                <a:gd name="T97" fmla="*/ 1 h 923"/>
                <a:gd name="T98" fmla="*/ 0 w 727"/>
                <a:gd name="T99" fmla="*/ 1 h 923"/>
                <a:gd name="T100" fmla="*/ 0 w 727"/>
                <a:gd name="T101" fmla="*/ 1 h 923"/>
                <a:gd name="T102" fmla="*/ 0 w 727"/>
                <a:gd name="T103" fmla="*/ 1 h 923"/>
                <a:gd name="T104" fmla="*/ 0 w 727"/>
                <a:gd name="T105" fmla="*/ 1 h 923"/>
                <a:gd name="T106" fmla="*/ 0 w 727"/>
                <a:gd name="T107" fmla="*/ 1 h 923"/>
                <a:gd name="T108" fmla="*/ 0 w 727"/>
                <a:gd name="T109" fmla="*/ 1 h 923"/>
                <a:gd name="T110" fmla="*/ 0 w 727"/>
                <a:gd name="T111" fmla="*/ 1 h 923"/>
                <a:gd name="T112" fmla="*/ 0 w 727"/>
                <a:gd name="T113" fmla="*/ 1 h 923"/>
                <a:gd name="T114" fmla="*/ 0 w 727"/>
                <a:gd name="T115" fmla="*/ 1 h 923"/>
                <a:gd name="T116" fmla="*/ 0 w 727"/>
                <a:gd name="T117" fmla="*/ 1 h 92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727" h="923">
                  <a:moveTo>
                    <a:pt x="623" y="886"/>
                  </a:moveTo>
                  <a:lnTo>
                    <a:pt x="610" y="886"/>
                  </a:lnTo>
                  <a:lnTo>
                    <a:pt x="630" y="843"/>
                  </a:lnTo>
                  <a:lnTo>
                    <a:pt x="636" y="800"/>
                  </a:lnTo>
                  <a:lnTo>
                    <a:pt x="632" y="757"/>
                  </a:lnTo>
                  <a:lnTo>
                    <a:pt x="619" y="715"/>
                  </a:lnTo>
                  <a:lnTo>
                    <a:pt x="602" y="672"/>
                  </a:lnTo>
                  <a:lnTo>
                    <a:pt x="584" y="627"/>
                  </a:lnTo>
                  <a:lnTo>
                    <a:pt x="567" y="587"/>
                  </a:lnTo>
                  <a:lnTo>
                    <a:pt x="554" y="544"/>
                  </a:lnTo>
                  <a:lnTo>
                    <a:pt x="545" y="538"/>
                  </a:lnTo>
                  <a:lnTo>
                    <a:pt x="535" y="535"/>
                  </a:lnTo>
                  <a:lnTo>
                    <a:pt x="524" y="531"/>
                  </a:lnTo>
                  <a:lnTo>
                    <a:pt x="515" y="529"/>
                  </a:lnTo>
                  <a:lnTo>
                    <a:pt x="504" y="529"/>
                  </a:lnTo>
                  <a:lnTo>
                    <a:pt x="495" y="531"/>
                  </a:lnTo>
                  <a:lnTo>
                    <a:pt x="483" y="535"/>
                  </a:lnTo>
                  <a:lnTo>
                    <a:pt x="474" y="540"/>
                  </a:lnTo>
                  <a:lnTo>
                    <a:pt x="456" y="553"/>
                  </a:lnTo>
                  <a:lnTo>
                    <a:pt x="457" y="570"/>
                  </a:lnTo>
                  <a:lnTo>
                    <a:pt x="470" y="588"/>
                  </a:lnTo>
                  <a:lnTo>
                    <a:pt x="485" y="601"/>
                  </a:lnTo>
                  <a:lnTo>
                    <a:pt x="517" y="609"/>
                  </a:lnTo>
                  <a:lnTo>
                    <a:pt x="541" y="624"/>
                  </a:lnTo>
                  <a:lnTo>
                    <a:pt x="558" y="644"/>
                  </a:lnTo>
                  <a:lnTo>
                    <a:pt x="569" y="668"/>
                  </a:lnTo>
                  <a:lnTo>
                    <a:pt x="578" y="696"/>
                  </a:lnTo>
                  <a:lnTo>
                    <a:pt x="584" y="726"/>
                  </a:lnTo>
                  <a:lnTo>
                    <a:pt x="591" y="754"/>
                  </a:lnTo>
                  <a:lnTo>
                    <a:pt x="599" y="780"/>
                  </a:lnTo>
                  <a:lnTo>
                    <a:pt x="597" y="802"/>
                  </a:lnTo>
                  <a:lnTo>
                    <a:pt x="591" y="821"/>
                  </a:lnTo>
                  <a:lnTo>
                    <a:pt x="582" y="837"/>
                  </a:lnTo>
                  <a:lnTo>
                    <a:pt x="571" y="852"/>
                  </a:lnTo>
                  <a:lnTo>
                    <a:pt x="556" y="863"/>
                  </a:lnTo>
                  <a:lnTo>
                    <a:pt x="541" y="875"/>
                  </a:lnTo>
                  <a:lnTo>
                    <a:pt x="522" y="884"/>
                  </a:lnTo>
                  <a:lnTo>
                    <a:pt x="506" y="891"/>
                  </a:lnTo>
                  <a:lnTo>
                    <a:pt x="485" y="901"/>
                  </a:lnTo>
                  <a:lnTo>
                    <a:pt x="467" y="904"/>
                  </a:lnTo>
                  <a:lnTo>
                    <a:pt x="448" y="902"/>
                  </a:lnTo>
                  <a:lnTo>
                    <a:pt x="431" y="895"/>
                  </a:lnTo>
                  <a:lnTo>
                    <a:pt x="413" y="888"/>
                  </a:lnTo>
                  <a:lnTo>
                    <a:pt x="394" y="880"/>
                  </a:lnTo>
                  <a:lnTo>
                    <a:pt x="376" y="875"/>
                  </a:lnTo>
                  <a:lnTo>
                    <a:pt x="357" y="873"/>
                  </a:lnTo>
                  <a:lnTo>
                    <a:pt x="353" y="832"/>
                  </a:lnTo>
                  <a:lnTo>
                    <a:pt x="350" y="789"/>
                  </a:lnTo>
                  <a:lnTo>
                    <a:pt x="342" y="744"/>
                  </a:lnTo>
                  <a:lnTo>
                    <a:pt x="333" y="700"/>
                  </a:lnTo>
                  <a:lnTo>
                    <a:pt x="320" y="657"/>
                  </a:lnTo>
                  <a:lnTo>
                    <a:pt x="303" y="618"/>
                  </a:lnTo>
                  <a:lnTo>
                    <a:pt x="279" y="581"/>
                  </a:lnTo>
                  <a:lnTo>
                    <a:pt x="248" y="549"/>
                  </a:lnTo>
                  <a:lnTo>
                    <a:pt x="216" y="588"/>
                  </a:lnTo>
                  <a:lnTo>
                    <a:pt x="231" y="605"/>
                  </a:lnTo>
                  <a:lnTo>
                    <a:pt x="246" y="622"/>
                  </a:lnTo>
                  <a:lnTo>
                    <a:pt x="261" y="639"/>
                  </a:lnTo>
                  <a:lnTo>
                    <a:pt x="274" y="655"/>
                  </a:lnTo>
                  <a:lnTo>
                    <a:pt x="287" y="672"/>
                  </a:lnTo>
                  <a:lnTo>
                    <a:pt x="296" y="692"/>
                  </a:lnTo>
                  <a:lnTo>
                    <a:pt x="303" y="713"/>
                  </a:lnTo>
                  <a:lnTo>
                    <a:pt x="309" y="735"/>
                  </a:lnTo>
                  <a:lnTo>
                    <a:pt x="309" y="772"/>
                  </a:lnTo>
                  <a:lnTo>
                    <a:pt x="305" y="806"/>
                  </a:lnTo>
                  <a:lnTo>
                    <a:pt x="296" y="837"/>
                  </a:lnTo>
                  <a:lnTo>
                    <a:pt x="283" y="867"/>
                  </a:lnTo>
                  <a:lnTo>
                    <a:pt x="259" y="882"/>
                  </a:lnTo>
                  <a:lnTo>
                    <a:pt x="235" y="895"/>
                  </a:lnTo>
                  <a:lnTo>
                    <a:pt x="209" y="908"/>
                  </a:lnTo>
                  <a:lnTo>
                    <a:pt x="182" y="915"/>
                  </a:lnTo>
                  <a:lnTo>
                    <a:pt x="155" y="921"/>
                  </a:lnTo>
                  <a:lnTo>
                    <a:pt x="127" y="923"/>
                  </a:lnTo>
                  <a:lnTo>
                    <a:pt x="101" y="917"/>
                  </a:lnTo>
                  <a:lnTo>
                    <a:pt x="75" y="904"/>
                  </a:lnTo>
                  <a:lnTo>
                    <a:pt x="23" y="823"/>
                  </a:lnTo>
                  <a:lnTo>
                    <a:pt x="0" y="739"/>
                  </a:lnTo>
                  <a:lnTo>
                    <a:pt x="2" y="652"/>
                  </a:lnTo>
                  <a:lnTo>
                    <a:pt x="19" y="562"/>
                  </a:lnTo>
                  <a:lnTo>
                    <a:pt x="43" y="473"/>
                  </a:lnTo>
                  <a:lnTo>
                    <a:pt x="67" y="382"/>
                  </a:lnTo>
                  <a:lnTo>
                    <a:pt x="88" y="293"/>
                  </a:lnTo>
                  <a:lnTo>
                    <a:pt x="91" y="204"/>
                  </a:lnTo>
                  <a:lnTo>
                    <a:pt x="93" y="152"/>
                  </a:lnTo>
                  <a:lnTo>
                    <a:pt x="88" y="102"/>
                  </a:lnTo>
                  <a:lnTo>
                    <a:pt x="80" y="53"/>
                  </a:lnTo>
                  <a:lnTo>
                    <a:pt x="75" y="5"/>
                  </a:lnTo>
                  <a:lnTo>
                    <a:pt x="82" y="1"/>
                  </a:lnTo>
                  <a:lnTo>
                    <a:pt x="91" y="0"/>
                  </a:lnTo>
                  <a:lnTo>
                    <a:pt x="101" y="0"/>
                  </a:lnTo>
                  <a:lnTo>
                    <a:pt x="112" y="0"/>
                  </a:lnTo>
                  <a:lnTo>
                    <a:pt x="121" y="0"/>
                  </a:lnTo>
                  <a:lnTo>
                    <a:pt x="132" y="0"/>
                  </a:lnTo>
                  <a:lnTo>
                    <a:pt x="143" y="0"/>
                  </a:lnTo>
                  <a:lnTo>
                    <a:pt x="155" y="0"/>
                  </a:lnTo>
                  <a:lnTo>
                    <a:pt x="171" y="59"/>
                  </a:lnTo>
                  <a:lnTo>
                    <a:pt x="199" y="115"/>
                  </a:lnTo>
                  <a:lnTo>
                    <a:pt x="236" y="163"/>
                  </a:lnTo>
                  <a:lnTo>
                    <a:pt x="279" y="209"/>
                  </a:lnTo>
                  <a:lnTo>
                    <a:pt x="326" y="252"/>
                  </a:lnTo>
                  <a:lnTo>
                    <a:pt x="378" y="293"/>
                  </a:lnTo>
                  <a:lnTo>
                    <a:pt x="431" y="332"/>
                  </a:lnTo>
                  <a:lnTo>
                    <a:pt x="485" y="371"/>
                  </a:lnTo>
                  <a:lnTo>
                    <a:pt x="537" y="412"/>
                  </a:lnTo>
                  <a:lnTo>
                    <a:pt x="586" y="455"/>
                  </a:lnTo>
                  <a:lnTo>
                    <a:pt x="630" y="497"/>
                  </a:lnTo>
                  <a:lnTo>
                    <a:pt x="667" y="546"/>
                  </a:lnTo>
                  <a:lnTo>
                    <a:pt x="699" y="600"/>
                  </a:lnTo>
                  <a:lnTo>
                    <a:pt x="718" y="657"/>
                  </a:lnTo>
                  <a:lnTo>
                    <a:pt x="727" y="720"/>
                  </a:lnTo>
                  <a:lnTo>
                    <a:pt x="723" y="793"/>
                  </a:lnTo>
                  <a:lnTo>
                    <a:pt x="712" y="804"/>
                  </a:lnTo>
                  <a:lnTo>
                    <a:pt x="701" y="819"/>
                  </a:lnTo>
                  <a:lnTo>
                    <a:pt x="690" y="832"/>
                  </a:lnTo>
                  <a:lnTo>
                    <a:pt x="679" y="847"/>
                  </a:lnTo>
                  <a:lnTo>
                    <a:pt x="667" y="860"/>
                  </a:lnTo>
                  <a:lnTo>
                    <a:pt x="654" y="871"/>
                  </a:lnTo>
                  <a:lnTo>
                    <a:pt x="640" y="880"/>
                  </a:lnTo>
                  <a:lnTo>
                    <a:pt x="623" y="8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38" name="Freeform 112"/>
            <p:cNvSpPr>
              <a:spLocks/>
            </p:cNvSpPr>
            <p:nvPr/>
          </p:nvSpPr>
          <p:spPr bwMode="auto">
            <a:xfrm>
              <a:off x="4431" y="2649"/>
              <a:ext cx="375" cy="477"/>
            </a:xfrm>
            <a:custGeom>
              <a:avLst/>
              <a:gdLst>
                <a:gd name="T0" fmla="*/ 0 w 751"/>
                <a:gd name="T1" fmla="*/ 0 h 955"/>
                <a:gd name="T2" fmla="*/ 0 w 751"/>
                <a:gd name="T3" fmla="*/ 0 h 955"/>
                <a:gd name="T4" fmla="*/ 0 w 751"/>
                <a:gd name="T5" fmla="*/ 0 h 955"/>
                <a:gd name="T6" fmla="*/ 0 w 751"/>
                <a:gd name="T7" fmla="*/ 0 h 955"/>
                <a:gd name="T8" fmla="*/ 0 w 751"/>
                <a:gd name="T9" fmla="*/ 0 h 955"/>
                <a:gd name="T10" fmla="*/ 0 w 751"/>
                <a:gd name="T11" fmla="*/ 0 h 955"/>
                <a:gd name="T12" fmla="*/ 0 w 751"/>
                <a:gd name="T13" fmla="*/ 0 h 955"/>
                <a:gd name="T14" fmla="*/ 0 w 751"/>
                <a:gd name="T15" fmla="*/ 0 h 955"/>
                <a:gd name="T16" fmla="*/ 0 w 751"/>
                <a:gd name="T17" fmla="*/ 0 h 955"/>
                <a:gd name="T18" fmla="*/ 0 w 751"/>
                <a:gd name="T19" fmla="*/ 0 h 955"/>
                <a:gd name="T20" fmla="*/ 0 w 751"/>
                <a:gd name="T21" fmla="*/ 0 h 955"/>
                <a:gd name="T22" fmla="*/ 0 w 751"/>
                <a:gd name="T23" fmla="*/ 0 h 955"/>
                <a:gd name="T24" fmla="*/ 0 w 751"/>
                <a:gd name="T25" fmla="*/ 0 h 955"/>
                <a:gd name="T26" fmla="*/ 0 w 751"/>
                <a:gd name="T27" fmla="*/ 0 h 955"/>
                <a:gd name="T28" fmla="*/ 0 w 751"/>
                <a:gd name="T29" fmla="*/ 0 h 955"/>
                <a:gd name="T30" fmla="*/ 0 w 751"/>
                <a:gd name="T31" fmla="*/ 0 h 955"/>
                <a:gd name="T32" fmla="*/ 0 w 751"/>
                <a:gd name="T33" fmla="*/ 0 h 955"/>
                <a:gd name="T34" fmla="*/ 0 w 751"/>
                <a:gd name="T35" fmla="*/ 0 h 955"/>
                <a:gd name="T36" fmla="*/ 0 w 751"/>
                <a:gd name="T37" fmla="*/ 0 h 955"/>
                <a:gd name="T38" fmla="*/ 0 w 751"/>
                <a:gd name="T39" fmla="*/ 0 h 955"/>
                <a:gd name="T40" fmla="*/ 0 w 751"/>
                <a:gd name="T41" fmla="*/ 0 h 955"/>
                <a:gd name="T42" fmla="*/ 0 w 751"/>
                <a:gd name="T43" fmla="*/ 0 h 955"/>
                <a:gd name="T44" fmla="*/ 0 w 751"/>
                <a:gd name="T45" fmla="*/ 0 h 955"/>
                <a:gd name="T46" fmla="*/ 0 w 751"/>
                <a:gd name="T47" fmla="*/ 0 h 955"/>
                <a:gd name="T48" fmla="*/ 0 w 751"/>
                <a:gd name="T49" fmla="*/ 0 h 955"/>
                <a:gd name="T50" fmla="*/ 0 w 751"/>
                <a:gd name="T51" fmla="*/ 0 h 955"/>
                <a:gd name="T52" fmla="*/ 0 w 751"/>
                <a:gd name="T53" fmla="*/ 0 h 955"/>
                <a:gd name="T54" fmla="*/ 0 w 751"/>
                <a:gd name="T55" fmla="*/ 0 h 955"/>
                <a:gd name="T56" fmla="*/ 0 w 751"/>
                <a:gd name="T57" fmla="*/ 0 h 955"/>
                <a:gd name="T58" fmla="*/ 0 w 751"/>
                <a:gd name="T59" fmla="*/ 0 h 955"/>
                <a:gd name="T60" fmla="*/ 0 w 751"/>
                <a:gd name="T61" fmla="*/ 0 h 955"/>
                <a:gd name="T62" fmla="*/ 0 w 751"/>
                <a:gd name="T63" fmla="*/ 0 h 955"/>
                <a:gd name="T64" fmla="*/ 0 w 751"/>
                <a:gd name="T65" fmla="*/ 0 h 955"/>
                <a:gd name="T66" fmla="*/ 0 w 751"/>
                <a:gd name="T67" fmla="*/ 0 h 955"/>
                <a:gd name="T68" fmla="*/ 0 w 751"/>
                <a:gd name="T69" fmla="*/ 0 h 955"/>
                <a:gd name="T70" fmla="*/ 0 w 751"/>
                <a:gd name="T71" fmla="*/ 0 h 955"/>
                <a:gd name="T72" fmla="*/ 0 w 751"/>
                <a:gd name="T73" fmla="*/ 0 h 955"/>
                <a:gd name="T74" fmla="*/ 0 w 751"/>
                <a:gd name="T75" fmla="*/ 0 h 955"/>
                <a:gd name="T76" fmla="*/ 0 w 751"/>
                <a:gd name="T77" fmla="*/ 0 h 955"/>
                <a:gd name="T78" fmla="*/ 0 w 751"/>
                <a:gd name="T79" fmla="*/ 0 h 955"/>
                <a:gd name="T80" fmla="*/ 0 w 751"/>
                <a:gd name="T81" fmla="*/ 0 h 955"/>
                <a:gd name="T82" fmla="*/ 0 w 751"/>
                <a:gd name="T83" fmla="*/ 0 h 955"/>
                <a:gd name="T84" fmla="*/ 0 w 751"/>
                <a:gd name="T85" fmla="*/ 0 h 955"/>
                <a:gd name="T86" fmla="*/ 0 w 751"/>
                <a:gd name="T87" fmla="*/ 0 h 95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751" h="955">
                  <a:moveTo>
                    <a:pt x="606" y="909"/>
                  </a:moveTo>
                  <a:lnTo>
                    <a:pt x="580" y="922"/>
                  </a:lnTo>
                  <a:lnTo>
                    <a:pt x="552" y="931"/>
                  </a:lnTo>
                  <a:lnTo>
                    <a:pt x="522" y="940"/>
                  </a:lnTo>
                  <a:lnTo>
                    <a:pt x="494" y="948"/>
                  </a:lnTo>
                  <a:lnTo>
                    <a:pt x="463" y="951"/>
                  </a:lnTo>
                  <a:lnTo>
                    <a:pt x="433" y="955"/>
                  </a:lnTo>
                  <a:lnTo>
                    <a:pt x="402" y="955"/>
                  </a:lnTo>
                  <a:lnTo>
                    <a:pt x="372" y="953"/>
                  </a:lnTo>
                  <a:lnTo>
                    <a:pt x="342" y="951"/>
                  </a:lnTo>
                  <a:lnTo>
                    <a:pt x="312" y="946"/>
                  </a:lnTo>
                  <a:lnTo>
                    <a:pt x="283" y="938"/>
                  </a:lnTo>
                  <a:lnTo>
                    <a:pt x="255" y="929"/>
                  </a:lnTo>
                  <a:lnTo>
                    <a:pt x="227" y="918"/>
                  </a:lnTo>
                  <a:lnTo>
                    <a:pt x="201" y="905"/>
                  </a:lnTo>
                  <a:lnTo>
                    <a:pt x="177" y="890"/>
                  </a:lnTo>
                  <a:lnTo>
                    <a:pt x="154" y="873"/>
                  </a:lnTo>
                  <a:lnTo>
                    <a:pt x="143" y="847"/>
                  </a:lnTo>
                  <a:lnTo>
                    <a:pt x="143" y="816"/>
                  </a:lnTo>
                  <a:lnTo>
                    <a:pt x="143" y="784"/>
                  </a:lnTo>
                  <a:lnTo>
                    <a:pt x="138" y="756"/>
                  </a:lnTo>
                  <a:lnTo>
                    <a:pt x="115" y="736"/>
                  </a:lnTo>
                  <a:lnTo>
                    <a:pt x="89" y="715"/>
                  </a:lnTo>
                  <a:lnTo>
                    <a:pt x="62" y="697"/>
                  </a:lnTo>
                  <a:lnTo>
                    <a:pt x="37" y="678"/>
                  </a:lnTo>
                  <a:lnTo>
                    <a:pt x="15" y="656"/>
                  </a:lnTo>
                  <a:lnTo>
                    <a:pt x="2" y="632"/>
                  </a:lnTo>
                  <a:lnTo>
                    <a:pt x="0" y="604"/>
                  </a:lnTo>
                  <a:lnTo>
                    <a:pt x="13" y="570"/>
                  </a:lnTo>
                  <a:lnTo>
                    <a:pt x="52" y="530"/>
                  </a:lnTo>
                  <a:lnTo>
                    <a:pt x="63" y="489"/>
                  </a:lnTo>
                  <a:lnTo>
                    <a:pt x="56" y="448"/>
                  </a:lnTo>
                  <a:lnTo>
                    <a:pt x="37" y="407"/>
                  </a:lnTo>
                  <a:lnTo>
                    <a:pt x="19" y="366"/>
                  </a:lnTo>
                  <a:lnTo>
                    <a:pt x="6" y="323"/>
                  </a:lnTo>
                  <a:lnTo>
                    <a:pt x="6" y="279"/>
                  </a:lnTo>
                  <a:lnTo>
                    <a:pt x="32" y="234"/>
                  </a:lnTo>
                  <a:lnTo>
                    <a:pt x="50" y="214"/>
                  </a:lnTo>
                  <a:lnTo>
                    <a:pt x="67" y="191"/>
                  </a:lnTo>
                  <a:lnTo>
                    <a:pt x="82" y="169"/>
                  </a:lnTo>
                  <a:lnTo>
                    <a:pt x="99" y="147"/>
                  </a:lnTo>
                  <a:lnTo>
                    <a:pt x="117" y="130"/>
                  </a:lnTo>
                  <a:lnTo>
                    <a:pt x="136" y="115"/>
                  </a:lnTo>
                  <a:lnTo>
                    <a:pt x="160" y="104"/>
                  </a:lnTo>
                  <a:lnTo>
                    <a:pt x="186" y="100"/>
                  </a:lnTo>
                  <a:lnTo>
                    <a:pt x="201" y="84"/>
                  </a:lnTo>
                  <a:lnTo>
                    <a:pt x="218" y="69"/>
                  </a:lnTo>
                  <a:lnTo>
                    <a:pt x="234" y="56"/>
                  </a:lnTo>
                  <a:lnTo>
                    <a:pt x="255" y="43"/>
                  </a:lnTo>
                  <a:lnTo>
                    <a:pt x="275" y="34"/>
                  </a:lnTo>
                  <a:lnTo>
                    <a:pt x="296" y="24"/>
                  </a:lnTo>
                  <a:lnTo>
                    <a:pt x="318" y="17"/>
                  </a:lnTo>
                  <a:lnTo>
                    <a:pt x="340" y="9"/>
                  </a:lnTo>
                  <a:lnTo>
                    <a:pt x="364" y="6"/>
                  </a:lnTo>
                  <a:lnTo>
                    <a:pt x="387" y="2"/>
                  </a:lnTo>
                  <a:lnTo>
                    <a:pt x="411" y="0"/>
                  </a:lnTo>
                  <a:lnTo>
                    <a:pt x="435" y="0"/>
                  </a:lnTo>
                  <a:lnTo>
                    <a:pt x="459" y="0"/>
                  </a:lnTo>
                  <a:lnTo>
                    <a:pt x="483" y="4"/>
                  </a:lnTo>
                  <a:lnTo>
                    <a:pt x="507" y="8"/>
                  </a:lnTo>
                  <a:lnTo>
                    <a:pt x="530" y="13"/>
                  </a:lnTo>
                  <a:lnTo>
                    <a:pt x="552" y="22"/>
                  </a:lnTo>
                  <a:lnTo>
                    <a:pt x="571" y="35"/>
                  </a:lnTo>
                  <a:lnTo>
                    <a:pt x="585" y="52"/>
                  </a:lnTo>
                  <a:lnTo>
                    <a:pt x="598" y="69"/>
                  </a:lnTo>
                  <a:lnTo>
                    <a:pt x="608" y="89"/>
                  </a:lnTo>
                  <a:lnTo>
                    <a:pt x="615" y="110"/>
                  </a:lnTo>
                  <a:lnTo>
                    <a:pt x="619" y="132"/>
                  </a:lnTo>
                  <a:lnTo>
                    <a:pt x="623" y="154"/>
                  </a:lnTo>
                  <a:lnTo>
                    <a:pt x="615" y="190"/>
                  </a:lnTo>
                  <a:lnTo>
                    <a:pt x="621" y="219"/>
                  </a:lnTo>
                  <a:lnTo>
                    <a:pt x="637" y="245"/>
                  </a:lnTo>
                  <a:lnTo>
                    <a:pt x="662" y="269"/>
                  </a:lnTo>
                  <a:lnTo>
                    <a:pt x="688" y="294"/>
                  </a:lnTo>
                  <a:lnTo>
                    <a:pt x="714" y="320"/>
                  </a:lnTo>
                  <a:lnTo>
                    <a:pt x="734" y="348"/>
                  </a:lnTo>
                  <a:lnTo>
                    <a:pt x="747" y="379"/>
                  </a:lnTo>
                  <a:lnTo>
                    <a:pt x="751" y="465"/>
                  </a:lnTo>
                  <a:lnTo>
                    <a:pt x="742" y="556"/>
                  </a:lnTo>
                  <a:lnTo>
                    <a:pt x="734" y="647"/>
                  </a:lnTo>
                  <a:lnTo>
                    <a:pt x="736" y="738"/>
                  </a:lnTo>
                  <a:lnTo>
                    <a:pt x="729" y="764"/>
                  </a:lnTo>
                  <a:lnTo>
                    <a:pt x="719" y="792"/>
                  </a:lnTo>
                  <a:lnTo>
                    <a:pt x="708" y="818"/>
                  </a:lnTo>
                  <a:lnTo>
                    <a:pt x="695" y="842"/>
                  </a:lnTo>
                  <a:lnTo>
                    <a:pt x="678" y="864"/>
                  </a:lnTo>
                  <a:lnTo>
                    <a:pt x="658" y="884"/>
                  </a:lnTo>
                  <a:lnTo>
                    <a:pt x="634" y="899"/>
                  </a:lnTo>
                  <a:lnTo>
                    <a:pt x="606" y="90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39" name="Freeform 113"/>
            <p:cNvSpPr>
              <a:spLocks/>
            </p:cNvSpPr>
            <p:nvPr/>
          </p:nvSpPr>
          <p:spPr bwMode="auto">
            <a:xfrm>
              <a:off x="4609" y="2971"/>
              <a:ext cx="46" cy="27"/>
            </a:xfrm>
            <a:custGeom>
              <a:avLst/>
              <a:gdLst>
                <a:gd name="T0" fmla="*/ 0 w 93"/>
                <a:gd name="T1" fmla="*/ 1 h 54"/>
                <a:gd name="T2" fmla="*/ 0 w 93"/>
                <a:gd name="T3" fmla="*/ 1 h 54"/>
                <a:gd name="T4" fmla="*/ 0 w 93"/>
                <a:gd name="T5" fmla="*/ 1 h 54"/>
                <a:gd name="T6" fmla="*/ 0 w 93"/>
                <a:gd name="T7" fmla="*/ 1 h 54"/>
                <a:gd name="T8" fmla="*/ 0 w 93"/>
                <a:gd name="T9" fmla="*/ 1 h 54"/>
                <a:gd name="T10" fmla="*/ 0 w 93"/>
                <a:gd name="T11" fmla="*/ 1 h 54"/>
                <a:gd name="T12" fmla="*/ 0 w 93"/>
                <a:gd name="T13" fmla="*/ 1 h 54"/>
                <a:gd name="T14" fmla="*/ 0 w 93"/>
                <a:gd name="T15" fmla="*/ 1 h 54"/>
                <a:gd name="T16" fmla="*/ 0 w 93"/>
                <a:gd name="T17" fmla="*/ 1 h 54"/>
                <a:gd name="T18" fmla="*/ 0 w 93"/>
                <a:gd name="T19" fmla="*/ 1 h 54"/>
                <a:gd name="T20" fmla="*/ 0 w 93"/>
                <a:gd name="T21" fmla="*/ 1 h 54"/>
                <a:gd name="T22" fmla="*/ 0 w 93"/>
                <a:gd name="T23" fmla="*/ 1 h 54"/>
                <a:gd name="T24" fmla="*/ 0 w 93"/>
                <a:gd name="T25" fmla="*/ 0 h 54"/>
                <a:gd name="T26" fmla="*/ 0 w 93"/>
                <a:gd name="T27" fmla="*/ 1 h 54"/>
                <a:gd name="T28" fmla="*/ 0 w 93"/>
                <a:gd name="T29" fmla="*/ 1 h 54"/>
                <a:gd name="T30" fmla="*/ 0 w 93"/>
                <a:gd name="T31" fmla="*/ 1 h 54"/>
                <a:gd name="T32" fmla="*/ 0 w 93"/>
                <a:gd name="T33" fmla="*/ 1 h 54"/>
                <a:gd name="T34" fmla="*/ 0 w 93"/>
                <a:gd name="T35" fmla="*/ 1 h 54"/>
                <a:gd name="T36" fmla="*/ 0 w 93"/>
                <a:gd name="T37" fmla="*/ 1 h 54"/>
                <a:gd name="T38" fmla="*/ 0 w 93"/>
                <a:gd name="T39" fmla="*/ 1 h 54"/>
                <a:gd name="T40" fmla="*/ 0 w 93"/>
                <a:gd name="T41" fmla="*/ 1 h 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3" h="54">
                  <a:moveTo>
                    <a:pt x="72" y="54"/>
                  </a:moveTo>
                  <a:lnTo>
                    <a:pt x="63" y="54"/>
                  </a:lnTo>
                  <a:lnTo>
                    <a:pt x="52" y="54"/>
                  </a:lnTo>
                  <a:lnTo>
                    <a:pt x="41" y="52"/>
                  </a:lnTo>
                  <a:lnTo>
                    <a:pt x="32" y="50"/>
                  </a:lnTo>
                  <a:lnTo>
                    <a:pt x="22" y="48"/>
                  </a:lnTo>
                  <a:lnTo>
                    <a:pt x="15" y="44"/>
                  </a:lnTo>
                  <a:lnTo>
                    <a:pt x="7" y="39"/>
                  </a:lnTo>
                  <a:lnTo>
                    <a:pt x="2" y="31"/>
                  </a:lnTo>
                  <a:lnTo>
                    <a:pt x="0" y="20"/>
                  </a:lnTo>
                  <a:lnTo>
                    <a:pt x="4" y="9"/>
                  </a:lnTo>
                  <a:lnTo>
                    <a:pt x="11" y="3"/>
                  </a:lnTo>
                  <a:lnTo>
                    <a:pt x="20" y="0"/>
                  </a:lnTo>
                  <a:lnTo>
                    <a:pt x="32" y="5"/>
                  </a:lnTo>
                  <a:lnTo>
                    <a:pt x="46" y="9"/>
                  </a:lnTo>
                  <a:lnTo>
                    <a:pt x="61" y="13"/>
                  </a:lnTo>
                  <a:lnTo>
                    <a:pt x="76" y="18"/>
                  </a:lnTo>
                  <a:lnTo>
                    <a:pt x="87" y="24"/>
                  </a:lnTo>
                  <a:lnTo>
                    <a:pt x="93" y="31"/>
                  </a:lnTo>
                  <a:lnTo>
                    <a:pt x="87" y="41"/>
                  </a:lnTo>
                  <a:lnTo>
                    <a:pt x="72" y="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40" name="Freeform 114"/>
            <p:cNvSpPr>
              <a:spLocks/>
            </p:cNvSpPr>
            <p:nvPr/>
          </p:nvSpPr>
          <p:spPr bwMode="auto">
            <a:xfrm>
              <a:off x="4583" y="2813"/>
              <a:ext cx="52" cy="21"/>
            </a:xfrm>
            <a:custGeom>
              <a:avLst/>
              <a:gdLst>
                <a:gd name="T0" fmla="*/ 0 w 104"/>
                <a:gd name="T1" fmla="*/ 0 h 43"/>
                <a:gd name="T2" fmla="*/ 0 w 104"/>
                <a:gd name="T3" fmla="*/ 0 h 43"/>
                <a:gd name="T4" fmla="*/ 1 w 104"/>
                <a:gd name="T5" fmla="*/ 0 h 43"/>
                <a:gd name="T6" fmla="*/ 1 w 104"/>
                <a:gd name="T7" fmla="*/ 0 h 43"/>
                <a:gd name="T8" fmla="*/ 1 w 104"/>
                <a:gd name="T9" fmla="*/ 0 h 43"/>
                <a:gd name="T10" fmla="*/ 1 w 104"/>
                <a:gd name="T11" fmla="*/ 0 h 43"/>
                <a:gd name="T12" fmla="*/ 1 w 104"/>
                <a:gd name="T13" fmla="*/ 0 h 43"/>
                <a:gd name="T14" fmla="*/ 1 w 104"/>
                <a:gd name="T15" fmla="*/ 0 h 43"/>
                <a:gd name="T16" fmla="*/ 1 w 104"/>
                <a:gd name="T17" fmla="*/ 0 h 43"/>
                <a:gd name="T18" fmla="*/ 1 w 104"/>
                <a:gd name="T19" fmla="*/ 0 h 43"/>
                <a:gd name="T20" fmla="*/ 1 w 104"/>
                <a:gd name="T21" fmla="*/ 0 h 43"/>
                <a:gd name="T22" fmla="*/ 0 w 104"/>
                <a:gd name="T23" fmla="*/ 0 h 4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04" h="43">
                  <a:moveTo>
                    <a:pt x="0" y="43"/>
                  </a:moveTo>
                  <a:lnTo>
                    <a:pt x="0" y="6"/>
                  </a:lnTo>
                  <a:lnTo>
                    <a:pt x="11" y="7"/>
                  </a:lnTo>
                  <a:lnTo>
                    <a:pt x="24" y="7"/>
                  </a:lnTo>
                  <a:lnTo>
                    <a:pt x="37" y="4"/>
                  </a:lnTo>
                  <a:lnTo>
                    <a:pt x="52" y="0"/>
                  </a:lnTo>
                  <a:lnTo>
                    <a:pt x="65" y="0"/>
                  </a:lnTo>
                  <a:lnTo>
                    <a:pt x="80" y="0"/>
                  </a:lnTo>
                  <a:lnTo>
                    <a:pt x="93" y="6"/>
                  </a:lnTo>
                  <a:lnTo>
                    <a:pt x="104" y="19"/>
                  </a:lnTo>
                  <a:lnTo>
                    <a:pt x="104" y="43"/>
                  </a:lnTo>
                  <a:lnTo>
                    <a:pt x="0"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41" name="Freeform 115"/>
            <p:cNvSpPr>
              <a:spLocks/>
            </p:cNvSpPr>
            <p:nvPr/>
          </p:nvSpPr>
          <p:spPr bwMode="auto">
            <a:xfrm>
              <a:off x="4406" y="2428"/>
              <a:ext cx="210" cy="230"/>
            </a:xfrm>
            <a:custGeom>
              <a:avLst/>
              <a:gdLst>
                <a:gd name="T0" fmla="*/ 1 w 420"/>
                <a:gd name="T1" fmla="*/ 1 h 459"/>
                <a:gd name="T2" fmla="*/ 1 w 420"/>
                <a:gd name="T3" fmla="*/ 1 h 459"/>
                <a:gd name="T4" fmla="*/ 1 w 420"/>
                <a:gd name="T5" fmla="*/ 1 h 459"/>
                <a:gd name="T6" fmla="*/ 1 w 420"/>
                <a:gd name="T7" fmla="*/ 1 h 459"/>
                <a:gd name="T8" fmla="*/ 1 w 420"/>
                <a:gd name="T9" fmla="*/ 1 h 459"/>
                <a:gd name="T10" fmla="*/ 1 w 420"/>
                <a:gd name="T11" fmla="*/ 1 h 459"/>
                <a:gd name="T12" fmla="*/ 1 w 420"/>
                <a:gd name="T13" fmla="*/ 1 h 459"/>
                <a:gd name="T14" fmla="*/ 1 w 420"/>
                <a:gd name="T15" fmla="*/ 1 h 459"/>
                <a:gd name="T16" fmla="*/ 0 w 420"/>
                <a:gd name="T17" fmla="*/ 1 h 459"/>
                <a:gd name="T18" fmla="*/ 0 w 420"/>
                <a:gd name="T19" fmla="*/ 1 h 459"/>
                <a:gd name="T20" fmla="*/ 1 w 420"/>
                <a:gd name="T21" fmla="*/ 1 h 459"/>
                <a:gd name="T22" fmla="*/ 1 w 420"/>
                <a:gd name="T23" fmla="*/ 1 h 459"/>
                <a:gd name="T24" fmla="*/ 1 w 420"/>
                <a:gd name="T25" fmla="*/ 1 h 459"/>
                <a:gd name="T26" fmla="*/ 1 w 420"/>
                <a:gd name="T27" fmla="*/ 1 h 459"/>
                <a:gd name="T28" fmla="*/ 1 w 420"/>
                <a:gd name="T29" fmla="*/ 1 h 459"/>
                <a:gd name="T30" fmla="*/ 1 w 420"/>
                <a:gd name="T31" fmla="*/ 1 h 459"/>
                <a:gd name="T32" fmla="*/ 1 w 420"/>
                <a:gd name="T33" fmla="*/ 1 h 459"/>
                <a:gd name="T34" fmla="*/ 1 w 420"/>
                <a:gd name="T35" fmla="*/ 1 h 459"/>
                <a:gd name="T36" fmla="*/ 1 w 420"/>
                <a:gd name="T37" fmla="*/ 0 h 459"/>
                <a:gd name="T38" fmla="*/ 1 w 420"/>
                <a:gd name="T39" fmla="*/ 1 h 459"/>
                <a:gd name="T40" fmla="*/ 1 w 420"/>
                <a:gd name="T41" fmla="*/ 1 h 459"/>
                <a:gd name="T42" fmla="*/ 1 w 420"/>
                <a:gd name="T43" fmla="*/ 1 h 459"/>
                <a:gd name="T44" fmla="*/ 1 w 420"/>
                <a:gd name="T45" fmla="*/ 1 h 459"/>
                <a:gd name="T46" fmla="*/ 1 w 420"/>
                <a:gd name="T47" fmla="*/ 1 h 459"/>
                <a:gd name="T48" fmla="*/ 1 w 420"/>
                <a:gd name="T49" fmla="*/ 1 h 459"/>
                <a:gd name="T50" fmla="*/ 1 w 420"/>
                <a:gd name="T51" fmla="*/ 1 h 459"/>
                <a:gd name="T52" fmla="*/ 1 w 420"/>
                <a:gd name="T53" fmla="*/ 1 h 459"/>
                <a:gd name="T54" fmla="*/ 1 w 420"/>
                <a:gd name="T55" fmla="*/ 1 h 459"/>
                <a:gd name="T56" fmla="*/ 1 w 420"/>
                <a:gd name="T57" fmla="*/ 1 h 459"/>
                <a:gd name="T58" fmla="*/ 1 w 420"/>
                <a:gd name="T59" fmla="*/ 1 h 459"/>
                <a:gd name="T60" fmla="*/ 1 w 420"/>
                <a:gd name="T61" fmla="*/ 1 h 459"/>
                <a:gd name="T62" fmla="*/ 1 w 420"/>
                <a:gd name="T63" fmla="*/ 1 h 459"/>
                <a:gd name="T64" fmla="*/ 1 w 420"/>
                <a:gd name="T65" fmla="*/ 1 h 459"/>
                <a:gd name="T66" fmla="*/ 1 w 420"/>
                <a:gd name="T67" fmla="*/ 1 h 459"/>
                <a:gd name="T68" fmla="*/ 1 w 420"/>
                <a:gd name="T69" fmla="*/ 1 h 45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420" h="459">
                  <a:moveTo>
                    <a:pt x="253" y="459"/>
                  </a:moveTo>
                  <a:lnTo>
                    <a:pt x="228" y="414"/>
                  </a:lnTo>
                  <a:lnTo>
                    <a:pt x="202" y="371"/>
                  </a:lnTo>
                  <a:lnTo>
                    <a:pt x="175" y="327"/>
                  </a:lnTo>
                  <a:lnTo>
                    <a:pt x="143" y="284"/>
                  </a:lnTo>
                  <a:lnTo>
                    <a:pt x="110" y="243"/>
                  </a:lnTo>
                  <a:lnTo>
                    <a:pt x="74" y="202"/>
                  </a:lnTo>
                  <a:lnTo>
                    <a:pt x="37" y="161"/>
                  </a:lnTo>
                  <a:lnTo>
                    <a:pt x="0" y="124"/>
                  </a:lnTo>
                  <a:lnTo>
                    <a:pt x="0" y="106"/>
                  </a:lnTo>
                  <a:lnTo>
                    <a:pt x="7" y="89"/>
                  </a:lnTo>
                  <a:lnTo>
                    <a:pt x="17" y="74"/>
                  </a:lnTo>
                  <a:lnTo>
                    <a:pt x="30" y="61"/>
                  </a:lnTo>
                  <a:lnTo>
                    <a:pt x="46" y="50"/>
                  </a:lnTo>
                  <a:lnTo>
                    <a:pt x="61" y="39"/>
                  </a:lnTo>
                  <a:lnTo>
                    <a:pt x="78" y="30"/>
                  </a:lnTo>
                  <a:lnTo>
                    <a:pt x="93" y="18"/>
                  </a:lnTo>
                  <a:lnTo>
                    <a:pt x="121" y="5"/>
                  </a:lnTo>
                  <a:lnTo>
                    <a:pt x="149" y="0"/>
                  </a:lnTo>
                  <a:lnTo>
                    <a:pt x="176" y="4"/>
                  </a:lnTo>
                  <a:lnTo>
                    <a:pt x="202" y="11"/>
                  </a:lnTo>
                  <a:lnTo>
                    <a:pt x="230" y="22"/>
                  </a:lnTo>
                  <a:lnTo>
                    <a:pt x="256" y="33"/>
                  </a:lnTo>
                  <a:lnTo>
                    <a:pt x="282" y="46"/>
                  </a:lnTo>
                  <a:lnTo>
                    <a:pt x="308" y="56"/>
                  </a:lnTo>
                  <a:lnTo>
                    <a:pt x="325" y="74"/>
                  </a:lnTo>
                  <a:lnTo>
                    <a:pt x="342" y="93"/>
                  </a:lnTo>
                  <a:lnTo>
                    <a:pt x="359" y="111"/>
                  </a:lnTo>
                  <a:lnTo>
                    <a:pt x="375" y="130"/>
                  </a:lnTo>
                  <a:lnTo>
                    <a:pt x="390" y="150"/>
                  </a:lnTo>
                  <a:lnTo>
                    <a:pt x="403" y="171"/>
                  </a:lnTo>
                  <a:lnTo>
                    <a:pt x="412" y="193"/>
                  </a:lnTo>
                  <a:lnTo>
                    <a:pt x="420" y="217"/>
                  </a:lnTo>
                  <a:lnTo>
                    <a:pt x="394" y="403"/>
                  </a:lnTo>
                  <a:lnTo>
                    <a:pt x="253" y="45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42" name="Freeform 116"/>
            <p:cNvSpPr>
              <a:spLocks/>
            </p:cNvSpPr>
            <p:nvPr/>
          </p:nvSpPr>
          <p:spPr bwMode="auto">
            <a:xfrm>
              <a:off x="3338" y="2049"/>
              <a:ext cx="1232" cy="1295"/>
            </a:xfrm>
            <a:custGeom>
              <a:avLst/>
              <a:gdLst>
                <a:gd name="T0" fmla="*/ 1 w 2463"/>
                <a:gd name="T1" fmla="*/ 1 h 2590"/>
                <a:gd name="T2" fmla="*/ 1 w 2463"/>
                <a:gd name="T3" fmla="*/ 1 h 2590"/>
                <a:gd name="T4" fmla="*/ 1 w 2463"/>
                <a:gd name="T5" fmla="*/ 1 h 2590"/>
                <a:gd name="T6" fmla="*/ 1 w 2463"/>
                <a:gd name="T7" fmla="*/ 1 h 2590"/>
                <a:gd name="T8" fmla="*/ 1 w 2463"/>
                <a:gd name="T9" fmla="*/ 1 h 2590"/>
                <a:gd name="T10" fmla="*/ 1 w 2463"/>
                <a:gd name="T11" fmla="*/ 1 h 2590"/>
                <a:gd name="T12" fmla="*/ 1 w 2463"/>
                <a:gd name="T13" fmla="*/ 1 h 2590"/>
                <a:gd name="T14" fmla="*/ 2 w 2463"/>
                <a:gd name="T15" fmla="*/ 1 h 2590"/>
                <a:gd name="T16" fmla="*/ 1 w 2463"/>
                <a:gd name="T17" fmla="*/ 1 h 2590"/>
                <a:gd name="T18" fmla="*/ 1 w 2463"/>
                <a:gd name="T19" fmla="*/ 2 h 2590"/>
                <a:gd name="T20" fmla="*/ 1 w 2463"/>
                <a:gd name="T21" fmla="*/ 2 h 2590"/>
                <a:gd name="T22" fmla="*/ 1 w 2463"/>
                <a:gd name="T23" fmla="*/ 2 h 2590"/>
                <a:gd name="T24" fmla="*/ 1 w 2463"/>
                <a:gd name="T25" fmla="*/ 2 h 2590"/>
                <a:gd name="T26" fmla="*/ 1 w 2463"/>
                <a:gd name="T27" fmla="*/ 2 h 2590"/>
                <a:gd name="T28" fmla="*/ 1 w 2463"/>
                <a:gd name="T29" fmla="*/ 2 h 2590"/>
                <a:gd name="T30" fmla="*/ 1 w 2463"/>
                <a:gd name="T31" fmla="*/ 2 h 2590"/>
                <a:gd name="T32" fmla="*/ 1 w 2463"/>
                <a:gd name="T33" fmla="*/ 2 h 2590"/>
                <a:gd name="T34" fmla="*/ 1 w 2463"/>
                <a:gd name="T35" fmla="*/ 2 h 2590"/>
                <a:gd name="T36" fmla="*/ 1 w 2463"/>
                <a:gd name="T37" fmla="*/ 2 h 2590"/>
                <a:gd name="T38" fmla="*/ 1 w 2463"/>
                <a:gd name="T39" fmla="*/ 2 h 2590"/>
                <a:gd name="T40" fmla="*/ 1 w 2463"/>
                <a:gd name="T41" fmla="*/ 2 h 2590"/>
                <a:gd name="T42" fmla="*/ 1 w 2463"/>
                <a:gd name="T43" fmla="*/ 2 h 2590"/>
                <a:gd name="T44" fmla="*/ 1 w 2463"/>
                <a:gd name="T45" fmla="*/ 2 h 2590"/>
                <a:gd name="T46" fmla="*/ 1 w 2463"/>
                <a:gd name="T47" fmla="*/ 2 h 2590"/>
                <a:gd name="T48" fmla="*/ 1 w 2463"/>
                <a:gd name="T49" fmla="*/ 2 h 2590"/>
                <a:gd name="T50" fmla="*/ 1 w 2463"/>
                <a:gd name="T51" fmla="*/ 2 h 2590"/>
                <a:gd name="T52" fmla="*/ 1 w 2463"/>
                <a:gd name="T53" fmla="*/ 2 h 2590"/>
                <a:gd name="T54" fmla="*/ 1 w 2463"/>
                <a:gd name="T55" fmla="*/ 2 h 2590"/>
                <a:gd name="T56" fmla="*/ 1 w 2463"/>
                <a:gd name="T57" fmla="*/ 2 h 2590"/>
                <a:gd name="T58" fmla="*/ 1 w 2463"/>
                <a:gd name="T59" fmla="*/ 2 h 2590"/>
                <a:gd name="T60" fmla="*/ 1 w 2463"/>
                <a:gd name="T61" fmla="*/ 2 h 2590"/>
                <a:gd name="T62" fmla="*/ 1 w 2463"/>
                <a:gd name="T63" fmla="*/ 2 h 2590"/>
                <a:gd name="T64" fmla="*/ 1 w 2463"/>
                <a:gd name="T65" fmla="*/ 2 h 2590"/>
                <a:gd name="T66" fmla="*/ 1 w 2463"/>
                <a:gd name="T67" fmla="*/ 2 h 2590"/>
                <a:gd name="T68" fmla="*/ 1 w 2463"/>
                <a:gd name="T69" fmla="*/ 1 h 2590"/>
                <a:gd name="T70" fmla="*/ 1 w 2463"/>
                <a:gd name="T71" fmla="*/ 1 h 2590"/>
                <a:gd name="T72" fmla="*/ 1 w 2463"/>
                <a:gd name="T73" fmla="*/ 1 h 2590"/>
                <a:gd name="T74" fmla="*/ 1 w 2463"/>
                <a:gd name="T75" fmla="*/ 1 h 2590"/>
                <a:gd name="T76" fmla="*/ 1 w 2463"/>
                <a:gd name="T77" fmla="*/ 1 h 2590"/>
                <a:gd name="T78" fmla="*/ 1 w 2463"/>
                <a:gd name="T79" fmla="*/ 1 h 2590"/>
                <a:gd name="T80" fmla="*/ 1 w 2463"/>
                <a:gd name="T81" fmla="*/ 1 h 2590"/>
                <a:gd name="T82" fmla="*/ 1 w 2463"/>
                <a:gd name="T83" fmla="*/ 1 h 2590"/>
                <a:gd name="T84" fmla="*/ 1 w 2463"/>
                <a:gd name="T85" fmla="*/ 1 h 2590"/>
                <a:gd name="T86" fmla="*/ 1 w 2463"/>
                <a:gd name="T87" fmla="*/ 1 h 2590"/>
                <a:gd name="T88" fmla="*/ 1 w 2463"/>
                <a:gd name="T89" fmla="*/ 1 h 2590"/>
                <a:gd name="T90" fmla="*/ 1 w 2463"/>
                <a:gd name="T91" fmla="*/ 1 h 2590"/>
                <a:gd name="T92" fmla="*/ 1 w 2463"/>
                <a:gd name="T93" fmla="*/ 1 h 2590"/>
                <a:gd name="T94" fmla="*/ 1 w 2463"/>
                <a:gd name="T95" fmla="*/ 1 h 2590"/>
                <a:gd name="T96" fmla="*/ 1 w 2463"/>
                <a:gd name="T97" fmla="*/ 1 h 2590"/>
                <a:gd name="T98" fmla="*/ 1 w 2463"/>
                <a:gd name="T99" fmla="*/ 1 h 2590"/>
                <a:gd name="T100" fmla="*/ 1 w 2463"/>
                <a:gd name="T101" fmla="*/ 1 h 2590"/>
                <a:gd name="T102" fmla="*/ 1 w 2463"/>
                <a:gd name="T103" fmla="*/ 1 h 2590"/>
                <a:gd name="T104" fmla="*/ 1 w 2463"/>
                <a:gd name="T105" fmla="*/ 1 h 2590"/>
                <a:gd name="T106" fmla="*/ 1 w 2463"/>
                <a:gd name="T107" fmla="*/ 1 h 2590"/>
                <a:gd name="T108" fmla="*/ 2 w 2463"/>
                <a:gd name="T109" fmla="*/ 1 h 2590"/>
                <a:gd name="T110" fmla="*/ 2 w 2463"/>
                <a:gd name="T111" fmla="*/ 1 h 2590"/>
                <a:gd name="T112" fmla="*/ 2 w 2463"/>
                <a:gd name="T113" fmla="*/ 1 h 2590"/>
                <a:gd name="T114" fmla="*/ 2 w 2463"/>
                <a:gd name="T115" fmla="*/ 1 h 259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463" h="2590">
                  <a:moveTo>
                    <a:pt x="2203" y="561"/>
                  </a:moveTo>
                  <a:lnTo>
                    <a:pt x="2140" y="589"/>
                  </a:lnTo>
                  <a:lnTo>
                    <a:pt x="2075" y="617"/>
                  </a:lnTo>
                  <a:lnTo>
                    <a:pt x="2010" y="648"/>
                  </a:lnTo>
                  <a:lnTo>
                    <a:pt x="1945" y="680"/>
                  </a:lnTo>
                  <a:lnTo>
                    <a:pt x="1880" y="715"/>
                  </a:lnTo>
                  <a:lnTo>
                    <a:pt x="1816" y="750"/>
                  </a:lnTo>
                  <a:lnTo>
                    <a:pt x="1753" y="789"/>
                  </a:lnTo>
                  <a:lnTo>
                    <a:pt x="1692" y="832"/>
                  </a:lnTo>
                  <a:lnTo>
                    <a:pt x="1633" y="875"/>
                  </a:lnTo>
                  <a:lnTo>
                    <a:pt x="1575" y="921"/>
                  </a:lnTo>
                  <a:lnTo>
                    <a:pt x="1521" y="970"/>
                  </a:lnTo>
                  <a:lnTo>
                    <a:pt x="1469" y="1022"/>
                  </a:lnTo>
                  <a:lnTo>
                    <a:pt x="1421" y="1076"/>
                  </a:lnTo>
                  <a:lnTo>
                    <a:pt x="1376" y="1131"/>
                  </a:lnTo>
                  <a:lnTo>
                    <a:pt x="1335" y="1191"/>
                  </a:lnTo>
                  <a:lnTo>
                    <a:pt x="1300" y="1254"/>
                  </a:lnTo>
                  <a:lnTo>
                    <a:pt x="1300" y="1265"/>
                  </a:lnTo>
                  <a:lnTo>
                    <a:pt x="1298" y="1276"/>
                  </a:lnTo>
                  <a:lnTo>
                    <a:pt x="1300" y="1287"/>
                  </a:lnTo>
                  <a:lnTo>
                    <a:pt x="1306" y="1298"/>
                  </a:lnTo>
                  <a:lnTo>
                    <a:pt x="1324" y="1291"/>
                  </a:lnTo>
                  <a:lnTo>
                    <a:pt x="1333" y="1276"/>
                  </a:lnTo>
                  <a:lnTo>
                    <a:pt x="1341" y="1258"/>
                  </a:lnTo>
                  <a:lnTo>
                    <a:pt x="1354" y="1241"/>
                  </a:lnTo>
                  <a:lnTo>
                    <a:pt x="1387" y="1233"/>
                  </a:lnTo>
                  <a:lnTo>
                    <a:pt x="1421" y="1228"/>
                  </a:lnTo>
                  <a:lnTo>
                    <a:pt x="1454" y="1222"/>
                  </a:lnTo>
                  <a:lnTo>
                    <a:pt x="1489" y="1219"/>
                  </a:lnTo>
                  <a:lnTo>
                    <a:pt x="1525" y="1217"/>
                  </a:lnTo>
                  <a:lnTo>
                    <a:pt x="1560" y="1217"/>
                  </a:lnTo>
                  <a:lnTo>
                    <a:pt x="1595" y="1219"/>
                  </a:lnTo>
                  <a:lnTo>
                    <a:pt x="1633" y="1220"/>
                  </a:lnTo>
                  <a:lnTo>
                    <a:pt x="1666" y="1224"/>
                  </a:lnTo>
                  <a:lnTo>
                    <a:pt x="1701" y="1230"/>
                  </a:lnTo>
                  <a:lnTo>
                    <a:pt x="1735" y="1239"/>
                  </a:lnTo>
                  <a:lnTo>
                    <a:pt x="1768" y="1248"/>
                  </a:lnTo>
                  <a:lnTo>
                    <a:pt x="1800" y="1261"/>
                  </a:lnTo>
                  <a:lnTo>
                    <a:pt x="1829" y="1274"/>
                  </a:lnTo>
                  <a:lnTo>
                    <a:pt x="1859" y="1291"/>
                  </a:lnTo>
                  <a:lnTo>
                    <a:pt x="1887" y="1310"/>
                  </a:lnTo>
                  <a:lnTo>
                    <a:pt x="1935" y="1360"/>
                  </a:lnTo>
                  <a:lnTo>
                    <a:pt x="1976" y="1412"/>
                  </a:lnTo>
                  <a:lnTo>
                    <a:pt x="2012" y="1467"/>
                  </a:lnTo>
                  <a:lnTo>
                    <a:pt x="2041" y="1527"/>
                  </a:lnTo>
                  <a:lnTo>
                    <a:pt x="2062" y="1588"/>
                  </a:lnTo>
                  <a:lnTo>
                    <a:pt x="2075" y="1651"/>
                  </a:lnTo>
                  <a:lnTo>
                    <a:pt x="2078" y="1718"/>
                  </a:lnTo>
                  <a:lnTo>
                    <a:pt x="2073" y="1787"/>
                  </a:lnTo>
                  <a:lnTo>
                    <a:pt x="2062" y="1833"/>
                  </a:lnTo>
                  <a:lnTo>
                    <a:pt x="2049" y="1882"/>
                  </a:lnTo>
                  <a:lnTo>
                    <a:pt x="2032" y="1928"/>
                  </a:lnTo>
                  <a:lnTo>
                    <a:pt x="2012" y="1973"/>
                  </a:lnTo>
                  <a:lnTo>
                    <a:pt x="1987" y="2017"/>
                  </a:lnTo>
                  <a:lnTo>
                    <a:pt x="1963" y="2062"/>
                  </a:lnTo>
                  <a:lnTo>
                    <a:pt x="1933" y="2103"/>
                  </a:lnTo>
                  <a:lnTo>
                    <a:pt x="1904" y="2144"/>
                  </a:lnTo>
                  <a:lnTo>
                    <a:pt x="1870" y="2183"/>
                  </a:lnTo>
                  <a:lnTo>
                    <a:pt x="1835" y="2218"/>
                  </a:lnTo>
                  <a:lnTo>
                    <a:pt x="1796" y="2251"/>
                  </a:lnTo>
                  <a:lnTo>
                    <a:pt x="1757" y="2281"/>
                  </a:lnTo>
                  <a:lnTo>
                    <a:pt x="1714" y="2309"/>
                  </a:lnTo>
                  <a:lnTo>
                    <a:pt x="1672" y="2333"/>
                  </a:lnTo>
                  <a:lnTo>
                    <a:pt x="1625" y="2355"/>
                  </a:lnTo>
                  <a:lnTo>
                    <a:pt x="1579" y="2372"/>
                  </a:lnTo>
                  <a:lnTo>
                    <a:pt x="1605" y="2344"/>
                  </a:lnTo>
                  <a:lnTo>
                    <a:pt x="1618" y="2307"/>
                  </a:lnTo>
                  <a:lnTo>
                    <a:pt x="1620" y="2264"/>
                  </a:lnTo>
                  <a:lnTo>
                    <a:pt x="1614" y="2225"/>
                  </a:lnTo>
                  <a:lnTo>
                    <a:pt x="1603" y="2207"/>
                  </a:lnTo>
                  <a:lnTo>
                    <a:pt x="1590" y="2188"/>
                  </a:lnTo>
                  <a:lnTo>
                    <a:pt x="1573" y="2172"/>
                  </a:lnTo>
                  <a:lnTo>
                    <a:pt x="1556" y="2159"/>
                  </a:lnTo>
                  <a:lnTo>
                    <a:pt x="1538" y="2147"/>
                  </a:lnTo>
                  <a:lnTo>
                    <a:pt x="1519" y="2136"/>
                  </a:lnTo>
                  <a:lnTo>
                    <a:pt x="1499" y="2131"/>
                  </a:lnTo>
                  <a:lnTo>
                    <a:pt x="1478" y="2125"/>
                  </a:lnTo>
                  <a:lnTo>
                    <a:pt x="1460" y="2123"/>
                  </a:lnTo>
                  <a:lnTo>
                    <a:pt x="1443" y="2125"/>
                  </a:lnTo>
                  <a:lnTo>
                    <a:pt x="1428" y="2131"/>
                  </a:lnTo>
                  <a:lnTo>
                    <a:pt x="1413" y="2136"/>
                  </a:lnTo>
                  <a:lnTo>
                    <a:pt x="1400" y="2144"/>
                  </a:lnTo>
                  <a:lnTo>
                    <a:pt x="1387" y="2153"/>
                  </a:lnTo>
                  <a:lnTo>
                    <a:pt x="1374" y="2162"/>
                  </a:lnTo>
                  <a:lnTo>
                    <a:pt x="1361" y="2173"/>
                  </a:lnTo>
                  <a:lnTo>
                    <a:pt x="1350" y="2188"/>
                  </a:lnTo>
                  <a:lnTo>
                    <a:pt x="1343" y="2203"/>
                  </a:lnTo>
                  <a:lnTo>
                    <a:pt x="1339" y="2218"/>
                  </a:lnTo>
                  <a:lnTo>
                    <a:pt x="1348" y="2231"/>
                  </a:lnTo>
                  <a:lnTo>
                    <a:pt x="1356" y="2212"/>
                  </a:lnTo>
                  <a:lnTo>
                    <a:pt x="1365" y="2199"/>
                  </a:lnTo>
                  <a:lnTo>
                    <a:pt x="1378" y="2190"/>
                  </a:lnTo>
                  <a:lnTo>
                    <a:pt x="1393" y="2183"/>
                  </a:lnTo>
                  <a:lnTo>
                    <a:pt x="1410" y="2177"/>
                  </a:lnTo>
                  <a:lnTo>
                    <a:pt x="1426" y="2173"/>
                  </a:lnTo>
                  <a:lnTo>
                    <a:pt x="1443" y="2170"/>
                  </a:lnTo>
                  <a:lnTo>
                    <a:pt x="1460" y="2164"/>
                  </a:lnTo>
                  <a:lnTo>
                    <a:pt x="1475" y="2168"/>
                  </a:lnTo>
                  <a:lnTo>
                    <a:pt x="1489" y="2172"/>
                  </a:lnTo>
                  <a:lnTo>
                    <a:pt x="1504" y="2177"/>
                  </a:lnTo>
                  <a:lnTo>
                    <a:pt x="1519" y="2185"/>
                  </a:lnTo>
                  <a:lnTo>
                    <a:pt x="1532" y="2192"/>
                  </a:lnTo>
                  <a:lnTo>
                    <a:pt x="1545" y="2203"/>
                  </a:lnTo>
                  <a:lnTo>
                    <a:pt x="1554" y="2216"/>
                  </a:lnTo>
                  <a:lnTo>
                    <a:pt x="1560" y="2231"/>
                  </a:lnTo>
                  <a:lnTo>
                    <a:pt x="1560" y="2266"/>
                  </a:lnTo>
                  <a:lnTo>
                    <a:pt x="1554" y="2302"/>
                  </a:lnTo>
                  <a:lnTo>
                    <a:pt x="1540" y="2335"/>
                  </a:lnTo>
                  <a:lnTo>
                    <a:pt x="1508" y="2359"/>
                  </a:lnTo>
                  <a:lnTo>
                    <a:pt x="1478" y="2376"/>
                  </a:lnTo>
                  <a:lnTo>
                    <a:pt x="1447" y="2389"/>
                  </a:lnTo>
                  <a:lnTo>
                    <a:pt x="1413" y="2402"/>
                  </a:lnTo>
                  <a:lnTo>
                    <a:pt x="1382" y="2415"/>
                  </a:lnTo>
                  <a:lnTo>
                    <a:pt x="1352" y="2430"/>
                  </a:lnTo>
                  <a:lnTo>
                    <a:pt x="1326" y="2448"/>
                  </a:lnTo>
                  <a:lnTo>
                    <a:pt x="1306" y="2474"/>
                  </a:lnTo>
                  <a:lnTo>
                    <a:pt x="1293" y="2510"/>
                  </a:lnTo>
                  <a:lnTo>
                    <a:pt x="1265" y="2530"/>
                  </a:lnTo>
                  <a:lnTo>
                    <a:pt x="1233" y="2545"/>
                  </a:lnTo>
                  <a:lnTo>
                    <a:pt x="1200" y="2556"/>
                  </a:lnTo>
                  <a:lnTo>
                    <a:pt x="1164" y="2562"/>
                  </a:lnTo>
                  <a:lnTo>
                    <a:pt x="1127" y="2565"/>
                  </a:lnTo>
                  <a:lnTo>
                    <a:pt x="1092" y="2565"/>
                  </a:lnTo>
                  <a:lnTo>
                    <a:pt x="1055" y="2565"/>
                  </a:lnTo>
                  <a:lnTo>
                    <a:pt x="1021" y="2565"/>
                  </a:lnTo>
                  <a:lnTo>
                    <a:pt x="1025" y="2554"/>
                  </a:lnTo>
                  <a:lnTo>
                    <a:pt x="1032" y="2545"/>
                  </a:lnTo>
                  <a:lnTo>
                    <a:pt x="1044" y="2539"/>
                  </a:lnTo>
                  <a:lnTo>
                    <a:pt x="1055" y="2534"/>
                  </a:lnTo>
                  <a:lnTo>
                    <a:pt x="1066" y="2530"/>
                  </a:lnTo>
                  <a:lnTo>
                    <a:pt x="1079" y="2525"/>
                  </a:lnTo>
                  <a:lnTo>
                    <a:pt x="1090" y="2519"/>
                  </a:lnTo>
                  <a:lnTo>
                    <a:pt x="1101" y="2510"/>
                  </a:lnTo>
                  <a:lnTo>
                    <a:pt x="1116" y="2499"/>
                  </a:lnTo>
                  <a:lnTo>
                    <a:pt x="1129" y="2487"/>
                  </a:lnTo>
                  <a:lnTo>
                    <a:pt x="1140" y="2473"/>
                  </a:lnTo>
                  <a:lnTo>
                    <a:pt x="1151" y="2458"/>
                  </a:lnTo>
                  <a:lnTo>
                    <a:pt x="1157" y="2443"/>
                  </a:lnTo>
                  <a:lnTo>
                    <a:pt x="1161" y="2426"/>
                  </a:lnTo>
                  <a:lnTo>
                    <a:pt x="1161" y="2409"/>
                  </a:lnTo>
                  <a:lnTo>
                    <a:pt x="1157" y="2391"/>
                  </a:lnTo>
                  <a:lnTo>
                    <a:pt x="1140" y="2382"/>
                  </a:lnTo>
                  <a:lnTo>
                    <a:pt x="1122" y="2376"/>
                  </a:lnTo>
                  <a:lnTo>
                    <a:pt x="1101" y="2370"/>
                  </a:lnTo>
                  <a:lnTo>
                    <a:pt x="1081" y="2365"/>
                  </a:lnTo>
                  <a:lnTo>
                    <a:pt x="1060" y="2361"/>
                  </a:lnTo>
                  <a:lnTo>
                    <a:pt x="1038" y="2359"/>
                  </a:lnTo>
                  <a:lnTo>
                    <a:pt x="1016" y="2359"/>
                  </a:lnTo>
                  <a:lnTo>
                    <a:pt x="993" y="2359"/>
                  </a:lnTo>
                  <a:lnTo>
                    <a:pt x="973" y="2361"/>
                  </a:lnTo>
                  <a:lnTo>
                    <a:pt x="951" y="2365"/>
                  </a:lnTo>
                  <a:lnTo>
                    <a:pt x="930" y="2370"/>
                  </a:lnTo>
                  <a:lnTo>
                    <a:pt x="910" y="2376"/>
                  </a:lnTo>
                  <a:lnTo>
                    <a:pt x="891" y="2383"/>
                  </a:lnTo>
                  <a:lnTo>
                    <a:pt x="873" y="2391"/>
                  </a:lnTo>
                  <a:lnTo>
                    <a:pt x="856" y="2400"/>
                  </a:lnTo>
                  <a:lnTo>
                    <a:pt x="841" y="2411"/>
                  </a:lnTo>
                  <a:lnTo>
                    <a:pt x="843" y="2428"/>
                  </a:lnTo>
                  <a:lnTo>
                    <a:pt x="847" y="2443"/>
                  </a:lnTo>
                  <a:lnTo>
                    <a:pt x="852" y="2456"/>
                  </a:lnTo>
                  <a:lnTo>
                    <a:pt x="860" y="2469"/>
                  </a:lnTo>
                  <a:lnTo>
                    <a:pt x="869" y="2484"/>
                  </a:lnTo>
                  <a:lnTo>
                    <a:pt x="878" y="2497"/>
                  </a:lnTo>
                  <a:lnTo>
                    <a:pt x="888" y="2510"/>
                  </a:lnTo>
                  <a:lnTo>
                    <a:pt x="897" y="2523"/>
                  </a:lnTo>
                  <a:lnTo>
                    <a:pt x="906" y="2532"/>
                  </a:lnTo>
                  <a:lnTo>
                    <a:pt x="917" y="2538"/>
                  </a:lnTo>
                  <a:lnTo>
                    <a:pt x="928" y="2541"/>
                  </a:lnTo>
                  <a:lnTo>
                    <a:pt x="941" y="2547"/>
                  </a:lnTo>
                  <a:lnTo>
                    <a:pt x="953" y="2551"/>
                  </a:lnTo>
                  <a:lnTo>
                    <a:pt x="962" y="2556"/>
                  </a:lnTo>
                  <a:lnTo>
                    <a:pt x="967" y="2565"/>
                  </a:lnTo>
                  <a:lnTo>
                    <a:pt x="971" y="2577"/>
                  </a:lnTo>
                  <a:lnTo>
                    <a:pt x="940" y="2584"/>
                  </a:lnTo>
                  <a:lnTo>
                    <a:pt x="908" y="2588"/>
                  </a:lnTo>
                  <a:lnTo>
                    <a:pt x="878" y="2590"/>
                  </a:lnTo>
                  <a:lnTo>
                    <a:pt x="849" y="2588"/>
                  </a:lnTo>
                  <a:lnTo>
                    <a:pt x="819" y="2584"/>
                  </a:lnTo>
                  <a:lnTo>
                    <a:pt x="789" y="2575"/>
                  </a:lnTo>
                  <a:lnTo>
                    <a:pt x="761" y="2564"/>
                  </a:lnTo>
                  <a:lnTo>
                    <a:pt x="735" y="2545"/>
                  </a:lnTo>
                  <a:lnTo>
                    <a:pt x="720" y="2530"/>
                  </a:lnTo>
                  <a:lnTo>
                    <a:pt x="704" y="2513"/>
                  </a:lnTo>
                  <a:lnTo>
                    <a:pt x="687" y="2499"/>
                  </a:lnTo>
                  <a:lnTo>
                    <a:pt x="672" y="2482"/>
                  </a:lnTo>
                  <a:lnTo>
                    <a:pt x="657" y="2465"/>
                  </a:lnTo>
                  <a:lnTo>
                    <a:pt x="648" y="2447"/>
                  </a:lnTo>
                  <a:lnTo>
                    <a:pt x="642" y="2426"/>
                  </a:lnTo>
                  <a:lnTo>
                    <a:pt x="642" y="2404"/>
                  </a:lnTo>
                  <a:lnTo>
                    <a:pt x="601" y="2400"/>
                  </a:lnTo>
                  <a:lnTo>
                    <a:pt x="559" y="2396"/>
                  </a:lnTo>
                  <a:lnTo>
                    <a:pt x="518" y="2391"/>
                  </a:lnTo>
                  <a:lnTo>
                    <a:pt x="477" y="2385"/>
                  </a:lnTo>
                  <a:lnTo>
                    <a:pt x="436" y="2378"/>
                  </a:lnTo>
                  <a:lnTo>
                    <a:pt x="395" y="2367"/>
                  </a:lnTo>
                  <a:lnTo>
                    <a:pt x="356" y="2355"/>
                  </a:lnTo>
                  <a:lnTo>
                    <a:pt x="319" y="2342"/>
                  </a:lnTo>
                  <a:lnTo>
                    <a:pt x="282" y="2328"/>
                  </a:lnTo>
                  <a:lnTo>
                    <a:pt x="247" y="2309"/>
                  </a:lnTo>
                  <a:lnTo>
                    <a:pt x="211" y="2289"/>
                  </a:lnTo>
                  <a:lnTo>
                    <a:pt x="180" y="2266"/>
                  </a:lnTo>
                  <a:lnTo>
                    <a:pt x="148" y="2240"/>
                  </a:lnTo>
                  <a:lnTo>
                    <a:pt x="118" y="2211"/>
                  </a:lnTo>
                  <a:lnTo>
                    <a:pt x="92" y="2179"/>
                  </a:lnTo>
                  <a:lnTo>
                    <a:pt x="66" y="2144"/>
                  </a:lnTo>
                  <a:lnTo>
                    <a:pt x="35" y="2084"/>
                  </a:lnTo>
                  <a:lnTo>
                    <a:pt x="13" y="2019"/>
                  </a:lnTo>
                  <a:lnTo>
                    <a:pt x="1" y="1952"/>
                  </a:lnTo>
                  <a:lnTo>
                    <a:pt x="0" y="1882"/>
                  </a:lnTo>
                  <a:lnTo>
                    <a:pt x="7" y="1813"/>
                  </a:lnTo>
                  <a:lnTo>
                    <a:pt x="22" y="1746"/>
                  </a:lnTo>
                  <a:lnTo>
                    <a:pt x="46" y="1683"/>
                  </a:lnTo>
                  <a:lnTo>
                    <a:pt x="79" y="1625"/>
                  </a:lnTo>
                  <a:lnTo>
                    <a:pt x="98" y="1599"/>
                  </a:lnTo>
                  <a:lnTo>
                    <a:pt x="118" y="1575"/>
                  </a:lnTo>
                  <a:lnTo>
                    <a:pt x="139" y="1551"/>
                  </a:lnTo>
                  <a:lnTo>
                    <a:pt x="161" y="1527"/>
                  </a:lnTo>
                  <a:lnTo>
                    <a:pt x="183" y="1503"/>
                  </a:lnTo>
                  <a:lnTo>
                    <a:pt x="208" y="1479"/>
                  </a:lnTo>
                  <a:lnTo>
                    <a:pt x="232" y="1458"/>
                  </a:lnTo>
                  <a:lnTo>
                    <a:pt x="256" y="1438"/>
                  </a:lnTo>
                  <a:lnTo>
                    <a:pt x="282" y="1417"/>
                  </a:lnTo>
                  <a:lnTo>
                    <a:pt x="308" y="1401"/>
                  </a:lnTo>
                  <a:lnTo>
                    <a:pt x="334" y="1384"/>
                  </a:lnTo>
                  <a:lnTo>
                    <a:pt x="362" y="1371"/>
                  </a:lnTo>
                  <a:lnTo>
                    <a:pt x="390" y="1360"/>
                  </a:lnTo>
                  <a:lnTo>
                    <a:pt x="418" y="1350"/>
                  </a:lnTo>
                  <a:lnTo>
                    <a:pt x="447" y="1343"/>
                  </a:lnTo>
                  <a:lnTo>
                    <a:pt x="477" y="1339"/>
                  </a:lnTo>
                  <a:lnTo>
                    <a:pt x="497" y="1345"/>
                  </a:lnTo>
                  <a:lnTo>
                    <a:pt x="518" y="1354"/>
                  </a:lnTo>
                  <a:lnTo>
                    <a:pt x="538" y="1362"/>
                  </a:lnTo>
                  <a:lnTo>
                    <a:pt x="559" y="1371"/>
                  </a:lnTo>
                  <a:lnTo>
                    <a:pt x="581" y="1376"/>
                  </a:lnTo>
                  <a:lnTo>
                    <a:pt x="603" y="1380"/>
                  </a:lnTo>
                  <a:lnTo>
                    <a:pt x="626" y="1378"/>
                  </a:lnTo>
                  <a:lnTo>
                    <a:pt x="650" y="1371"/>
                  </a:lnTo>
                  <a:lnTo>
                    <a:pt x="592" y="1341"/>
                  </a:lnTo>
                  <a:lnTo>
                    <a:pt x="536" y="1308"/>
                  </a:lnTo>
                  <a:lnTo>
                    <a:pt x="486" y="1271"/>
                  </a:lnTo>
                  <a:lnTo>
                    <a:pt x="438" y="1230"/>
                  </a:lnTo>
                  <a:lnTo>
                    <a:pt x="393" y="1185"/>
                  </a:lnTo>
                  <a:lnTo>
                    <a:pt x="351" y="1137"/>
                  </a:lnTo>
                  <a:lnTo>
                    <a:pt x="314" y="1087"/>
                  </a:lnTo>
                  <a:lnTo>
                    <a:pt x="278" y="1035"/>
                  </a:lnTo>
                  <a:lnTo>
                    <a:pt x="247" y="981"/>
                  </a:lnTo>
                  <a:lnTo>
                    <a:pt x="219" y="923"/>
                  </a:lnTo>
                  <a:lnTo>
                    <a:pt x="195" y="866"/>
                  </a:lnTo>
                  <a:lnTo>
                    <a:pt x="174" y="806"/>
                  </a:lnTo>
                  <a:lnTo>
                    <a:pt x="156" y="747"/>
                  </a:lnTo>
                  <a:lnTo>
                    <a:pt x="141" y="685"/>
                  </a:lnTo>
                  <a:lnTo>
                    <a:pt x="130" y="622"/>
                  </a:lnTo>
                  <a:lnTo>
                    <a:pt x="122" y="561"/>
                  </a:lnTo>
                  <a:lnTo>
                    <a:pt x="124" y="490"/>
                  </a:lnTo>
                  <a:lnTo>
                    <a:pt x="131" y="416"/>
                  </a:lnTo>
                  <a:lnTo>
                    <a:pt x="146" y="344"/>
                  </a:lnTo>
                  <a:lnTo>
                    <a:pt x="170" y="273"/>
                  </a:lnTo>
                  <a:lnTo>
                    <a:pt x="202" y="208"/>
                  </a:lnTo>
                  <a:lnTo>
                    <a:pt x="245" y="148"/>
                  </a:lnTo>
                  <a:lnTo>
                    <a:pt x="299" y="98"/>
                  </a:lnTo>
                  <a:lnTo>
                    <a:pt x="364" y="59"/>
                  </a:lnTo>
                  <a:lnTo>
                    <a:pt x="388" y="43"/>
                  </a:lnTo>
                  <a:lnTo>
                    <a:pt x="414" y="28"/>
                  </a:lnTo>
                  <a:lnTo>
                    <a:pt x="440" y="17"/>
                  </a:lnTo>
                  <a:lnTo>
                    <a:pt x="468" y="9"/>
                  </a:lnTo>
                  <a:lnTo>
                    <a:pt x="494" y="4"/>
                  </a:lnTo>
                  <a:lnTo>
                    <a:pt x="522" y="2"/>
                  </a:lnTo>
                  <a:lnTo>
                    <a:pt x="549" y="0"/>
                  </a:lnTo>
                  <a:lnTo>
                    <a:pt x="577" y="2"/>
                  </a:lnTo>
                  <a:lnTo>
                    <a:pt x="605" y="5"/>
                  </a:lnTo>
                  <a:lnTo>
                    <a:pt x="633" y="9"/>
                  </a:lnTo>
                  <a:lnTo>
                    <a:pt x="661" y="15"/>
                  </a:lnTo>
                  <a:lnTo>
                    <a:pt x="689" y="22"/>
                  </a:lnTo>
                  <a:lnTo>
                    <a:pt x="717" y="31"/>
                  </a:lnTo>
                  <a:lnTo>
                    <a:pt x="745" y="39"/>
                  </a:lnTo>
                  <a:lnTo>
                    <a:pt x="771" y="50"/>
                  </a:lnTo>
                  <a:lnTo>
                    <a:pt x="797" y="59"/>
                  </a:lnTo>
                  <a:lnTo>
                    <a:pt x="839" y="93"/>
                  </a:lnTo>
                  <a:lnTo>
                    <a:pt x="871" y="132"/>
                  </a:lnTo>
                  <a:lnTo>
                    <a:pt x="891" y="175"/>
                  </a:lnTo>
                  <a:lnTo>
                    <a:pt x="906" y="223"/>
                  </a:lnTo>
                  <a:lnTo>
                    <a:pt x="914" y="273"/>
                  </a:lnTo>
                  <a:lnTo>
                    <a:pt x="915" y="325"/>
                  </a:lnTo>
                  <a:lnTo>
                    <a:pt x="914" y="379"/>
                  </a:lnTo>
                  <a:lnTo>
                    <a:pt x="910" y="431"/>
                  </a:lnTo>
                  <a:lnTo>
                    <a:pt x="876" y="514"/>
                  </a:lnTo>
                  <a:lnTo>
                    <a:pt x="841" y="598"/>
                  </a:lnTo>
                  <a:lnTo>
                    <a:pt x="806" y="684"/>
                  </a:lnTo>
                  <a:lnTo>
                    <a:pt x="774" y="771"/>
                  </a:lnTo>
                  <a:lnTo>
                    <a:pt x="752" y="860"/>
                  </a:lnTo>
                  <a:lnTo>
                    <a:pt x="743" y="949"/>
                  </a:lnTo>
                  <a:lnTo>
                    <a:pt x="748" y="1042"/>
                  </a:lnTo>
                  <a:lnTo>
                    <a:pt x="772" y="1137"/>
                  </a:lnTo>
                  <a:lnTo>
                    <a:pt x="785" y="1180"/>
                  </a:lnTo>
                  <a:lnTo>
                    <a:pt x="804" y="1222"/>
                  </a:lnTo>
                  <a:lnTo>
                    <a:pt x="824" y="1263"/>
                  </a:lnTo>
                  <a:lnTo>
                    <a:pt x="850" y="1302"/>
                  </a:lnTo>
                  <a:lnTo>
                    <a:pt x="880" y="1337"/>
                  </a:lnTo>
                  <a:lnTo>
                    <a:pt x="914" y="1369"/>
                  </a:lnTo>
                  <a:lnTo>
                    <a:pt x="953" y="1395"/>
                  </a:lnTo>
                  <a:lnTo>
                    <a:pt x="995" y="1415"/>
                  </a:lnTo>
                  <a:lnTo>
                    <a:pt x="1008" y="1399"/>
                  </a:lnTo>
                  <a:lnTo>
                    <a:pt x="1010" y="1382"/>
                  </a:lnTo>
                  <a:lnTo>
                    <a:pt x="1003" y="1365"/>
                  </a:lnTo>
                  <a:lnTo>
                    <a:pt x="995" y="1347"/>
                  </a:lnTo>
                  <a:lnTo>
                    <a:pt x="992" y="1256"/>
                  </a:lnTo>
                  <a:lnTo>
                    <a:pt x="995" y="1165"/>
                  </a:lnTo>
                  <a:lnTo>
                    <a:pt x="1006" y="1077"/>
                  </a:lnTo>
                  <a:lnTo>
                    <a:pt x="1025" y="992"/>
                  </a:lnTo>
                  <a:lnTo>
                    <a:pt x="1047" y="910"/>
                  </a:lnTo>
                  <a:lnTo>
                    <a:pt x="1077" y="828"/>
                  </a:lnTo>
                  <a:lnTo>
                    <a:pt x="1112" y="750"/>
                  </a:lnTo>
                  <a:lnTo>
                    <a:pt x="1153" y="674"/>
                  </a:lnTo>
                  <a:lnTo>
                    <a:pt x="1200" y="602"/>
                  </a:lnTo>
                  <a:lnTo>
                    <a:pt x="1250" y="533"/>
                  </a:lnTo>
                  <a:lnTo>
                    <a:pt x="1304" y="464"/>
                  </a:lnTo>
                  <a:lnTo>
                    <a:pt x="1363" y="401"/>
                  </a:lnTo>
                  <a:lnTo>
                    <a:pt x="1426" y="340"/>
                  </a:lnTo>
                  <a:lnTo>
                    <a:pt x="1491" y="282"/>
                  </a:lnTo>
                  <a:lnTo>
                    <a:pt x="1560" y="228"/>
                  </a:lnTo>
                  <a:lnTo>
                    <a:pt x="1633" y="176"/>
                  </a:lnTo>
                  <a:lnTo>
                    <a:pt x="1675" y="150"/>
                  </a:lnTo>
                  <a:lnTo>
                    <a:pt x="1722" y="126"/>
                  </a:lnTo>
                  <a:lnTo>
                    <a:pt x="1768" y="104"/>
                  </a:lnTo>
                  <a:lnTo>
                    <a:pt x="1818" y="83"/>
                  </a:lnTo>
                  <a:lnTo>
                    <a:pt x="1868" y="67"/>
                  </a:lnTo>
                  <a:lnTo>
                    <a:pt x="1919" y="52"/>
                  </a:lnTo>
                  <a:lnTo>
                    <a:pt x="1971" y="41"/>
                  </a:lnTo>
                  <a:lnTo>
                    <a:pt x="2023" y="31"/>
                  </a:lnTo>
                  <a:lnTo>
                    <a:pt x="2075" y="26"/>
                  </a:lnTo>
                  <a:lnTo>
                    <a:pt x="2127" y="26"/>
                  </a:lnTo>
                  <a:lnTo>
                    <a:pt x="2179" y="30"/>
                  </a:lnTo>
                  <a:lnTo>
                    <a:pt x="2229" y="39"/>
                  </a:lnTo>
                  <a:lnTo>
                    <a:pt x="2279" y="52"/>
                  </a:lnTo>
                  <a:lnTo>
                    <a:pt x="2327" y="70"/>
                  </a:lnTo>
                  <a:lnTo>
                    <a:pt x="2374" y="95"/>
                  </a:lnTo>
                  <a:lnTo>
                    <a:pt x="2420" y="126"/>
                  </a:lnTo>
                  <a:lnTo>
                    <a:pt x="2439" y="150"/>
                  </a:lnTo>
                  <a:lnTo>
                    <a:pt x="2452" y="176"/>
                  </a:lnTo>
                  <a:lnTo>
                    <a:pt x="2459" y="206"/>
                  </a:lnTo>
                  <a:lnTo>
                    <a:pt x="2463" y="236"/>
                  </a:lnTo>
                  <a:lnTo>
                    <a:pt x="2463" y="267"/>
                  </a:lnTo>
                  <a:lnTo>
                    <a:pt x="2461" y="299"/>
                  </a:lnTo>
                  <a:lnTo>
                    <a:pt x="2456" y="329"/>
                  </a:lnTo>
                  <a:lnTo>
                    <a:pt x="2450" y="357"/>
                  </a:lnTo>
                  <a:lnTo>
                    <a:pt x="2424" y="386"/>
                  </a:lnTo>
                  <a:lnTo>
                    <a:pt x="2396" y="416"/>
                  </a:lnTo>
                  <a:lnTo>
                    <a:pt x="2366" y="446"/>
                  </a:lnTo>
                  <a:lnTo>
                    <a:pt x="2337" y="474"/>
                  </a:lnTo>
                  <a:lnTo>
                    <a:pt x="2305" y="500"/>
                  </a:lnTo>
                  <a:lnTo>
                    <a:pt x="2272" y="524"/>
                  </a:lnTo>
                  <a:lnTo>
                    <a:pt x="2238" y="544"/>
                  </a:lnTo>
                  <a:lnTo>
                    <a:pt x="2203" y="56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43" name="Freeform 117"/>
            <p:cNvSpPr>
              <a:spLocks/>
            </p:cNvSpPr>
            <p:nvPr/>
          </p:nvSpPr>
          <p:spPr bwMode="auto">
            <a:xfrm>
              <a:off x="4160" y="3024"/>
              <a:ext cx="373" cy="302"/>
            </a:xfrm>
            <a:custGeom>
              <a:avLst/>
              <a:gdLst>
                <a:gd name="T0" fmla="*/ 1 w 745"/>
                <a:gd name="T1" fmla="*/ 1 h 603"/>
                <a:gd name="T2" fmla="*/ 1 w 745"/>
                <a:gd name="T3" fmla="*/ 1 h 603"/>
                <a:gd name="T4" fmla="*/ 1 w 745"/>
                <a:gd name="T5" fmla="*/ 1 h 603"/>
                <a:gd name="T6" fmla="*/ 1 w 745"/>
                <a:gd name="T7" fmla="*/ 1 h 603"/>
                <a:gd name="T8" fmla="*/ 1 w 745"/>
                <a:gd name="T9" fmla="*/ 1 h 603"/>
                <a:gd name="T10" fmla="*/ 1 w 745"/>
                <a:gd name="T11" fmla="*/ 1 h 603"/>
                <a:gd name="T12" fmla="*/ 1 w 745"/>
                <a:gd name="T13" fmla="*/ 1 h 603"/>
                <a:gd name="T14" fmla="*/ 1 w 745"/>
                <a:gd name="T15" fmla="*/ 1 h 603"/>
                <a:gd name="T16" fmla="*/ 1 w 745"/>
                <a:gd name="T17" fmla="*/ 1 h 603"/>
                <a:gd name="T18" fmla="*/ 1 w 745"/>
                <a:gd name="T19" fmla="*/ 1 h 603"/>
                <a:gd name="T20" fmla="*/ 1 w 745"/>
                <a:gd name="T21" fmla="*/ 1 h 603"/>
                <a:gd name="T22" fmla="*/ 1 w 745"/>
                <a:gd name="T23" fmla="*/ 1 h 603"/>
                <a:gd name="T24" fmla="*/ 1 w 745"/>
                <a:gd name="T25" fmla="*/ 1 h 603"/>
                <a:gd name="T26" fmla="*/ 1 w 745"/>
                <a:gd name="T27" fmla="*/ 1 h 603"/>
                <a:gd name="T28" fmla="*/ 1 w 745"/>
                <a:gd name="T29" fmla="*/ 1 h 603"/>
                <a:gd name="T30" fmla="*/ 1 w 745"/>
                <a:gd name="T31" fmla="*/ 1 h 603"/>
                <a:gd name="T32" fmla="*/ 1 w 745"/>
                <a:gd name="T33" fmla="*/ 1 h 603"/>
                <a:gd name="T34" fmla="*/ 0 w 745"/>
                <a:gd name="T35" fmla="*/ 1 h 603"/>
                <a:gd name="T36" fmla="*/ 1 w 745"/>
                <a:gd name="T37" fmla="*/ 1 h 603"/>
                <a:gd name="T38" fmla="*/ 1 w 745"/>
                <a:gd name="T39" fmla="*/ 1 h 603"/>
                <a:gd name="T40" fmla="*/ 1 w 745"/>
                <a:gd name="T41" fmla="*/ 1 h 603"/>
                <a:gd name="T42" fmla="*/ 1 w 745"/>
                <a:gd name="T43" fmla="*/ 1 h 603"/>
                <a:gd name="T44" fmla="*/ 1 w 745"/>
                <a:gd name="T45" fmla="*/ 1 h 603"/>
                <a:gd name="T46" fmla="*/ 1 w 745"/>
                <a:gd name="T47" fmla="*/ 1 h 603"/>
                <a:gd name="T48" fmla="*/ 1 w 745"/>
                <a:gd name="T49" fmla="*/ 1 h 603"/>
                <a:gd name="T50" fmla="*/ 1 w 745"/>
                <a:gd name="T51" fmla="*/ 1 h 603"/>
                <a:gd name="T52" fmla="*/ 1 w 745"/>
                <a:gd name="T53" fmla="*/ 1 h 603"/>
                <a:gd name="T54" fmla="*/ 1 w 745"/>
                <a:gd name="T55" fmla="*/ 1 h 603"/>
                <a:gd name="T56" fmla="*/ 1 w 745"/>
                <a:gd name="T57" fmla="*/ 1 h 603"/>
                <a:gd name="T58" fmla="*/ 1 w 745"/>
                <a:gd name="T59" fmla="*/ 1 h 603"/>
                <a:gd name="T60" fmla="*/ 1 w 745"/>
                <a:gd name="T61" fmla="*/ 1 h 603"/>
                <a:gd name="T62" fmla="*/ 1 w 745"/>
                <a:gd name="T63" fmla="*/ 1 h 603"/>
                <a:gd name="T64" fmla="*/ 1 w 745"/>
                <a:gd name="T65" fmla="*/ 1 h 603"/>
                <a:gd name="T66" fmla="*/ 1 w 745"/>
                <a:gd name="T67" fmla="*/ 1 h 603"/>
                <a:gd name="T68" fmla="*/ 1 w 745"/>
                <a:gd name="T69" fmla="*/ 1 h 603"/>
                <a:gd name="T70" fmla="*/ 1 w 745"/>
                <a:gd name="T71" fmla="*/ 1 h 603"/>
                <a:gd name="T72" fmla="*/ 1 w 745"/>
                <a:gd name="T73" fmla="*/ 1 h 603"/>
                <a:gd name="T74" fmla="*/ 1 w 745"/>
                <a:gd name="T75" fmla="*/ 1 h 603"/>
                <a:gd name="T76" fmla="*/ 1 w 745"/>
                <a:gd name="T77" fmla="*/ 1 h 603"/>
                <a:gd name="T78" fmla="*/ 1 w 745"/>
                <a:gd name="T79" fmla="*/ 0 h 603"/>
                <a:gd name="T80" fmla="*/ 1 w 745"/>
                <a:gd name="T81" fmla="*/ 0 h 603"/>
                <a:gd name="T82" fmla="*/ 1 w 745"/>
                <a:gd name="T83" fmla="*/ 1 h 603"/>
                <a:gd name="T84" fmla="*/ 1 w 745"/>
                <a:gd name="T85" fmla="*/ 1 h 603"/>
                <a:gd name="T86" fmla="*/ 1 w 745"/>
                <a:gd name="T87" fmla="*/ 1 h 603"/>
                <a:gd name="T88" fmla="*/ 1 w 745"/>
                <a:gd name="T89" fmla="*/ 1 h 603"/>
                <a:gd name="T90" fmla="*/ 1 w 745"/>
                <a:gd name="T91" fmla="*/ 1 h 603"/>
                <a:gd name="T92" fmla="*/ 1 w 745"/>
                <a:gd name="T93" fmla="*/ 1 h 603"/>
                <a:gd name="T94" fmla="*/ 1 w 745"/>
                <a:gd name="T95" fmla="*/ 1 h 603"/>
                <a:gd name="T96" fmla="*/ 1 w 745"/>
                <a:gd name="T97" fmla="*/ 1 h 603"/>
                <a:gd name="T98" fmla="*/ 1 w 745"/>
                <a:gd name="T99" fmla="*/ 1 h 603"/>
                <a:gd name="T100" fmla="*/ 1 w 745"/>
                <a:gd name="T101" fmla="*/ 1 h 603"/>
                <a:gd name="T102" fmla="*/ 1 w 745"/>
                <a:gd name="T103" fmla="*/ 1 h 603"/>
                <a:gd name="T104" fmla="*/ 1 w 745"/>
                <a:gd name="T105" fmla="*/ 1 h 603"/>
                <a:gd name="T106" fmla="*/ 1 w 745"/>
                <a:gd name="T107" fmla="*/ 1 h 603"/>
                <a:gd name="T108" fmla="*/ 1 w 745"/>
                <a:gd name="T109" fmla="*/ 1 h 603"/>
                <a:gd name="T110" fmla="*/ 1 w 745"/>
                <a:gd name="T111" fmla="*/ 1 h 603"/>
                <a:gd name="T112" fmla="*/ 1 w 745"/>
                <a:gd name="T113" fmla="*/ 1 h 603"/>
                <a:gd name="T114" fmla="*/ 1 w 745"/>
                <a:gd name="T115" fmla="*/ 1 h 60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745" h="603">
                  <a:moveTo>
                    <a:pt x="514" y="529"/>
                  </a:moveTo>
                  <a:lnTo>
                    <a:pt x="483" y="537"/>
                  </a:lnTo>
                  <a:lnTo>
                    <a:pt x="451" y="546"/>
                  </a:lnTo>
                  <a:lnTo>
                    <a:pt x="420" y="555"/>
                  </a:lnTo>
                  <a:lnTo>
                    <a:pt x="386" y="564"/>
                  </a:lnTo>
                  <a:lnTo>
                    <a:pt x="354" y="572"/>
                  </a:lnTo>
                  <a:lnTo>
                    <a:pt x="323" y="581"/>
                  </a:lnTo>
                  <a:lnTo>
                    <a:pt x="289" y="589"/>
                  </a:lnTo>
                  <a:lnTo>
                    <a:pt x="258" y="594"/>
                  </a:lnTo>
                  <a:lnTo>
                    <a:pt x="224" y="600"/>
                  </a:lnTo>
                  <a:lnTo>
                    <a:pt x="193" y="602"/>
                  </a:lnTo>
                  <a:lnTo>
                    <a:pt x="159" y="603"/>
                  </a:lnTo>
                  <a:lnTo>
                    <a:pt x="128" y="602"/>
                  </a:lnTo>
                  <a:lnTo>
                    <a:pt x="96" y="598"/>
                  </a:lnTo>
                  <a:lnTo>
                    <a:pt x="65" y="590"/>
                  </a:lnTo>
                  <a:lnTo>
                    <a:pt x="33" y="579"/>
                  </a:lnTo>
                  <a:lnTo>
                    <a:pt x="2" y="566"/>
                  </a:lnTo>
                  <a:lnTo>
                    <a:pt x="0" y="518"/>
                  </a:lnTo>
                  <a:lnTo>
                    <a:pt x="11" y="483"/>
                  </a:lnTo>
                  <a:lnTo>
                    <a:pt x="33" y="457"/>
                  </a:lnTo>
                  <a:lnTo>
                    <a:pt x="65" y="436"/>
                  </a:lnTo>
                  <a:lnTo>
                    <a:pt x="98" y="420"/>
                  </a:lnTo>
                  <a:lnTo>
                    <a:pt x="135" y="401"/>
                  </a:lnTo>
                  <a:lnTo>
                    <a:pt x="171" y="382"/>
                  </a:lnTo>
                  <a:lnTo>
                    <a:pt x="200" y="356"/>
                  </a:lnTo>
                  <a:lnTo>
                    <a:pt x="241" y="325"/>
                  </a:lnTo>
                  <a:lnTo>
                    <a:pt x="280" y="289"/>
                  </a:lnTo>
                  <a:lnTo>
                    <a:pt x="315" y="252"/>
                  </a:lnTo>
                  <a:lnTo>
                    <a:pt x="347" y="211"/>
                  </a:lnTo>
                  <a:lnTo>
                    <a:pt x="377" y="169"/>
                  </a:lnTo>
                  <a:lnTo>
                    <a:pt x="405" y="126"/>
                  </a:lnTo>
                  <a:lnTo>
                    <a:pt x="431" y="83"/>
                  </a:lnTo>
                  <a:lnTo>
                    <a:pt x="453" y="39"/>
                  </a:lnTo>
                  <a:lnTo>
                    <a:pt x="468" y="33"/>
                  </a:lnTo>
                  <a:lnTo>
                    <a:pt x="483" y="26"/>
                  </a:lnTo>
                  <a:lnTo>
                    <a:pt x="498" y="20"/>
                  </a:lnTo>
                  <a:lnTo>
                    <a:pt x="512" y="13"/>
                  </a:lnTo>
                  <a:lnTo>
                    <a:pt x="529" y="7"/>
                  </a:lnTo>
                  <a:lnTo>
                    <a:pt x="544" y="3"/>
                  </a:lnTo>
                  <a:lnTo>
                    <a:pt x="561" y="0"/>
                  </a:lnTo>
                  <a:lnTo>
                    <a:pt x="577" y="0"/>
                  </a:lnTo>
                  <a:lnTo>
                    <a:pt x="590" y="22"/>
                  </a:lnTo>
                  <a:lnTo>
                    <a:pt x="602" y="46"/>
                  </a:lnTo>
                  <a:lnTo>
                    <a:pt x="611" y="72"/>
                  </a:lnTo>
                  <a:lnTo>
                    <a:pt x="620" y="98"/>
                  </a:lnTo>
                  <a:lnTo>
                    <a:pt x="631" y="122"/>
                  </a:lnTo>
                  <a:lnTo>
                    <a:pt x="646" y="146"/>
                  </a:lnTo>
                  <a:lnTo>
                    <a:pt x="665" y="167"/>
                  </a:lnTo>
                  <a:lnTo>
                    <a:pt x="691" y="184"/>
                  </a:lnTo>
                  <a:lnTo>
                    <a:pt x="745" y="208"/>
                  </a:lnTo>
                  <a:lnTo>
                    <a:pt x="733" y="256"/>
                  </a:lnTo>
                  <a:lnTo>
                    <a:pt x="717" y="302"/>
                  </a:lnTo>
                  <a:lnTo>
                    <a:pt x="693" y="349"/>
                  </a:lnTo>
                  <a:lnTo>
                    <a:pt x="665" y="392"/>
                  </a:lnTo>
                  <a:lnTo>
                    <a:pt x="631" y="431"/>
                  </a:lnTo>
                  <a:lnTo>
                    <a:pt x="596" y="468"/>
                  </a:lnTo>
                  <a:lnTo>
                    <a:pt x="555" y="501"/>
                  </a:lnTo>
                  <a:lnTo>
                    <a:pt x="514" y="52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44" name="Freeform 118"/>
            <p:cNvSpPr>
              <a:spLocks/>
            </p:cNvSpPr>
            <p:nvPr/>
          </p:nvSpPr>
          <p:spPr bwMode="auto">
            <a:xfrm>
              <a:off x="3734" y="3375"/>
              <a:ext cx="588" cy="272"/>
            </a:xfrm>
            <a:custGeom>
              <a:avLst/>
              <a:gdLst>
                <a:gd name="T0" fmla="*/ 1 w 1176"/>
                <a:gd name="T1" fmla="*/ 1 h 544"/>
                <a:gd name="T2" fmla="*/ 1 w 1176"/>
                <a:gd name="T3" fmla="*/ 1 h 544"/>
                <a:gd name="T4" fmla="*/ 1 w 1176"/>
                <a:gd name="T5" fmla="*/ 1 h 544"/>
                <a:gd name="T6" fmla="*/ 1 w 1176"/>
                <a:gd name="T7" fmla="*/ 1 h 544"/>
                <a:gd name="T8" fmla="*/ 1 w 1176"/>
                <a:gd name="T9" fmla="*/ 1 h 544"/>
                <a:gd name="T10" fmla="*/ 1 w 1176"/>
                <a:gd name="T11" fmla="*/ 1 h 544"/>
                <a:gd name="T12" fmla="*/ 1 w 1176"/>
                <a:gd name="T13" fmla="*/ 1 h 544"/>
                <a:gd name="T14" fmla="*/ 1 w 1176"/>
                <a:gd name="T15" fmla="*/ 1 h 544"/>
                <a:gd name="T16" fmla="*/ 1 w 1176"/>
                <a:gd name="T17" fmla="*/ 1 h 544"/>
                <a:gd name="T18" fmla="*/ 1 w 1176"/>
                <a:gd name="T19" fmla="*/ 1 h 544"/>
                <a:gd name="T20" fmla="*/ 1 w 1176"/>
                <a:gd name="T21" fmla="*/ 1 h 544"/>
                <a:gd name="T22" fmla="*/ 1 w 1176"/>
                <a:gd name="T23" fmla="*/ 1 h 544"/>
                <a:gd name="T24" fmla="*/ 1 w 1176"/>
                <a:gd name="T25" fmla="*/ 1 h 544"/>
                <a:gd name="T26" fmla="*/ 1 w 1176"/>
                <a:gd name="T27" fmla="*/ 1 h 544"/>
                <a:gd name="T28" fmla="*/ 1 w 1176"/>
                <a:gd name="T29" fmla="*/ 1 h 544"/>
                <a:gd name="T30" fmla="*/ 1 w 1176"/>
                <a:gd name="T31" fmla="*/ 1 h 544"/>
                <a:gd name="T32" fmla="*/ 1 w 1176"/>
                <a:gd name="T33" fmla="*/ 1 h 544"/>
                <a:gd name="T34" fmla="*/ 1 w 1176"/>
                <a:gd name="T35" fmla="*/ 1 h 544"/>
                <a:gd name="T36" fmla="*/ 1 w 1176"/>
                <a:gd name="T37" fmla="*/ 1 h 544"/>
                <a:gd name="T38" fmla="*/ 1 w 1176"/>
                <a:gd name="T39" fmla="*/ 1 h 544"/>
                <a:gd name="T40" fmla="*/ 1 w 1176"/>
                <a:gd name="T41" fmla="*/ 1 h 544"/>
                <a:gd name="T42" fmla="*/ 1 w 1176"/>
                <a:gd name="T43" fmla="*/ 1 h 544"/>
                <a:gd name="T44" fmla="*/ 1 w 1176"/>
                <a:gd name="T45" fmla="*/ 1 h 544"/>
                <a:gd name="T46" fmla="*/ 1 w 1176"/>
                <a:gd name="T47" fmla="*/ 1 h 544"/>
                <a:gd name="T48" fmla="*/ 1 w 1176"/>
                <a:gd name="T49" fmla="*/ 1 h 544"/>
                <a:gd name="T50" fmla="*/ 1 w 1176"/>
                <a:gd name="T51" fmla="*/ 1 h 544"/>
                <a:gd name="T52" fmla="*/ 1 w 1176"/>
                <a:gd name="T53" fmla="*/ 1 h 544"/>
                <a:gd name="T54" fmla="*/ 1 w 1176"/>
                <a:gd name="T55" fmla="*/ 1 h 544"/>
                <a:gd name="T56" fmla="*/ 1 w 1176"/>
                <a:gd name="T57" fmla="*/ 1 h 544"/>
                <a:gd name="T58" fmla="*/ 1 w 1176"/>
                <a:gd name="T59" fmla="*/ 1 h 544"/>
                <a:gd name="T60" fmla="*/ 1 w 1176"/>
                <a:gd name="T61" fmla="*/ 1 h 544"/>
                <a:gd name="T62" fmla="*/ 1 w 1176"/>
                <a:gd name="T63" fmla="*/ 1 h 544"/>
                <a:gd name="T64" fmla="*/ 1 w 1176"/>
                <a:gd name="T65" fmla="*/ 1 h 544"/>
                <a:gd name="T66" fmla="*/ 1 w 1176"/>
                <a:gd name="T67" fmla="*/ 1 h 544"/>
                <a:gd name="T68" fmla="*/ 1 w 1176"/>
                <a:gd name="T69" fmla="*/ 1 h 544"/>
                <a:gd name="T70" fmla="*/ 1 w 1176"/>
                <a:gd name="T71" fmla="*/ 1 h 544"/>
                <a:gd name="T72" fmla="*/ 1 w 1176"/>
                <a:gd name="T73" fmla="*/ 1 h 544"/>
                <a:gd name="T74" fmla="*/ 1 w 1176"/>
                <a:gd name="T75" fmla="*/ 1 h 544"/>
                <a:gd name="T76" fmla="*/ 1 w 1176"/>
                <a:gd name="T77" fmla="*/ 1 h 544"/>
                <a:gd name="T78" fmla="*/ 1 w 1176"/>
                <a:gd name="T79" fmla="*/ 1 h 544"/>
                <a:gd name="T80" fmla="*/ 1 w 1176"/>
                <a:gd name="T81" fmla="*/ 1 h 544"/>
                <a:gd name="T82" fmla="*/ 1 w 1176"/>
                <a:gd name="T83" fmla="*/ 1 h 544"/>
                <a:gd name="T84" fmla="*/ 1 w 1176"/>
                <a:gd name="T85" fmla="*/ 1 h 544"/>
                <a:gd name="T86" fmla="*/ 1 w 1176"/>
                <a:gd name="T87" fmla="*/ 1 h 544"/>
                <a:gd name="T88" fmla="*/ 1 w 1176"/>
                <a:gd name="T89" fmla="*/ 1 h 544"/>
                <a:gd name="T90" fmla="*/ 1 w 1176"/>
                <a:gd name="T91" fmla="*/ 1 h 544"/>
                <a:gd name="T92" fmla="*/ 1 w 1176"/>
                <a:gd name="T93" fmla="*/ 1 h 544"/>
                <a:gd name="T94" fmla="*/ 1 w 1176"/>
                <a:gd name="T95" fmla="*/ 1 h 544"/>
                <a:gd name="T96" fmla="*/ 1 w 1176"/>
                <a:gd name="T97" fmla="*/ 1 h 544"/>
                <a:gd name="T98" fmla="*/ 1 w 1176"/>
                <a:gd name="T99" fmla="*/ 1 h 544"/>
                <a:gd name="T100" fmla="*/ 1 w 1176"/>
                <a:gd name="T101" fmla="*/ 1 h 544"/>
                <a:gd name="T102" fmla="*/ 1 w 1176"/>
                <a:gd name="T103" fmla="*/ 1 h 544"/>
                <a:gd name="T104" fmla="*/ 1 w 1176"/>
                <a:gd name="T105" fmla="*/ 1 h 544"/>
                <a:gd name="T106" fmla="*/ 1 w 1176"/>
                <a:gd name="T107" fmla="*/ 1 h 544"/>
                <a:gd name="T108" fmla="*/ 1 w 1176"/>
                <a:gd name="T109" fmla="*/ 1 h 54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176" h="544">
                  <a:moveTo>
                    <a:pt x="817" y="273"/>
                  </a:moveTo>
                  <a:lnTo>
                    <a:pt x="780" y="288"/>
                  </a:lnTo>
                  <a:lnTo>
                    <a:pt x="743" y="303"/>
                  </a:lnTo>
                  <a:lnTo>
                    <a:pt x="708" y="321"/>
                  </a:lnTo>
                  <a:lnTo>
                    <a:pt x="672" y="340"/>
                  </a:lnTo>
                  <a:lnTo>
                    <a:pt x="637" y="358"/>
                  </a:lnTo>
                  <a:lnTo>
                    <a:pt x="602" y="379"/>
                  </a:lnTo>
                  <a:lnTo>
                    <a:pt x="568" y="399"/>
                  </a:lnTo>
                  <a:lnTo>
                    <a:pt x="533" y="418"/>
                  </a:lnTo>
                  <a:lnTo>
                    <a:pt x="498" y="438"/>
                  </a:lnTo>
                  <a:lnTo>
                    <a:pt x="464" y="457"/>
                  </a:lnTo>
                  <a:lnTo>
                    <a:pt x="429" y="475"/>
                  </a:lnTo>
                  <a:lnTo>
                    <a:pt x="392" y="492"/>
                  </a:lnTo>
                  <a:lnTo>
                    <a:pt x="357" y="509"/>
                  </a:lnTo>
                  <a:lnTo>
                    <a:pt x="319" y="522"/>
                  </a:lnTo>
                  <a:lnTo>
                    <a:pt x="282" y="535"/>
                  </a:lnTo>
                  <a:lnTo>
                    <a:pt x="243" y="544"/>
                  </a:lnTo>
                  <a:lnTo>
                    <a:pt x="232" y="544"/>
                  </a:lnTo>
                  <a:lnTo>
                    <a:pt x="221" y="542"/>
                  </a:lnTo>
                  <a:lnTo>
                    <a:pt x="210" y="540"/>
                  </a:lnTo>
                  <a:lnTo>
                    <a:pt x="199" y="539"/>
                  </a:lnTo>
                  <a:lnTo>
                    <a:pt x="189" y="535"/>
                  </a:lnTo>
                  <a:lnTo>
                    <a:pt x="180" y="531"/>
                  </a:lnTo>
                  <a:lnTo>
                    <a:pt x="169" y="527"/>
                  </a:lnTo>
                  <a:lnTo>
                    <a:pt x="160" y="522"/>
                  </a:lnTo>
                  <a:lnTo>
                    <a:pt x="165" y="481"/>
                  </a:lnTo>
                  <a:lnTo>
                    <a:pt x="178" y="444"/>
                  </a:lnTo>
                  <a:lnTo>
                    <a:pt x="199" y="410"/>
                  </a:lnTo>
                  <a:lnTo>
                    <a:pt x="227" y="379"/>
                  </a:lnTo>
                  <a:lnTo>
                    <a:pt x="258" y="349"/>
                  </a:lnTo>
                  <a:lnTo>
                    <a:pt x="293" y="323"/>
                  </a:lnTo>
                  <a:lnTo>
                    <a:pt x="329" y="299"/>
                  </a:lnTo>
                  <a:lnTo>
                    <a:pt x="366" y="279"/>
                  </a:lnTo>
                  <a:lnTo>
                    <a:pt x="379" y="279"/>
                  </a:lnTo>
                  <a:lnTo>
                    <a:pt x="392" y="280"/>
                  </a:lnTo>
                  <a:lnTo>
                    <a:pt x="405" y="279"/>
                  </a:lnTo>
                  <a:lnTo>
                    <a:pt x="416" y="273"/>
                  </a:lnTo>
                  <a:lnTo>
                    <a:pt x="403" y="266"/>
                  </a:lnTo>
                  <a:lnTo>
                    <a:pt x="390" y="262"/>
                  </a:lnTo>
                  <a:lnTo>
                    <a:pt x="375" y="262"/>
                  </a:lnTo>
                  <a:lnTo>
                    <a:pt x="359" y="264"/>
                  </a:lnTo>
                  <a:lnTo>
                    <a:pt x="342" y="266"/>
                  </a:lnTo>
                  <a:lnTo>
                    <a:pt x="327" y="271"/>
                  </a:lnTo>
                  <a:lnTo>
                    <a:pt x="312" y="275"/>
                  </a:lnTo>
                  <a:lnTo>
                    <a:pt x="297" y="279"/>
                  </a:lnTo>
                  <a:lnTo>
                    <a:pt x="260" y="297"/>
                  </a:lnTo>
                  <a:lnTo>
                    <a:pt x="225" y="319"/>
                  </a:lnTo>
                  <a:lnTo>
                    <a:pt x="191" y="345"/>
                  </a:lnTo>
                  <a:lnTo>
                    <a:pt x="163" y="377"/>
                  </a:lnTo>
                  <a:lnTo>
                    <a:pt x="137" y="410"/>
                  </a:lnTo>
                  <a:lnTo>
                    <a:pt x="117" y="446"/>
                  </a:lnTo>
                  <a:lnTo>
                    <a:pt x="100" y="483"/>
                  </a:lnTo>
                  <a:lnTo>
                    <a:pt x="87" y="522"/>
                  </a:lnTo>
                  <a:lnTo>
                    <a:pt x="74" y="522"/>
                  </a:lnTo>
                  <a:lnTo>
                    <a:pt x="61" y="520"/>
                  </a:lnTo>
                  <a:lnTo>
                    <a:pt x="48" y="514"/>
                  </a:lnTo>
                  <a:lnTo>
                    <a:pt x="37" y="507"/>
                  </a:lnTo>
                  <a:lnTo>
                    <a:pt x="26" y="498"/>
                  </a:lnTo>
                  <a:lnTo>
                    <a:pt x="17" y="488"/>
                  </a:lnTo>
                  <a:lnTo>
                    <a:pt x="7" y="479"/>
                  </a:lnTo>
                  <a:lnTo>
                    <a:pt x="0" y="472"/>
                  </a:lnTo>
                  <a:lnTo>
                    <a:pt x="2" y="414"/>
                  </a:lnTo>
                  <a:lnTo>
                    <a:pt x="17" y="366"/>
                  </a:lnTo>
                  <a:lnTo>
                    <a:pt x="41" y="321"/>
                  </a:lnTo>
                  <a:lnTo>
                    <a:pt x="74" y="282"/>
                  </a:lnTo>
                  <a:lnTo>
                    <a:pt x="113" y="249"/>
                  </a:lnTo>
                  <a:lnTo>
                    <a:pt x="158" y="219"/>
                  </a:lnTo>
                  <a:lnTo>
                    <a:pt x="202" y="193"/>
                  </a:lnTo>
                  <a:lnTo>
                    <a:pt x="247" y="167"/>
                  </a:lnTo>
                  <a:lnTo>
                    <a:pt x="288" y="149"/>
                  </a:lnTo>
                  <a:lnTo>
                    <a:pt x="331" y="132"/>
                  </a:lnTo>
                  <a:lnTo>
                    <a:pt x="373" y="119"/>
                  </a:lnTo>
                  <a:lnTo>
                    <a:pt x="418" y="109"/>
                  </a:lnTo>
                  <a:lnTo>
                    <a:pt x="463" y="102"/>
                  </a:lnTo>
                  <a:lnTo>
                    <a:pt x="507" y="96"/>
                  </a:lnTo>
                  <a:lnTo>
                    <a:pt x="554" y="93"/>
                  </a:lnTo>
                  <a:lnTo>
                    <a:pt x="600" y="91"/>
                  </a:lnTo>
                  <a:lnTo>
                    <a:pt x="646" y="91"/>
                  </a:lnTo>
                  <a:lnTo>
                    <a:pt x="693" y="93"/>
                  </a:lnTo>
                  <a:lnTo>
                    <a:pt x="739" y="95"/>
                  </a:lnTo>
                  <a:lnTo>
                    <a:pt x="784" y="96"/>
                  </a:lnTo>
                  <a:lnTo>
                    <a:pt x="830" y="98"/>
                  </a:lnTo>
                  <a:lnTo>
                    <a:pt x="877" y="102"/>
                  </a:lnTo>
                  <a:lnTo>
                    <a:pt x="921" y="104"/>
                  </a:lnTo>
                  <a:lnTo>
                    <a:pt x="966" y="106"/>
                  </a:lnTo>
                  <a:lnTo>
                    <a:pt x="983" y="96"/>
                  </a:lnTo>
                  <a:lnTo>
                    <a:pt x="1001" y="87"/>
                  </a:lnTo>
                  <a:lnTo>
                    <a:pt x="1018" y="76"/>
                  </a:lnTo>
                  <a:lnTo>
                    <a:pt x="1033" y="63"/>
                  </a:lnTo>
                  <a:lnTo>
                    <a:pt x="1048" y="48"/>
                  </a:lnTo>
                  <a:lnTo>
                    <a:pt x="1063" y="33"/>
                  </a:lnTo>
                  <a:lnTo>
                    <a:pt x="1074" y="17"/>
                  </a:lnTo>
                  <a:lnTo>
                    <a:pt x="1083" y="0"/>
                  </a:lnTo>
                  <a:lnTo>
                    <a:pt x="1176" y="70"/>
                  </a:lnTo>
                  <a:lnTo>
                    <a:pt x="1161" y="96"/>
                  </a:lnTo>
                  <a:lnTo>
                    <a:pt x="1146" y="121"/>
                  </a:lnTo>
                  <a:lnTo>
                    <a:pt x="1128" y="139"/>
                  </a:lnTo>
                  <a:lnTo>
                    <a:pt x="1107" y="156"/>
                  </a:lnTo>
                  <a:lnTo>
                    <a:pt x="1087" y="171"/>
                  </a:lnTo>
                  <a:lnTo>
                    <a:pt x="1064" y="184"/>
                  </a:lnTo>
                  <a:lnTo>
                    <a:pt x="1040" y="193"/>
                  </a:lnTo>
                  <a:lnTo>
                    <a:pt x="1016" y="202"/>
                  </a:lnTo>
                  <a:lnTo>
                    <a:pt x="990" y="212"/>
                  </a:lnTo>
                  <a:lnTo>
                    <a:pt x="964" y="219"/>
                  </a:lnTo>
                  <a:lnTo>
                    <a:pt x="940" y="227"/>
                  </a:lnTo>
                  <a:lnTo>
                    <a:pt x="914" y="234"/>
                  </a:lnTo>
                  <a:lnTo>
                    <a:pt x="888" y="241"/>
                  </a:lnTo>
                  <a:lnTo>
                    <a:pt x="864" y="251"/>
                  </a:lnTo>
                  <a:lnTo>
                    <a:pt x="840" y="262"/>
                  </a:lnTo>
                  <a:lnTo>
                    <a:pt x="817" y="27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45" name="Freeform 119"/>
            <p:cNvSpPr>
              <a:spLocks/>
            </p:cNvSpPr>
            <p:nvPr/>
          </p:nvSpPr>
          <p:spPr bwMode="auto">
            <a:xfrm>
              <a:off x="4168" y="3081"/>
              <a:ext cx="86" cy="31"/>
            </a:xfrm>
            <a:custGeom>
              <a:avLst/>
              <a:gdLst>
                <a:gd name="T0" fmla="*/ 0 w 172"/>
                <a:gd name="T1" fmla="*/ 1 h 61"/>
                <a:gd name="T2" fmla="*/ 1 w 172"/>
                <a:gd name="T3" fmla="*/ 1 h 61"/>
                <a:gd name="T4" fmla="*/ 1 w 172"/>
                <a:gd name="T5" fmla="*/ 1 h 61"/>
                <a:gd name="T6" fmla="*/ 1 w 172"/>
                <a:gd name="T7" fmla="*/ 1 h 61"/>
                <a:gd name="T8" fmla="*/ 1 w 172"/>
                <a:gd name="T9" fmla="*/ 1 h 61"/>
                <a:gd name="T10" fmla="*/ 1 w 172"/>
                <a:gd name="T11" fmla="*/ 1 h 61"/>
                <a:gd name="T12" fmla="*/ 1 w 172"/>
                <a:gd name="T13" fmla="*/ 1 h 61"/>
                <a:gd name="T14" fmla="*/ 1 w 172"/>
                <a:gd name="T15" fmla="*/ 1 h 61"/>
                <a:gd name="T16" fmla="*/ 1 w 172"/>
                <a:gd name="T17" fmla="*/ 1 h 61"/>
                <a:gd name="T18" fmla="*/ 1 w 172"/>
                <a:gd name="T19" fmla="*/ 0 h 61"/>
                <a:gd name="T20" fmla="*/ 1 w 172"/>
                <a:gd name="T21" fmla="*/ 1 h 61"/>
                <a:gd name="T22" fmla="*/ 1 w 172"/>
                <a:gd name="T23" fmla="*/ 1 h 61"/>
                <a:gd name="T24" fmla="*/ 1 w 172"/>
                <a:gd name="T25" fmla="*/ 1 h 61"/>
                <a:gd name="T26" fmla="*/ 1 w 172"/>
                <a:gd name="T27" fmla="*/ 1 h 61"/>
                <a:gd name="T28" fmla="*/ 1 w 172"/>
                <a:gd name="T29" fmla="*/ 1 h 61"/>
                <a:gd name="T30" fmla="*/ 1 w 172"/>
                <a:gd name="T31" fmla="*/ 1 h 61"/>
                <a:gd name="T32" fmla="*/ 1 w 172"/>
                <a:gd name="T33" fmla="*/ 1 h 61"/>
                <a:gd name="T34" fmla="*/ 0 w 172"/>
                <a:gd name="T35" fmla="*/ 1 h 6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72" h="61">
                  <a:moveTo>
                    <a:pt x="0" y="61"/>
                  </a:moveTo>
                  <a:lnTo>
                    <a:pt x="9" y="52"/>
                  </a:lnTo>
                  <a:lnTo>
                    <a:pt x="22" y="43"/>
                  </a:lnTo>
                  <a:lnTo>
                    <a:pt x="35" y="35"/>
                  </a:lnTo>
                  <a:lnTo>
                    <a:pt x="52" y="28"/>
                  </a:lnTo>
                  <a:lnTo>
                    <a:pt x="66" y="20"/>
                  </a:lnTo>
                  <a:lnTo>
                    <a:pt x="85" y="17"/>
                  </a:lnTo>
                  <a:lnTo>
                    <a:pt x="102" y="11"/>
                  </a:lnTo>
                  <a:lnTo>
                    <a:pt x="118" y="7"/>
                  </a:lnTo>
                  <a:lnTo>
                    <a:pt x="172" y="0"/>
                  </a:lnTo>
                  <a:lnTo>
                    <a:pt x="154" y="9"/>
                  </a:lnTo>
                  <a:lnTo>
                    <a:pt x="133" y="18"/>
                  </a:lnTo>
                  <a:lnTo>
                    <a:pt x="111" y="28"/>
                  </a:lnTo>
                  <a:lnTo>
                    <a:pt x="89" y="35"/>
                  </a:lnTo>
                  <a:lnTo>
                    <a:pt x="66" y="43"/>
                  </a:lnTo>
                  <a:lnTo>
                    <a:pt x="44" y="50"/>
                  </a:lnTo>
                  <a:lnTo>
                    <a:pt x="22" y="56"/>
                  </a:lnTo>
                  <a:lnTo>
                    <a:pt x="0"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46" name="Freeform 120"/>
            <p:cNvSpPr>
              <a:spLocks/>
            </p:cNvSpPr>
            <p:nvPr/>
          </p:nvSpPr>
          <p:spPr bwMode="auto">
            <a:xfrm>
              <a:off x="4161" y="3028"/>
              <a:ext cx="77" cy="41"/>
            </a:xfrm>
            <a:custGeom>
              <a:avLst/>
              <a:gdLst>
                <a:gd name="T0" fmla="*/ 0 w 154"/>
                <a:gd name="T1" fmla="*/ 1 h 82"/>
                <a:gd name="T2" fmla="*/ 1 w 154"/>
                <a:gd name="T3" fmla="*/ 0 h 82"/>
                <a:gd name="T4" fmla="*/ 1 w 154"/>
                <a:gd name="T5" fmla="*/ 1 h 82"/>
                <a:gd name="T6" fmla="*/ 1 w 154"/>
                <a:gd name="T7" fmla="*/ 1 h 82"/>
                <a:gd name="T8" fmla="*/ 1 w 154"/>
                <a:gd name="T9" fmla="*/ 1 h 82"/>
                <a:gd name="T10" fmla="*/ 1 w 154"/>
                <a:gd name="T11" fmla="*/ 1 h 82"/>
                <a:gd name="T12" fmla="*/ 1 w 154"/>
                <a:gd name="T13" fmla="*/ 1 h 82"/>
                <a:gd name="T14" fmla="*/ 1 w 154"/>
                <a:gd name="T15" fmla="*/ 1 h 82"/>
                <a:gd name="T16" fmla="*/ 1 w 154"/>
                <a:gd name="T17" fmla="*/ 1 h 82"/>
                <a:gd name="T18" fmla="*/ 0 w 154"/>
                <a:gd name="T19" fmla="*/ 1 h 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4" h="82">
                  <a:moveTo>
                    <a:pt x="0" y="82"/>
                  </a:moveTo>
                  <a:lnTo>
                    <a:pt x="154" y="0"/>
                  </a:lnTo>
                  <a:lnTo>
                    <a:pt x="137" y="11"/>
                  </a:lnTo>
                  <a:lnTo>
                    <a:pt x="117" y="20"/>
                  </a:lnTo>
                  <a:lnTo>
                    <a:pt x="96" y="30"/>
                  </a:lnTo>
                  <a:lnTo>
                    <a:pt x="76" y="39"/>
                  </a:lnTo>
                  <a:lnTo>
                    <a:pt x="55" y="48"/>
                  </a:lnTo>
                  <a:lnTo>
                    <a:pt x="35" y="58"/>
                  </a:lnTo>
                  <a:lnTo>
                    <a:pt x="16" y="69"/>
                  </a:lnTo>
                  <a:lnTo>
                    <a:pt x="0" y="8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47" name="Freeform 121"/>
            <p:cNvSpPr>
              <a:spLocks/>
            </p:cNvSpPr>
            <p:nvPr/>
          </p:nvSpPr>
          <p:spPr bwMode="auto">
            <a:xfrm>
              <a:off x="3944" y="2302"/>
              <a:ext cx="250" cy="328"/>
            </a:xfrm>
            <a:custGeom>
              <a:avLst/>
              <a:gdLst>
                <a:gd name="T0" fmla="*/ 1 w 500"/>
                <a:gd name="T1" fmla="*/ 1 h 656"/>
                <a:gd name="T2" fmla="*/ 1 w 500"/>
                <a:gd name="T3" fmla="*/ 1 h 656"/>
                <a:gd name="T4" fmla="*/ 1 w 500"/>
                <a:gd name="T5" fmla="*/ 1 h 656"/>
                <a:gd name="T6" fmla="*/ 1 w 500"/>
                <a:gd name="T7" fmla="*/ 1 h 656"/>
                <a:gd name="T8" fmla="*/ 1 w 500"/>
                <a:gd name="T9" fmla="*/ 1 h 656"/>
                <a:gd name="T10" fmla="*/ 1 w 500"/>
                <a:gd name="T11" fmla="*/ 1 h 656"/>
                <a:gd name="T12" fmla="*/ 1 w 500"/>
                <a:gd name="T13" fmla="*/ 1 h 656"/>
                <a:gd name="T14" fmla="*/ 1 w 500"/>
                <a:gd name="T15" fmla="*/ 1 h 656"/>
                <a:gd name="T16" fmla="*/ 1 w 500"/>
                <a:gd name="T17" fmla="*/ 1 h 656"/>
                <a:gd name="T18" fmla="*/ 1 w 500"/>
                <a:gd name="T19" fmla="*/ 1 h 656"/>
                <a:gd name="T20" fmla="*/ 0 w 500"/>
                <a:gd name="T21" fmla="*/ 1 h 656"/>
                <a:gd name="T22" fmla="*/ 1 w 500"/>
                <a:gd name="T23" fmla="*/ 1 h 656"/>
                <a:gd name="T24" fmla="*/ 1 w 500"/>
                <a:gd name="T25" fmla="*/ 1 h 656"/>
                <a:gd name="T26" fmla="*/ 1 w 500"/>
                <a:gd name="T27" fmla="*/ 1 h 656"/>
                <a:gd name="T28" fmla="*/ 1 w 500"/>
                <a:gd name="T29" fmla="*/ 1 h 656"/>
                <a:gd name="T30" fmla="*/ 1 w 500"/>
                <a:gd name="T31" fmla="*/ 1 h 656"/>
                <a:gd name="T32" fmla="*/ 1 w 500"/>
                <a:gd name="T33" fmla="*/ 1 h 656"/>
                <a:gd name="T34" fmla="*/ 1 w 500"/>
                <a:gd name="T35" fmla="*/ 1 h 656"/>
                <a:gd name="T36" fmla="*/ 1 w 500"/>
                <a:gd name="T37" fmla="*/ 1 h 656"/>
                <a:gd name="T38" fmla="*/ 1 w 500"/>
                <a:gd name="T39" fmla="*/ 1 h 656"/>
                <a:gd name="T40" fmla="*/ 1 w 500"/>
                <a:gd name="T41" fmla="*/ 1 h 656"/>
                <a:gd name="T42" fmla="*/ 1 w 500"/>
                <a:gd name="T43" fmla="*/ 1 h 656"/>
                <a:gd name="T44" fmla="*/ 1 w 500"/>
                <a:gd name="T45" fmla="*/ 1 h 656"/>
                <a:gd name="T46" fmla="*/ 1 w 500"/>
                <a:gd name="T47" fmla="*/ 1 h 656"/>
                <a:gd name="T48" fmla="*/ 1 w 500"/>
                <a:gd name="T49" fmla="*/ 1 h 656"/>
                <a:gd name="T50" fmla="*/ 1 w 500"/>
                <a:gd name="T51" fmla="*/ 0 h 656"/>
                <a:gd name="T52" fmla="*/ 1 w 500"/>
                <a:gd name="T53" fmla="*/ 0 h 656"/>
                <a:gd name="T54" fmla="*/ 1 w 500"/>
                <a:gd name="T55" fmla="*/ 1 h 656"/>
                <a:gd name="T56" fmla="*/ 1 w 500"/>
                <a:gd name="T57" fmla="*/ 1 h 656"/>
                <a:gd name="T58" fmla="*/ 1 w 500"/>
                <a:gd name="T59" fmla="*/ 1 h 656"/>
                <a:gd name="T60" fmla="*/ 1 w 500"/>
                <a:gd name="T61" fmla="*/ 1 h 656"/>
                <a:gd name="T62" fmla="*/ 1 w 500"/>
                <a:gd name="T63" fmla="*/ 1 h 656"/>
                <a:gd name="T64" fmla="*/ 1 w 500"/>
                <a:gd name="T65" fmla="*/ 1 h 656"/>
                <a:gd name="T66" fmla="*/ 1 w 500"/>
                <a:gd name="T67" fmla="*/ 1 h 656"/>
                <a:gd name="T68" fmla="*/ 1 w 500"/>
                <a:gd name="T69" fmla="*/ 1 h 656"/>
                <a:gd name="T70" fmla="*/ 1 w 500"/>
                <a:gd name="T71" fmla="*/ 1 h 656"/>
                <a:gd name="T72" fmla="*/ 1 w 500"/>
                <a:gd name="T73" fmla="*/ 1 h 656"/>
                <a:gd name="T74" fmla="*/ 1 w 500"/>
                <a:gd name="T75" fmla="*/ 1 h 656"/>
                <a:gd name="T76" fmla="*/ 1 w 500"/>
                <a:gd name="T77" fmla="*/ 1 h 65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500" h="656">
                  <a:moveTo>
                    <a:pt x="199" y="414"/>
                  </a:moveTo>
                  <a:lnTo>
                    <a:pt x="176" y="444"/>
                  </a:lnTo>
                  <a:lnTo>
                    <a:pt x="152" y="474"/>
                  </a:lnTo>
                  <a:lnTo>
                    <a:pt x="128" y="504"/>
                  </a:lnTo>
                  <a:lnTo>
                    <a:pt x="106" y="533"/>
                  </a:lnTo>
                  <a:lnTo>
                    <a:pt x="83" y="563"/>
                  </a:lnTo>
                  <a:lnTo>
                    <a:pt x="61" y="595"/>
                  </a:lnTo>
                  <a:lnTo>
                    <a:pt x="39" y="624"/>
                  </a:lnTo>
                  <a:lnTo>
                    <a:pt x="18" y="656"/>
                  </a:lnTo>
                  <a:lnTo>
                    <a:pt x="2" y="656"/>
                  </a:lnTo>
                  <a:lnTo>
                    <a:pt x="0" y="634"/>
                  </a:lnTo>
                  <a:lnTo>
                    <a:pt x="7" y="610"/>
                  </a:lnTo>
                  <a:lnTo>
                    <a:pt x="18" y="585"/>
                  </a:lnTo>
                  <a:lnTo>
                    <a:pt x="31" y="563"/>
                  </a:lnTo>
                  <a:lnTo>
                    <a:pt x="46" y="487"/>
                  </a:lnTo>
                  <a:lnTo>
                    <a:pt x="67" y="411"/>
                  </a:lnTo>
                  <a:lnTo>
                    <a:pt x="89" y="335"/>
                  </a:lnTo>
                  <a:lnTo>
                    <a:pt x="119" y="262"/>
                  </a:lnTo>
                  <a:lnTo>
                    <a:pt x="156" y="193"/>
                  </a:lnTo>
                  <a:lnTo>
                    <a:pt x="199" y="130"/>
                  </a:lnTo>
                  <a:lnTo>
                    <a:pt x="249" y="73"/>
                  </a:lnTo>
                  <a:lnTo>
                    <a:pt x="310" y="24"/>
                  </a:lnTo>
                  <a:lnTo>
                    <a:pt x="330" y="17"/>
                  </a:lnTo>
                  <a:lnTo>
                    <a:pt x="351" y="9"/>
                  </a:lnTo>
                  <a:lnTo>
                    <a:pt x="371" y="4"/>
                  </a:lnTo>
                  <a:lnTo>
                    <a:pt x="394" y="0"/>
                  </a:lnTo>
                  <a:lnTo>
                    <a:pt x="416" y="0"/>
                  </a:lnTo>
                  <a:lnTo>
                    <a:pt x="438" y="2"/>
                  </a:lnTo>
                  <a:lnTo>
                    <a:pt x="459" y="8"/>
                  </a:lnTo>
                  <a:lnTo>
                    <a:pt x="477" y="19"/>
                  </a:lnTo>
                  <a:lnTo>
                    <a:pt x="494" y="39"/>
                  </a:lnTo>
                  <a:lnTo>
                    <a:pt x="500" y="60"/>
                  </a:lnTo>
                  <a:lnTo>
                    <a:pt x="500" y="80"/>
                  </a:lnTo>
                  <a:lnTo>
                    <a:pt x="494" y="101"/>
                  </a:lnTo>
                  <a:lnTo>
                    <a:pt x="483" y="121"/>
                  </a:lnTo>
                  <a:lnTo>
                    <a:pt x="472" y="140"/>
                  </a:lnTo>
                  <a:lnTo>
                    <a:pt x="461" y="160"/>
                  </a:lnTo>
                  <a:lnTo>
                    <a:pt x="453" y="179"/>
                  </a:lnTo>
                  <a:lnTo>
                    <a:pt x="199" y="4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48" name="Freeform 122"/>
            <p:cNvSpPr>
              <a:spLocks/>
            </p:cNvSpPr>
            <p:nvPr/>
          </p:nvSpPr>
          <p:spPr bwMode="auto">
            <a:xfrm>
              <a:off x="3991" y="2345"/>
              <a:ext cx="128" cy="192"/>
            </a:xfrm>
            <a:custGeom>
              <a:avLst/>
              <a:gdLst>
                <a:gd name="T0" fmla="*/ 1 w 256"/>
                <a:gd name="T1" fmla="*/ 1 h 384"/>
                <a:gd name="T2" fmla="*/ 1 w 256"/>
                <a:gd name="T3" fmla="*/ 1 h 384"/>
                <a:gd name="T4" fmla="*/ 1 w 256"/>
                <a:gd name="T5" fmla="*/ 1 h 384"/>
                <a:gd name="T6" fmla="*/ 1 w 256"/>
                <a:gd name="T7" fmla="*/ 1 h 384"/>
                <a:gd name="T8" fmla="*/ 1 w 256"/>
                <a:gd name="T9" fmla="*/ 1 h 384"/>
                <a:gd name="T10" fmla="*/ 1 w 256"/>
                <a:gd name="T11" fmla="*/ 1 h 384"/>
                <a:gd name="T12" fmla="*/ 1 w 256"/>
                <a:gd name="T13" fmla="*/ 1 h 384"/>
                <a:gd name="T14" fmla="*/ 1 w 256"/>
                <a:gd name="T15" fmla="*/ 1 h 384"/>
                <a:gd name="T16" fmla="*/ 0 w 256"/>
                <a:gd name="T17" fmla="*/ 1 h 384"/>
                <a:gd name="T18" fmla="*/ 1 w 256"/>
                <a:gd name="T19" fmla="*/ 1 h 384"/>
                <a:gd name="T20" fmla="*/ 1 w 256"/>
                <a:gd name="T21" fmla="*/ 1 h 384"/>
                <a:gd name="T22" fmla="*/ 1 w 256"/>
                <a:gd name="T23" fmla="*/ 1 h 384"/>
                <a:gd name="T24" fmla="*/ 1 w 256"/>
                <a:gd name="T25" fmla="*/ 1 h 384"/>
                <a:gd name="T26" fmla="*/ 1 w 256"/>
                <a:gd name="T27" fmla="*/ 1 h 384"/>
                <a:gd name="T28" fmla="*/ 1 w 256"/>
                <a:gd name="T29" fmla="*/ 1 h 384"/>
                <a:gd name="T30" fmla="*/ 1 w 256"/>
                <a:gd name="T31" fmla="*/ 1 h 384"/>
                <a:gd name="T32" fmla="*/ 1 w 256"/>
                <a:gd name="T33" fmla="*/ 0 h 384"/>
                <a:gd name="T34" fmla="*/ 1 w 256"/>
                <a:gd name="T35" fmla="*/ 1 h 384"/>
                <a:gd name="T36" fmla="*/ 1 w 256"/>
                <a:gd name="T37" fmla="*/ 1 h 384"/>
                <a:gd name="T38" fmla="*/ 1 w 256"/>
                <a:gd name="T39" fmla="*/ 1 h 384"/>
                <a:gd name="T40" fmla="*/ 1 w 256"/>
                <a:gd name="T41" fmla="*/ 1 h 384"/>
                <a:gd name="T42" fmla="*/ 1 w 256"/>
                <a:gd name="T43" fmla="*/ 1 h 384"/>
                <a:gd name="T44" fmla="*/ 1 w 256"/>
                <a:gd name="T45" fmla="*/ 1 h 384"/>
                <a:gd name="T46" fmla="*/ 1 w 256"/>
                <a:gd name="T47" fmla="*/ 1 h 384"/>
                <a:gd name="T48" fmla="*/ 1 w 256"/>
                <a:gd name="T49" fmla="*/ 1 h 38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56" h="384">
                  <a:moveTo>
                    <a:pt x="61" y="304"/>
                  </a:moveTo>
                  <a:lnTo>
                    <a:pt x="53" y="314"/>
                  </a:lnTo>
                  <a:lnTo>
                    <a:pt x="46" y="325"/>
                  </a:lnTo>
                  <a:lnTo>
                    <a:pt x="40" y="336"/>
                  </a:lnTo>
                  <a:lnTo>
                    <a:pt x="33" y="345"/>
                  </a:lnTo>
                  <a:lnTo>
                    <a:pt x="26" y="356"/>
                  </a:lnTo>
                  <a:lnTo>
                    <a:pt x="18" y="366"/>
                  </a:lnTo>
                  <a:lnTo>
                    <a:pt x="9" y="375"/>
                  </a:lnTo>
                  <a:lnTo>
                    <a:pt x="0" y="384"/>
                  </a:lnTo>
                  <a:lnTo>
                    <a:pt x="16" y="330"/>
                  </a:lnTo>
                  <a:lnTo>
                    <a:pt x="35" y="276"/>
                  </a:lnTo>
                  <a:lnTo>
                    <a:pt x="57" y="223"/>
                  </a:lnTo>
                  <a:lnTo>
                    <a:pt x="83" y="171"/>
                  </a:lnTo>
                  <a:lnTo>
                    <a:pt x="111" y="122"/>
                  </a:lnTo>
                  <a:lnTo>
                    <a:pt x="144" y="76"/>
                  </a:lnTo>
                  <a:lnTo>
                    <a:pt x="183" y="35"/>
                  </a:lnTo>
                  <a:lnTo>
                    <a:pt x="228" y="0"/>
                  </a:lnTo>
                  <a:lnTo>
                    <a:pt x="256" y="55"/>
                  </a:lnTo>
                  <a:lnTo>
                    <a:pt x="256" y="102"/>
                  </a:lnTo>
                  <a:lnTo>
                    <a:pt x="239" y="139"/>
                  </a:lnTo>
                  <a:lnTo>
                    <a:pt x="208" y="171"/>
                  </a:lnTo>
                  <a:lnTo>
                    <a:pt x="167" y="202"/>
                  </a:lnTo>
                  <a:lnTo>
                    <a:pt x="126" y="232"/>
                  </a:lnTo>
                  <a:lnTo>
                    <a:pt x="89" y="265"/>
                  </a:lnTo>
                  <a:lnTo>
                    <a:pt x="61" y="30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49" name="Freeform 123"/>
            <p:cNvSpPr>
              <a:spLocks/>
            </p:cNvSpPr>
            <p:nvPr/>
          </p:nvSpPr>
          <p:spPr bwMode="auto">
            <a:xfrm>
              <a:off x="3880" y="2716"/>
              <a:ext cx="205" cy="189"/>
            </a:xfrm>
            <a:custGeom>
              <a:avLst/>
              <a:gdLst>
                <a:gd name="T0" fmla="*/ 1 w 410"/>
                <a:gd name="T1" fmla="*/ 1 h 377"/>
                <a:gd name="T2" fmla="*/ 1 w 410"/>
                <a:gd name="T3" fmla="*/ 1 h 377"/>
                <a:gd name="T4" fmla="*/ 1 w 410"/>
                <a:gd name="T5" fmla="*/ 1 h 377"/>
                <a:gd name="T6" fmla="*/ 1 w 410"/>
                <a:gd name="T7" fmla="*/ 1 h 377"/>
                <a:gd name="T8" fmla="*/ 1 w 410"/>
                <a:gd name="T9" fmla="*/ 1 h 377"/>
                <a:gd name="T10" fmla="*/ 1 w 410"/>
                <a:gd name="T11" fmla="*/ 1 h 377"/>
                <a:gd name="T12" fmla="*/ 1 w 410"/>
                <a:gd name="T13" fmla="*/ 1 h 377"/>
                <a:gd name="T14" fmla="*/ 1 w 410"/>
                <a:gd name="T15" fmla="*/ 1 h 377"/>
                <a:gd name="T16" fmla="*/ 1 w 410"/>
                <a:gd name="T17" fmla="*/ 1 h 377"/>
                <a:gd name="T18" fmla="*/ 1 w 410"/>
                <a:gd name="T19" fmla="*/ 1 h 377"/>
                <a:gd name="T20" fmla="*/ 1 w 410"/>
                <a:gd name="T21" fmla="*/ 1 h 377"/>
                <a:gd name="T22" fmla="*/ 1 w 410"/>
                <a:gd name="T23" fmla="*/ 1 h 377"/>
                <a:gd name="T24" fmla="*/ 1 w 410"/>
                <a:gd name="T25" fmla="*/ 1 h 377"/>
                <a:gd name="T26" fmla="*/ 1 w 410"/>
                <a:gd name="T27" fmla="*/ 1 h 377"/>
                <a:gd name="T28" fmla="*/ 1 w 410"/>
                <a:gd name="T29" fmla="*/ 1 h 377"/>
                <a:gd name="T30" fmla="*/ 1 w 410"/>
                <a:gd name="T31" fmla="*/ 1 h 377"/>
                <a:gd name="T32" fmla="*/ 1 w 410"/>
                <a:gd name="T33" fmla="*/ 1 h 377"/>
                <a:gd name="T34" fmla="*/ 1 w 410"/>
                <a:gd name="T35" fmla="*/ 1 h 377"/>
                <a:gd name="T36" fmla="*/ 1 w 410"/>
                <a:gd name="T37" fmla="*/ 1 h 377"/>
                <a:gd name="T38" fmla="*/ 1 w 410"/>
                <a:gd name="T39" fmla="*/ 1 h 377"/>
                <a:gd name="T40" fmla="*/ 1 w 410"/>
                <a:gd name="T41" fmla="*/ 1 h 377"/>
                <a:gd name="T42" fmla="*/ 1 w 410"/>
                <a:gd name="T43" fmla="*/ 1 h 377"/>
                <a:gd name="T44" fmla="*/ 1 w 410"/>
                <a:gd name="T45" fmla="*/ 1 h 377"/>
                <a:gd name="T46" fmla="*/ 1 w 410"/>
                <a:gd name="T47" fmla="*/ 1 h 377"/>
                <a:gd name="T48" fmla="*/ 1 w 410"/>
                <a:gd name="T49" fmla="*/ 1 h 377"/>
                <a:gd name="T50" fmla="*/ 1 w 410"/>
                <a:gd name="T51" fmla="*/ 1 h 377"/>
                <a:gd name="T52" fmla="*/ 1 w 410"/>
                <a:gd name="T53" fmla="*/ 1 h 377"/>
                <a:gd name="T54" fmla="*/ 1 w 410"/>
                <a:gd name="T55" fmla="*/ 1 h 377"/>
                <a:gd name="T56" fmla="*/ 1 w 410"/>
                <a:gd name="T57" fmla="*/ 1 h 377"/>
                <a:gd name="T58" fmla="*/ 1 w 410"/>
                <a:gd name="T59" fmla="*/ 1 h 377"/>
                <a:gd name="T60" fmla="*/ 1 w 410"/>
                <a:gd name="T61" fmla="*/ 1 h 377"/>
                <a:gd name="T62" fmla="*/ 1 w 410"/>
                <a:gd name="T63" fmla="*/ 1 h 377"/>
                <a:gd name="T64" fmla="*/ 0 w 410"/>
                <a:gd name="T65" fmla="*/ 1 h 377"/>
                <a:gd name="T66" fmla="*/ 1 w 410"/>
                <a:gd name="T67" fmla="*/ 1 h 377"/>
                <a:gd name="T68" fmla="*/ 1 w 410"/>
                <a:gd name="T69" fmla="*/ 1 h 377"/>
                <a:gd name="T70" fmla="*/ 1 w 410"/>
                <a:gd name="T71" fmla="*/ 1 h 377"/>
                <a:gd name="T72" fmla="*/ 1 w 410"/>
                <a:gd name="T73" fmla="*/ 1 h 377"/>
                <a:gd name="T74" fmla="*/ 1 w 410"/>
                <a:gd name="T75" fmla="*/ 1 h 377"/>
                <a:gd name="T76" fmla="*/ 1 w 410"/>
                <a:gd name="T77" fmla="*/ 1 h 377"/>
                <a:gd name="T78" fmla="*/ 1 w 410"/>
                <a:gd name="T79" fmla="*/ 1 h 377"/>
                <a:gd name="T80" fmla="*/ 1 w 410"/>
                <a:gd name="T81" fmla="*/ 1 h 377"/>
                <a:gd name="T82" fmla="*/ 1 w 410"/>
                <a:gd name="T83" fmla="*/ 1 h 377"/>
                <a:gd name="T84" fmla="*/ 1 w 410"/>
                <a:gd name="T85" fmla="*/ 1 h 377"/>
                <a:gd name="T86" fmla="*/ 1 w 410"/>
                <a:gd name="T87" fmla="*/ 0 h 377"/>
                <a:gd name="T88" fmla="*/ 1 w 410"/>
                <a:gd name="T89" fmla="*/ 0 h 377"/>
                <a:gd name="T90" fmla="*/ 1 w 410"/>
                <a:gd name="T91" fmla="*/ 1 h 377"/>
                <a:gd name="T92" fmla="*/ 1 w 410"/>
                <a:gd name="T93" fmla="*/ 1 h 377"/>
                <a:gd name="T94" fmla="*/ 1 w 410"/>
                <a:gd name="T95" fmla="*/ 1 h 377"/>
                <a:gd name="T96" fmla="*/ 1 w 410"/>
                <a:gd name="T97" fmla="*/ 1 h 377"/>
                <a:gd name="T98" fmla="*/ 1 w 410"/>
                <a:gd name="T99" fmla="*/ 1 h 377"/>
                <a:gd name="T100" fmla="*/ 1 w 410"/>
                <a:gd name="T101" fmla="*/ 1 h 377"/>
                <a:gd name="T102" fmla="*/ 1 w 410"/>
                <a:gd name="T103" fmla="*/ 1 h 377"/>
                <a:gd name="T104" fmla="*/ 1 w 410"/>
                <a:gd name="T105" fmla="*/ 1 h 377"/>
                <a:gd name="T106" fmla="*/ 1 w 410"/>
                <a:gd name="T107" fmla="*/ 1 h 377"/>
                <a:gd name="T108" fmla="*/ 1 w 410"/>
                <a:gd name="T109" fmla="*/ 1 h 377"/>
                <a:gd name="T110" fmla="*/ 1 w 410"/>
                <a:gd name="T111" fmla="*/ 1 h 377"/>
                <a:gd name="T112" fmla="*/ 1 w 410"/>
                <a:gd name="T113" fmla="*/ 1 h 37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410" h="377">
                  <a:moveTo>
                    <a:pt x="408" y="342"/>
                  </a:moveTo>
                  <a:lnTo>
                    <a:pt x="399" y="343"/>
                  </a:lnTo>
                  <a:lnTo>
                    <a:pt x="388" y="340"/>
                  </a:lnTo>
                  <a:lnTo>
                    <a:pt x="380" y="332"/>
                  </a:lnTo>
                  <a:lnTo>
                    <a:pt x="377" y="323"/>
                  </a:lnTo>
                  <a:lnTo>
                    <a:pt x="377" y="278"/>
                  </a:lnTo>
                  <a:lnTo>
                    <a:pt x="373" y="234"/>
                  </a:lnTo>
                  <a:lnTo>
                    <a:pt x="369" y="189"/>
                  </a:lnTo>
                  <a:lnTo>
                    <a:pt x="358" y="147"/>
                  </a:lnTo>
                  <a:lnTo>
                    <a:pt x="343" y="107"/>
                  </a:lnTo>
                  <a:lnTo>
                    <a:pt x="319" y="74"/>
                  </a:lnTo>
                  <a:lnTo>
                    <a:pt x="288" y="46"/>
                  </a:lnTo>
                  <a:lnTo>
                    <a:pt x="247" y="26"/>
                  </a:lnTo>
                  <a:lnTo>
                    <a:pt x="226" y="26"/>
                  </a:lnTo>
                  <a:lnTo>
                    <a:pt x="208" y="28"/>
                  </a:lnTo>
                  <a:lnTo>
                    <a:pt x="189" y="31"/>
                  </a:lnTo>
                  <a:lnTo>
                    <a:pt x="172" y="37"/>
                  </a:lnTo>
                  <a:lnTo>
                    <a:pt x="156" y="44"/>
                  </a:lnTo>
                  <a:lnTo>
                    <a:pt x="141" y="54"/>
                  </a:lnTo>
                  <a:lnTo>
                    <a:pt x="126" y="67"/>
                  </a:lnTo>
                  <a:lnTo>
                    <a:pt x="111" y="81"/>
                  </a:lnTo>
                  <a:lnTo>
                    <a:pt x="83" y="111"/>
                  </a:lnTo>
                  <a:lnTo>
                    <a:pt x="63" y="145"/>
                  </a:lnTo>
                  <a:lnTo>
                    <a:pt x="48" y="182"/>
                  </a:lnTo>
                  <a:lnTo>
                    <a:pt x="39" y="219"/>
                  </a:lnTo>
                  <a:lnTo>
                    <a:pt x="31" y="258"/>
                  </a:lnTo>
                  <a:lnTo>
                    <a:pt x="26" y="299"/>
                  </a:lnTo>
                  <a:lnTo>
                    <a:pt x="22" y="338"/>
                  </a:lnTo>
                  <a:lnTo>
                    <a:pt x="18" y="377"/>
                  </a:lnTo>
                  <a:lnTo>
                    <a:pt x="7" y="368"/>
                  </a:lnTo>
                  <a:lnTo>
                    <a:pt x="5" y="353"/>
                  </a:lnTo>
                  <a:lnTo>
                    <a:pt x="5" y="336"/>
                  </a:lnTo>
                  <a:lnTo>
                    <a:pt x="0" y="323"/>
                  </a:lnTo>
                  <a:lnTo>
                    <a:pt x="1" y="278"/>
                  </a:lnTo>
                  <a:lnTo>
                    <a:pt x="7" y="234"/>
                  </a:lnTo>
                  <a:lnTo>
                    <a:pt x="14" y="191"/>
                  </a:lnTo>
                  <a:lnTo>
                    <a:pt x="26" y="150"/>
                  </a:lnTo>
                  <a:lnTo>
                    <a:pt x="42" y="111"/>
                  </a:lnTo>
                  <a:lnTo>
                    <a:pt x="67" y="76"/>
                  </a:lnTo>
                  <a:lnTo>
                    <a:pt x="98" y="44"/>
                  </a:lnTo>
                  <a:lnTo>
                    <a:pt x="137" y="18"/>
                  </a:lnTo>
                  <a:lnTo>
                    <a:pt x="154" y="9"/>
                  </a:lnTo>
                  <a:lnTo>
                    <a:pt x="171" y="3"/>
                  </a:lnTo>
                  <a:lnTo>
                    <a:pt x="189" y="0"/>
                  </a:lnTo>
                  <a:lnTo>
                    <a:pt x="208" y="0"/>
                  </a:lnTo>
                  <a:lnTo>
                    <a:pt x="226" y="2"/>
                  </a:lnTo>
                  <a:lnTo>
                    <a:pt x="245" y="2"/>
                  </a:lnTo>
                  <a:lnTo>
                    <a:pt x="265" y="3"/>
                  </a:lnTo>
                  <a:lnTo>
                    <a:pt x="284" y="5"/>
                  </a:lnTo>
                  <a:lnTo>
                    <a:pt x="325" y="35"/>
                  </a:lnTo>
                  <a:lnTo>
                    <a:pt x="356" y="70"/>
                  </a:lnTo>
                  <a:lnTo>
                    <a:pt x="380" y="109"/>
                  </a:lnTo>
                  <a:lnTo>
                    <a:pt x="397" y="152"/>
                  </a:lnTo>
                  <a:lnTo>
                    <a:pt x="406" y="199"/>
                  </a:lnTo>
                  <a:lnTo>
                    <a:pt x="410" y="245"/>
                  </a:lnTo>
                  <a:lnTo>
                    <a:pt x="410" y="293"/>
                  </a:lnTo>
                  <a:lnTo>
                    <a:pt x="408" y="3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50" name="Freeform 124"/>
            <p:cNvSpPr>
              <a:spLocks/>
            </p:cNvSpPr>
            <p:nvPr/>
          </p:nvSpPr>
          <p:spPr bwMode="auto">
            <a:xfrm>
              <a:off x="3948" y="2974"/>
              <a:ext cx="27" cy="92"/>
            </a:xfrm>
            <a:custGeom>
              <a:avLst/>
              <a:gdLst>
                <a:gd name="T0" fmla="*/ 0 w 56"/>
                <a:gd name="T1" fmla="*/ 1 h 184"/>
                <a:gd name="T2" fmla="*/ 0 w 56"/>
                <a:gd name="T3" fmla="*/ 1 h 184"/>
                <a:gd name="T4" fmla="*/ 0 w 56"/>
                <a:gd name="T5" fmla="*/ 1 h 184"/>
                <a:gd name="T6" fmla="*/ 0 w 56"/>
                <a:gd name="T7" fmla="*/ 1 h 184"/>
                <a:gd name="T8" fmla="*/ 0 w 56"/>
                <a:gd name="T9" fmla="*/ 1 h 184"/>
                <a:gd name="T10" fmla="*/ 0 w 56"/>
                <a:gd name="T11" fmla="*/ 1 h 184"/>
                <a:gd name="T12" fmla="*/ 0 w 56"/>
                <a:gd name="T13" fmla="*/ 1 h 184"/>
                <a:gd name="T14" fmla="*/ 0 w 56"/>
                <a:gd name="T15" fmla="*/ 1 h 184"/>
                <a:gd name="T16" fmla="*/ 0 w 56"/>
                <a:gd name="T17" fmla="*/ 0 h 184"/>
                <a:gd name="T18" fmla="*/ 0 w 56"/>
                <a:gd name="T19" fmla="*/ 1 h 184"/>
                <a:gd name="T20" fmla="*/ 0 w 56"/>
                <a:gd name="T21" fmla="*/ 1 h 184"/>
                <a:gd name="T22" fmla="*/ 0 w 56"/>
                <a:gd name="T23" fmla="*/ 1 h 184"/>
                <a:gd name="T24" fmla="*/ 0 w 56"/>
                <a:gd name="T25" fmla="*/ 1 h 184"/>
                <a:gd name="T26" fmla="*/ 0 w 56"/>
                <a:gd name="T27" fmla="*/ 1 h 184"/>
                <a:gd name="T28" fmla="*/ 0 w 56"/>
                <a:gd name="T29" fmla="*/ 1 h 184"/>
                <a:gd name="T30" fmla="*/ 0 w 56"/>
                <a:gd name="T31" fmla="*/ 1 h 184"/>
                <a:gd name="T32" fmla="*/ 0 w 56"/>
                <a:gd name="T33" fmla="*/ 1 h 184"/>
                <a:gd name="T34" fmla="*/ 0 w 56"/>
                <a:gd name="T35" fmla="*/ 1 h 18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6" h="184">
                  <a:moveTo>
                    <a:pt x="50" y="184"/>
                  </a:moveTo>
                  <a:lnTo>
                    <a:pt x="24" y="175"/>
                  </a:lnTo>
                  <a:lnTo>
                    <a:pt x="10" y="153"/>
                  </a:lnTo>
                  <a:lnTo>
                    <a:pt x="4" y="127"/>
                  </a:lnTo>
                  <a:lnTo>
                    <a:pt x="2" y="101"/>
                  </a:lnTo>
                  <a:lnTo>
                    <a:pt x="0" y="75"/>
                  </a:lnTo>
                  <a:lnTo>
                    <a:pt x="2" y="50"/>
                  </a:lnTo>
                  <a:lnTo>
                    <a:pt x="8" y="24"/>
                  </a:lnTo>
                  <a:lnTo>
                    <a:pt x="11" y="0"/>
                  </a:lnTo>
                  <a:lnTo>
                    <a:pt x="32" y="4"/>
                  </a:lnTo>
                  <a:lnTo>
                    <a:pt x="43" y="15"/>
                  </a:lnTo>
                  <a:lnTo>
                    <a:pt x="49" y="28"/>
                  </a:lnTo>
                  <a:lnTo>
                    <a:pt x="50" y="47"/>
                  </a:lnTo>
                  <a:lnTo>
                    <a:pt x="50" y="65"/>
                  </a:lnTo>
                  <a:lnTo>
                    <a:pt x="50" y="84"/>
                  </a:lnTo>
                  <a:lnTo>
                    <a:pt x="50" y="103"/>
                  </a:lnTo>
                  <a:lnTo>
                    <a:pt x="56" y="117"/>
                  </a:lnTo>
                  <a:lnTo>
                    <a:pt x="50" y="1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51" name="Freeform 125"/>
            <p:cNvSpPr>
              <a:spLocks/>
            </p:cNvSpPr>
            <p:nvPr/>
          </p:nvSpPr>
          <p:spPr bwMode="auto">
            <a:xfrm>
              <a:off x="3778" y="3251"/>
              <a:ext cx="114" cy="53"/>
            </a:xfrm>
            <a:custGeom>
              <a:avLst/>
              <a:gdLst>
                <a:gd name="T0" fmla="*/ 0 w 229"/>
                <a:gd name="T1" fmla="*/ 1 h 106"/>
                <a:gd name="T2" fmla="*/ 0 w 229"/>
                <a:gd name="T3" fmla="*/ 1 h 106"/>
                <a:gd name="T4" fmla="*/ 0 w 229"/>
                <a:gd name="T5" fmla="*/ 1 h 106"/>
                <a:gd name="T6" fmla="*/ 0 w 229"/>
                <a:gd name="T7" fmla="*/ 1 h 106"/>
                <a:gd name="T8" fmla="*/ 0 w 229"/>
                <a:gd name="T9" fmla="*/ 1 h 106"/>
                <a:gd name="T10" fmla="*/ 0 w 229"/>
                <a:gd name="T11" fmla="*/ 1 h 106"/>
                <a:gd name="T12" fmla="*/ 0 w 229"/>
                <a:gd name="T13" fmla="*/ 1 h 106"/>
                <a:gd name="T14" fmla="*/ 0 w 229"/>
                <a:gd name="T15" fmla="*/ 1 h 106"/>
                <a:gd name="T16" fmla="*/ 0 w 229"/>
                <a:gd name="T17" fmla="*/ 1 h 106"/>
                <a:gd name="T18" fmla="*/ 0 w 229"/>
                <a:gd name="T19" fmla="*/ 1 h 106"/>
                <a:gd name="T20" fmla="*/ 0 w 229"/>
                <a:gd name="T21" fmla="*/ 1 h 106"/>
                <a:gd name="T22" fmla="*/ 0 w 229"/>
                <a:gd name="T23" fmla="*/ 1 h 106"/>
                <a:gd name="T24" fmla="*/ 0 w 229"/>
                <a:gd name="T25" fmla="*/ 0 h 106"/>
                <a:gd name="T26" fmla="*/ 0 w 229"/>
                <a:gd name="T27" fmla="*/ 0 h 106"/>
                <a:gd name="T28" fmla="*/ 0 w 229"/>
                <a:gd name="T29" fmla="*/ 0 h 106"/>
                <a:gd name="T30" fmla="*/ 0 w 229"/>
                <a:gd name="T31" fmla="*/ 1 h 106"/>
                <a:gd name="T32" fmla="*/ 0 w 229"/>
                <a:gd name="T33" fmla="*/ 1 h 106"/>
                <a:gd name="T34" fmla="*/ 0 w 229"/>
                <a:gd name="T35" fmla="*/ 1 h 106"/>
                <a:gd name="T36" fmla="*/ 0 w 229"/>
                <a:gd name="T37" fmla="*/ 1 h 106"/>
                <a:gd name="T38" fmla="*/ 0 w 229"/>
                <a:gd name="T39" fmla="*/ 1 h 106"/>
                <a:gd name="T40" fmla="*/ 0 w 229"/>
                <a:gd name="T41" fmla="*/ 1 h 106"/>
                <a:gd name="T42" fmla="*/ 0 w 229"/>
                <a:gd name="T43" fmla="*/ 1 h 106"/>
                <a:gd name="T44" fmla="*/ 0 w 229"/>
                <a:gd name="T45" fmla="*/ 1 h 106"/>
                <a:gd name="T46" fmla="*/ 0 w 229"/>
                <a:gd name="T47" fmla="*/ 1 h 106"/>
                <a:gd name="T48" fmla="*/ 0 w 229"/>
                <a:gd name="T49" fmla="*/ 1 h 106"/>
                <a:gd name="T50" fmla="*/ 0 w 229"/>
                <a:gd name="T51" fmla="*/ 1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29" h="106">
                  <a:moveTo>
                    <a:pt x="149" y="106"/>
                  </a:moveTo>
                  <a:lnTo>
                    <a:pt x="125" y="106"/>
                  </a:lnTo>
                  <a:lnTo>
                    <a:pt x="101" y="104"/>
                  </a:lnTo>
                  <a:lnTo>
                    <a:pt x="78" y="96"/>
                  </a:lnTo>
                  <a:lnTo>
                    <a:pt x="58" y="87"/>
                  </a:lnTo>
                  <a:lnTo>
                    <a:pt x="37" y="76"/>
                  </a:lnTo>
                  <a:lnTo>
                    <a:pt x="23" y="59"/>
                  </a:lnTo>
                  <a:lnTo>
                    <a:pt x="10" y="41"/>
                  </a:lnTo>
                  <a:lnTo>
                    <a:pt x="0" y="18"/>
                  </a:lnTo>
                  <a:lnTo>
                    <a:pt x="0" y="7"/>
                  </a:lnTo>
                  <a:lnTo>
                    <a:pt x="24" y="5"/>
                  </a:lnTo>
                  <a:lnTo>
                    <a:pt x="50" y="2"/>
                  </a:lnTo>
                  <a:lnTo>
                    <a:pt x="80" y="0"/>
                  </a:lnTo>
                  <a:lnTo>
                    <a:pt x="110" y="0"/>
                  </a:lnTo>
                  <a:lnTo>
                    <a:pt x="141" y="0"/>
                  </a:lnTo>
                  <a:lnTo>
                    <a:pt x="173" y="2"/>
                  </a:lnTo>
                  <a:lnTo>
                    <a:pt x="201" y="7"/>
                  </a:lnTo>
                  <a:lnTo>
                    <a:pt x="229" y="13"/>
                  </a:lnTo>
                  <a:lnTo>
                    <a:pt x="223" y="26"/>
                  </a:lnTo>
                  <a:lnTo>
                    <a:pt x="216" y="41"/>
                  </a:lnTo>
                  <a:lnTo>
                    <a:pt x="208" y="54"/>
                  </a:lnTo>
                  <a:lnTo>
                    <a:pt x="197" y="67"/>
                  </a:lnTo>
                  <a:lnTo>
                    <a:pt x="188" y="78"/>
                  </a:lnTo>
                  <a:lnTo>
                    <a:pt x="175" y="89"/>
                  </a:lnTo>
                  <a:lnTo>
                    <a:pt x="162" y="98"/>
                  </a:lnTo>
                  <a:lnTo>
                    <a:pt x="149" y="106"/>
                  </a:lnTo>
                  <a:close/>
                </a:path>
              </a:pathLst>
            </a:custGeom>
            <a:solidFill>
              <a:srgbClr val="B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52" name="Freeform 126"/>
            <p:cNvSpPr>
              <a:spLocks/>
            </p:cNvSpPr>
            <p:nvPr/>
          </p:nvSpPr>
          <p:spPr bwMode="auto">
            <a:xfrm>
              <a:off x="3607" y="2757"/>
              <a:ext cx="201" cy="183"/>
            </a:xfrm>
            <a:custGeom>
              <a:avLst/>
              <a:gdLst>
                <a:gd name="T0" fmla="*/ 0 w 404"/>
                <a:gd name="T1" fmla="*/ 1 h 366"/>
                <a:gd name="T2" fmla="*/ 0 w 404"/>
                <a:gd name="T3" fmla="*/ 1 h 366"/>
                <a:gd name="T4" fmla="*/ 0 w 404"/>
                <a:gd name="T5" fmla="*/ 1 h 366"/>
                <a:gd name="T6" fmla="*/ 0 w 404"/>
                <a:gd name="T7" fmla="*/ 1 h 366"/>
                <a:gd name="T8" fmla="*/ 0 w 404"/>
                <a:gd name="T9" fmla="*/ 1 h 366"/>
                <a:gd name="T10" fmla="*/ 0 w 404"/>
                <a:gd name="T11" fmla="*/ 1 h 366"/>
                <a:gd name="T12" fmla="*/ 0 w 404"/>
                <a:gd name="T13" fmla="*/ 1 h 366"/>
                <a:gd name="T14" fmla="*/ 0 w 404"/>
                <a:gd name="T15" fmla="*/ 1 h 366"/>
                <a:gd name="T16" fmla="*/ 0 w 404"/>
                <a:gd name="T17" fmla="*/ 1 h 366"/>
                <a:gd name="T18" fmla="*/ 0 w 404"/>
                <a:gd name="T19" fmla="*/ 1 h 366"/>
                <a:gd name="T20" fmla="*/ 0 w 404"/>
                <a:gd name="T21" fmla="*/ 1 h 366"/>
                <a:gd name="T22" fmla="*/ 0 w 404"/>
                <a:gd name="T23" fmla="*/ 1 h 366"/>
                <a:gd name="T24" fmla="*/ 0 w 404"/>
                <a:gd name="T25" fmla="*/ 1 h 366"/>
                <a:gd name="T26" fmla="*/ 0 w 404"/>
                <a:gd name="T27" fmla="*/ 1 h 366"/>
                <a:gd name="T28" fmla="*/ 0 w 404"/>
                <a:gd name="T29" fmla="*/ 1 h 366"/>
                <a:gd name="T30" fmla="*/ 0 w 404"/>
                <a:gd name="T31" fmla="*/ 1 h 366"/>
                <a:gd name="T32" fmla="*/ 0 w 404"/>
                <a:gd name="T33" fmla="*/ 1 h 366"/>
                <a:gd name="T34" fmla="*/ 0 w 404"/>
                <a:gd name="T35" fmla="*/ 1 h 366"/>
                <a:gd name="T36" fmla="*/ 0 w 404"/>
                <a:gd name="T37" fmla="*/ 1 h 366"/>
                <a:gd name="T38" fmla="*/ 0 w 404"/>
                <a:gd name="T39" fmla="*/ 1 h 366"/>
                <a:gd name="T40" fmla="*/ 0 w 404"/>
                <a:gd name="T41" fmla="*/ 1 h 366"/>
                <a:gd name="T42" fmla="*/ 0 w 404"/>
                <a:gd name="T43" fmla="*/ 1 h 366"/>
                <a:gd name="T44" fmla="*/ 0 w 404"/>
                <a:gd name="T45" fmla="*/ 1 h 366"/>
                <a:gd name="T46" fmla="*/ 0 w 404"/>
                <a:gd name="T47" fmla="*/ 1 h 366"/>
                <a:gd name="T48" fmla="*/ 0 w 404"/>
                <a:gd name="T49" fmla="*/ 1 h 366"/>
                <a:gd name="T50" fmla="*/ 0 w 404"/>
                <a:gd name="T51" fmla="*/ 1 h 366"/>
                <a:gd name="T52" fmla="*/ 0 w 404"/>
                <a:gd name="T53" fmla="*/ 1 h 366"/>
                <a:gd name="T54" fmla="*/ 0 w 404"/>
                <a:gd name="T55" fmla="*/ 1 h 366"/>
                <a:gd name="T56" fmla="*/ 0 w 404"/>
                <a:gd name="T57" fmla="*/ 1 h 366"/>
                <a:gd name="T58" fmla="*/ 0 w 404"/>
                <a:gd name="T59" fmla="*/ 1 h 366"/>
                <a:gd name="T60" fmla="*/ 0 w 404"/>
                <a:gd name="T61" fmla="*/ 1 h 366"/>
                <a:gd name="T62" fmla="*/ 0 w 404"/>
                <a:gd name="T63" fmla="*/ 1 h 366"/>
                <a:gd name="T64" fmla="*/ 0 w 404"/>
                <a:gd name="T65" fmla="*/ 1 h 366"/>
                <a:gd name="T66" fmla="*/ 0 w 404"/>
                <a:gd name="T67" fmla="*/ 1 h 366"/>
                <a:gd name="T68" fmla="*/ 0 w 404"/>
                <a:gd name="T69" fmla="*/ 1 h 366"/>
                <a:gd name="T70" fmla="*/ 0 w 404"/>
                <a:gd name="T71" fmla="*/ 1 h 366"/>
                <a:gd name="T72" fmla="*/ 0 w 404"/>
                <a:gd name="T73" fmla="*/ 1 h 366"/>
                <a:gd name="T74" fmla="*/ 0 w 404"/>
                <a:gd name="T75" fmla="*/ 1 h 366"/>
                <a:gd name="T76" fmla="*/ 0 w 404"/>
                <a:gd name="T77" fmla="*/ 1 h 366"/>
                <a:gd name="T78" fmla="*/ 0 w 404"/>
                <a:gd name="T79" fmla="*/ 1 h 366"/>
                <a:gd name="T80" fmla="*/ 0 w 404"/>
                <a:gd name="T81" fmla="*/ 0 h 366"/>
                <a:gd name="T82" fmla="*/ 0 w 404"/>
                <a:gd name="T83" fmla="*/ 1 h 366"/>
                <a:gd name="T84" fmla="*/ 0 w 404"/>
                <a:gd name="T85" fmla="*/ 1 h 366"/>
                <a:gd name="T86" fmla="*/ 0 w 404"/>
                <a:gd name="T87" fmla="*/ 1 h 366"/>
                <a:gd name="T88" fmla="*/ 0 w 404"/>
                <a:gd name="T89" fmla="*/ 1 h 366"/>
                <a:gd name="T90" fmla="*/ 0 w 404"/>
                <a:gd name="T91" fmla="*/ 1 h 366"/>
                <a:gd name="T92" fmla="*/ 0 w 404"/>
                <a:gd name="T93" fmla="*/ 1 h 366"/>
                <a:gd name="T94" fmla="*/ 0 w 404"/>
                <a:gd name="T95" fmla="*/ 1 h 366"/>
                <a:gd name="T96" fmla="*/ 0 w 404"/>
                <a:gd name="T97" fmla="*/ 1 h 366"/>
                <a:gd name="T98" fmla="*/ 0 w 404"/>
                <a:gd name="T99" fmla="*/ 1 h 366"/>
                <a:gd name="T100" fmla="*/ 0 w 404"/>
                <a:gd name="T101" fmla="*/ 1 h 366"/>
                <a:gd name="T102" fmla="*/ 0 w 404"/>
                <a:gd name="T103" fmla="*/ 1 h 366"/>
                <a:gd name="T104" fmla="*/ 0 w 404"/>
                <a:gd name="T105" fmla="*/ 1 h 36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404" h="366">
                  <a:moveTo>
                    <a:pt x="379" y="316"/>
                  </a:moveTo>
                  <a:lnTo>
                    <a:pt x="368" y="285"/>
                  </a:lnTo>
                  <a:lnTo>
                    <a:pt x="363" y="249"/>
                  </a:lnTo>
                  <a:lnTo>
                    <a:pt x="361" y="214"/>
                  </a:lnTo>
                  <a:lnTo>
                    <a:pt x="359" y="179"/>
                  </a:lnTo>
                  <a:lnTo>
                    <a:pt x="357" y="144"/>
                  </a:lnTo>
                  <a:lnTo>
                    <a:pt x="350" y="110"/>
                  </a:lnTo>
                  <a:lnTo>
                    <a:pt x="335" y="80"/>
                  </a:lnTo>
                  <a:lnTo>
                    <a:pt x="313" y="56"/>
                  </a:lnTo>
                  <a:lnTo>
                    <a:pt x="300" y="45"/>
                  </a:lnTo>
                  <a:lnTo>
                    <a:pt x="285" y="38"/>
                  </a:lnTo>
                  <a:lnTo>
                    <a:pt x="270" y="30"/>
                  </a:lnTo>
                  <a:lnTo>
                    <a:pt x="255" y="26"/>
                  </a:lnTo>
                  <a:lnTo>
                    <a:pt x="240" y="25"/>
                  </a:lnTo>
                  <a:lnTo>
                    <a:pt x="223" y="25"/>
                  </a:lnTo>
                  <a:lnTo>
                    <a:pt x="209" y="26"/>
                  </a:lnTo>
                  <a:lnTo>
                    <a:pt x="194" y="30"/>
                  </a:lnTo>
                  <a:lnTo>
                    <a:pt x="153" y="60"/>
                  </a:lnTo>
                  <a:lnTo>
                    <a:pt x="116" y="93"/>
                  </a:lnTo>
                  <a:lnTo>
                    <a:pt x="84" y="131"/>
                  </a:lnTo>
                  <a:lnTo>
                    <a:pt x="58" y="171"/>
                  </a:lnTo>
                  <a:lnTo>
                    <a:pt x="38" y="216"/>
                  </a:lnTo>
                  <a:lnTo>
                    <a:pt x="25" y="264"/>
                  </a:lnTo>
                  <a:lnTo>
                    <a:pt x="19" y="314"/>
                  </a:lnTo>
                  <a:lnTo>
                    <a:pt x="21" y="366"/>
                  </a:lnTo>
                  <a:lnTo>
                    <a:pt x="6" y="335"/>
                  </a:lnTo>
                  <a:lnTo>
                    <a:pt x="0" y="301"/>
                  </a:lnTo>
                  <a:lnTo>
                    <a:pt x="2" y="270"/>
                  </a:lnTo>
                  <a:lnTo>
                    <a:pt x="8" y="236"/>
                  </a:lnTo>
                  <a:lnTo>
                    <a:pt x="19" y="205"/>
                  </a:lnTo>
                  <a:lnTo>
                    <a:pt x="32" y="171"/>
                  </a:lnTo>
                  <a:lnTo>
                    <a:pt x="45" y="140"/>
                  </a:lnTo>
                  <a:lnTo>
                    <a:pt x="56" y="110"/>
                  </a:lnTo>
                  <a:lnTo>
                    <a:pt x="77" y="90"/>
                  </a:lnTo>
                  <a:lnTo>
                    <a:pt x="97" y="69"/>
                  </a:lnTo>
                  <a:lnTo>
                    <a:pt x="117" y="51"/>
                  </a:lnTo>
                  <a:lnTo>
                    <a:pt x="140" y="34"/>
                  </a:lnTo>
                  <a:lnTo>
                    <a:pt x="162" y="21"/>
                  </a:lnTo>
                  <a:lnTo>
                    <a:pt x="186" y="10"/>
                  </a:lnTo>
                  <a:lnTo>
                    <a:pt x="214" y="2"/>
                  </a:lnTo>
                  <a:lnTo>
                    <a:pt x="242" y="0"/>
                  </a:lnTo>
                  <a:lnTo>
                    <a:pt x="266" y="8"/>
                  </a:lnTo>
                  <a:lnTo>
                    <a:pt x="288" y="17"/>
                  </a:lnTo>
                  <a:lnTo>
                    <a:pt x="311" y="28"/>
                  </a:lnTo>
                  <a:lnTo>
                    <a:pt x="331" y="41"/>
                  </a:lnTo>
                  <a:lnTo>
                    <a:pt x="350" y="56"/>
                  </a:lnTo>
                  <a:lnTo>
                    <a:pt x="366" y="75"/>
                  </a:lnTo>
                  <a:lnTo>
                    <a:pt x="379" y="95"/>
                  </a:lnTo>
                  <a:lnTo>
                    <a:pt x="392" y="118"/>
                  </a:lnTo>
                  <a:lnTo>
                    <a:pt x="396" y="168"/>
                  </a:lnTo>
                  <a:lnTo>
                    <a:pt x="404" y="223"/>
                  </a:lnTo>
                  <a:lnTo>
                    <a:pt x="402" y="275"/>
                  </a:lnTo>
                  <a:lnTo>
                    <a:pt x="379" y="3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53" name="Freeform 127"/>
            <p:cNvSpPr>
              <a:spLocks/>
            </p:cNvSpPr>
            <p:nvPr/>
          </p:nvSpPr>
          <p:spPr bwMode="auto">
            <a:xfrm>
              <a:off x="3761" y="2995"/>
              <a:ext cx="31" cy="90"/>
            </a:xfrm>
            <a:custGeom>
              <a:avLst/>
              <a:gdLst>
                <a:gd name="T0" fmla="*/ 1 w 61"/>
                <a:gd name="T1" fmla="*/ 1 h 180"/>
                <a:gd name="T2" fmla="*/ 1 w 61"/>
                <a:gd name="T3" fmla="*/ 1 h 180"/>
                <a:gd name="T4" fmla="*/ 0 w 61"/>
                <a:gd name="T5" fmla="*/ 1 h 180"/>
                <a:gd name="T6" fmla="*/ 1 w 61"/>
                <a:gd name="T7" fmla="*/ 1 h 180"/>
                <a:gd name="T8" fmla="*/ 1 w 61"/>
                <a:gd name="T9" fmla="*/ 0 h 180"/>
                <a:gd name="T10" fmla="*/ 1 w 61"/>
                <a:gd name="T11" fmla="*/ 1 h 180"/>
                <a:gd name="T12" fmla="*/ 1 w 61"/>
                <a:gd name="T13" fmla="*/ 1 h 180"/>
                <a:gd name="T14" fmla="*/ 1 w 61"/>
                <a:gd name="T15" fmla="*/ 1 h 180"/>
                <a:gd name="T16" fmla="*/ 1 w 61"/>
                <a:gd name="T17" fmla="*/ 1 h 180"/>
                <a:gd name="T18" fmla="*/ 1 w 61"/>
                <a:gd name="T19" fmla="*/ 1 h 180"/>
                <a:gd name="T20" fmla="*/ 1 w 61"/>
                <a:gd name="T21" fmla="*/ 1 h 180"/>
                <a:gd name="T22" fmla="*/ 1 w 61"/>
                <a:gd name="T23" fmla="*/ 1 h 180"/>
                <a:gd name="T24" fmla="*/ 1 w 61"/>
                <a:gd name="T25" fmla="*/ 1 h 180"/>
                <a:gd name="T26" fmla="*/ 1 w 61"/>
                <a:gd name="T27" fmla="*/ 1 h 180"/>
                <a:gd name="T28" fmla="*/ 1 w 61"/>
                <a:gd name="T29" fmla="*/ 1 h 180"/>
                <a:gd name="T30" fmla="*/ 1 w 61"/>
                <a:gd name="T31" fmla="*/ 1 h 180"/>
                <a:gd name="T32" fmla="*/ 1 w 61"/>
                <a:gd name="T33" fmla="*/ 1 h 180"/>
                <a:gd name="T34" fmla="*/ 1 w 61"/>
                <a:gd name="T35" fmla="*/ 1 h 180"/>
                <a:gd name="T36" fmla="*/ 1 w 61"/>
                <a:gd name="T37" fmla="*/ 1 h 180"/>
                <a:gd name="T38" fmla="*/ 1 w 61"/>
                <a:gd name="T39" fmla="*/ 1 h 180"/>
                <a:gd name="T40" fmla="*/ 1 w 61"/>
                <a:gd name="T41" fmla="*/ 1 h 18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61" h="180">
                  <a:moveTo>
                    <a:pt x="20" y="173"/>
                  </a:moveTo>
                  <a:lnTo>
                    <a:pt x="4" y="138"/>
                  </a:lnTo>
                  <a:lnTo>
                    <a:pt x="0" y="93"/>
                  </a:lnTo>
                  <a:lnTo>
                    <a:pt x="4" y="45"/>
                  </a:lnTo>
                  <a:lnTo>
                    <a:pt x="7" y="0"/>
                  </a:lnTo>
                  <a:lnTo>
                    <a:pt x="33" y="4"/>
                  </a:lnTo>
                  <a:lnTo>
                    <a:pt x="46" y="13"/>
                  </a:lnTo>
                  <a:lnTo>
                    <a:pt x="52" y="30"/>
                  </a:lnTo>
                  <a:lnTo>
                    <a:pt x="50" y="48"/>
                  </a:lnTo>
                  <a:lnTo>
                    <a:pt x="46" y="71"/>
                  </a:lnTo>
                  <a:lnTo>
                    <a:pt x="43" y="95"/>
                  </a:lnTo>
                  <a:lnTo>
                    <a:pt x="44" y="117"/>
                  </a:lnTo>
                  <a:lnTo>
                    <a:pt x="52" y="136"/>
                  </a:lnTo>
                  <a:lnTo>
                    <a:pt x="59" y="147"/>
                  </a:lnTo>
                  <a:lnTo>
                    <a:pt x="61" y="158"/>
                  </a:lnTo>
                  <a:lnTo>
                    <a:pt x="59" y="167"/>
                  </a:lnTo>
                  <a:lnTo>
                    <a:pt x="56" y="175"/>
                  </a:lnTo>
                  <a:lnTo>
                    <a:pt x="48" y="178"/>
                  </a:lnTo>
                  <a:lnTo>
                    <a:pt x="39" y="180"/>
                  </a:lnTo>
                  <a:lnTo>
                    <a:pt x="30" y="178"/>
                  </a:lnTo>
                  <a:lnTo>
                    <a:pt x="20" y="1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54" name="Freeform 128"/>
            <p:cNvSpPr>
              <a:spLocks/>
            </p:cNvSpPr>
            <p:nvPr/>
          </p:nvSpPr>
          <p:spPr bwMode="auto">
            <a:xfrm>
              <a:off x="3555" y="2344"/>
              <a:ext cx="108" cy="302"/>
            </a:xfrm>
            <a:custGeom>
              <a:avLst/>
              <a:gdLst>
                <a:gd name="T0" fmla="*/ 0 w 218"/>
                <a:gd name="T1" fmla="*/ 1 h 604"/>
                <a:gd name="T2" fmla="*/ 0 w 218"/>
                <a:gd name="T3" fmla="*/ 1 h 604"/>
                <a:gd name="T4" fmla="*/ 0 w 218"/>
                <a:gd name="T5" fmla="*/ 1 h 604"/>
                <a:gd name="T6" fmla="*/ 0 w 218"/>
                <a:gd name="T7" fmla="*/ 1 h 604"/>
                <a:gd name="T8" fmla="*/ 0 w 218"/>
                <a:gd name="T9" fmla="*/ 1 h 604"/>
                <a:gd name="T10" fmla="*/ 0 w 218"/>
                <a:gd name="T11" fmla="*/ 1 h 604"/>
                <a:gd name="T12" fmla="*/ 0 w 218"/>
                <a:gd name="T13" fmla="*/ 1 h 604"/>
                <a:gd name="T14" fmla="*/ 0 w 218"/>
                <a:gd name="T15" fmla="*/ 1 h 604"/>
                <a:gd name="T16" fmla="*/ 0 w 218"/>
                <a:gd name="T17" fmla="*/ 1 h 604"/>
                <a:gd name="T18" fmla="*/ 0 w 218"/>
                <a:gd name="T19" fmla="*/ 1 h 604"/>
                <a:gd name="T20" fmla="*/ 0 w 218"/>
                <a:gd name="T21" fmla="*/ 1 h 604"/>
                <a:gd name="T22" fmla="*/ 0 w 218"/>
                <a:gd name="T23" fmla="*/ 1 h 604"/>
                <a:gd name="T24" fmla="*/ 0 w 218"/>
                <a:gd name="T25" fmla="*/ 1 h 604"/>
                <a:gd name="T26" fmla="*/ 0 w 218"/>
                <a:gd name="T27" fmla="*/ 1 h 604"/>
                <a:gd name="T28" fmla="*/ 0 w 218"/>
                <a:gd name="T29" fmla="*/ 1 h 604"/>
                <a:gd name="T30" fmla="*/ 0 w 218"/>
                <a:gd name="T31" fmla="*/ 1 h 604"/>
                <a:gd name="T32" fmla="*/ 0 w 218"/>
                <a:gd name="T33" fmla="*/ 1 h 604"/>
                <a:gd name="T34" fmla="*/ 0 w 218"/>
                <a:gd name="T35" fmla="*/ 0 h 604"/>
                <a:gd name="T36" fmla="*/ 0 w 218"/>
                <a:gd name="T37" fmla="*/ 1 h 604"/>
                <a:gd name="T38" fmla="*/ 0 w 218"/>
                <a:gd name="T39" fmla="*/ 1 h 604"/>
                <a:gd name="T40" fmla="*/ 0 w 218"/>
                <a:gd name="T41" fmla="*/ 1 h 604"/>
                <a:gd name="T42" fmla="*/ 0 w 218"/>
                <a:gd name="T43" fmla="*/ 1 h 604"/>
                <a:gd name="T44" fmla="*/ 0 w 218"/>
                <a:gd name="T45" fmla="*/ 1 h 604"/>
                <a:gd name="T46" fmla="*/ 0 w 218"/>
                <a:gd name="T47" fmla="*/ 1 h 604"/>
                <a:gd name="T48" fmla="*/ 0 w 218"/>
                <a:gd name="T49" fmla="*/ 1 h 604"/>
                <a:gd name="T50" fmla="*/ 0 w 218"/>
                <a:gd name="T51" fmla="*/ 1 h 604"/>
                <a:gd name="T52" fmla="*/ 0 w 218"/>
                <a:gd name="T53" fmla="*/ 1 h 604"/>
                <a:gd name="T54" fmla="*/ 0 w 218"/>
                <a:gd name="T55" fmla="*/ 1 h 604"/>
                <a:gd name="T56" fmla="*/ 0 w 218"/>
                <a:gd name="T57" fmla="*/ 1 h 604"/>
                <a:gd name="T58" fmla="*/ 0 w 218"/>
                <a:gd name="T59" fmla="*/ 1 h 60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18" h="604">
                  <a:moveTo>
                    <a:pt x="205" y="604"/>
                  </a:moveTo>
                  <a:lnTo>
                    <a:pt x="142" y="559"/>
                  </a:lnTo>
                  <a:lnTo>
                    <a:pt x="93" y="505"/>
                  </a:lnTo>
                  <a:lnTo>
                    <a:pt x="58" y="440"/>
                  </a:lnTo>
                  <a:lnTo>
                    <a:pt x="32" y="369"/>
                  </a:lnTo>
                  <a:lnTo>
                    <a:pt x="15" y="295"/>
                  </a:lnTo>
                  <a:lnTo>
                    <a:pt x="6" y="219"/>
                  </a:lnTo>
                  <a:lnTo>
                    <a:pt x="2" y="141"/>
                  </a:lnTo>
                  <a:lnTo>
                    <a:pt x="0" y="65"/>
                  </a:lnTo>
                  <a:lnTo>
                    <a:pt x="4" y="54"/>
                  </a:lnTo>
                  <a:lnTo>
                    <a:pt x="12" y="43"/>
                  </a:lnTo>
                  <a:lnTo>
                    <a:pt x="19" y="33"/>
                  </a:lnTo>
                  <a:lnTo>
                    <a:pt x="30" y="24"/>
                  </a:lnTo>
                  <a:lnTo>
                    <a:pt x="39" y="17"/>
                  </a:lnTo>
                  <a:lnTo>
                    <a:pt x="52" y="11"/>
                  </a:lnTo>
                  <a:lnTo>
                    <a:pt x="64" y="5"/>
                  </a:lnTo>
                  <a:lnTo>
                    <a:pt x="75" y="2"/>
                  </a:lnTo>
                  <a:lnTo>
                    <a:pt x="91" y="0"/>
                  </a:lnTo>
                  <a:lnTo>
                    <a:pt x="104" y="2"/>
                  </a:lnTo>
                  <a:lnTo>
                    <a:pt x="117" y="7"/>
                  </a:lnTo>
                  <a:lnTo>
                    <a:pt x="130" y="17"/>
                  </a:lnTo>
                  <a:lnTo>
                    <a:pt x="140" y="26"/>
                  </a:lnTo>
                  <a:lnTo>
                    <a:pt x="151" y="37"/>
                  </a:lnTo>
                  <a:lnTo>
                    <a:pt x="158" y="48"/>
                  </a:lnTo>
                  <a:lnTo>
                    <a:pt x="168" y="59"/>
                  </a:lnTo>
                  <a:lnTo>
                    <a:pt x="179" y="184"/>
                  </a:lnTo>
                  <a:lnTo>
                    <a:pt x="182" y="306"/>
                  </a:lnTo>
                  <a:lnTo>
                    <a:pt x="192" y="429"/>
                  </a:lnTo>
                  <a:lnTo>
                    <a:pt x="218" y="548"/>
                  </a:lnTo>
                  <a:lnTo>
                    <a:pt x="205" y="6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55" name="Freeform 129"/>
            <p:cNvSpPr>
              <a:spLocks/>
            </p:cNvSpPr>
            <p:nvPr/>
          </p:nvSpPr>
          <p:spPr bwMode="auto">
            <a:xfrm>
              <a:off x="3577" y="2404"/>
              <a:ext cx="61" cy="207"/>
            </a:xfrm>
            <a:custGeom>
              <a:avLst/>
              <a:gdLst>
                <a:gd name="T0" fmla="*/ 0 w 123"/>
                <a:gd name="T1" fmla="*/ 1 h 414"/>
                <a:gd name="T2" fmla="*/ 0 w 123"/>
                <a:gd name="T3" fmla="*/ 1 h 414"/>
                <a:gd name="T4" fmla="*/ 0 w 123"/>
                <a:gd name="T5" fmla="*/ 1 h 414"/>
                <a:gd name="T6" fmla="*/ 0 w 123"/>
                <a:gd name="T7" fmla="*/ 1 h 414"/>
                <a:gd name="T8" fmla="*/ 0 w 123"/>
                <a:gd name="T9" fmla="*/ 1 h 414"/>
                <a:gd name="T10" fmla="*/ 0 w 123"/>
                <a:gd name="T11" fmla="*/ 1 h 414"/>
                <a:gd name="T12" fmla="*/ 0 w 123"/>
                <a:gd name="T13" fmla="*/ 1 h 414"/>
                <a:gd name="T14" fmla="*/ 0 w 123"/>
                <a:gd name="T15" fmla="*/ 1 h 414"/>
                <a:gd name="T16" fmla="*/ 0 w 123"/>
                <a:gd name="T17" fmla="*/ 0 h 414"/>
                <a:gd name="T18" fmla="*/ 0 w 123"/>
                <a:gd name="T19" fmla="*/ 1 h 414"/>
                <a:gd name="T20" fmla="*/ 0 w 123"/>
                <a:gd name="T21" fmla="*/ 1 h 414"/>
                <a:gd name="T22" fmla="*/ 0 w 123"/>
                <a:gd name="T23" fmla="*/ 1 h 414"/>
                <a:gd name="T24" fmla="*/ 0 w 123"/>
                <a:gd name="T25" fmla="*/ 1 h 414"/>
                <a:gd name="T26" fmla="*/ 0 w 123"/>
                <a:gd name="T27" fmla="*/ 1 h 414"/>
                <a:gd name="T28" fmla="*/ 0 w 123"/>
                <a:gd name="T29" fmla="*/ 1 h 414"/>
                <a:gd name="T30" fmla="*/ 0 w 123"/>
                <a:gd name="T31" fmla="*/ 1 h 414"/>
                <a:gd name="T32" fmla="*/ 0 w 123"/>
                <a:gd name="T33" fmla="*/ 1 h 41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23" h="414">
                  <a:moveTo>
                    <a:pt x="123" y="414"/>
                  </a:moveTo>
                  <a:lnTo>
                    <a:pt x="87" y="373"/>
                  </a:lnTo>
                  <a:lnTo>
                    <a:pt x="59" y="327"/>
                  </a:lnTo>
                  <a:lnTo>
                    <a:pt x="39" y="276"/>
                  </a:lnTo>
                  <a:lnTo>
                    <a:pt x="24" y="224"/>
                  </a:lnTo>
                  <a:lnTo>
                    <a:pt x="13" y="169"/>
                  </a:lnTo>
                  <a:lnTo>
                    <a:pt x="7" y="113"/>
                  </a:lnTo>
                  <a:lnTo>
                    <a:pt x="4" y="57"/>
                  </a:lnTo>
                  <a:lnTo>
                    <a:pt x="0" y="0"/>
                  </a:lnTo>
                  <a:lnTo>
                    <a:pt x="52" y="31"/>
                  </a:lnTo>
                  <a:lnTo>
                    <a:pt x="84" y="74"/>
                  </a:lnTo>
                  <a:lnTo>
                    <a:pt x="102" y="124"/>
                  </a:lnTo>
                  <a:lnTo>
                    <a:pt x="110" y="180"/>
                  </a:lnTo>
                  <a:lnTo>
                    <a:pt x="110" y="239"/>
                  </a:lnTo>
                  <a:lnTo>
                    <a:pt x="110" y="300"/>
                  </a:lnTo>
                  <a:lnTo>
                    <a:pt x="111" y="360"/>
                  </a:lnTo>
                  <a:lnTo>
                    <a:pt x="123" y="41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56" name="Freeform 130"/>
            <p:cNvSpPr>
              <a:spLocks/>
            </p:cNvSpPr>
            <p:nvPr/>
          </p:nvSpPr>
          <p:spPr bwMode="auto">
            <a:xfrm>
              <a:off x="3608" y="3304"/>
              <a:ext cx="30" cy="40"/>
            </a:xfrm>
            <a:custGeom>
              <a:avLst/>
              <a:gdLst>
                <a:gd name="T0" fmla="*/ 0 w 62"/>
                <a:gd name="T1" fmla="*/ 1 h 80"/>
                <a:gd name="T2" fmla="*/ 0 w 62"/>
                <a:gd name="T3" fmla="*/ 1 h 80"/>
                <a:gd name="T4" fmla="*/ 0 w 62"/>
                <a:gd name="T5" fmla="*/ 1 h 80"/>
                <a:gd name="T6" fmla="*/ 0 w 62"/>
                <a:gd name="T7" fmla="*/ 1 h 80"/>
                <a:gd name="T8" fmla="*/ 0 w 62"/>
                <a:gd name="T9" fmla="*/ 1 h 80"/>
                <a:gd name="T10" fmla="*/ 0 w 62"/>
                <a:gd name="T11" fmla="*/ 0 h 80"/>
                <a:gd name="T12" fmla="*/ 0 w 62"/>
                <a:gd name="T13" fmla="*/ 1 h 80"/>
                <a:gd name="T14" fmla="*/ 0 w 62"/>
                <a:gd name="T15" fmla="*/ 1 h 80"/>
                <a:gd name="T16" fmla="*/ 0 w 62"/>
                <a:gd name="T17" fmla="*/ 1 h 80"/>
                <a:gd name="T18" fmla="*/ 0 w 62"/>
                <a:gd name="T19" fmla="*/ 1 h 80"/>
                <a:gd name="T20" fmla="*/ 0 w 62"/>
                <a:gd name="T21" fmla="*/ 1 h 80"/>
                <a:gd name="T22" fmla="*/ 0 w 62"/>
                <a:gd name="T23" fmla="*/ 1 h 80"/>
                <a:gd name="T24" fmla="*/ 0 w 62"/>
                <a:gd name="T25" fmla="*/ 1 h 80"/>
                <a:gd name="T26" fmla="*/ 0 w 62"/>
                <a:gd name="T27" fmla="*/ 1 h 80"/>
                <a:gd name="T28" fmla="*/ 0 w 62"/>
                <a:gd name="T29" fmla="*/ 1 h 80"/>
                <a:gd name="T30" fmla="*/ 0 w 62"/>
                <a:gd name="T31" fmla="*/ 1 h 80"/>
                <a:gd name="T32" fmla="*/ 0 w 62"/>
                <a:gd name="T33" fmla="*/ 1 h 8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62" h="80">
                  <a:moveTo>
                    <a:pt x="49" y="80"/>
                  </a:moveTo>
                  <a:lnTo>
                    <a:pt x="36" y="61"/>
                  </a:lnTo>
                  <a:lnTo>
                    <a:pt x="19" y="44"/>
                  </a:lnTo>
                  <a:lnTo>
                    <a:pt x="6" y="28"/>
                  </a:lnTo>
                  <a:lnTo>
                    <a:pt x="0" y="5"/>
                  </a:lnTo>
                  <a:lnTo>
                    <a:pt x="11" y="0"/>
                  </a:lnTo>
                  <a:lnTo>
                    <a:pt x="21" y="2"/>
                  </a:lnTo>
                  <a:lnTo>
                    <a:pt x="28" y="9"/>
                  </a:lnTo>
                  <a:lnTo>
                    <a:pt x="34" y="18"/>
                  </a:lnTo>
                  <a:lnTo>
                    <a:pt x="41" y="29"/>
                  </a:lnTo>
                  <a:lnTo>
                    <a:pt x="47" y="41"/>
                  </a:lnTo>
                  <a:lnTo>
                    <a:pt x="54" y="52"/>
                  </a:lnTo>
                  <a:lnTo>
                    <a:pt x="62" y="61"/>
                  </a:lnTo>
                  <a:lnTo>
                    <a:pt x="62" y="68"/>
                  </a:lnTo>
                  <a:lnTo>
                    <a:pt x="58" y="72"/>
                  </a:lnTo>
                  <a:lnTo>
                    <a:pt x="52" y="76"/>
                  </a:lnTo>
                  <a:lnTo>
                    <a:pt x="49" y="8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57" name="Freeform 131"/>
            <p:cNvSpPr>
              <a:spLocks/>
            </p:cNvSpPr>
            <p:nvPr/>
          </p:nvSpPr>
          <p:spPr bwMode="auto">
            <a:xfrm>
              <a:off x="3551" y="3121"/>
              <a:ext cx="66" cy="35"/>
            </a:xfrm>
            <a:custGeom>
              <a:avLst/>
              <a:gdLst>
                <a:gd name="T0" fmla="*/ 0 w 132"/>
                <a:gd name="T1" fmla="*/ 0 h 68"/>
                <a:gd name="T2" fmla="*/ 1 w 132"/>
                <a:gd name="T3" fmla="*/ 1 h 68"/>
                <a:gd name="T4" fmla="*/ 1 w 132"/>
                <a:gd name="T5" fmla="*/ 1 h 68"/>
                <a:gd name="T6" fmla="*/ 1 w 132"/>
                <a:gd name="T7" fmla="*/ 1 h 68"/>
                <a:gd name="T8" fmla="*/ 1 w 132"/>
                <a:gd name="T9" fmla="*/ 1 h 68"/>
                <a:gd name="T10" fmla="*/ 1 w 132"/>
                <a:gd name="T11" fmla="*/ 1 h 68"/>
                <a:gd name="T12" fmla="*/ 1 w 132"/>
                <a:gd name="T13" fmla="*/ 1 h 68"/>
                <a:gd name="T14" fmla="*/ 1 w 132"/>
                <a:gd name="T15" fmla="*/ 1 h 68"/>
                <a:gd name="T16" fmla="*/ 1 w 132"/>
                <a:gd name="T17" fmla="*/ 1 h 68"/>
                <a:gd name="T18" fmla="*/ 0 w 132"/>
                <a:gd name="T19" fmla="*/ 0 h 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32" h="68">
                  <a:moveTo>
                    <a:pt x="0" y="0"/>
                  </a:moveTo>
                  <a:lnTo>
                    <a:pt x="17" y="2"/>
                  </a:lnTo>
                  <a:lnTo>
                    <a:pt x="33" y="3"/>
                  </a:lnTo>
                  <a:lnTo>
                    <a:pt x="50" y="9"/>
                  </a:lnTo>
                  <a:lnTo>
                    <a:pt x="69" y="16"/>
                  </a:lnTo>
                  <a:lnTo>
                    <a:pt x="85" y="26"/>
                  </a:lnTo>
                  <a:lnTo>
                    <a:pt x="102" y="37"/>
                  </a:lnTo>
                  <a:lnTo>
                    <a:pt x="119" y="52"/>
                  </a:lnTo>
                  <a:lnTo>
                    <a:pt x="132" y="6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58" name="Freeform 132"/>
            <p:cNvSpPr>
              <a:spLocks/>
            </p:cNvSpPr>
            <p:nvPr/>
          </p:nvSpPr>
          <p:spPr bwMode="auto">
            <a:xfrm>
              <a:off x="3545" y="3165"/>
              <a:ext cx="68" cy="32"/>
            </a:xfrm>
            <a:custGeom>
              <a:avLst/>
              <a:gdLst>
                <a:gd name="T0" fmla="*/ 0 w 135"/>
                <a:gd name="T1" fmla="*/ 1 h 63"/>
                <a:gd name="T2" fmla="*/ 0 w 135"/>
                <a:gd name="T3" fmla="*/ 0 h 63"/>
                <a:gd name="T4" fmla="*/ 1 w 135"/>
                <a:gd name="T5" fmla="*/ 1 h 63"/>
                <a:gd name="T6" fmla="*/ 1 w 135"/>
                <a:gd name="T7" fmla="*/ 1 h 63"/>
                <a:gd name="T8" fmla="*/ 1 w 135"/>
                <a:gd name="T9" fmla="*/ 1 h 63"/>
                <a:gd name="T10" fmla="*/ 1 w 135"/>
                <a:gd name="T11" fmla="*/ 1 h 63"/>
                <a:gd name="T12" fmla="*/ 1 w 135"/>
                <a:gd name="T13" fmla="*/ 1 h 63"/>
                <a:gd name="T14" fmla="*/ 1 w 135"/>
                <a:gd name="T15" fmla="*/ 1 h 63"/>
                <a:gd name="T16" fmla="*/ 1 w 135"/>
                <a:gd name="T17" fmla="*/ 1 h 63"/>
                <a:gd name="T18" fmla="*/ 1 w 135"/>
                <a:gd name="T19" fmla="*/ 1 h 63"/>
                <a:gd name="T20" fmla="*/ 0 w 135"/>
                <a:gd name="T21" fmla="*/ 1 h 6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5" h="63">
                  <a:moveTo>
                    <a:pt x="0" y="13"/>
                  </a:moveTo>
                  <a:lnTo>
                    <a:pt x="0" y="0"/>
                  </a:lnTo>
                  <a:lnTo>
                    <a:pt x="135" y="56"/>
                  </a:lnTo>
                  <a:lnTo>
                    <a:pt x="119" y="61"/>
                  </a:lnTo>
                  <a:lnTo>
                    <a:pt x="100" y="63"/>
                  </a:lnTo>
                  <a:lnTo>
                    <a:pt x="82" y="61"/>
                  </a:lnTo>
                  <a:lnTo>
                    <a:pt x="65" y="54"/>
                  </a:lnTo>
                  <a:lnTo>
                    <a:pt x="46" y="46"/>
                  </a:lnTo>
                  <a:lnTo>
                    <a:pt x="30" y="35"/>
                  </a:lnTo>
                  <a:lnTo>
                    <a:pt x="15" y="24"/>
                  </a:lnTo>
                  <a:lnTo>
                    <a:pt x="0"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59" name="Freeform 133"/>
            <p:cNvSpPr>
              <a:spLocks/>
            </p:cNvSpPr>
            <p:nvPr/>
          </p:nvSpPr>
          <p:spPr bwMode="auto">
            <a:xfrm>
              <a:off x="3518" y="3319"/>
              <a:ext cx="90" cy="62"/>
            </a:xfrm>
            <a:custGeom>
              <a:avLst/>
              <a:gdLst>
                <a:gd name="T0" fmla="*/ 1 w 180"/>
                <a:gd name="T1" fmla="*/ 0 h 125"/>
                <a:gd name="T2" fmla="*/ 1 w 180"/>
                <a:gd name="T3" fmla="*/ 0 h 125"/>
                <a:gd name="T4" fmla="*/ 1 w 180"/>
                <a:gd name="T5" fmla="*/ 0 h 125"/>
                <a:gd name="T6" fmla="*/ 1 w 180"/>
                <a:gd name="T7" fmla="*/ 0 h 125"/>
                <a:gd name="T8" fmla="*/ 1 w 180"/>
                <a:gd name="T9" fmla="*/ 0 h 125"/>
                <a:gd name="T10" fmla="*/ 1 w 180"/>
                <a:gd name="T11" fmla="*/ 0 h 125"/>
                <a:gd name="T12" fmla="*/ 1 w 180"/>
                <a:gd name="T13" fmla="*/ 0 h 125"/>
                <a:gd name="T14" fmla="*/ 1 w 180"/>
                <a:gd name="T15" fmla="*/ 0 h 125"/>
                <a:gd name="T16" fmla="*/ 0 w 180"/>
                <a:gd name="T17" fmla="*/ 0 h 125"/>
                <a:gd name="T18" fmla="*/ 1 w 180"/>
                <a:gd name="T19" fmla="*/ 0 h 125"/>
                <a:gd name="T20" fmla="*/ 1 w 180"/>
                <a:gd name="T21" fmla="*/ 0 h 125"/>
                <a:gd name="T22" fmla="*/ 1 w 180"/>
                <a:gd name="T23" fmla="*/ 0 h 125"/>
                <a:gd name="T24" fmla="*/ 1 w 180"/>
                <a:gd name="T25" fmla="*/ 0 h 125"/>
                <a:gd name="T26" fmla="*/ 1 w 180"/>
                <a:gd name="T27" fmla="*/ 0 h 125"/>
                <a:gd name="T28" fmla="*/ 1 w 180"/>
                <a:gd name="T29" fmla="*/ 0 h 125"/>
                <a:gd name="T30" fmla="*/ 1 w 180"/>
                <a:gd name="T31" fmla="*/ 0 h 125"/>
                <a:gd name="T32" fmla="*/ 1 w 180"/>
                <a:gd name="T33" fmla="*/ 0 h 125"/>
                <a:gd name="T34" fmla="*/ 1 w 180"/>
                <a:gd name="T35" fmla="*/ 0 h 125"/>
                <a:gd name="T36" fmla="*/ 1 w 180"/>
                <a:gd name="T37" fmla="*/ 0 h 12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80" h="125">
                  <a:moveTo>
                    <a:pt x="61" y="125"/>
                  </a:moveTo>
                  <a:lnTo>
                    <a:pt x="56" y="114"/>
                  </a:lnTo>
                  <a:lnTo>
                    <a:pt x="48" y="101"/>
                  </a:lnTo>
                  <a:lnTo>
                    <a:pt x="39" y="90"/>
                  </a:lnTo>
                  <a:lnTo>
                    <a:pt x="32" y="78"/>
                  </a:lnTo>
                  <a:lnTo>
                    <a:pt x="22" y="65"/>
                  </a:lnTo>
                  <a:lnTo>
                    <a:pt x="13" y="52"/>
                  </a:lnTo>
                  <a:lnTo>
                    <a:pt x="6" y="39"/>
                  </a:lnTo>
                  <a:lnTo>
                    <a:pt x="0" y="26"/>
                  </a:lnTo>
                  <a:lnTo>
                    <a:pt x="123" y="0"/>
                  </a:lnTo>
                  <a:lnTo>
                    <a:pt x="180" y="69"/>
                  </a:lnTo>
                  <a:lnTo>
                    <a:pt x="167" y="78"/>
                  </a:lnTo>
                  <a:lnTo>
                    <a:pt x="154" y="88"/>
                  </a:lnTo>
                  <a:lnTo>
                    <a:pt x="141" y="97"/>
                  </a:lnTo>
                  <a:lnTo>
                    <a:pt x="126" y="104"/>
                  </a:lnTo>
                  <a:lnTo>
                    <a:pt x="110" y="110"/>
                  </a:lnTo>
                  <a:lnTo>
                    <a:pt x="95" y="116"/>
                  </a:lnTo>
                  <a:lnTo>
                    <a:pt x="78" y="121"/>
                  </a:lnTo>
                  <a:lnTo>
                    <a:pt x="61" y="12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60" name="Freeform 134"/>
            <p:cNvSpPr>
              <a:spLocks/>
            </p:cNvSpPr>
            <p:nvPr/>
          </p:nvSpPr>
          <p:spPr bwMode="auto">
            <a:xfrm>
              <a:off x="3164" y="3223"/>
              <a:ext cx="373" cy="384"/>
            </a:xfrm>
            <a:custGeom>
              <a:avLst/>
              <a:gdLst>
                <a:gd name="T0" fmla="*/ 0 w 747"/>
                <a:gd name="T1" fmla="*/ 0 h 769"/>
                <a:gd name="T2" fmla="*/ 0 w 747"/>
                <a:gd name="T3" fmla="*/ 0 h 769"/>
                <a:gd name="T4" fmla="*/ 0 w 747"/>
                <a:gd name="T5" fmla="*/ 0 h 769"/>
                <a:gd name="T6" fmla="*/ 0 w 747"/>
                <a:gd name="T7" fmla="*/ 0 h 769"/>
                <a:gd name="T8" fmla="*/ 0 w 747"/>
                <a:gd name="T9" fmla="*/ 0 h 769"/>
                <a:gd name="T10" fmla="*/ 0 w 747"/>
                <a:gd name="T11" fmla="*/ 0 h 769"/>
                <a:gd name="T12" fmla="*/ 0 w 747"/>
                <a:gd name="T13" fmla="*/ 0 h 769"/>
                <a:gd name="T14" fmla="*/ 0 w 747"/>
                <a:gd name="T15" fmla="*/ 0 h 769"/>
                <a:gd name="T16" fmla="*/ 0 w 747"/>
                <a:gd name="T17" fmla="*/ 0 h 769"/>
                <a:gd name="T18" fmla="*/ 0 w 747"/>
                <a:gd name="T19" fmla="*/ 0 h 769"/>
                <a:gd name="T20" fmla="*/ 0 w 747"/>
                <a:gd name="T21" fmla="*/ 0 h 769"/>
                <a:gd name="T22" fmla="*/ 0 w 747"/>
                <a:gd name="T23" fmla="*/ 0 h 769"/>
                <a:gd name="T24" fmla="*/ 0 w 747"/>
                <a:gd name="T25" fmla="*/ 0 h 769"/>
                <a:gd name="T26" fmla="*/ 0 w 747"/>
                <a:gd name="T27" fmla="*/ 0 h 769"/>
                <a:gd name="T28" fmla="*/ 0 w 747"/>
                <a:gd name="T29" fmla="*/ 0 h 769"/>
                <a:gd name="T30" fmla="*/ 0 w 747"/>
                <a:gd name="T31" fmla="*/ 0 h 769"/>
                <a:gd name="T32" fmla="*/ 0 w 747"/>
                <a:gd name="T33" fmla="*/ 0 h 769"/>
                <a:gd name="T34" fmla="*/ 0 w 747"/>
                <a:gd name="T35" fmla="*/ 0 h 769"/>
                <a:gd name="T36" fmla="*/ 0 w 747"/>
                <a:gd name="T37" fmla="*/ 0 h 769"/>
                <a:gd name="T38" fmla="*/ 0 w 747"/>
                <a:gd name="T39" fmla="*/ 0 h 769"/>
                <a:gd name="T40" fmla="*/ 0 w 747"/>
                <a:gd name="T41" fmla="*/ 0 h 769"/>
                <a:gd name="T42" fmla="*/ 0 w 747"/>
                <a:gd name="T43" fmla="*/ 0 h 769"/>
                <a:gd name="T44" fmla="*/ 0 w 747"/>
                <a:gd name="T45" fmla="*/ 0 h 769"/>
                <a:gd name="T46" fmla="*/ 0 w 747"/>
                <a:gd name="T47" fmla="*/ 0 h 769"/>
                <a:gd name="T48" fmla="*/ 0 w 747"/>
                <a:gd name="T49" fmla="*/ 0 h 769"/>
                <a:gd name="T50" fmla="*/ 0 w 747"/>
                <a:gd name="T51" fmla="*/ 0 h 769"/>
                <a:gd name="T52" fmla="*/ 0 w 747"/>
                <a:gd name="T53" fmla="*/ 0 h 769"/>
                <a:gd name="T54" fmla="*/ 0 w 747"/>
                <a:gd name="T55" fmla="*/ 0 h 769"/>
                <a:gd name="T56" fmla="*/ 0 w 747"/>
                <a:gd name="T57" fmla="*/ 0 h 769"/>
                <a:gd name="T58" fmla="*/ 0 w 747"/>
                <a:gd name="T59" fmla="*/ 0 h 769"/>
                <a:gd name="T60" fmla="*/ 0 w 747"/>
                <a:gd name="T61" fmla="*/ 0 h 769"/>
                <a:gd name="T62" fmla="*/ 0 w 747"/>
                <a:gd name="T63" fmla="*/ 0 h 769"/>
                <a:gd name="T64" fmla="*/ 0 w 747"/>
                <a:gd name="T65" fmla="*/ 0 h 769"/>
                <a:gd name="T66" fmla="*/ 0 w 747"/>
                <a:gd name="T67" fmla="*/ 0 h 769"/>
                <a:gd name="T68" fmla="*/ 0 w 747"/>
                <a:gd name="T69" fmla="*/ 0 h 769"/>
                <a:gd name="T70" fmla="*/ 0 w 747"/>
                <a:gd name="T71" fmla="*/ 0 h 76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747" h="769">
                  <a:moveTo>
                    <a:pt x="411" y="769"/>
                  </a:moveTo>
                  <a:lnTo>
                    <a:pt x="374" y="764"/>
                  </a:lnTo>
                  <a:lnTo>
                    <a:pt x="337" y="754"/>
                  </a:lnTo>
                  <a:lnTo>
                    <a:pt x="301" y="740"/>
                  </a:lnTo>
                  <a:lnTo>
                    <a:pt x="266" y="725"/>
                  </a:lnTo>
                  <a:lnTo>
                    <a:pt x="229" y="708"/>
                  </a:lnTo>
                  <a:lnTo>
                    <a:pt x="194" y="691"/>
                  </a:lnTo>
                  <a:lnTo>
                    <a:pt x="156" y="676"/>
                  </a:lnTo>
                  <a:lnTo>
                    <a:pt x="119" y="663"/>
                  </a:lnTo>
                  <a:lnTo>
                    <a:pt x="101" y="634"/>
                  </a:lnTo>
                  <a:lnTo>
                    <a:pt x="89" y="602"/>
                  </a:lnTo>
                  <a:lnTo>
                    <a:pt x="82" y="571"/>
                  </a:lnTo>
                  <a:lnTo>
                    <a:pt x="78" y="537"/>
                  </a:lnTo>
                  <a:lnTo>
                    <a:pt x="71" y="507"/>
                  </a:lnTo>
                  <a:lnTo>
                    <a:pt x="60" y="478"/>
                  </a:lnTo>
                  <a:lnTo>
                    <a:pt x="41" y="452"/>
                  </a:lnTo>
                  <a:lnTo>
                    <a:pt x="13" y="429"/>
                  </a:lnTo>
                  <a:lnTo>
                    <a:pt x="4" y="392"/>
                  </a:lnTo>
                  <a:lnTo>
                    <a:pt x="0" y="355"/>
                  </a:lnTo>
                  <a:lnTo>
                    <a:pt x="2" y="318"/>
                  </a:lnTo>
                  <a:lnTo>
                    <a:pt x="10" y="281"/>
                  </a:lnTo>
                  <a:lnTo>
                    <a:pt x="21" y="245"/>
                  </a:lnTo>
                  <a:lnTo>
                    <a:pt x="36" y="210"/>
                  </a:lnTo>
                  <a:lnTo>
                    <a:pt x="52" y="177"/>
                  </a:lnTo>
                  <a:lnTo>
                    <a:pt x="71" y="145"/>
                  </a:lnTo>
                  <a:lnTo>
                    <a:pt x="102" y="117"/>
                  </a:lnTo>
                  <a:lnTo>
                    <a:pt x="134" y="89"/>
                  </a:lnTo>
                  <a:lnTo>
                    <a:pt x="168" y="60"/>
                  </a:lnTo>
                  <a:lnTo>
                    <a:pt x="201" y="34"/>
                  </a:lnTo>
                  <a:lnTo>
                    <a:pt x="236" y="13"/>
                  </a:lnTo>
                  <a:lnTo>
                    <a:pt x="273" y="2"/>
                  </a:lnTo>
                  <a:lnTo>
                    <a:pt x="312" y="0"/>
                  </a:lnTo>
                  <a:lnTo>
                    <a:pt x="355" y="13"/>
                  </a:lnTo>
                  <a:lnTo>
                    <a:pt x="376" y="17"/>
                  </a:lnTo>
                  <a:lnTo>
                    <a:pt x="398" y="23"/>
                  </a:lnTo>
                  <a:lnTo>
                    <a:pt x="420" y="30"/>
                  </a:lnTo>
                  <a:lnTo>
                    <a:pt x="442" y="39"/>
                  </a:lnTo>
                  <a:lnTo>
                    <a:pt x="463" y="50"/>
                  </a:lnTo>
                  <a:lnTo>
                    <a:pt x="481" y="65"/>
                  </a:lnTo>
                  <a:lnTo>
                    <a:pt x="498" y="84"/>
                  </a:lnTo>
                  <a:lnTo>
                    <a:pt x="509" y="106"/>
                  </a:lnTo>
                  <a:lnTo>
                    <a:pt x="519" y="145"/>
                  </a:lnTo>
                  <a:lnTo>
                    <a:pt x="537" y="175"/>
                  </a:lnTo>
                  <a:lnTo>
                    <a:pt x="563" y="195"/>
                  </a:lnTo>
                  <a:lnTo>
                    <a:pt x="595" y="210"/>
                  </a:lnTo>
                  <a:lnTo>
                    <a:pt x="626" y="227"/>
                  </a:lnTo>
                  <a:lnTo>
                    <a:pt x="654" y="244"/>
                  </a:lnTo>
                  <a:lnTo>
                    <a:pt x="680" y="266"/>
                  </a:lnTo>
                  <a:lnTo>
                    <a:pt x="695" y="299"/>
                  </a:lnTo>
                  <a:lnTo>
                    <a:pt x="697" y="333"/>
                  </a:lnTo>
                  <a:lnTo>
                    <a:pt x="704" y="366"/>
                  </a:lnTo>
                  <a:lnTo>
                    <a:pt x="717" y="398"/>
                  </a:lnTo>
                  <a:lnTo>
                    <a:pt x="732" y="431"/>
                  </a:lnTo>
                  <a:lnTo>
                    <a:pt x="743" y="463"/>
                  </a:lnTo>
                  <a:lnTo>
                    <a:pt x="747" y="496"/>
                  </a:lnTo>
                  <a:lnTo>
                    <a:pt x="742" y="530"/>
                  </a:lnTo>
                  <a:lnTo>
                    <a:pt x="721" y="565"/>
                  </a:lnTo>
                  <a:lnTo>
                    <a:pt x="710" y="589"/>
                  </a:lnTo>
                  <a:lnTo>
                    <a:pt x="699" y="611"/>
                  </a:lnTo>
                  <a:lnTo>
                    <a:pt x="684" y="630"/>
                  </a:lnTo>
                  <a:lnTo>
                    <a:pt x="667" y="647"/>
                  </a:lnTo>
                  <a:lnTo>
                    <a:pt x="649" y="663"/>
                  </a:lnTo>
                  <a:lnTo>
                    <a:pt x="630" y="676"/>
                  </a:lnTo>
                  <a:lnTo>
                    <a:pt x="610" y="689"/>
                  </a:lnTo>
                  <a:lnTo>
                    <a:pt x="589" y="701"/>
                  </a:lnTo>
                  <a:lnTo>
                    <a:pt x="567" y="710"/>
                  </a:lnTo>
                  <a:lnTo>
                    <a:pt x="545" y="719"/>
                  </a:lnTo>
                  <a:lnTo>
                    <a:pt x="522" y="728"/>
                  </a:lnTo>
                  <a:lnTo>
                    <a:pt x="500" y="738"/>
                  </a:lnTo>
                  <a:lnTo>
                    <a:pt x="476" y="745"/>
                  </a:lnTo>
                  <a:lnTo>
                    <a:pt x="454" y="753"/>
                  </a:lnTo>
                  <a:lnTo>
                    <a:pt x="431" y="760"/>
                  </a:lnTo>
                  <a:lnTo>
                    <a:pt x="411" y="76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61" name="Freeform 135"/>
            <p:cNvSpPr>
              <a:spLocks/>
            </p:cNvSpPr>
            <p:nvPr/>
          </p:nvSpPr>
          <p:spPr bwMode="auto">
            <a:xfrm>
              <a:off x="3270" y="3328"/>
              <a:ext cx="123" cy="84"/>
            </a:xfrm>
            <a:custGeom>
              <a:avLst/>
              <a:gdLst>
                <a:gd name="T0" fmla="*/ 0 w 247"/>
                <a:gd name="T1" fmla="*/ 1 h 167"/>
                <a:gd name="T2" fmla="*/ 0 w 247"/>
                <a:gd name="T3" fmla="*/ 1 h 167"/>
                <a:gd name="T4" fmla="*/ 0 w 247"/>
                <a:gd name="T5" fmla="*/ 1 h 167"/>
                <a:gd name="T6" fmla="*/ 0 w 247"/>
                <a:gd name="T7" fmla="*/ 1 h 167"/>
                <a:gd name="T8" fmla="*/ 0 w 247"/>
                <a:gd name="T9" fmla="*/ 1 h 167"/>
                <a:gd name="T10" fmla="*/ 0 w 247"/>
                <a:gd name="T11" fmla="*/ 1 h 167"/>
                <a:gd name="T12" fmla="*/ 0 w 247"/>
                <a:gd name="T13" fmla="*/ 1 h 167"/>
                <a:gd name="T14" fmla="*/ 0 w 247"/>
                <a:gd name="T15" fmla="*/ 1 h 167"/>
                <a:gd name="T16" fmla="*/ 0 w 247"/>
                <a:gd name="T17" fmla="*/ 1 h 167"/>
                <a:gd name="T18" fmla="*/ 0 w 247"/>
                <a:gd name="T19" fmla="*/ 1 h 167"/>
                <a:gd name="T20" fmla="*/ 0 w 247"/>
                <a:gd name="T21" fmla="*/ 1 h 167"/>
                <a:gd name="T22" fmla="*/ 0 w 247"/>
                <a:gd name="T23" fmla="*/ 1 h 167"/>
                <a:gd name="T24" fmla="*/ 0 w 247"/>
                <a:gd name="T25" fmla="*/ 1 h 167"/>
                <a:gd name="T26" fmla="*/ 0 w 247"/>
                <a:gd name="T27" fmla="*/ 1 h 167"/>
                <a:gd name="T28" fmla="*/ 0 w 247"/>
                <a:gd name="T29" fmla="*/ 1 h 167"/>
                <a:gd name="T30" fmla="*/ 0 w 247"/>
                <a:gd name="T31" fmla="*/ 1 h 167"/>
                <a:gd name="T32" fmla="*/ 0 w 247"/>
                <a:gd name="T33" fmla="*/ 0 h 167"/>
                <a:gd name="T34" fmla="*/ 0 w 247"/>
                <a:gd name="T35" fmla="*/ 1 h 167"/>
                <a:gd name="T36" fmla="*/ 0 w 247"/>
                <a:gd name="T37" fmla="*/ 1 h 167"/>
                <a:gd name="T38" fmla="*/ 0 w 247"/>
                <a:gd name="T39" fmla="*/ 1 h 167"/>
                <a:gd name="T40" fmla="*/ 0 w 247"/>
                <a:gd name="T41" fmla="*/ 1 h 167"/>
                <a:gd name="T42" fmla="*/ 0 w 247"/>
                <a:gd name="T43" fmla="*/ 1 h 167"/>
                <a:gd name="T44" fmla="*/ 0 w 247"/>
                <a:gd name="T45" fmla="*/ 1 h 167"/>
                <a:gd name="T46" fmla="*/ 0 w 247"/>
                <a:gd name="T47" fmla="*/ 1 h 167"/>
                <a:gd name="T48" fmla="*/ 0 w 247"/>
                <a:gd name="T49" fmla="*/ 1 h 167"/>
                <a:gd name="T50" fmla="*/ 0 w 247"/>
                <a:gd name="T51" fmla="*/ 1 h 167"/>
                <a:gd name="T52" fmla="*/ 0 w 247"/>
                <a:gd name="T53" fmla="*/ 1 h 167"/>
                <a:gd name="T54" fmla="*/ 0 w 247"/>
                <a:gd name="T55" fmla="*/ 1 h 167"/>
                <a:gd name="T56" fmla="*/ 0 w 247"/>
                <a:gd name="T57" fmla="*/ 1 h 167"/>
                <a:gd name="T58" fmla="*/ 0 w 247"/>
                <a:gd name="T59" fmla="*/ 1 h 167"/>
                <a:gd name="T60" fmla="*/ 0 w 247"/>
                <a:gd name="T61" fmla="*/ 1 h 167"/>
                <a:gd name="T62" fmla="*/ 0 w 247"/>
                <a:gd name="T63" fmla="*/ 1 h 167"/>
                <a:gd name="T64" fmla="*/ 0 w 247"/>
                <a:gd name="T65" fmla="*/ 1 h 16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47" h="167">
                  <a:moveTo>
                    <a:pt x="160" y="100"/>
                  </a:moveTo>
                  <a:lnTo>
                    <a:pt x="139" y="108"/>
                  </a:lnTo>
                  <a:lnTo>
                    <a:pt x="121" y="117"/>
                  </a:lnTo>
                  <a:lnTo>
                    <a:pt x="100" y="128"/>
                  </a:lnTo>
                  <a:lnTo>
                    <a:pt x="82" y="137"/>
                  </a:lnTo>
                  <a:lnTo>
                    <a:pt x="61" y="147"/>
                  </a:lnTo>
                  <a:lnTo>
                    <a:pt x="41" y="154"/>
                  </a:lnTo>
                  <a:lnTo>
                    <a:pt x="21" y="162"/>
                  </a:lnTo>
                  <a:lnTo>
                    <a:pt x="0" y="167"/>
                  </a:lnTo>
                  <a:lnTo>
                    <a:pt x="0" y="143"/>
                  </a:lnTo>
                  <a:lnTo>
                    <a:pt x="4" y="119"/>
                  </a:lnTo>
                  <a:lnTo>
                    <a:pt x="11" y="95"/>
                  </a:lnTo>
                  <a:lnTo>
                    <a:pt x="22" y="72"/>
                  </a:lnTo>
                  <a:lnTo>
                    <a:pt x="37" y="50"/>
                  </a:lnTo>
                  <a:lnTo>
                    <a:pt x="54" y="32"/>
                  </a:lnTo>
                  <a:lnTo>
                    <a:pt x="73" y="15"/>
                  </a:lnTo>
                  <a:lnTo>
                    <a:pt x="93" y="0"/>
                  </a:lnTo>
                  <a:lnTo>
                    <a:pt x="115" y="6"/>
                  </a:lnTo>
                  <a:lnTo>
                    <a:pt x="136" y="13"/>
                  </a:lnTo>
                  <a:lnTo>
                    <a:pt x="154" y="22"/>
                  </a:lnTo>
                  <a:lnTo>
                    <a:pt x="175" y="33"/>
                  </a:lnTo>
                  <a:lnTo>
                    <a:pt x="193" y="46"/>
                  </a:lnTo>
                  <a:lnTo>
                    <a:pt x="212" y="58"/>
                  </a:lnTo>
                  <a:lnTo>
                    <a:pt x="229" y="67"/>
                  </a:lnTo>
                  <a:lnTo>
                    <a:pt x="247" y="74"/>
                  </a:lnTo>
                  <a:lnTo>
                    <a:pt x="236" y="82"/>
                  </a:lnTo>
                  <a:lnTo>
                    <a:pt x="225" y="85"/>
                  </a:lnTo>
                  <a:lnTo>
                    <a:pt x="216" y="87"/>
                  </a:lnTo>
                  <a:lnTo>
                    <a:pt x="204" y="89"/>
                  </a:lnTo>
                  <a:lnTo>
                    <a:pt x="193" y="89"/>
                  </a:lnTo>
                  <a:lnTo>
                    <a:pt x="182" y="91"/>
                  </a:lnTo>
                  <a:lnTo>
                    <a:pt x="171" y="95"/>
                  </a:lnTo>
                  <a:lnTo>
                    <a:pt x="160" y="1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62" name="Freeform 136"/>
            <p:cNvSpPr>
              <a:spLocks/>
            </p:cNvSpPr>
            <p:nvPr/>
          </p:nvSpPr>
          <p:spPr bwMode="auto">
            <a:xfrm>
              <a:off x="3160" y="2987"/>
              <a:ext cx="149" cy="239"/>
            </a:xfrm>
            <a:custGeom>
              <a:avLst/>
              <a:gdLst>
                <a:gd name="T0" fmla="*/ 0 w 299"/>
                <a:gd name="T1" fmla="*/ 0 h 480"/>
                <a:gd name="T2" fmla="*/ 0 w 299"/>
                <a:gd name="T3" fmla="*/ 0 h 480"/>
                <a:gd name="T4" fmla="*/ 0 w 299"/>
                <a:gd name="T5" fmla="*/ 0 h 480"/>
                <a:gd name="T6" fmla="*/ 0 w 299"/>
                <a:gd name="T7" fmla="*/ 0 h 480"/>
                <a:gd name="T8" fmla="*/ 0 w 299"/>
                <a:gd name="T9" fmla="*/ 0 h 480"/>
                <a:gd name="T10" fmla="*/ 0 w 299"/>
                <a:gd name="T11" fmla="*/ 0 h 480"/>
                <a:gd name="T12" fmla="*/ 0 w 299"/>
                <a:gd name="T13" fmla="*/ 0 h 480"/>
                <a:gd name="T14" fmla="*/ 0 w 299"/>
                <a:gd name="T15" fmla="*/ 0 h 480"/>
                <a:gd name="T16" fmla="*/ 0 w 299"/>
                <a:gd name="T17" fmla="*/ 0 h 480"/>
                <a:gd name="T18" fmla="*/ 0 w 299"/>
                <a:gd name="T19" fmla="*/ 0 h 480"/>
                <a:gd name="T20" fmla="*/ 0 w 299"/>
                <a:gd name="T21" fmla="*/ 0 h 480"/>
                <a:gd name="T22" fmla="*/ 0 w 299"/>
                <a:gd name="T23" fmla="*/ 0 h 480"/>
                <a:gd name="T24" fmla="*/ 0 w 299"/>
                <a:gd name="T25" fmla="*/ 0 h 480"/>
                <a:gd name="T26" fmla="*/ 0 w 299"/>
                <a:gd name="T27" fmla="*/ 0 h 480"/>
                <a:gd name="T28" fmla="*/ 0 w 299"/>
                <a:gd name="T29" fmla="*/ 0 h 480"/>
                <a:gd name="T30" fmla="*/ 0 w 299"/>
                <a:gd name="T31" fmla="*/ 0 h 480"/>
                <a:gd name="T32" fmla="*/ 0 w 299"/>
                <a:gd name="T33" fmla="*/ 0 h 480"/>
                <a:gd name="T34" fmla="*/ 0 w 299"/>
                <a:gd name="T35" fmla="*/ 0 h 480"/>
                <a:gd name="T36" fmla="*/ 0 w 299"/>
                <a:gd name="T37" fmla="*/ 0 h 480"/>
                <a:gd name="T38" fmla="*/ 0 w 299"/>
                <a:gd name="T39" fmla="*/ 0 h 480"/>
                <a:gd name="T40" fmla="*/ 0 w 299"/>
                <a:gd name="T41" fmla="*/ 0 h 480"/>
                <a:gd name="T42" fmla="*/ 0 w 299"/>
                <a:gd name="T43" fmla="*/ 0 h 480"/>
                <a:gd name="T44" fmla="*/ 0 w 299"/>
                <a:gd name="T45" fmla="*/ 0 h 480"/>
                <a:gd name="T46" fmla="*/ 0 w 299"/>
                <a:gd name="T47" fmla="*/ 0 h 480"/>
                <a:gd name="T48" fmla="*/ 0 w 299"/>
                <a:gd name="T49" fmla="*/ 0 h 480"/>
                <a:gd name="T50" fmla="*/ 0 w 299"/>
                <a:gd name="T51" fmla="*/ 0 h 480"/>
                <a:gd name="T52" fmla="*/ 0 w 299"/>
                <a:gd name="T53" fmla="*/ 0 h 480"/>
                <a:gd name="T54" fmla="*/ 0 w 299"/>
                <a:gd name="T55" fmla="*/ 0 h 480"/>
                <a:gd name="T56" fmla="*/ 0 w 299"/>
                <a:gd name="T57" fmla="*/ 0 h 480"/>
                <a:gd name="T58" fmla="*/ 0 w 299"/>
                <a:gd name="T59" fmla="*/ 0 h 480"/>
                <a:gd name="T60" fmla="*/ 0 w 299"/>
                <a:gd name="T61" fmla="*/ 0 h 480"/>
                <a:gd name="T62" fmla="*/ 0 w 299"/>
                <a:gd name="T63" fmla="*/ 0 h 480"/>
                <a:gd name="T64" fmla="*/ 0 w 299"/>
                <a:gd name="T65" fmla="*/ 0 h 480"/>
                <a:gd name="T66" fmla="*/ 0 w 299"/>
                <a:gd name="T67" fmla="*/ 0 h 480"/>
                <a:gd name="T68" fmla="*/ 0 w 299"/>
                <a:gd name="T69" fmla="*/ 0 h 480"/>
                <a:gd name="T70" fmla="*/ 0 w 299"/>
                <a:gd name="T71" fmla="*/ 0 h 480"/>
                <a:gd name="T72" fmla="*/ 0 w 299"/>
                <a:gd name="T73" fmla="*/ 0 h 480"/>
                <a:gd name="T74" fmla="*/ 0 w 299"/>
                <a:gd name="T75" fmla="*/ 0 h 480"/>
                <a:gd name="T76" fmla="*/ 0 w 299"/>
                <a:gd name="T77" fmla="*/ 0 h 480"/>
                <a:gd name="T78" fmla="*/ 0 w 299"/>
                <a:gd name="T79" fmla="*/ 0 h 480"/>
                <a:gd name="T80" fmla="*/ 0 w 299"/>
                <a:gd name="T81" fmla="*/ 0 h 4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99" h="480">
                  <a:moveTo>
                    <a:pt x="100" y="455"/>
                  </a:moveTo>
                  <a:lnTo>
                    <a:pt x="72" y="422"/>
                  </a:lnTo>
                  <a:lnTo>
                    <a:pt x="48" y="385"/>
                  </a:lnTo>
                  <a:lnTo>
                    <a:pt x="30" y="346"/>
                  </a:lnTo>
                  <a:lnTo>
                    <a:pt x="13" y="303"/>
                  </a:lnTo>
                  <a:lnTo>
                    <a:pt x="4" y="260"/>
                  </a:lnTo>
                  <a:lnTo>
                    <a:pt x="0" y="216"/>
                  </a:lnTo>
                  <a:lnTo>
                    <a:pt x="4" y="171"/>
                  </a:lnTo>
                  <a:lnTo>
                    <a:pt x="15" y="127"/>
                  </a:lnTo>
                  <a:lnTo>
                    <a:pt x="26" y="108"/>
                  </a:lnTo>
                  <a:lnTo>
                    <a:pt x="37" y="90"/>
                  </a:lnTo>
                  <a:lnTo>
                    <a:pt x="50" y="71"/>
                  </a:lnTo>
                  <a:lnTo>
                    <a:pt x="63" y="54"/>
                  </a:lnTo>
                  <a:lnTo>
                    <a:pt x="76" y="37"/>
                  </a:lnTo>
                  <a:lnTo>
                    <a:pt x="91" y="23"/>
                  </a:lnTo>
                  <a:lnTo>
                    <a:pt x="108" y="10"/>
                  </a:lnTo>
                  <a:lnTo>
                    <a:pt x="126" y="0"/>
                  </a:lnTo>
                  <a:lnTo>
                    <a:pt x="150" y="15"/>
                  </a:lnTo>
                  <a:lnTo>
                    <a:pt x="165" y="34"/>
                  </a:lnTo>
                  <a:lnTo>
                    <a:pt x="175" y="60"/>
                  </a:lnTo>
                  <a:lnTo>
                    <a:pt x="178" y="88"/>
                  </a:lnTo>
                  <a:lnTo>
                    <a:pt x="182" y="117"/>
                  </a:lnTo>
                  <a:lnTo>
                    <a:pt x="184" y="147"/>
                  </a:lnTo>
                  <a:lnTo>
                    <a:pt x="189" y="175"/>
                  </a:lnTo>
                  <a:lnTo>
                    <a:pt x="201" y="201"/>
                  </a:lnTo>
                  <a:lnTo>
                    <a:pt x="212" y="231"/>
                  </a:lnTo>
                  <a:lnTo>
                    <a:pt x="225" y="260"/>
                  </a:lnTo>
                  <a:lnTo>
                    <a:pt x="236" y="290"/>
                  </a:lnTo>
                  <a:lnTo>
                    <a:pt x="249" y="320"/>
                  </a:lnTo>
                  <a:lnTo>
                    <a:pt x="262" y="350"/>
                  </a:lnTo>
                  <a:lnTo>
                    <a:pt x="273" y="379"/>
                  </a:lnTo>
                  <a:lnTo>
                    <a:pt x="286" y="407"/>
                  </a:lnTo>
                  <a:lnTo>
                    <a:pt x="299" y="437"/>
                  </a:lnTo>
                  <a:lnTo>
                    <a:pt x="269" y="437"/>
                  </a:lnTo>
                  <a:lnTo>
                    <a:pt x="245" y="444"/>
                  </a:lnTo>
                  <a:lnTo>
                    <a:pt x="221" y="455"/>
                  </a:lnTo>
                  <a:lnTo>
                    <a:pt x="199" y="468"/>
                  </a:lnTo>
                  <a:lnTo>
                    <a:pt x="176" y="478"/>
                  </a:lnTo>
                  <a:lnTo>
                    <a:pt x="152" y="480"/>
                  </a:lnTo>
                  <a:lnTo>
                    <a:pt x="128" y="474"/>
                  </a:lnTo>
                  <a:lnTo>
                    <a:pt x="100" y="45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1514" name="Line 137"/>
          <p:cNvSpPr>
            <a:spLocks noChangeShapeType="1"/>
          </p:cNvSpPr>
          <p:nvPr/>
        </p:nvSpPr>
        <p:spPr bwMode="auto">
          <a:xfrm flipH="1">
            <a:off x="1905000" y="5791200"/>
            <a:ext cx="1828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1515" name="Line 138"/>
          <p:cNvSpPr>
            <a:spLocks noChangeShapeType="1"/>
          </p:cNvSpPr>
          <p:nvPr/>
        </p:nvSpPr>
        <p:spPr bwMode="auto">
          <a:xfrm flipH="1">
            <a:off x="3733800" y="5257800"/>
            <a:ext cx="0" cy="53340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1516" name="Line 139"/>
          <p:cNvSpPr>
            <a:spLocks noChangeShapeType="1"/>
          </p:cNvSpPr>
          <p:nvPr/>
        </p:nvSpPr>
        <p:spPr bwMode="auto">
          <a:xfrm flipH="1">
            <a:off x="3733800" y="3657600"/>
            <a:ext cx="0" cy="53340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1517" name="Rectangle 140"/>
          <p:cNvSpPr>
            <a:spLocks noChangeArrowheads="1"/>
          </p:cNvSpPr>
          <p:nvPr/>
        </p:nvSpPr>
        <p:spPr bwMode="auto">
          <a:xfrm>
            <a:off x="6781800" y="4343400"/>
            <a:ext cx="1295400" cy="762000"/>
          </a:xfrm>
          <a:prstGeom prst="rect">
            <a:avLst/>
          </a:prstGeom>
          <a:solidFill>
            <a:schemeClr val="bg1"/>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000" b="1">
                <a:solidFill>
                  <a:schemeClr val="tx2"/>
                </a:solidFill>
              </a:rPr>
              <a:t>Learning</a:t>
            </a:r>
            <a:br>
              <a:rPr lang="en-US" altLang="en-US" sz="2000" b="1">
                <a:solidFill>
                  <a:schemeClr val="tx2"/>
                </a:solidFill>
              </a:rPr>
            </a:br>
            <a:r>
              <a:rPr lang="en-US" altLang="en-US" sz="2000" b="1">
                <a:solidFill>
                  <a:schemeClr val="tx2"/>
                </a:solidFill>
              </a:rPr>
              <a:t>Element</a:t>
            </a:r>
          </a:p>
        </p:txBody>
      </p:sp>
      <p:pic>
        <p:nvPicPr>
          <p:cNvPr id="21518" name="Picture 141" descr="an00790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07350" y="4114800"/>
            <a:ext cx="1136650"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9" name="Line 143"/>
          <p:cNvSpPr>
            <a:spLocks noChangeShapeType="1"/>
          </p:cNvSpPr>
          <p:nvPr/>
        </p:nvSpPr>
        <p:spPr bwMode="auto">
          <a:xfrm>
            <a:off x="5410200" y="4572000"/>
            <a:ext cx="1371600" cy="0"/>
          </a:xfrm>
          <a:prstGeom prst="line">
            <a:avLst/>
          </a:prstGeom>
          <a:noFill/>
          <a:ln w="38100">
            <a:solidFill>
              <a:schemeClr val="tx2"/>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1520" name="Rectangle 144"/>
          <p:cNvSpPr>
            <a:spLocks noChangeArrowheads="1"/>
          </p:cNvSpPr>
          <p:nvPr/>
        </p:nvSpPr>
        <p:spPr bwMode="auto">
          <a:xfrm>
            <a:off x="2057400" y="3200400"/>
            <a:ext cx="118427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b="1"/>
              <a:t>Sensors</a:t>
            </a:r>
          </a:p>
        </p:txBody>
      </p:sp>
      <p:sp>
        <p:nvSpPr>
          <p:cNvPr id="21521" name="Rectangle 145"/>
          <p:cNvSpPr>
            <a:spLocks noChangeArrowheads="1"/>
          </p:cNvSpPr>
          <p:nvPr/>
        </p:nvSpPr>
        <p:spPr bwMode="auto">
          <a:xfrm flipH="1">
            <a:off x="2058988" y="5334000"/>
            <a:ext cx="1281112"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b="1"/>
              <a:t>Effectors</a:t>
            </a:r>
          </a:p>
        </p:txBody>
      </p:sp>
      <p:sp>
        <p:nvSpPr>
          <p:cNvPr id="21522" name="Rectangle 146"/>
          <p:cNvSpPr>
            <a:spLocks noChangeArrowheads="1"/>
          </p:cNvSpPr>
          <p:nvPr/>
        </p:nvSpPr>
        <p:spPr bwMode="auto">
          <a:xfrm>
            <a:off x="6781800" y="3200400"/>
            <a:ext cx="1295400" cy="762000"/>
          </a:xfrm>
          <a:prstGeom prst="rect">
            <a:avLst/>
          </a:prstGeom>
          <a:solidFill>
            <a:schemeClr val="bg1"/>
          </a:solidFill>
          <a:ln w="38100">
            <a:solidFill>
              <a:srgbClr val="CC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000" b="1">
                <a:solidFill>
                  <a:srgbClr val="CC3300"/>
                </a:solidFill>
              </a:rPr>
              <a:t>Critic</a:t>
            </a:r>
          </a:p>
        </p:txBody>
      </p:sp>
      <p:sp>
        <p:nvSpPr>
          <p:cNvPr id="21523" name="Line 147"/>
          <p:cNvSpPr>
            <a:spLocks noChangeShapeType="1"/>
          </p:cNvSpPr>
          <p:nvPr/>
        </p:nvSpPr>
        <p:spPr bwMode="auto">
          <a:xfrm>
            <a:off x="3733800" y="3657600"/>
            <a:ext cx="30480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1524" name="Line 148"/>
          <p:cNvSpPr>
            <a:spLocks noChangeShapeType="1"/>
          </p:cNvSpPr>
          <p:nvPr/>
        </p:nvSpPr>
        <p:spPr bwMode="auto">
          <a:xfrm flipH="1">
            <a:off x="7391400" y="3962400"/>
            <a:ext cx="0" cy="381000"/>
          </a:xfrm>
          <a:prstGeom prst="line">
            <a:avLst/>
          </a:prstGeom>
          <a:noFill/>
          <a:ln w="38100">
            <a:solidFill>
              <a:srgbClr val="CC33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pic>
        <p:nvPicPr>
          <p:cNvPr id="21525" name="Picture 149" descr="pe01832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70813" y="2743200"/>
            <a:ext cx="1373187"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678" name="Rectangle 150"/>
          <p:cNvSpPr>
            <a:spLocks noChangeArrowheads="1"/>
          </p:cNvSpPr>
          <p:nvPr/>
        </p:nvSpPr>
        <p:spPr bwMode="auto">
          <a:xfrm>
            <a:off x="6781800" y="5486400"/>
            <a:ext cx="1295400" cy="762000"/>
          </a:xfrm>
          <a:prstGeom prst="rect">
            <a:avLst/>
          </a:prstGeom>
          <a:solidFill>
            <a:schemeClr val="bg1"/>
          </a:solidFill>
          <a:ln w="381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000" b="1">
                <a:solidFill>
                  <a:schemeClr val="hlink"/>
                </a:solidFill>
              </a:rPr>
              <a:t>Problem</a:t>
            </a:r>
            <a:br>
              <a:rPr lang="en-US" altLang="en-US" sz="2000" b="1">
                <a:solidFill>
                  <a:schemeClr val="hlink"/>
                </a:solidFill>
              </a:rPr>
            </a:br>
            <a:r>
              <a:rPr lang="en-US" altLang="en-US" sz="2000" b="1">
                <a:solidFill>
                  <a:schemeClr val="hlink"/>
                </a:solidFill>
              </a:rPr>
              <a:t>Generator</a:t>
            </a:r>
          </a:p>
        </p:txBody>
      </p:sp>
      <p:sp>
        <p:nvSpPr>
          <p:cNvPr id="150679" name="Line 151"/>
          <p:cNvSpPr>
            <a:spLocks noChangeShapeType="1"/>
          </p:cNvSpPr>
          <p:nvPr/>
        </p:nvSpPr>
        <p:spPr bwMode="auto">
          <a:xfrm flipH="1">
            <a:off x="7391400" y="5105400"/>
            <a:ext cx="0" cy="381000"/>
          </a:xfrm>
          <a:prstGeom prst="line">
            <a:avLst/>
          </a:prstGeom>
          <a:noFill/>
          <a:ln w="50800">
            <a:solidFill>
              <a:schemeClr val="tx2"/>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nvGrpSpPr>
          <p:cNvPr id="150680" name="Group 152"/>
          <p:cNvGrpSpPr>
            <a:grpSpLocks/>
          </p:cNvGrpSpPr>
          <p:nvPr/>
        </p:nvGrpSpPr>
        <p:grpSpPr bwMode="auto">
          <a:xfrm>
            <a:off x="4648200" y="5257800"/>
            <a:ext cx="2133600" cy="533400"/>
            <a:chOff x="2928" y="3360"/>
            <a:chExt cx="1344" cy="336"/>
          </a:xfrm>
        </p:grpSpPr>
        <p:sp>
          <p:nvSpPr>
            <p:cNvPr id="21534" name="Line 153"/>
            <p:cNvSpPr>
              <a:spLocks noChangeShapeType="1"/>
            </p:cNvSpPr>
            <p:nvPr/>
          </p:nvSpPr>
          <p:spPr bwMode="auto">
            <a:xfrm>
              <a:off x="2928" y="3696"/>
              <a:ext cx="1344" cy="0"/>
            </a:xfrm>
            <a:prstGeom prst="line">
              <a:avLst/>
            </a:prstGeom>
            <a:noFill/>
            <a:ln w="50800">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1535" name="Line 154"/>
            <p:cNvSpPr>
              <a:spLocks noChangeShapeType="1"/>
            </p:cNvSpPr>
            <p:nvPr/>
          </p:nvSpPr>
          <p:spPr bwMode="auto">
            <a:xfrm flipH="1">
              <a:off x="2928" y="3360"/>
              <a:ext cx="0" cy="336"/>
            </a:xfrm>
            <a:prstGeom prst="line">
              <a:avLst/>
            </a:prstGeom>
            <a:noFill/>
            <a:ln w="50800">
              <a:solidFill>
                <a:schemeClr val="hlink"/>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pic>
        <p:nvPicPr>
          <p:cNvPr id="150683" name="Picture 155" descr="bd00028_"/>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001000" y="5410200"/>
            <a:ext cx="862013"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686" name="AutoShape 158"/>
          <p:cNvSpPr>
            <a:spLocks/>
          </p:cNvSpPr>
          <p:nvPr/>
        </p:nvSpPr>
        <p:spPr bwMode="auto">
          <a:xfrm>
            <a:off x="685800" y="1233488"/>
            <a:ext cx="5257800" cy="715962"/>
          </a:xfrm>
          <a:prstGeom prst="borderCallout2">
            <a:avLst>
              <a:gd name="adj1" fmla="val 15963"/>
              <a:gd name="adj2" fmla="val 101449"/>
              <a:gd name="adj3" fmla="val 15963"/>
              <a:gd name="adj4" fmla="val 107185"/>
              <a:gd name="adj5" fmla="val 622838"/>
              <a:gd name="adj6" fmla="val 10818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30000"/>
              </a:spcBef>
            </a:pPr>
            <a:r>
              <a:rPr kumimoji="1" lang="en-US" altLang="en-US" b="1">
                <a:solidFill>
                  <a:schemeClr val="bg1"/>
                </a:solidFill>
              </a:rPr>
              <a:t>PG </a:t>
            </a:r>
            <a:r>
              <a:rPr kumimoji="1" lang="en-US" altLang="en-US" b="1" i="1">
                <a:solidFill>
                  <a:schemeClr val="bg1"/>
                </a:solidFill>
              </a:rPr>
              <a:t>suggests problems or actions </a:t>
            </a:r>
            <a:r>
              <a:rPr kumimoji="1" lang="en-US" altLang="en-US" b="1">
                <a:solidFill>
                  <a:schemeClr val="bg1"/>
                </a:solidFill>
              </a:rPr>
              <a:t>to PE that will generate new examples or experiences</a:t>
            </a:r>
            <a:endParaRPr lang="en-US" altLang="en-US" b="1">
              <a:solidFill>
                <a:schemeClr val="bg1"/>
              </a:solidFill>
            </a:endParaRPr>
          </a:p>
        </p:txBody>
      </p:sp>
      <p:sp>
        <p:nvSpPr>
          <p:cNvPr id="150687" name="AutoShape 159"/>
          <p:cNvSpPr>
            <a:spLocks/>
          </p:cNvSpPr>
          <p:nvPr/>
        </p:nvSpPr>
        <p:spPr bwMode="auto">
          <a:xfrm>
            <a:off x="609600" y="2057400"/>
            <a:ext cx="5410200" cy="457200"/>
          </a:xfrm>
          <a:prstGeom prst="borderCallout2">
            <a:avLst>
              <a:gd name="adj1" fmla="val 25000"/>
              <a:gd name="adj2" fmla="val 101407"/>
              <a:gd name="adj3" fmla="val 25000"/>
              <a:gd name="adj4" fmla="val 112472"/>
              <a:gd name="adj5" fmla="val 700000"/>
              <a:gd name="adj6" fmla="val 12394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30000"/>
              </a:spcBef>
            </a:pPr>
            <a:r>
              <a:rPr kumimoji="1" lang="en-US" altLang="en-US" b="1">
                <a:solidFill>
                  <a:schemeClr val="bg1"/>
                </a:solidFill>
              </a:rPr>
              <a:t>that will aid in achieving the goals from the LE</a:t>
            </a:r>
            <a:endParaRPr lang="en-US"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afterEffect">
                                  <p:stCondLst>
                                    <p:cond delay="100"/>
                                  </p:stCondLst>
                                  <p:childTnLst>
                                    <p:set>
                                      <p:cBhvr>
                                        <p:cTn id="6" dur="1" fill="hold">
                                          <p:stCondLst>
                                            <p:cond delay="0"/>
                                          </p:stCondLst>
                                        </p:cTn>
                                        <p:tgtEl>
                                          <p:spTgt spid="150683"/>
                                        </p:tgtEl>
                                        <p:attrNameLst>
                                          <p:attrName>style.visibility</p:attrName>
                                        </p:attrNameLst>
                                      </p:cBhvr>
                                      <p:to>
                                        <p:strVal val="visible"/>
                                      </p:to>
                                    </p:set>
                                    <p:anim calcmode="lin" valueType="num">
                                      <p:cBhvr additive="base">
                                        <p:cTn id="7" dur="500" fill="hold"/>
                                        <p:tgtEl>
                                          <p:spTgt spid="150683"/>
                                        </p:tgtEl>
                                        <p:attrNameLst>
                                          <p:attrName>ppt_x</p:attrName>
                                        </p:attrNameLst>
                                      </p:cBhvr>
                                      <p:tavLst>
                                        <p:tav tm="0">
                                          <p:val>
                                            <p:strVal val="1+#ppt_w/2"/>
                                          </p:val>
                                        </p:tav>
                                        <p:tav tm="100000">
                                          <p:val>
                                            <p:strVal val="#ppt_x"/>
                                          </p:val>
                                        </p:tav>
                                      </p:tavLst>
                                    </p:anim>
                                    <p:anim calcmode="lin" valueType="num">
                                      <p:cBhvr additive="base">
                                        <p:cTn id="8" dur="500" fill="hold"/>
                                        <p:tgtEl>
                                          <p:spTgt spid="15068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600"/>
                            </p:stCondLst>
                            <p:childTnLst>
                              <p:par>
                                <p:cTn id="10" presetID="1" presetClass="entr" presetSubtype="0" fill="hold" grpId="0" nodeType="afterEffect">
                                  <p:stCondLst>
                                    <p:cond delay="1000"/>
                                  </p:stCondLst>
                                  <p:childTnLst>
                                    <p:set>
                                      <p:cBhvr>
                                        <p:cTn id="11" dur="1" fill="hold">
                                          <p:stCondLst>
                                            <p:cond delay="499"/>
                                          </p:stCondLst>
                                        </p:cTn>
                                        <p:tgtEl>
                                          <p:spTgt spid="15067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7" presetClass="entr" presetSubtype="10" fill="hold" nodeType="clickEffect">
                                  <p:stCondLst>
                                    <p:cond delay="0"/>
                                  </p:stCondLst>
                                  <p:childTnLst>
                                    <p:set>
                                      <p:cBhvr>
                                        <p:cTn id="15" dur="1" fill="hold">
                                          <p:stCondLst>
                                            <p:cond delay="0"/>
                                          </p:stCondLst>
                                        </p:cTn>
                                        <p:tgtEl>
                                          <p:spTgt spid="150680"/>
                                        </p:tgtEl>
                                        <p:attrNameLst>
                                          <p:attrName>style.visibility</p:attrName>
                                        </p:attrNameLst>
                                      </p:cBhvr>
                                      <p:to>
                                        <p:strVal val="visible"/>
                                      </p:to>
                                    </p:set>
                                    <p:anim calcmode="lin" valueType="num">
                                      <p:cBhvr>
                                        <p:cTn id="16" dur="500" fill="hold"/>
                                        <p:tgtEl>
                                          <p:spTgt spid="150680"/>
                                        </p:tgtEl>
                                        <p:attrNameLst>
                                          <p:attrName>ppt_w</p:attrName>
                                        </p:attrNameLst>
                                      </p:cBhvr>
                                      <p:tavLst>
                                        <p:tav tm="0">
                                          <p:val>
                                            <p:fltVal val="0"/>
                                          </p:val>
                                        </p:tav>
                                        <p:tav tm="100000">
                                          <p:val>
                                            <p:strVal val="#ppt_w"/>
                                          </p:val>
                                        </p:tav>
                                      </p:tavLst>
                                    </p:anim>
                                    <p:anim calcmode="lin" valueType="num">
                                      <p:cBhvr>
                                        <p:cTn id="17" dur="500" fill="hold"/>
                                        <p:tgtEl>
                                          <p:spTgt spid="150680"/>
                                        </p:tgtEl>
                                        <p:attrNameLst>
                                          <p:attrName>ppt_h</p:attrName>
                                        </p:attrNameLst>
                                      </p:cBhvr>
                                      <p:tavLst>
                                        <p:tav tm="0">
                                          <p:val>
                                            <p:strVal val="#ppt_h"/>
                                          </p:val>
                                        </p:tav>
                                        <p:tav tm="100000">
                                          <p:val>
                                            <p:strVal val="#ppt_h"/>
                                          </p:val>
                                        </p:tav>
                                      </p:tavLst>
                                    </p:anim>
                                  </p:childTnLst>
                                </p:cTn>
                              </p:par>
                              <p:par>
                                <p:cTn id="18" presetID="9" presetClass="entr" presetSubtype="0" fill="hold" grpId="0" nodeType="withEffect">
                                  <p:stCondLst>
                                    <p:cond delay="500"/>
                                  </p:stCondLst>
                                  <p:childTnLst>
                                    <p:set>
                                      <p:cBhvr>
                                        <p:cTn id="19" dur="1" fill="hold">
                                          <p:stCondLst>
                                            <p:cond delay="0"/>
                                          </p:stCondLst>
                                        </p:cTn>
                                        <p:tgtEl>
                                          <p:spTgt spid="150686"/>
                                        </p:tgtEl>
                                        <p:attrNameLst>
                                          <p:attrName>style.visibility</p:attrName>
                                        </p:attrNameLst>
                                      </p:cBhvr>
                                      <p:to>
                                        <p:strVal val="visible"/>
                                      </p:to>
                                    </p:set>
                                    <p:animEffect transition="in" filter="dissolve">
                                      <p:cBhvr>
                                        <p:cTn id="20" dur="500"/>
                                        <p:tgtEl>
                                          <p:spTgt spid="15068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10" fill="hold" grpId="0" nodeType="clickEffect">
                                  <p:stCondLst>
                                    <p:cond delay="0"/>
                                  </p:stCondLst>
                                  <p:childTnLst>
                                    <p:set>
                                      <p:cBhvr>
                                        <p:cTn id="24" dur="1" fill="hold">
                                          <p:stCondLst>
                                            <p:cond delay="0"/>
                                          </p:stCondLst>
                                        </p:cTn>
                                        <p:tgtEl>
                                          <p:spTgt spid="150679"/>
                                        </p:tgtEl>
                                        <p:attrNameLst>
                                          <p:attrName>style.visibility</p:attrName>
                                        </p:attrNameLst>
                                      </p:cBhvr>
                                      <p:to>
                                        <p:strVal val="visible"/>
                                      </p:to>
                                    </p:set>
                                    <p:anim calcmode="lin" valueType="num">
                                      <p:cBhvr>
                                        <p:cTn id="25" dur="500" fill="hold"/>
                                        <p:tgtEl>
                                          <p:spTgt spid="150679"/>
                                        </p:tgtEl>
                                        <p:attrNameLst>
                                          <p:attrName>ppt_w</p:attrName>
                                        </p:attrNameLst>
                                      </p:cBhvr>
                                      <p:tavLst>
                                        <p:tav tm="0">
                                          <p:val>
                                            <p:fltVal val="0"/>
                                          </p:val>
                                        </p:tav>
                                        <p:tav tm="100000">
                                          <p:val>
                                            <p:strVal val="#ppt_w"/>
                                          </p:val>
                                        </p:tav>
                                      </p:tavLst>
                                    </p:anim>
                                    <p:anim calcmode="lin" valueType="num">
                                      <p:cBhvr>
                                        <p:cTn id="26" dur="500" fill="hold"/>
                                        <p:tgtEl>
                                          <p:spTgt spid="150679"/>
                                        </p:tgtEl>
                                        <p:attrNameLst>
                                          <p:attrName>ppt_h</p:attrName>
                                        </p:attrNameLst>
                                      </p:cBhvr>
                                      <p:tavLst>
                                        <p:tav tm="0">
                                          <p:val>
                                            <p:strVal val="#ppt_h"/>
                                          </p:val>
                                        </p:tav>
                                        <p:tav tm="100000">
                                          <p:val>
                                            <p:strVal val="#ppt_h"/>
                                          </p:val>
                                        </p:tav>
                                      </p:tavLst>
                                    </p:anim>
                                  </p:childTnLst>
                                </p:cTn>
                              </p:par>
                              <p:par>
                                <p:cTn id="27" presetID="9" presetClass="entr" presetSubtype="0" fill="hold" grpId="0" nodeType="withEffect">
                                  <p:stCondLst>
                                    <p:cond delay="500"/>
                                  </p:stCondLst>
                                  <p:childTnLst>
                                    <p:set>
                                      <p:cBhvr>
                                        <p:cTn id="28" dur="1" fill="hold">
                                          <p:stCondLst>
                                            <p:cond delay="0"/>
                                          </p:stCondLst>
                                        </p:cTn>
                                        <p:tgtEl>
                                          <p:spTgt spid="150687"/>
                                        </p:tgtEl>
                                        <p:attrNameLst>
                                          <p:attrName>style.visibility</p:attrName>
                                        </p:attrNameLst>
                                      </p:cBhvr>
                                      <p:to>
                                        <p:strVal val="visible"/>
                                      </p:to>
                                    </p:set>
                                    <p:animEffect transition="in" filter="dissolve">
                                      <p:cBhvr>
                                        <p:cTn id="29" dur="500"/>
                                        <p:tgtEl>
                                          <p:spTgt spid="15068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nodeType="clickEffect">
                                  <p:stCondLst>
                                    <p:cond delay="0"/>
                                  </p:stCondLst>
                                  <p:childTnLst>
                                    <p:set>
                                      <p:cBhvr>
                                        <p:cTn id="33" dur="1" fill="hold">
                                          <p:stCondLst>
                                            <p:cond delay="0"/>
                                          </p:stCondLst>
                                        </p:cTn>
                                        <p:tgtEl>
                                          <p:spTgt spid="150688"/>
                                        </p:tgtEl>
                                        <p:attrNameLst>
                                          <p:attrName>style.visibility</p:attrName>
                                        </p:attrNameLst>
                                      </p:cBhvr>
                                      <p:to>
                                        <p:strVal val="visible"/>
                                      </p:to>
                                    </p:set>
                                    <p:animEffect transition="in" filter="fade">
                                      <p:cBhvr>
                                        <p:cTn id="34" dur="2000"/>
                                        <p:tgtEl>
                                          <p:spTgt spid="1506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678" grpId="0" animBg="1" autoUpdateAnimBg="0"/>
      <p:bldP spid="150679" grpId="0" animBg="1"/>
      <p:bldP spid="150686" grpId="0" animBg="1"/>
      <p:bldP spid="15068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54" name="Rectangle 159"/>
          <p:cNvSpPr>
            <a:spLocks noGrp="1" noChangeArrowheads="1"/>
          </p:cNvSpPr>
          <p:nvPr>
            <p:ph type="title"/>
          </p:nvPr>
        </p:nvSpPr>
        <p:spPr/>
        <p:txBody>
          <a:bodyPr/>
          <a:lstStyle/>
          <a:p>
            <a:r>
              <a:rPr lang="en-US" altLang="en-US" smtClean="0"/>
              <a:t>Components of a Learning Agent</a:t>
            </a:r>
          </a:p>
        </p:txBody>
      </p:sp>
      <p:sp>
        <p:nvSpPr>
          <p:cNvPr id="157" name="Date Placeholder 3"/>
          <p:cNvSpPr>
            <a:spLocks noGrp="1"/>
          </p:cNvSpPr>
          <p:nvPr>
            <p:ph type="dt" sz="half" idx="10"/>
          </p:nvPr>
        </p:nvSpPr>
        <p:spPr/>
        <p:txBody>
          <a:bodyPr/>
          <a:lstStyle/>
          <a:p>
            <a:pPr>
              <a:defRPr/>
            </a:pPr>
            <a:fld id="{549E84B9-81B9-4729-BF28-454CD463DDB7}" type="datetime1">
              <a:rPr lang="vi-VN" smtClean="0"/>
              <a:t>25/05/2017</a:t>
            </a:fld>
            <a:endParaRPr lang="en-US" altLang="en-US"/>
          </a:p>
        </p:txBody>
      </p:sp>
      <p:sp>
        <p:nvSpPr>
          <p:cNvPr id="159" name="Slide Number Placeholder 5"/>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F09395-C109-49D0-A9C4-066D5D00C745}" type="slidenum">
              <a:rPr lang="en-US" altLang="en-US">
                <a:solidFill>
                  <a:srgbClr val="898989"/>
                </a:solidFill>
                <a:latin typeface="Calibri" panose="020F0502020204030204" pitchFamily="34" charset="0"/>
              </a:rPr>
              <a:pPr eaLnBrk="1" hangingPunct="1"/>
              <a:t>14</a:t>
            </a:fld>
            <a:endParaRPr lang="en-US" altLang="en-US">
              <a:solidFill>
                <a:srgbClr val="898989"/>
              </a:solidFill>
              <a:latin typeface="Calibri" panose="020F0502020204030204" pitchFamily="34" charset="0"/>
            </a:endParaRPr>
          </a:p>
        </p:txBody>
      </p:sp>
      <p:grpSp>
        <p:nvGrpSpPr>
          <p:cNvPr id="22532" name="Group 160"/>
          <p:cNvGrpSpPr>
            <a:grpSpLocks/>
          </p:cNvGrpSpPr>
          <p:nvPr/>
        </p:nvGrpSpPr>
        <p:grpSpPr bwMode="auto">
          <a:xfrm>
            <a:off x="3429000" y="2590800"/>
            <a:ext cx="5334000" cy="3733800"/>
            <a:chOff x="2208" y="1488"/>
            <a:chExt cx="3312" cy="2352"/>
          </a:xfrm>
        </p:grpSpPr>
        <p:sp>
          <p:nvSpPr>
            <p:cNvPr id="22686" name="Rectangle 2"/>
            <p:cNvSpPr>
              <a:spLocks noChangeArrowheads="1"/>
            </p:cNvSpPr>
            <p:nvPr/>
          </p:nvSpPr>
          <p:spPr bwMode="auto">
            <a:xfrm>
              <a:off x="2208" y="1776"/>
              <a:ext cx="3312" cy="2064"/>
            </a:xfrm>
            <a:prstGeom prst="rect">
              <a:avLst/>
            </a:prstGeom>
            <a:solidFill>
              <a:schemeClr val="bg1"/>
            </a:solidFill>
            <a:ln w="508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vi-VN" altLang="en-US" sz="2400">
                <a:latin typeface="Times New Roman" panose="02020603050405020304" pitchFamily="18" charset="0"/>
              </a:endParaRPr>
            </a:p>
          </p:txBody>
        </p:sp>
        <p:sp>
          <p:nvSpPr>
            <p:cNvPr id="22687" name="Rectangle 146"/>
            <p:cNvSpPr>
              <a:spLocks noChangeArrowheads="1"/>
            </p:cNvSpPr>
            <p:nvPr/>
          </p:nvSpPr>
          <p:spPr bwMode="auto">
            <a:xfrm>
              <a:off x="2208" y="1488"/>
              <a:ext cx="127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b="1"/>
                <a:t>Learning Agent</a:t>
              </a:r>
            </a:p>
          </p:txBody>
        </p:sp>
      </p:grpSp>
      <p:sp>
        <p:nvSpPr>
          <p:cNvPr id="22533" name="Rectangle 4"/>
          <p:cNvSpPr>
            <a:spLocks noChangeArrowheads="1"/>
          </p:cNvSpPr>
          <p:nvPr/>
        </p:nvSpPr>
        <p:spPr bwMode="auto">
          <a:xfrm>
            <a:off x="838200" y="2590800"/>
            <a:ext cx="173355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b="1"/>
              <a:t>Environment</a:t>
            </a:r>
          </a:p>
        </p:txBody>
      </p:sp>
      <p:grpSp>
        <p:nvGrpSpPr>
          <p:cNvPr id="22534" name="Group 5"/>
          <p:cNvGrpSpPr>
            <a:grpSpLocks/>
          </p:cNvGrpSpPr>
          <p:nvPr/>
        </p:nvGrpSpPr>
        <p:grpSpPr bwMode="auto">
          <a:xfrm>
            <a:off x="838200" y="2971800"/>
            <a:ext cx="1219200" cy="2971800"/>
            <a:chOff x="576" y="2160"/>
            <a:chExt cx="1404" cy="1584"/>
          </a:xfrm>
        </p:grpSpPr>
        <p:sp>
          <p:nvSpPr>
            <p:cNvPr id="22585" name="Freeform 6"/>
            <p:cNvSpPr>
              <a:spLocks/>
            </p:cNvSpPr>
            <p:nvPr/>
          </p:nvSpPr>
          <p:spPr bwMode="auto">
            <a:xfrm>
              <a:off x="828" y="2718"/>
              <a:ext cx="956" cy="1026"/>
            </a:xfrm>
            <a:custGeom>
              <a:avLst/>
              <a:gdLst>
                <a:gd name="T0" fmla="*/ 1 w 1912"/>
                <a:gd name="T1" fmla="*/ 2 h 2051"/>
                <a:gd name="T2" fmla="*/ 0 w 1912"/>
                <a:gd name="T3" fmla="*/ 1 h 2051"/>
                <a:gd name="T4" fmla="*/ 1 w 1912"/>
                <a:gd name="T5" fmla="*/ 1 h 2051"/>
                <a:gd name="T6" fmla="*/ 1 w 1912"/>
                <a:gd name="T7" fmla="*/ 1 h 2051"/>
                <a:gd name="T8" fmla="*/ 1 w 1912"/>
                <a:gd name="T9" fmla="*/ 1 h 2051"/>
                <a:gd name="T10" fmla="*/ 1 w 1912"/>
                <a:gd name="T11" fmla="*/ 1 h 2051"/>
                <a:gd name="T12" fmla="*/ 1 w 1912"/>
                <a:gd name="T13" fmla="*/ 1 h 2051"/>
                <a:gd name="T14" fmla="*/ 1 w 1912"/>
                <a:gd name="T15" fmla="*/ 1 h 2051"/>
                <a:gd name="T16" fmla="*/ 1 w 1912"/>
                <a:gd name="T17" fmla="*/ 1 h 2051"/>
                <a:gd name="T18" fmla="*/ 1 w 1912"/>
                <a:gd name="T19" fmla="*/ 1 h 2051"/>
                <a:gd name="T20" fmla="*/ 1 w 1912"/>
                <a:gd name="T21" fmla="*/ 1 h 2051"/>
                <a:gd name="T22" fmla="*/ 1 w 1912"/>
                <a:gd name="T23" fmla="*/ 1 h 2051"/>
                <a:gd name="T24" fmla="*/ 1 w 1912"/>
                <a:gd name="T25" fmla="*/ 1 h 2051"/>
                <a:gd name="T26" fmla="*/ 1 w 1912"/>
                <a:gd name="T27" fmla="*/ 1 h 2051"/>
                <a:gd name="T28" fmla="*/ 1 w 1912"/>
                <a:gd name="T29" fmla="*/ 1 h 2051"/>
                <a:gd name="T30" fmla="*/ 1 w 1912"/>
                <a:gd name="T31" fmla="*/ 1 h 2051"/>
                <a:gd name="T32" fmla="*/ 1 w 1912"/>
                <a:gd name="T33" fmla="*/ 1 h 2051"/>
                <a:gd name="T34" fmla="*/ 1 w 1912"/>
                <a:gd name="T35" fmla="*/ 1 h 2051"/>
                <a:gd name="T36" fmla="*/ 1 w 1912"/>
                <a:gd name="T37" fmla="*/ 1 h 2051"/>
                <a:gd name="T38" fmla="*/ 1 w 1912"/>
                <a:gd name="T39" fmla="*/ 1 h 2051"/>
                <a:gd name="T40" fmla="*/ 1 w 1912"/>
                <a:gd name="T41" fmla="*/ 1 h 2051"/>
                <a:gd name="T42" fmla="*/ 1 w 1912"/>
                <a:gd name="T43" fmla="*/ 1 h 2051"/>
                <a:gd name="T44" fmla="*/ 1 w 1912"/>
                <a:gd name="T45" fmla="*/ 1 h 2051"/>
                <a:gd name="T46" fmla="*/ 1 w 1912"/>
                <a:gd name="T47" fmla="*/ 1 h 2051"/>
                <a:gd name="T48" fmla="*/ 1 w 1912"/>
                <a:gd name="T49" fmla="*/ 1 h 2051"/>
                <a:gd name="T50" fmla="*/ 1 w 1912"/>
                <a:gd name="T51" fmla="*/ 0 h 2051"/>
                <a:gd name="T52" fmla="*/ 1 w 1912"/>
                <a:gd name="T53" fmla="*/ 1 h 2051"/>
                <a:gd name="T54" fmla="*/ 1 w 1912"/>
                <a:gd name="T55" fmla="*/ 1 h 2051"/>
                <a:gd name="T56" fmla="*/ 1 w 1912"/>
                <a:gd name="T57" fmla="*/ 1 h 2051"/>
                <a:gd name="T58" fmla="*/ 1 w 1912"/>
                <a:gd name="T59" fmla="*/ 1 h 2051"/>
                <a:gd name="T60" fmla="*/ 1 w 1912"/>
                <a:gd name="T61" fmla="*/ 1 h 2051"/>
                <a:gd name="T62" fmla="*/ 1 w 1912"/>
                <a:gd name="T63" fmla="*/ 1 h 2051"/>
                <a:gd name="T64" fmla="*/ 1 w 1912"/>
                <a:gd name="T65" fmla="*/ 1 h 2051"/>
                <a:gd name="T66" fmla="*/ 1 w 1912"/>
                <a:gd name="T67" fmla="*/ 1 h 2051"/>
                <a:gd name="T68" fmla="*/ 1 w 1912"/>
                <a:gd name="T69" fmla="*/ 1 h 2051"/>
                <a:gd name="T70" fmla="*/ 1 w 1912"/>
                <a:gd name="T71" fmla="*/ 1 h 2051"/>
                <a:gd name="T72" fmla="*/ 1 w 1912"/>
                <a:gd name="T73" fmla="*/ 1 h 2051"/>
                <a:gd name="T74" fmla="*/ 1 w 1912"/>
                <a:gd name="T75" fmla="*/ 1 h 2051"/>
                <a:gd name="T76" fmla="*/ 1 w 1912"/>
                <a:gd name="T77" fmla="*/ 1 h 2051"/>
                <a:gd name="T78" fmla="*/ 1 w 1912"/>
                <a:gd name="T79" fmla="*/ 1 h 2051"/>
                <a:gd name="T80" fmla="*/ 1 w 1912"/>
                <a:gd name="T81" fmla="*/ 1 h 2051"/>
                <a:gd name="T82" fmla="*/ 1 w 1912"/>
                <a:gd name="T83" fmla="*/ 1 h 2051"/>
                <a:gd name="T84" fmla="*/ 1 w 1912"/>
                <a:gd name="T85" fmla="*/ 2 h 205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912" h="2051">
                  <a:moveTo>
                    <a:pt x="179" y="2051"/>
                  </a:moveTo>
                  <a:lnTo>
                    <a:pt x="0" y="1750"/>
                  </a:lnTo>
                  <a:lnTo>
                    <a:pt x="210" y="1884"/>
                  </a:lnTo>
                  <a:lnTo>
                    <a:pt x="179" y="1656"/>
                  </a:lnTo>
                  <a:lnTo>
                    <a:pt x="299" y="1790"/>
                  </a:lnTo>
                  <a:lnTo>
                    <a:pt x="247" y="1515"/>
                  </a:lnTo>
                  <a:lnTo>
                    <a:pt x="528" y="1816"/>
                  </a:lnTo>
                  <a:lnTo>
                    <a:pt x="464" y="1472"/>
                  </a:lnTo>
                  <a:lnTo>
                    <a:pt x="676" y="1764"/>
                  </a:lnTo>
                  <a:lnTo>
                    <a:pt x="643" y="1300"/>
                  </a:lnTo>
                  <a:lnTo>
                    <a:pt x="782" y="1750"/>
                  </a:lnTo>
                  <a:lnTo>
                    <a:pt x="794" y="735"/>
                  </a:lnTo>
                  <a:lnTo>
                    <a:pt x="433" y="381"/>
                  </a:lnTo>
                  <a:lnTo>
                    <a:pt x="447" y="295"/>
                  </a:lnTo>
                  <a:lnTo>
                    <a:pt x="457" y="271"/>
                  </a:lnTo>
                  <a:lnTo>
                    <a:pt x="796" y="563"/>
                  </a:lnTo>
                  <a:lnTo>
                    <a:pt x="844" y="10"/>
                  </a:lnTo>
                  <a:lnTo>
                    <a:pt x="848" y="12"/>
                  </a:lnTo>
                  <a:lnTo>
                    <a:pt x="856" y="15"/>
                  </a:lnTo>
                  <a:lnTo>
                    <a:pt x="870" y="20"/>
                  </a:lnTo>
                  <a:lnTo>
                    <a:pt x="891" y="25"/>
                  </a:lnTo>
                  <a:lnTo>
                    <a:pt x="918" y="27"/>
                  </a:lnTo>
                  <a:lnTo>
                    <a:pt x="951" y="24"/>
                  </a:lnTo>
                  <a:lnTo>
                    <a:pt x="992" y="15"/>
                  </a:lnTo>
                  <a:lnTo>
                    <a:pt x="1038" y="0"/>
                  </a:lnTo>
                  <a:lnTo>
                    <a:pt x="1061" y="367"/>
                  </a:lnTo>
                  <a:lnTo>
                    <a:pt x="1372" y="158"/>
                  </a:lnTo>
                  <a:lnTo>
                    <a:pt x="1386" y="239"/>
                  </a:lnTo>
                  <a:lnTo>
                    <a:pt x="1057" y="510"/>
                  </a:lnTo>
                  <a:lnTo>
                    <a:pt x="1057" y="1420"/>
                  </a:lnTo>
                  <a:lnTo>
                    <a:pt x="1119" y="1821"/>
                  </a:lnTo>
                  <a:lnTo>
                    <a:pt x="1272" y="1189"/>
                  </a:lnTo>
                  <a:lnTo>
                    <a:pt x="1262" y="1773"/>
                  </a:lnTo>
                  <a:lnTo>
                    <a:pt x="1453" y="1116"/>
                  </a:lnTo>
                  <a:lnTo>
                    <a:pt x="1405" y="1821"/>
                  </a:lnTo>
                  <a:lnTo>
                    <a:pt x="1568" y="1515"/>
                  </a:lnTo>
                  <a:lnTo>
                    <a:pt x="1563" y="1869"/>
                  </a:lnTo>
                  <a:lnTo>
                    <a:pt x="1730" y="1630"/>
                  </a:lnTo>
                  <a:lnTo>
                    <a:pt x="1735" y="1802"/>
                  </a:lnTo>
                  <a:lnTo>
                    <a:pt x="1912" y="1707"/>
                  </a:lnTo>
                  <a:lnTo>
                    <a:pt x="1692" y="2030"/>
                  </a:lnTo>
                  <a:lnTo>
                    <a:pt x="179" y="20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86" name="Freeform 7"/>
            <p:cNvSpPr>
              <a:spLocks/>
            </p:cNvSpPr>
            <p:nvPr/>
          </p:nvSpPr>
          <p:spPr bwMode="auto">
            <a:xfrm>
              <a:off x="1181" y="3534"/>
              <a:ext cx="32" cy="178"/>
            </a:xfrm>
            <a:custGeom>
              <a:avLst/>
              <a:gdLst>
                <a:gd name="T0" fmla="*/ 1 w 63"/>
                <a:gd name="T1" fmla="*/ 0 h 357"/>
                <a:gd name="T2" fmla="*/ 0 w 63"/>
                <a:gd name="T3" fmla="*/ 0 h 357"/>
                <a:gd name="T4" fmla="*/ 0 w 63"/>
                <a:gd name="T5" fmla="*/ 0 h 357"/>
                <a:gd name="T6" fmla="*/ 1 w 63"/>
                <a:gd name="T7" fmla="*/ 0 h 357"/>
                <a:gd name="T8" fmla="*/ 1 w 63"/>
                <a:gd name="T9" fmla="*/ 0 h 357"/>
                <a:gd name="T10" fmla="*/ 1 w 63"/>
                <a:gd name="T11" fmla="*/ 0 h 35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 h="357">
                  <a:moveTo>
                    <a:pt x="56" y="337"/>
                  </a:moveTo>
                  <a:lnTo>
                    <a:pt x="0" y="0"/>
                  </a:lnTo>
                  <a:lnTo>
                    <a:pt x="0" y="229"/>
                  </a:lnTo>
                  <a:lnTo>
                    <a:pt x="25" y="357"/>
                  </a:lnTo>
                  <a:lnTo>
                    <a:pt x="63" y="357"/>
                  </a:lnTo>
                  <a:lnTo>
                    <a:pt x="56" y="337"/>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87" name="Freeform 8"/>
            <p:cNvSpPr>
              <a:spLocks/>
            </p:cNvSpPr>
            <p:nvPr/>
          </p:nvSpPr>
          <p:spPr bwMode="auto">
            <a:xfrm>
              <a:off x="879" y="3528"/>
              <a:ext cx="296" cy="196"/>
            </a:xfrm>
            <a:custGeom>
              <a:avLst/>
              <a:gdLst>
                <a:gd name="T0" fmla="*/ 0 w 594"/>
                <a:gd name="T1" fmla="*/ 0 h 393"/>
                <a:gd name="T2" fmla="*/ 0 w 594"/>
                <a:gd name="T3" fmla="*/ 0 h 393"/>
                <a:gd name="T4" fmla="*/ 0 w 594"/>
                <a:gd name="T5" fmla="*/ 0 h 393"/>
                <a:gd name="T6" fmla="*/ 0 w 594"/>
                <a:gd name="T7" fmla="*/ 0 h 393"/>
                <a:gd name="T8" fmla="*/ 0 w 594"/>
                <a:gd name="T9" fmla="*/ 0 h 393"/>
                <a:gd name="T10" fmla="*/ 0 w 594"/>
                <a:gd name="T11" fmla="*/ 0 h 393"/>
                <a:gd name="T12" fmla="*/ 0 w 594"/>
                <a:gd name="T13" fmla="*/ 0 h 393"/>
                <a:gd name="T14" fmla="*/ 0 w 594"/>
                <a:gd name="T15" fmla="*/ 0 h 393"/>
                <a:gd name="T16" fmla="*/ 0 w 594"/>
                <a:gd name="T17" fmla="*/ 0 h 393"/>
                <a:gd name="T18" fmla="*/ 0 w 594"/>
                <a:gd name="T19" fmla="*/ 0 h 393"/>
                <a:gd name="T20" fmla="*/ 0 w 594"/>
                <a:gd name="T21" fmla="*/ 0 h 39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94" h="393">
                  <a:moveTo>
                    <a:pt x="594" y="375"/>
                  </a:moveTo>
                  <a:lnTo>
                    <a:pt x="434" y="38"/>
                  </a:lnTo>
                  <a:lnTo>
                    <a:pt x="490" y="363"/>
                  </a:lnTo>
                  <a:lnTo>
                    <a:pt x="344" y="177"/>
                  </a:lnTo>
                  <a:lnTo>
                    <a:pt x="198" y="0"/>
                  </a:lnTo>
                  <a:lnTo>
                    <a:pt x="262" y="349"/>
                  </a:lnTo>
                  <a:lnTo>
                    <a:pt x="128" y="172"/>
                  </a:lnTo>
                  <a:lnTo>
                    <a:pt x="146" y="349"/>
                  </a:lnTo>
                  <a:lnTo>
                    <a:pt x="0" y="261"/>
                  </a:lnTo>
                  <a:lnTo>
                    <a:pt x="109" y="393"/>
                  </a:lnTo>
                  <a:lnTo>
                    <a:pt x="594" y="375"/>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88" name="Freeform 9"/>
            <p:cNvSpPr>
              <a:spLocks/>
            </p:cNvSpPr>
            <p:nvPr/>
          </p:nvSpPr>
          <p:spPr bwMode="auto">
            <a:xfrm>
              <a:off x="1397" y="3432"/>
              <a:ext cx="131" cy="283"/>
            </a:xfrm>
            <a:custGeom>
              <a:avLst/>
              <a:gdLst>
                <a:gd name="T0" fmla="*/ 0 w 262"/>
                <a:gd name="T1" fmla="*/ 1 h 566"/>
                <a:gd name="T2" fmla="*/ 0 w 262"/>
                <a:gd name="T3" fmla="*/ 1 h 566"/>
                <a:gd name="T4" fmla="*/ 1 w 262"/>
                <a:gd name="T5" fmla="*/ 1 h 566"/>
                <a:gd name="T6" fmla="*/ 1 w 262"/>
                <a:gd name="T7" fmla="*/ 1 h 566"/>
                <a:gd name="T8" fmla="*/ 1 w 262"/>
                <a:gd name="T9" fmla="*/ 0 h 566"/>
                <a:gd name="T10" fmla="*/ 1 w 262"/>
                <a:gd name="T11" fmla="*/ 1 h 566"/>
                <a:gd name="T12" fmla="*/ 0 w 262"/>
                <a:gd name="T13" fmla="*/ 1 h 56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2" h="566">
                  <a:moveTo>
                    <a:pt x="0" y="566"/>
                  </a:moveTo>
                  <a:lnTo>
                    <a:pt x="0" y="483"/>
                  </a:lnTo>
                  <a:lnTo>
                    <a:pt x="83" y="153"/>
                  </a:lnTo>
                  <a:lnTo>
                    <a:pt x="108" y="516"/>
                  </a:lnTo>
                  <a:lnTo>
                    <a:pt x="262" y="0"/>
                  </a:lnTo>
                  <a:lnTo>
                    <a:pt x="210" y="566"/>
                  </a:lnTo>
                  <a:lnTo>
                    <a:pt x="0" y="56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89" name="Freeform 10"/>
            <p:cNvSpPr>
              <a:spLocks/>
            </p:cNvSpPr>
            <p:nvPr/>
          </p:nvSpPr>
          <p:spPr bwMode="auto">
            <a:xfrm>
              <a:off x="1518" y="3572"/>
              <a:ext cx="73" cy="143"/>
            </a:xfrm>
            <a:custGeom>
              <a:avLst/>
              <a:gdLst>
                <a:gd name="T0" fmla="*/ 0 w 146"/>
                <a:gd name="T1" fmla="*/ 1 h 286"/>
                <a:gd name="T2" fmla="*/ 1 w 146"/>
                <a:gd name="T3" fmla="*/ 0 h 286"/>
                <a:gd name="T4" fmla="*/ 1 w 146"/>
                <a:gd name="T5" fmla="*/ 1 h 286"/>
                <a:gd name="T6" fmla="*/ 0 w 146"/>
                <a:gd name="T7" fmla="*/ 1 h 2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6" h="286">
                  <a:moveTo>
                    <a:pt x="0" y="286"/>
                  </a:moveTo>
                  <a:lnTo>
                    <a:pt x="139" y="0"/>
                  </a:lnTo>
                  <a:lnTo>
                    <a:pt x="146" y="280"/>
                  </a:lnTo>
                  <a:lnTo>
                    <a:pt x="0" y="28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90" name="Freeform 11"/>
            <p:cNvSpPr>
              <a:spLocks/>
            </p:cNvSpPr>
            <p:nvPr/>
          </p:nvSpPr>
          <p:spPr bwMode="auto">
            <a:xfrm>
              <a:off x="1607" y="3607"/>
              <a:ext cx="67" cy="105"/>
            </a:xfrm>
            <a:custGeom>
              <a:avLst/>
              <a:gdLst>
                <a:gd name="T0" fmla="*/ 0 w 134"/>
                <a:gd name="T1" fmla="*/ 0 h 211"/>
                <a:gd name="T2" fmla="*/ 1 w 134"/>
                <a:gd name="T3" fmla="*/ 0 h 211"/>
                <a:gd name="T4" fmla="*/ 1 w 134"/>
                <a:gd name="T5" fmla="*/ 0 h 211"/>
                <a:gd name="T6" fmla="*/ 0 w 134"/>
                <a:gd name="T7" fmla="*/ 0 h 2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4" h="211">
                  <a:moveTo>
                    <a:pt x="0" y="211"/>
                  </a:moveTo>
                  <a:lnTo>
                    <a:pt x="134" y="0"/>
                  </a:lnTo>
                  <a:lnTo>
                    <a:pt x="108" y="205"/>
                  </a:lnTo>
                  <a:lnTo>
                    <a:pt x="0" y="21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91" name="Freeform 12"/>
            <p:cNvSpPr>
              <a:spLocks/>
            </p:cNvSpPr>
            <p:nvPr/>
          </p:nvSpPr>
          <p:spPr bwMode="auto">
            <a:xfrm>
              <a:off x="1681" y="3626"/>
              <a:ext cx="44" cy="66"/>
            </a:xfrm>
            <a:custGeom>
              <a:avLst/>
              <a:gdLst>
                <a:gd name="T0" fmla="*/ 0 w 87"/>
                <a:gd name="T1" fmla="*/ 1 h 132"/>
                <a:gd name="T2" fmla="*/ 1 w 87"/>
                <a:gd name="T3" fmla="*/ 1 h 132"/>
                <a:gd name="T4" fmla="*/ 1 w 87"/>
                <a:gd name="T5" fmla="*/ 0 h 132"/>
                <a:gd name="T6" fmla="*/ 1 w 87"/>
                <a:gd name="T7" fmla="*/ 1 h 132"/>
                <a:gd name="T8" fmla="*/ 0 w 87"/>
                <a:gd name="T9" fmla="*/ 1 h 1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132">
                  <a:moveTo>
                    <a:pt x="0" y="132"/>
                  </a:moveTo>
                  <a:lnTo>
                    <a:pt x="24" y="56"/>
                  </a:lnTo>
                  <a:lnTo>
                    <a:pt x="87" y="0"/>
                  </a:lnTo>
                  <a:lnTo>
                    <a:pt x="68" y="49"/>
                  </a:lnTo>
                  <a:lnTo>
                    <a:pt x="0" y="132"/>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92" name="Freeform 13"/>
            <p:cNvSpPr>
              <a:spLocks/>
            </p:cNvSpPr>
            <p:nvPr/>
          </p:nvSpPr>
          <p:spPr bwMode="auto">
            <a:xfrm>
              <a:off x="1223" y="2780"/>
              <a:ext cx="49" cy="935"/>
            </a:xfrm>
            <a:custGeom>
              <a:avLst/>
              <a:gdLst>
                <a:gd name="T0" fmla="*/ 0 w 98"/>
                <a:gd name="T1" fmla="*/ 1 h 1870"/>
                <a:gd name="T2" fmla="*/ 1 w 98"/>
                <a:gd name="T3" fmla="*/ 0 h 1870"/>
                <a:gd name="T4" fmla="*/ 1 w 98"/>
                <a:gd name="T5" fmla="*/ 1 h 1870"/>
                <a:gd name="T6" fmla="*/ 1 w 98"/>
                <a:gd name="T7" fmla="*/ 1 h 1870"/>
                <a:gd name="T8" fmla="*/ 1 w 98"/>
                <a:gd name="T9" fmla="*/ 1 h 1870"/>
                <a:gd name="T10" fmla="*/ 1 w 98"/>
                <a:gd name="T11" fmla="*/ 1 h 1870"/>
                <a:gd name="T12" fmla="*/ 1 w 98"/>
                <a:gd name="T13" fmla="*/ 1 h 1870"/>
                <a:gd name="T14" fmla="*/ 0 w 98"/>
                <a:gd name="T15" fmla="*/ 1 h 187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8" h="1870">
                  <a:moveTo>
                    <a:pt x="0" y="1870"/>
                  </a:moveTo>
                  <a:lnTo>
                    <a:pt x="71" y="0"/>
                  </a:lnTo>
                  <a:lnTo>
                    <a:pt x="72" y="4"/>
                  </a:lnTo>
                  <a:lnTo>
                    <a:pt x="77" y="7"/>
                  </a:lnTo>
                  <a:lnTo>
                    <a:pt x="86" y="9"/>
                  </a:lnTo>
                  <a:lnTo>
                    <a:pt x="98" y="2"/>
                  </a:lnTo>
                  <a:lnTo>
                    <a:pt x="88" y="1870"/>
                  </a:lnTo>
                  <a:lnTo>
                    <a:pt x="0" y="1870"/>
                  </a:lnTo>
                  <a:close/>
                </a:path>
              </a:pathLst>
            </a:custGeom>
            <a:solidFill>
              <a:srgbClr val="87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93" name="Freeform 14"/>
            <p:cNvSpPr>
              <a:spLocks/>
            </p:cNvSpPr>
            <p:nvPr/>
          </p:nvSpPr>
          <p:spPr bwMode="auto">
            <a:xfrm>
              <a:off x="1279" y="2755"/>
              <a:ext cx="38" cy="957"/>
            </a:xfrm>
            <a:custGeom>
              <a:avLst/>
              <a:gdLst>
                <a:gd name="T0" fmla="*/ 0 w 75"/>
                <a:gd name="T1" fmla="*/ 1 h 1913"/>
                <a:gd name="T2" fmla="*/ 1 w 75"/>
                <a:gd name="T3" fmla="*/ 1 h 1913"/>
                <a:gd name="T4" fmla="*/ 1 w 75"/>
                <a:gd name="T5" fmla="*/ 1 h 1913"/>
                <a:gd name="T6" fmla="*/ 1 w 75"/>
                <a:gd name="T7" fmla="*/ 1 h 1913"/>
                <a:gd name="T8" fmla="*/ 1 w 75"/>
                <a:gd name="T9" fmla="*/ 1 h 1913"/>
                <a:gd name="T10" fmla="*/ 1 w 75"/>
                <a:gd name="T11" fmla="*/ 0 h 1913"/>
                <a:gd name="T12" fmla="*/ 1 w 75"/>
                <a:gd name="T13" fmla="*/ 1 h 1913"/>
                <a:gd name="T14" fmla="*/ 0 w 75"/>
                <a:gd name="T15" fmla="*/ 1 h 191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5" h="1913">
                  <a:moveTo>
                    <a:pt x="0" y="1913"/>
                  </a:moveTo>
                  <a:lnTo>
                    <a:pt x="31" y="5"/>
                  </a:lnTo>
                  <a:lnTo>
                    <a:pt x="32" y="6"/>
                  </a:lnTo>
                  <a:lnTo>
                    <a:pt x="41" y="10"/>
                  </a:lnTo>
                  <a:lnTo>
                    <a:pt x="53" y="8"/>
                  </a:lnTo>
                  <a:lnTo>
                    <a:pt x="70" y="0"/>
                  </a:lnTo>
                  <a:lnTo>
                    <a:pt x="75" y="1913"/>
                  </a:lnTo>
                  <a:lnTo>
                    <a:pt x="0" y="1913"/>
                  </a:lnTo>
                  <a:close/>
                </a:path>
              </a:pathLst>
            </a:custGeom>
            <a:solidFill>
              <a:srgbClr val="87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94" name="Freeform 15"/>
            <p:cNvSpPr>
              <a:spLocks/>
            </p:cNvSpPr>
            <p:nvPr/>
          </p:nvSpPr>
          <p:spPr bwMode="auto">
            <a:xfrm>
              <a:off x="1327" y="2733"/>
              <a:ext cx="35" cy="976"/>
            </a:xfrm>
            <a:custGeom>
              <a:avLst/>
              <a:gdLst>
                <a:gd name="T0" fmla="*/ 0 w 71"/>
                <a:gd name="T1" fmla="*/ 1 h 1952"/>
                <a:gd name="T2" fmla="*/ 0 w 71"/>
                <a:gd name="T3" fmla="*/ 1 h 1952"/>
                <a:gd name="T4" fmla="*/ 0 w 71"/>
                <a:gd name="T5" fmla="*/ 0 h 1952"/>
                <a:gd name="T6" fmla="*/ 0 w 71"/>
                <a:gd name="T7" fmla="*/ 1 h 1952"/>
                <a:gd name="T8" fmla="*/ 0 w 71"/>
                <a:gd name="T9" fmla="*/ 1 h 1952"/>
                <a:gd name="T10" fmla="*/ 0 w 71"/>
                <a:gd name="T11" fmla="*/ 1 h 19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1" h="1952">
                  <a:moveTo>
                    <a:pt x="14" y="1952"/>
                  </a:moveTo>
                  <a:lnTo>
                    <a:pt x="0" y="19"/>
                  </a:lnTo>
                  <a:lnTo>
                    <a:pt x="26" y="0"/>
                  </a:lnTo>
                  <a:lnTo>
                    <a:pt x="40" y="1486"/>
                  </a:lnTo>
                  <a:lnTo>
                    <a:pt x="71" y="1945"/>
                  </a:lnTo>
                  <a:lnTo>
                    <a:pt x="14" y="1952"/>
                  </a:lnTo>
                  <a:close/>
                </a:path>
              </a:pathLst>
            </a:custGeom>
            <a:solidFill>
              <a:srgbClr val="87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95" name="Freeform 16"/>
            <p:cNvSpPr>
              <a:spLocks/>
            </p:cNvSpPr>
            <p:nvPr/>
          </p:nvSpPr>
          <p:spPr bwMode="auto">
            <a:xfrm>
              <a:off x="1362" y="2819"/>
              <a:ext cx="140" cy="130"/>
            </a:xfrm>
            <a:custGeom>
              <a:avLst/>
              <a:gdLst>
                <a:gd name="T0" fmla="*/ 1 w 280"/>
                <a:gd name="T1" fmla="*/ 0 h 261"/>
                <a:gd name="T2" fmla="*/ 1 w 280"/>
                <a:gd name="T3" fmla="*/ 0 h 261"/>
                <a:gd name="T4" fmla="*/ 1 w 280"/>
                <a:gd name="T5" fmla="*/ 0 h 261"/>
                <a:gd name="T6" fmla="*/ 0 w 280"/>
                <a:gd name="T7" fmla="*/ 0 h 261"/>
                <a:gd name="T8" fmla="*/ 1 w 280"/>
                <a:gd name="T9" fmla="*/ 0 h 2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0" h="261">
                  <a:moveTo>
                    <a:pt x="7" y="209"/>
                  </a:moveTo>
                  <a:lnTo>
                    <a:pt x="280" y="0"/>
                  </a:lnTo>
                  <a:lnTo>
                    <a:pt x="280" y="19"/>
                  </a:lnTo>
                  <a:lnTo>
                    <a:pt x="0" y="261"/>
                  </a:lnTo>
                  <a:lnTo>
                    <a:pt x="7" y="209"/>
                  </a:lnTo>
                  <a:close/>
                </a:path>
              </a:pathLst>
            </a:custGeom>
            <a:solidFill>
              <a:srgbClr val="87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96" name="Freeform 17"/>
            <p:cNvSpPr>
              <a:spLocks/>
            </p:cNvSpPr>
            <p:nvPr/>
          </p:nvSpPr>
          <p:spPr bwMode="auto">
            <a:xfrm>
              <a:off x="1060" y="2879"/>
              <a:ext cx="163" cy="175"/>
            </a:xfrm>
            <a:custGeom>
              <a:avLst/>
              <a:gdLst>
                <a:gd name="T0" fmla="*/ 1 w 325"/>
                <a:gd name="T1" fmla="*/ 1 h 350"/>
                <a:gd name="T2" fmla="*/ 1 w 325"/>
                <a:gd name="T3" fmla="*/ 1 h 350"/>
                <a:gd name="T4" fmla="*/ 1 w 325"/>
                <a:gd name="T5" fmla="*/ 0 h 350"/>
                <a:gd name="T6" fmla="*/ 0 w 325"/>
                <a:gd name="T7" fmla="*/ 1 h 350"/>
                <a:gd name="T8" fmla="*/ 1 w 325"/>
                <a:gd name="T9" fmla="*/ 1 h 3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5" h="350">
                  <a:moveTo>
                    <a:pt x="325" y="350"/>
                  </a:moveTo>
                  <a:lnTo>
                    <a:pt x="318" y="273"/>
                  </a:lnTo>
                  <a:lnTo>
                    <a:pt x="14" y="0"/>
                  </a:lnTo>
                  <a:lnTo>
                    <a:pt x="0" y="57"/>
                  </a:lnTo>
                  <a:lnTo>
                    <a:pt x="325" y="350"/>
                  </a:lnTo>
                  <a:close/>
                </a:path>
              </a:pathLst>
            </a:custGeom>
            <a:solidFill>
              <a:srgbClr val="87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97" name="Freeform 18"/>
            <p:cNvSpPr>
              <a:spLocks/>
            </p:cNvSpPr>
            <p:nvPr/>
          </p:nvSpPr>
          <p:spPr bwMode="auto">
            <a:xfrm>
              <a:off x="576" y="2767"/>
              <a:ext cx="475" cy="381"/>
            </a:xfrm>
            <a:custGeom>
              <a:avLst/>
              <a:gdLst>
                <a:gd name="T0" fmla="*/ 0 w 951"/>
                <a:gd name="T1" fmla="*/ 1 h 761"/>
                <a:gd name="T2" fmla="*/ 0 w 951"/>
                <a:gd name="T3" fmla="*/ 1 h 761"/>
                <a:gd name="T4" fmla="*/ 0 w 951"/>
                <a:gd name="T5" fmla="*/ 1 h 761"/>
                <a:gd name="T6" fmla="*/ 0 w 951"/>
                <a:gd name="T7" fmla="*/ 1 h 761"/>
                <a:gd name="T8" fmla="*/ 0 w 951"/>
                <a:gd name="T9" fmla="*/ 1 h 761"/>
                <a:gd name="T10" fmla="*/ 0 w 951"/>
                <a:gd name="T11" fmla="*/ 1 h 761"/>
                <a:gd name="T12" fmla="*/ 0 w 951"/>
                <a:gd name="T13" fmla="*/ 1 h 761"/>
                <a:gd name="T14" fmla="*/ 0 w 951"/>
                <a:gd name="T15" fmla="*/ 1 h 761"/>
                <a:gd name="T16" fmla="*/ 0 w 951"/>
                <a:gd name="T17" fmla="*/ 1 h 761"/>
                <a:gd name="T18" fmla="*/ 0 w 951"/>
                <a:gd name="T19" fmla="*/ 1 h 761"/>
                <a:gd name="T20" fmla="*/ 0 w 951"/>
                <a:gd name="T21" fmla="*/ 1 h 761"/>
                <a:gd name="T22" fmla="*/ 0 w 951"/>
                <a:gd name="T23" fmla="*/ 1 h 761"/>
                <a:gd name="T24" fmla="*/ 0 w 951"/>
                <a:gd name="T25" fmla="*/ 1 h 761"/>
                <a:gd name="T26" fmla="*/ 0 w 951"/>
                <a:gd name="T27" fmla="*/ 1 h 761"/>
                <a:gd name="T28" fmla="*/ 0 w 951"/>
                <a:gd name="T29" fmla="*/ 1 h 761"/>
                <a:gd name="T30" fmla="*/ 0 w 951"/>
                <a:gd name="T31" fmla="*/ 1 h 761"/>
                <a:gd name="T32" fmla="*/ 0 w 951"/>
                <a:gd name="T33" fmla="*/ 1 h 761"/>
                <a:gd name="T34" fmla="*/ 0 w 951"/>
                <a:gd name="T35" fmla="*/ 1 h 761"/>
                <a:gd name="T36" fmla="*/ 0 w 951"/>
                <a:gd name="T37" fmla="*/ 1 h 761"/>
                <a:gd name="T38" fmla="*/ 0 w 951"/>
                <a:gd name="T39" fmla="*/ 1 h 761"/>
                <a:gd name="T40" fmla="*/ 0 w 951"/>
                <a:gd name="T41" fmla="*/ 1 h 761"/>
                <a:gd name="T42" fmla="*/ 0 w 951"/>
                <a:gd name="T43" fmla="*/ 1 h 761"/>
                <a:gd name="T44" fmla="*/ 0 w 951"/>
                <a:gd name="T45" fmla="*/ 1 h 761"/>
                <a:gd name="T46" fmla="*/ 0 w 951"/>
                <a:gd name="T47" fmla="*/ 1 h 761"/>
                <a:gd name="T48" fmla="*/ 0 w 951"/>
                <a:gd name="T49" fmla="*/ 1 h 761"/>
                <a:gd name="T50" fmla="*/ 0 w 951"/>
                <a:gd name="T51" fmla="*/ 1 h 761"/>
                <a:gd name="T52" fmla="*/ 0 w 951"/>
                <a:gd name="T53" fmla="*/ 1 h 761"/>
                <a:gd name="T54" fmla="*/ 0 w 951"/>
                <a:gd name="T55" fmla="*/ 1 h 761"/>
                <a:gd name="T56" fmla="*/ 0 w 951"/>
                <a:gd name="T57" fmla="*/ 1 h 761"/>
                <a:gd name="T58" fmla="*/ 0 w 951"/>
                <a:gd name="T59" fmla="*/ 1 h 761"/>
                <a:gd name="T60" fmla="*/ 0 w 951"/>
                <a:gd name="T61" fmla="*/ 1 h 761"/>
                <a:gd name="T62" fmla="*/ 0 w 951"/>
                <a:gd name="T63" fmla="*/ 1 h 761"/>
                <a:gd name="T64" fmla="*/ 0 w 951"/>
                <a:gd name="T65" fmla="*/ 1 h 761"/>
                <a:gd name="T66" fmla="*/ 0 w 951"/>
                <a:gd name="T67" fmla="*/ 1 h 761"/>
                <a:gd name="T68" fmla="*/ 0 w 951"/>
                <a:gd name="T69" fmla="*/ 0 h 761"/>
                <a:gd name="T70" fmla="*/ 0 w 951"/>
                <a:gd name="T71" fmla="*/ 1 h 761"/>
                <a:gd name="T72" fmla="*/ 0 w 951"/>
                <a:gd name="T73" fmla="*/ 1 h 761"/>
                <a:gd name="T74" fmla="*/ 0 w 951"/>
                <a:gd name="T75" fmla="*/ 1 h 761"/>
                <a:gd name="T76" fmla="*/ 0 w 951"/>
                <a:gd name="T77" fmla="*/ 1 h 761"/>
                <a:gd name="T78" fmla="*/ 0 w 951"/>
                <a:gd name="T79" fmla="*/ 1 h 761"/>
                <a:gd name="T80" fmla="*/ 0 w 951"/>
                <a:gd name="T81" fmla="*/ 1 h 761"/>
                <a:gd name="T82" fmla="*/ 0 w 951"/>
                <a:gd name="T83" fmla="*/ 1 h 76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951" h="761">
                  <a:moveTo>
                    <a:pt x="923" y="261"/>
                  </a:moveTo>
                  <a:lnTo>
                    <a:pt x="911" y="555"/>
                  </a:lnTo>
                  <a:lnTo>
                    <a:pt x="908" y="558"/>
                  </a:lnTo>
                  <a:lnTo>
                    <a:pt x="896" y="570"/>
                  </a:lnTo>
                  <a:lnTo>
                    <a:pt x="879" y="587"/>
                  </a:lnTo>
                  <a:lnTo>
                    <a:pt x="855" y="608"/>
                  </a:lnTo>
                  <a:lnTo>
                    <a:pt x="824" y="630"/>
                  </a:lnTo>
                  <a:lnTo>
                    <a:pt x="789" y="654"/>
                  </a:lnTo>
                  <a:lnTo>
                    <a:pt x="750" y="675"/>
                  </a:lnTo>
                  <a:lnTo>
                    <a:pt x="707" y="694"/>
                  </a:lnTo>
                  <a:lnTo>
                    <a:pt x="464" y="761"/>
                  </a:lnTo>
                  <a:lnTo>
                    <a:pt x="466" y="756"/>
                  </a:lnTo>
                  <a:lnTo>
                    <a:pt x="471" y="738"/>
                  </a:lnTo>
                  <a:lnTo>
                    <a:pt x="476" y="714"/>
                  </a:lnTo>
                  <a:lnTo>
                    <a:pt x="485" y="685"/>
                  </a:lnTo>
                  <a:lnTo>
                    <a:pt x="494" y="651"/>
                  </a:lnTo>
                  <a:lnTo>
                    <a:pt x="502" y="613"/>
                  </a:lnTo>
                  <a:lnTo>
                    <a:pt x="509" y="577"/>
                  </a:lnTo>
                  <a:lnTo>
                    <a:pt x="516" y="541"/>
                  </a:lnTo>
                  <a:lnTo>
                    <a:pt x="518" y="534"/>
                  </a:lnTo>
                  <a:lnTo>
                    <a:pt x="519" y="515"/>
                  </a:lnTo>
                  <a:lnTo>
                    <a:pt x="524" y="486"/>
                  </a:lnTo>
                  <a:lnTo>
                    <a:pt x="531" y="453"/>
                  </a:lnTo>
                  <a:lnTo>
                    <a:pt x="542" y="419"/>
                  </a:lnTo>
                  <a:lnTo>
                    <a:pt x="554" y="386"/>
                  </a:lnTo>
                  <a:lnTo>
                    <a:pt x="569" y="359"/>
                  </a:lnTo>
                  <a:lnTo>
                    <a:pt x="588" y="342"/>
                  </a:lnTo>
                  <a:lnTo>
                    <a:pt x="581" y="343"/>
                  </a:lnTo>
                  <a:lnTo>
                    <a:pt x="562" y="345"/>
                  </a:lnTo>
                  <a:lnTo>
                    <a:pt x="533" y="348"/>
                  </a:lnTo>
                  <a:lnTo>
                    <a:pt x="497" y="354"/>
                  </a:lnTo>
                  <a:lnTo>
                    <a:pt x="457" y="359"/>
                  </a:lnTo>
                  <a:lnTo>
                    <a:pt x="414" y="362"/>
                  </a:lnTo>
                  <a:lnTo>
                    <a:pt x="373" y="364"/>
                  </a:lnTo>
                  <a:lnTo>
                    <a:pt x="335" y="366"/>
                  </a:lnTo>
                  <a:lnTo>
                    <a:pt x="328" y="366"/>
                  </a:lnTo>
                  <a:lnTo>
                    <a:pt x="311" y="367"/>
                  </a:lnTo>
                  <a:lnTo>
                    <a:pt x="284" y="367"/>
                  </a:lnTo>
                  <a:lnTo>
                    <a:pt x="248" y="366"/>
                  </a:lnTo>
                  <a:lnTo>
                    <a:pt x="208" y="360"/>
                  </a:lnTo>
                  <a:lnTo>
                    <a:pt x="167" y="352"/>
                  </a:lnTo>
                  <a:lnTo>
                    <a:pt x="124" y="335"/>
                  </a:lnTo>
                  <a:lnTo>
                    <a:pt x="83" y="312"/>
                  </a:lnTo>
                  <a:lnTo>
                    <a:pt x="81" y="311"/>
                  </a:lnTo>
                  <a:lnTo>
                    <a:pt x="74" y="307"/>
                  </a:lnTo>
                  <a:lnTo>
                    <a:pt x="64" y="299"/>
                  </a:lnTo>
                  <a:lnTo>
                    <a:pt x="52" y="288"/>
                  </a:lnTo>
                  <a:lnTo>
                    <a:pt x="40" y="273"/>
                  </a:lnTo>
                  <a:lnTo>
                    <a:pt x="26" y="254"/>
                  </a:lnTo>
                  <a:lnTo>
                    <a:pt x="12" y="230"/>
                  </a:lnTo>
                  <a:lnTo>
                    <a:pt x="0" y="202"/>
                  </a:lnTo>
                  <a:lnTo>
                    <a:pt x="7" y="199"/>
                  </a:lnTo>
                  <a:lnTo>
                    <a:pt x="24" y="189"/>
                  </a:lnTo>
                  <a:lnTo>
                    <a:pt x="52" y="175"/>
                  </a:lnTo>
                  <a:lnTo>
                    <a:pt x="84" y="156"/>
                  </a:lnTo>
                  <a:lnTo>
                    <a:pt x="122" y="137"/>
                  </a:lnTo>
                  <a:lnTo>
                    <a:pt x="160" y="116"/>
                  </a:lnTo>
                  <a:lnTo>
                    <a:pt x="196" y="96"/>
                  </a:lnTo>
                  <a:lnTo>
                    <a:pt x="230" y="79"/>
                  </a:lnTo>
                  <a:lnTo>
                    <a:pt x="237" y="75"/>
                  </a:lnTo>
                  <a:lnTo>
                    <a:pt x="256" y="67"/>
                  </a:lnTo>
                  <a:lnTo>
                    <a:pt x="284" y="55"/>
                  </a:lnTo>
                  <a:lnTo>
                    <a:pt x="318" y="39"/>
                  </a:lnTo>
                  <a:lnTo>
                    <a:pt x="358" y="25"/>
                  </a:lnTo>
                  <a:lnTo>
                    <a:pt x="399" y="13"/>
                  </a:lnTo>
                  <a:lnTo>
                    <a:pt x="440" y="5"/>
                  </a:lnTo>
                  <a:lnTo>
                    <a:pt x="478" y="1"/>
                  </a:lnTo>
                  <a:lnTo>
                    <a:pt x="487" y="1"/>
                  </a:lnTo>
                  <a:lnTo>
                    <a:pt x="509" y="0"/>
                  </a:lnTo>
                  <a:lnTo>
                    <a:pt x="543" y="0"/>
                  </a:lnTo>
                  <a:lnTo>
                    <a:pt x="585" y="0"/>
                  </a:lnTo>
                  <a:lnTo>
                    <a:pt x="629" y="1"/>
                  </a:lnTo>
                  <a:lnTo>
                    <a:pt x="674" y="7"/>
                  </a:lnTo>
                  <a:lnTo>
                    <a:pt x="714" y="13"/>
                  </a:lnTo>
                  <a:lnTo>
                    <a:pt x="746" y="25"/>
                  </a:lnTo>
                  <a:lnTo>
                    <a:pt x="751" y="29"/>
                  </a:lnTo>
                  <a:lnTo>
                    <a:pt x="765" y="39"/>
                  </a:lnTo>
                  <a:lnTo>
                    <a:pt x="784" y="55"/>
                  </a:lnTo>
                  <a:lnTo>
                    <a:pt x="808" y="75"/>
                  </a:lnTo>
                  <a:lnTo>
                    <a:pt x="834" y="101"/>
                  </a:lnTo>
                  <a:lnTo>
                    <a:pt x="858" y="128"/>
                  </a:lnTo>
                  <a:lnTo>
                    <a:pt x="882" y="161"/>
                  </a:lnTo>
                  <a:lnTo>
                    <a:pt x="899" y="194"/>
                  </a:lnTo>
                  <a:lnTo>
                    <a:pt x="951" y="197"/>
                  </a:lnTo>
                  <a:lnTo>
                    <a:pt x="923" y="2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98" name="Freeform 19"/>
            <p:cNvSpPr>
              <a:spLocks/>
            </p:cNvSpPr>
            <p:nvPr/>
          </p:nvSpPr>
          <p:spPr bwMode="auto">
            <a:xfrm>
              <a:off x="964" y="2635"/>
              <a:ext cx="133" cy="203"/>
            </a:xfrm>
            <a:custGeom>
              <a:avLst/>
              <a:gdLst>
                <a:gd name="T0" fmla="*/ 1 w 266"/>
                <a:gd name="T1" fmla="*/ 1 h 406"/>
                <a:gd name="T2" fmla="*/ 1 w 266"/>
                <a:gd name="T3" fmla="*/ 1 h 406"/>
                <a:gd name="T4" fmla="*/ 1 w 266"/>
                <a:gd name="T5" fmla="*/ 1 h 406"/>
                <a:gd name="T6" fmla="*/ 1 w 266"/>
                <a:gd name="T7" fmla="*/ 1 h 406"/>
                <a:gd name="T8" fmla="*/ 1 w 266"/>
                <a:gd name="T9" fmla="*/ 1 h 406"/>
                <a:gd name="T10" fmla="*/ 1 w 266"/>
                <a:gd name="T11" fmla="*/ 1 h 406"/>
                <a:gd name="T12" fmla="*/ 1 w 266"/>
                <a:gd name="T13" fmla="*/ 1 h 406"/>
                <a:gd name="T14" fmla="*/ 1 w 266"/>
                <a:gd name="T15" fmla="*/ 1 h 406"/>
                <a:gd name="T16" fmla="*/ 1 w 266"/>
                <a:gd name="T17" fmla="*/ 1 h 406"/>
                <a:gd name="T18" fmla="*/ 1 w 266"/>
                <a:gd name="T19" fmla="*/ 1 h 406"/>
                <a:gd name="T20" fmla="*/ 1 w 266"/>
                <a:gd name="T21" fmla="*/ 1 h 406"/>
                <a:gd name="T22" fmla="*/ 0 w 266"/>
                <a:gd name="T23" fmla="*/ 1 h 406"/>
                <a:gd name="T24" fmla="*/ 1 w 266"/>
                <a:gd name="T25" fmla="*/ 1 h 406"/>
                <a:gd name="T26" fmla="*/ 1 w 266"/>
                <a:gd name="T27" fmla="*/ 0 h 406"/>
                <a:gd name="T28" fmla="*/ 1 w 266"/>
                <a:gd name="T29" fmla="*/ 1 h 406"/>
                <a:gd name="T30" fmla="*/ 1 w 266"/>
                <a:gd name="T31" fmla="*/ 1 h 40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66" h="406">
                  <a:moveTo>
                    <a:pt x="156" y="406"/>
                  </a:moveTo>
                  <a:lnTo>
                    <a:pt x="151" y="402"/>
                  </a:lnTo>
                  <a:lnTo>
                    <a:pt x="135" y="390"/>
                  </a:lnTo>
                  <a:lnTo>
                    <a:pt x="115" y="373"/>
                  </a:lnTo>
                  <a:lnTo>
                    <a:pt x="91" y="352"/>
                  </a:lnTo>
                  <a:lnTo>
                    <a:pt x="65" y="326"/>
                  </a:lnTo>
                  <a:lnTo>
                    <a:pt x="41" y="301"/>
                  </a:lnTo>
                  <a:lnTo>
                    <a:pt x="24" y="273"/>
                  </a:lnTo>
                  <a:lnTo>
                    <a:pt x="13" y="247"/>
                  </a:lnTo>
                  <a:lnTo>
                    <a:pt x="10" y="230"/>
                  </a:lnTo>
                  <a:lnTo>
                    <a:pt x="1" y="187"/>
                  </a:lnTo>
                  <a:lnTo>
                    <a:pt x="0" y="132"/>
                  </a:lnTo>
                  <a:lnTo>
                    <a:pt x="8" y="81"/>
                  </a:lnTo>
                  <a:lnTo>
                    <a:pt x="56" y="0"/>
                  </a:lnTo>
                  <a:lnTo>
                    <a:pt x="266" y="158"/>
                  </a:lnTo>
                  <a:lnTo>
                    <a:pt x="156" y="4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99" name="Freeform 20"/>
            <p:cNvSpPr>
              <a:spLocks/>
            </p:cNvSpPr>
            <p:nvPr/>
          </p:nvSpPr>
          <p:spPr bwMode="auto">
            <a:xfrm>
              <a:off x="728" y="2512"/>
              <a:ext cx="209" cy="240"/>
            </a:xfrm>
            <a:custGeom>
              <a:avLst/>
              <a:gdLst>
                <a:gd name="T0" fmla="*/ 1 w 418"/>
                <a:gd name="T1" fmla="*/ 1 h 480"/>
                <a:gd name="T2" fmla="*/ 1 w 418"/>
                <a:gd name="T3" fmla="*/ 1 h 480"/>
                <a:gd name="T4" fmla="*/ 1 w 418"/>
                <a:gd name="T5" fmla="*/ 1 h 480"/>
                <a:gd name="T6" fmla="*/ 1 w 418"/>
                <a:gd name="T7" fmla="*/ 1 h 480"/>
                <a:gd name="T8" fmla="*/ 1 w 418"/>
                <a:gd name="T9" fmla="*/ 1 h 480"/>
                <a:gd name="T10" fmla="*/ 1 w 418"/>
                <a:gd name="T11" fmla="*/ 1 h 480"/>
                <a:gd name="T12" fmla="*/ 1 w 418"/>
                <a:gd name="T13" fmla="*/ 1 h 480"/>
                <a:gd name="T14" fmla="*/ 1 w 418"/>
                <a:gd name="T15" fmla="*/ 1 h 480"/>
                <a:gd name="T16" fmla="*/ 1 w 418"/>
                <a:gd name="T17" fmla="*/ 1 h 480"/>
                <a:gd name="T18" fmla="*/ 1 w 418"/>
                <a:gd name="T19" fmla="*/ 1 h 480"/>
                <a:gd name="T20" fmla="*/ 1 w 418"/>
                <a:gd name="T21" fmla="*/ 1 h 480"/>
                <a:gd name="T22" fmla="*/ 1 w 418"/>
                <a:gd name="T23" fmla="*/ 1 h 480"/>
                <a:gd name="T24" fmla="*/ 1 w 418"/>
                <a:gd name="T25" fmla="*/ 1 h 480"/>
                <a:gd name="T26" fmla="*/ 1 w 418"/>
                <a:gd name="T27" fmla="*/ 1 h 480"/>
                <a:gd name="T28" fmla="*/ 1 w 418"/>
                <a:gd name="T29" fmla="*/ 1 h 480"/>
                <a:gd name="T30" fmla="*/ 1 w 418"/>
                <a:gd name="T31" fmla="*/ 1 h 480"/>
                <a:gd name="T32" fmla="*/ 1 w 418"/>
                <a:gd name="T33" fmla="*/ 1 h 480"/>
                <a:gd name="T34" fmla="*/ 1 w 418"/>
                <a:gd name="T35" fmla="*/ 1 h 480"/>
                <a:gd name="T36" fmla="*/ 1 w 418"/>
                <a:gd name="T37" fmla="*/ 1 h 480"/>
                <a:gd name="T38" fmla="*/ 1 w 418"/>
                <a:gd name="T39" fmla="*/ 1 h 480"/>
                <a:gd name="T40" fmla="*/ 1 w 418"/>
                <a:gd name="T41" fmla="*/ 1 h 480"/>
                <a:gd name="T42" fmla="*/ 1 w 418"/>
                <a:gd name="T43" fmla="*/ 1 h 480"/>
                <a:gd name="T44" fmla="*/ 1 w 418"/>
                <a:gd name="T45" fmla="*/ 1 h 480"/>
                <a:gd name="T46" fmla="*/ 1 w 418"/>
                <a:gd name="T47" fmla="*/ 0 h 480"/>
                <a:gd name="T48" fmla="*/ 1 w 418"/>
                <a:gd name="T49" fmla="*/ 1 h 480"/>
                <a:gd name="T50" fmla="*/ 0 w 418"/>
                <a:gd name="T51" fmla="*/ 1 h 480"/>
                <a:gd name="T52" fmla="*/ 0 w 418"/>
                <a:gd name="T53" fmla="*/ 1 h 480"/>
                <a:gd name="T54" fmla="*/ 1 w 418"/>
                <a:gd name="T55" fmla="*/ 1 h 480"/>
                <a:gd name="T56" fmla="*/ 1 w 418"/>
                <a:gd name="T57" fmla="*/ 1 h 480"/>
                <a:gd name="T58" fmla="*/ 1 w 418"/>
                <a:gd name="T59" fmla="*/ 1 h 480"/>
                <a:gd name="T60" fmla="*/ 1 w 418"/>
                <a:gd name="T61" fmla="*/ 1 h 480"/>
                <a:gd name="T62" fmla="*/ 1 w 418"/>
                <a:gd name="T63" fmla="*/ 1 h 480"/>
                <a:gd name="T64" fmla="*/ 1 w 418"/>
                <a:gd name="T65" fmla="*/ 1 h 480"/>
                <a:gd name="T66" fmla="*/ 1 w 418"/>
                <a:gd name="T67" fmla="*/ 1 h 480"/>
                <a:gd name="T68" fmla="*/ 1 w 418"/>
                <a:gd name="T69" fmla="*/ 1 h 480"/>
                <a:gd name="T70" fmla="*/ 1 w 418"/>
                <a:gd name="T71" fmla="*/ 1 h 480"/>
                <a:gd name="T72" fmla="*/ 1 w 418"/>
                <a:gd name="T73" fmla="*/ 1 h 480"/>
                <a:gd name="T74" fmla="*/ 1 w 418"/>
                <a:gd name="T75" fmla="*/ 1 h 480"/>
                <a:gd name="T76" fmla="*/ 1 w 418"/>
                <a:gd name="T77" fmla="*/ 1 h 480"/>
                <a:gd name="T78" fmla="*/ 1 w 418"/>
                <a:gd name="T79" fmla="*/ 1 h 480"/>
                <a:gd name="T80" fmla="*/ 1 w 418"/>
                <a:gd name="T81" fmla="*/ 1 h 480"/>
                <a:gd name="T82" fmla="*/ 1 w 418"/>
                <a:gd name="T83" fmla="*/ 1 h 480"/>
                <a:gd name="T84" fmla="*/ 1 w 418"/>
                <a:gd name="T85" fmla="*/ 1 h 480"/>
                <a:gd name="T86" fmla="*/ 1 w 418"/>
                <a:gd name="T87" fmla="*/ 1 h 480"/>
                <a:gd name="T88" fmla="*/ 1 w 418"/>
                <a:gd name="T89" fmla="*/ 1 h 48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18" h="480">
                  <a:moveTo>
                    <a:pt x="418" y="480"/>
                  </a:moveTo>
                  <a:lnTo>
                    <a:pt x="418" y="469"/>
                  </a:lnTo>
                  <a:lnTo>
                    <a:pt x="415" y="442"/>
                  </a:lnTo>
                  <a:lnTo>
                    <a:pt x="410" y="401"/>
                  </a:lnTo>
                  <a:lnTo>
                    <a:pt x="401" y="349"/>
                  </a:lnTo>
                  <a:lnTo>
                    <a:pt x="387" y="292"/>
                  </a:lnTo>
                  <a:lnTo>
                    <a:pt x="370" y="236"/>
                  </a:lnTo>
                  <a:lnTo>
                    <a:pt x="344" y="182"/>
                  </a:lnTo>
                  <a:lnTo>
                    <a:pt x="313" y="136"/>
                  </a:lnTo>
                  <a:lnTo>
                    <a:pt x="312" y="134"/>
                  </a:lnTo>
                  <a:lnTo>
                    <a:pt x="308" y="126"/>
                  </a:lnTo>
                  <a:lnTo>
                    <a:pt x="300" y="115"/>
                  </a:lnTo>
                  <a:lnTo>
                    <a:pt x="289" y="102"/>
                  </a:lnTo>
                  <a:lnTo>
                    <a:pt x="275" y="86"/>
                  </a:lnTo>
                  <a:lnTo>
                    <a:pt x="257" y="71"/>
                  </a:lnTo>
                  <a:lnTo>
                    <a:pt x="234" y="54"/>
                  </a:lnTo>
                  <a:lnTo>
                    <a:pt x="208" y="36"/>
                  </a:lnTo>
                  <a:lnTo>
                    <a:pt x="203" y="35"/>
                  </a:lnTo>
                  <a:lnTo>
                    <a:pt x="188" y="30"/>
                  </a:lnTo>
                  <a:lnTo>
                    <a:pt x="164" y="23"/>
                  </a:lnTo>
                  <a:lnTo>
                    <a:pt x="136" y="14"/>
                  </a:lnTo>
                  <a:lnTo>
                    <a:pt x="104" y="7"/>
                  </a:lnTo>
                  <a:lnTo>
                    <a:pt x="69" y="2"/>
                  </a:lnTo>
                  <a:lnTo>
                    <a:pt x="35" y="0"/>
                  </a:lnTo>
                  <a:lnTo>
                    <a:pt x="2" y="2"/>
                  </a:lnTo>
                  <a:lnTo>
                    <a:pt x="0" y="24"/>
                  </a:lnTo>
                  <a:lnTo>
                    <a:pt x="0" y="78"/>
                  </a:lnTo>
                  <a:lnTo>
                    <a:pt x="7" y="143"/>
                  </a:lnTo>
                  <a:lnTo>
                    <a:pt x="26" y="203"/>
                  </a:lnTo>
                  <a:lnTo>
                    <a:pt x="28" y="207"/>
                  </a:lnTo>
                  <a:lnTo>
                    <a:pt x="33" y="217"/>
                  </a:lnTo>
                  <a:lnTo>
                    <a:pt x="42" y="232"/>
                  </a:lnTo>
                  <a:lnTo>
                    <a:pt x="54" y="253"/>
                  </a:lnTo>
                  <a:lnTo>
                    <a:pt x="73" y="275"/>
                  </a:lnTo>
                  <a:lnTo>
                    <a:pt x="95" y="301"/>
                  </a:lnTo>
                  <a:lnTo>
                    <a:pt x="124" y="329"/>
                  </a:lnTo>
                  <a:lnTo>
                    <a:pt x="160" y="356"/>
                  </a:lnTo>
                  <a:lnTo>
                    <a:pt x="165" y="359"/>
                  </a:lnTo>
                  <a:lnTo>
                    <a:pt x="183" y="368"/>
                  </a:lnTo>
                  <a:lnTo>
                    <a:pt x="208" y="382"/>
                  </a:lnTo>
                  <a:lnTo>
                    <a:pt x="241" y="399"/>
                  </a:lnTo>
                  <a:lnTo>
                    <a:pt x="281" y="420"/>
                  </a:lnTo>
                  <a:lnTo>
                    <a:pt x="324" y="440"/>
                  </a:lnTo>
                  <a:lnTo>
                    <a:pt x="370" y="461"/>
                  </a:lnTo>
                  <a:lnTo>
                    <a:pt x="418" y="48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00" name="Freeform 21"/>
            <p:cNvSpPr>
              <a:spLocks/>
            </p:cNvSpPr>
            <p:nvPr/>
          </p:nvSpPr>
          <p:spPr bwMode="auto">
            <a:xfrm>
              <a:off x="579" y="2771"/>
              <a:ext cx="456" cy="374"/>
            </a:xfrm>
            <a:custGeom>
              <a:avLst/>
              <a:gdLst>
                <a:gd name="T0" fmla="*/ 0 w 913"/>
                <a:gd name="T1" fmla="*/ 0 h 749"/>
                <a:gd name="T2" fmla="*/ 0 w 913"/>
                <a:gd name="T3" fmla="*/ 0 h 749"/>
                <a:gd name="T4" fmla="*/ 0 w 913"/>
                <a:gd name="T5" fmla="*/ 0 h 749"/>
                <a:gd name="T6" fmla="*/ 0 w 913"/>
                <a:gd name="T7" fmla="*/ 0 h 749"/>
                <a:gd name="T8" fmla="*/ 0 w 913"/>
                <a:gd name="T9" fmla="*/ 0 h 749"/>
                <a:gd name="T10" fmla="*/ 0 w 913"/>
                <a:gd name="T11" fmla="*/ 0 h 749"/>
                <a:gd name="T12" fmla="*/ 0 w 913"/>
                <a:gd name="T13" fmla="*/ 0 h 749"/>
                <a:gd name="T14" fmla="*/ 0 w 913"/>
                <a:gd name="T15" fmla="*/ 0 h 749"/>
                <a:gd name="T16" fmla="*/ 0 w 913"/>
                <a:gd name="T17" fmla="*/ 0 h 749"/>
                <a:gd name="T18" fmla="*/ 0 w 913"/>
                <a:gd name="T19" fmla="*/ 0 h 749"/>
                <a:gd name="T20" fmla="*/ 0 w 913"/>
                <a:gd name="T21" fmla="*/ 0 h 749"/>
                <a:gd name="T22" fmla="*/ 0 w 913"/>
                <a:gd name="T23" fmla="*/ 0 h 749"/>
                <a:gd name="T24" fmla="*/ 0 w 913"/>
                <a:gd name="T25" fmla="*/ 0 h 749"/>
                <a:gd name="T26" fmla="*/ 0 w 913"/>
                <a:gd name="T27" fmla="*/ 0 h 749"/>
                <a:gd name="T28" fmla="*/ 0 w 913"/>
                <a:gd name="T29" fmla="*/ 0 h 749"/>
                <a:gd name="T30" fmla="*/ 0 w 913"/>
                <a:gd name="T31" fmla="*/ 0 h 749"/>
                <a:gd name="T32" fmla="*/ 0 w 913"/>
                <a:gd name="T33" fmla="*/ 0 h 749"/>
                <a:gd name="T34" fmla="*/ 0 w 913"/>
                <a:gd name="T35" fmla="*/ 0 h 749"/>
                <a:gd name="T36" fmla="*/ 0 w 913"/>
                <a:gd name="T37" fmla="*/ 0 h 749"/>
                <a:gd name="T38" fmla="*/ 0 w 913"/>
                <a:gd name="T39" fmla="*/ 0 h 749"/>
                <a:gd name="T40" fmla="*/ 0 w 913"/>
                <a:gd name="T41" fmla="*/ 0 h 749"/>
                <a:gd name="T42" fmla="*/ 0 w 913"/>
                <a:gd name="T43" fmla="*/ 0 h 749"/>
                <a:gd name="T44" fmla="*/ 0 w 913"/>
                <a:gd name="T45" fmla="*/ 0 h 749"/>
                <a:gd name="T46" fmla="*/ 0 w 913"/>
                <a:gd name="T47" fmla="*/ 0 h 749"/>
                <a:gd name="T48" fmla="*/ 0 w 913"/>
                <a:gd name="T49" fmla="*/ 0 h 749"/>
                <a:gd name="T50" fmla="*/ 0 w 913"/>
                <a:gd name="T51" fmla="*/ 0 h 749"/>
                <a:gd name="T52" fmla="*/ 0 w 913"/>
                <a:gd name="T53" fmla="*/ 0 h 749"/>
                <a:gd name="T54" fmla="*/ 0 w 913"/>
                <a:gd name="T55" fmla="*/ 0 h 749"/>
                <a:gd name="T56" fmla="*/ 0 w 913"/>
                <a:gd name="T57" fmla="*/ 0 h 749"/>
                <a:gd name="T58" fmla="*/ 0 w 913"/>
                <a:gd name="T59" fmla="*/ 0 h 749"/>
                <a:gd name="T60" fmla="*/ 0 w 913"/>
                <a:gd name="T61" fmla="*/ 0 h 749"/>
                <a:gd name="T62" fmla="*/ 0 w 913"/>
                <a:gd name="T63" fmla="*/ 0 h 749"/>
                <a:gd name="T64" fmla="*/ 0 w 913"/>
                <a:gd name="T65" fmla="*/ 0 h 749"/>
                <a:gd name="T66" fmla="*/ 0 w 913"/>
                <a:gd name="T67" fmla="*/ 0 h 749"/>
                <a:gd name="T68" fmla="*/ 0 w 913"/>
                <a:gd name="T69" fmla="*/ 0 h 749"/>
                <a:gd name="T70" fmla="*/ 0 w 913"/>
                <a:gd name="T71" fmla="*/ 0 h 749"/>
                <a:gd name="T72" fmla="*/ 0 w 913"/>
                <a:gd name="T73" fmla="*/ 0 h 749"/>
                <a:gd name="T74" fmla="*/ 0 w 913"/>
                <a:gd name="T75" fmla="*/ 0 h 749"/>
                <a:gd name="T76" fmla="*/ 0 w 913"/>
                <a:gd name="T77" fmla="*/ 0 h 749"/>
                <a:gd name="T78" fmla="*/ 0 w 913"/>
                <a:gd name="T79" fmla="*/ 0 h 749"/>
                <a:gd name="T80" fmla="*/ 0 w 913"/>
                <a:gd name="T81" fmla="*/ 0 h 749"/>
                <a:gd name="T82" fmla="*/ 0 w 913"/>
                <a:gd name="T83" fmla="*/ 0 h 749"/>
                <a:gd name="T84" fmla="*/ 0 w 913"/>
                <a:gd name="T85" fmla="*/ 0 h 749"/>
                <a:gd name="T86" fmla="*/ 0 w 913"/>
                <a:gd name="T87" fmla="*/ 0 h 749"/>
                <a:gd name="T88" fmla="*/ 0 w 913"/>
                <a:gd name="T89" fmla="*/ 0 h 749"/>
                <a:gd name="T90" fmla="*/ 0 w 913"/>
                <a:gd name="T91" fmla="*/ 0 h 749"/>
                <a:gd name="T92" fmla="*/ 0 w 913"/>
                <a:gd name="T93" fmla="*/ 0 h 749"/>
                <a:gd name="T94" fmla="*/ 0 w 913"/>
                <a:gd name="T95" fmla="*/ 0 h 749"/>
                <a:gd name="T96" fmla="*/ 0 w 913"/>
                <a:gd name="T97" fmla="*/ 0 h 74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913" h="749">
                  <a:moveTo>
                    <a:pt x="894" y="182"/>
                  </a:moveTo>
                  <a:lnTo>
                    <a:pt x="784" y="61"/>
                  </a:lnTo>
                  <a:lnTo>
                    <a:pt x="783" y="60"/>
                  </a:lnTo>
                  <a:lnTo>
                    <a:pt x="776" y="53"/>
                  </a:lnTo>
                  <a:lnTo>
                    <a:pt x="765" y="44"/>
                  </a:lnTo>
                  <a:lnTo>
                    <a:pt x="753" y="34"/>
                  </a:lnTo>
                  <a:lnTo>
                    <a:pt x="736" y="24"/>
                  </a:lnTo>
                  <a:lnTo>
                    <a:pt x="717" y="13"/>
                  </a:lnTo>
                  <a:lnTo>
                    <a:pt x="697" y="5"/>
                  </a:lnTo>
                  <a:lnTo>
                    <a:pt x="674" y="0"/>
                  </a:lnTo>
                  <a:lnTo>
                    <a:pt x="672" y="0"/>
                  </a:lnTo>
                  <a:lnTo>
                    <a:pt x="666" y="0"/>
                  </a:lnTo>
                  <a:lnTo>
                    <a:pt x="655" y="0"/>
                  </a:lnTo>
                  <a:lnTo>
                    <a:pt x="642" y="0"/>
                  </a:lnTo>
                  <a:lnTo>
                    <a:pt x="626" y="0"/>
                  </a:lnTo>
                  <a:lnTo>
                    <a:pt x="607" y="0"/>
                  </a:lnTo>
                  <a:lnTo>
                    <a:pt x="587" y="0"/>
                  </a:lnTo>
                  <a:lnTo>
                    <a:pt x="564" y="0"/>
                  </a:lnTo>
                  <a:lnTo>
                    <a:pt x="542" y="1"/>
                  </a:lnTo>
                  <a:lnTo>
                    <a:pt x="518" y="1"/>
                  </a:lnTo>
                  <a:lnTo>
                    <a:pt x="494" y="3"/>
                  </a:lnTo>
                  <a:lnTo>
                    <a:pt x="470" y="5"/>
                  </a:lnTo>
                  <a:lnTo>
                    <a:pt x="447" y="8"/>
                  </a:lnTo>
                  <a:lnTo>
                    <a:pt x="425" y="12"/>
                  </a:lnTo>
                  <a:lnTo>
                    <a:pt x="406" y="15"/>
                  </a:lnTo>
                  <a:lnTo>
                    <a:pt x="387" y="18"/>
                  </a:lnTo>
                  <a:lnTo>
                    <a:pt x="380" y="20"/>
                  </a:lnTo>
                  <a:lnTo>
                    <a:pt x="365" y="27"/>
                  </a:lnTo>
                  <a:lnTo>
                    <a:pt x="339" y="36"/>
                  </a:lnTo>
                  <a:lnTo>
                    <a:pt x="308" y="48"/>
                  </a:lnTo>
                  <a:lnTo>
                    <a:pt x="274" y="61"/>
                  </a:lnTo>
                  <a:lnTo>
                    <a:pt x="236" y="75"/>
                  </a:lnTo>
                  <a:lnTo>
                    <a:pt x="200" y="91"/>
                  </a:lnTo>
                  <a:lnTo>
                    <a:pt x="167" y="104"/>
                  </a:lnTo>
                  <a:lnTo>
                    <a:pt x="162" y="108"/>
                  </a:lnTo>
                  <a:lnTo>
                    <a:pt x="146" y="115"/>
                  </a:lnTo>
                  <a:lnTo>
                    <a:pt x="124" y="125"/>
                  </a:lnTo>
                  <a:lnTo>
                    <a:pt x="98" y="139"/>
                  </a:lnTo>
                  <a:lnTo>
                    <a:pt x="69" y="154"/>
                  </a:lnTo>
                  <a:lnTo>
                    <a:pt x="41" y="171"/>
                  </a:lnTo>
                  <a:lnTo>
                    <a:pt x="17" y="187"/>
                  </a:lnTo>
                  <a:lnTo>
                    <a:pt x="0" y="201"/>
                  </a:lnTo>
                  <a:lnTo>
                    <a:pt x="0" y="202"/>
                  </a:lnTo>
                  <a:lnTo>
                    <a:pt x="0" y="207"/>
                  </a:lnTo>
                  <a:lnTo>
                    <a:pt x="2" y="216"/>
                  </a:lnTo>
                  <a:lnTo>
                    <a:pt x="5" y="228"/>
                  </a:lnTo>
                  <a:lnTo>
                    <a:pt x="10" y="242"/>
                  </a:lnTo>
                  <a:lnTo>
                    <a:pt x="21" y="257"/>
                  </a:lnTo>
                  <a:lnTo>
                    <a:pt x="35" y="274"/>
                  </a:lnTo>
                  <a:lnTo>
                    <a:pt x="53" y="292"/>
                  </a:lnTo>
                  <a:lnTo>
                    <a:pt x="57" y="295"/>
                  </a:lnTo>
                  <a:lnTo>
                    <a:pt x="69" y="302"/>
                  </a:lnTo>
                  <a:lnTo>
                    <a:pt x="88" y="312"/>
                  </a:lnTo>
                  <a:lnTo>
                    <a:pt x="112" y="326"/>
                  </a:lnTo>
                  <a:lnTo>
                    <a:pt x="141" y="338"/>
                  </a:lnTo>
                  <a:lnTo>
                    <a:pt x="172" y="350"/>
                  </a:lnTo>
                  <a:lnTo>
                    <a:pt x="205" y="359"/>
                  </a:lnTo>
                  <a:lnTo>
                    <a:pt x="239" y="362"/>
                  </a:lnTo>
                  <a:lnTo>
                    <a:pt x="241" y="362"/>
                  </a:lnTo>
                  <a:lnTo>
                    <a:pt x="248" y="362"/>
                  </a:lnTo>
                  <a:lnTo>
                    <a:pt x="256" y="362"/>
                  </a:lnTo>
                  <a:lnTo>
                    <a:pt x="270" y="362"/>
                  </a:lnTo>
                  <a:lnTo>
                    <a:pt x="287" y="360"/>
                  </a:lnTo>
                  <a:lnTo>
                    <a:pt x="306" y="360"/>
                  </a:lnTo>
                  <a:lnTo>
                    <a:pt x="327" y="359"/>
                  </a:lnTo>
                  <a:lnTo>
                    <a:pt x="353" y="357"/>
                  </a:lnTo>
                  <a:lnTo>
                    <a:pt x="378" y="355"/>
                  </a:lnTo>
                  <a:lnTo>
                    <a:pt x="406" y="353"/>
                  </a:lnTo>
                  <a:lnTo>
                    <a:pt x="435" y="350"/>
                  </a:lnTo>
                  <a:lnTo>
                    <a:pt x="466" y="347"/>
                  </a:lnTo>
                  <a:lnTo>
                    <a:pt x="497" y="341"/>
                  </a:lnTo>
                  <a:lnTo>
                    <a:pt x="528" y="336"/>
                  </a:lnTo>
                  <a:lnTo>
                    <a:pt x="561" y="331"/>
                  </a:lnTo>
                  <a:lnTo>
                    <a:pt x="593" y="324"/>
                  </a:lnTo>
                  <a:lnTo>
                    <a:pt x="592" y="326"/>
                  </a:lnTo>
                  <a:lnTo>
                    <a:pt x="587" y="333"/>
                  </a:lnTo>
                  <a:lnTo>
                    <a:pt x="580" y="345"/>
                  </a:lnTo>
                  <a:lnTo>
                    <a:pt x="569" y="362"/>
                  </a:lnTo>
                  <a:lnTo>
                    <a:pt x="557" y="388"/>
                  </a:lnTo>
                  <a:lnTo>
                    <a:pt x="544" y="420"/>
                  </a:lnTo>
                  <a:lnTo>
                    <a:pt x="530" y="463"/>
                  </a:lnTo>
                  <a:lnTo>
                    <a:pt x="516" y="515"/>
                  </a:lnTo>
                  <a:lnTo>
                    <a:pt x="459" y="749"/>
                  </a:lnTo>
                  <a:lnTo>
                    <a:pt x="607" y="706"/>
                  </a:lnTo>
                  <a:lnTo>
                    <a:pt x="612" y="704"/>
                  </a:lnTo>
                  <a:lnTo>
                    <a:pt x="626" y="700"/>
                  </a:lnTo>
                  <a:lnTo>
                    <a:pt x="648" y="694"/>
                  </a:lnTo>
                  <a:lnTo>
                    <a:pt x="676" y="683"/>
                  </a:lnTo>
                  <a:lnTo>
                    <a:pt x="705" y="673"/>
                  </a:lnTo>
                  <a:lnTo>
                    <a:pt x="738" y="659"/>
                  </a:lnTo>
                  <a:lnTo>
                    <a:pt x="769" y="645"/>
                  </a:lnTo>
                  <a:lnTo>
                    <a:pt x="798" y="630"/>
                  </a:lnTo>
                  <a:lnTo>
                    <a:pt x="908" y="558"/>
                  </a:lnTo>
                  <a:lnTo>
                    <a:pt x="913" y="268"/>
                  </a:lnTo>
                  <a:lnTo>
                    <a:pt x="912" y="259"/>
                  </a:lnTo>
                  <a:lnTo>
                    <a:pt x="906" y="238"/>
                  </a:lnTo>
                  <a:lnTo>
                    <a:pt x="901" y="211"/>
                  </a:lnTo>
                  <a:lnTo>
                    <a:pt x="894" y="18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01" name="Freeform 22"/>
            <p:cNvSpPr>
              <a:spLocks/>
            </p:cNvSpPr>
            <p:nvPr/>
          </p:nvSpPr>
          <p:spPr bwMode="auto">
            <a:xfrm>
              <a:off x="898" y="2900"/>
              <a:ext cx="94" cy="31"/>
            </a:xfrm>
            <a:custGeom>
              <a:avLst/>
              <a:gdLst>
                <a:gd name="T0" fmla="*/ 0 w 187"/>
                <a:gd name="T1" fmla="*/ 1 h 62"/>
                <a:gd name="T2" fmla="*/ 1 w 187"/>
                <a:gd name="T3" fmla="*/ 0 h 62"/>
                <a:gd name="T4" fmla="*/ 1 w 187"/>
                <a:gd name="T5" fmla="*/ 1 h 62"/>
                <a:gd name="T6" fmla="*/ 0 w 187"/>
                <a:gd name="T7" fmla="*/ 1 h 6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7" h="62">
                  <a:moveTo>
                    <a:pt x="0" y="59"/>
                  </a:moveTo>
                  <a:lnTo>
                    <a:pt x="187" y="0"/>
                  </a:lnTo>
                  <a:lnTo>
                    <a:pt x="144" y="62"/>
                  </a:lnTo>
                  <a:lnTo>
                    <a:pt x="0" y="59"/>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02" name="Freeform 23"/>
            <p:cNvSpPr>
              <a:spLocks/>
            </p:cNvSpPr>
            <p:nvPr/>
          </p:nvSpPr>
          <p:spPr bwMode="auto">
            <a:xfrm>
              <a:off x="987" y="2909"/>
              <a:ext cx="33" cy="107"/>
            </a:xfrm>
            <a:custGeom>
              <a:avLst/>
              <a:gdLst>
                <a:gd name="T0" fmla="*/ 0 w 67"/>
                <a:gd name="T1" fmla="*/ 0 h 215"/>
                <a:gd name="T2" fmla="*/ 0 w 67"/>
                <a:gd name="T3" fmla="*/ 0 h 215"/>
                <a:gd name="T4" fmla="*/ 0 w 67"/>
                <a:gd name="T5" fmla="*/ 0 h 215"/>
                <a:gd name="T6" fmla="*/ 0 w 67"/>
                <a:gd name="T7" fmla="*/ 0 h 215"/>
                <a:gd name="T8" fmla="*/ 0 w 67"/>
                <a:gd name="T9" fmla="*/ 0 h 215"/>
                <a:gd name="T10" fmla="*/ 0 w 67"/>
                <a:gd name="T11" fmla="*/ 0 h 215"/>
                <a:gd name="T12" fmla="*/ 0 w 67"/>
                <a:gd name="T13" fmla="*/ 0 h 215"/>
                <a:gd name="T14" fmla="*/ 0 w 67"/>
                <a:gd name="T15" fmla="*/ 0 h 215"/>
                <a:gd name="T16" fmla="*/ 0 w 67"/>
                <a:gd name="T17" fmla="*/ 0 h 215"/>
                <a:gd name="T18" fmla="*/ 0 w 67"/>
                <a:gd name="T19" fmla="*/ 0 h 215"/>
                <a:gd name="T20" fmla="*/ 0 w 67"/>
                <a:gd name="T21" fmla="*/ 0 h 21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7" h="215">
                  <a:moveTo>
                    <a:pt x="0" y="62"/>
                  </a:moveTo>
                  <a:lnTo>
                    <a:pt x="43" y="0"/>
                  </a:lnTo>
                  <a:lnTo>
                    <a:pt x="67" y="215"/>
                  </a:lnTo>
                  <a:lnTo>
                    <a:pt x="65" y="210"/>
                  </a:lnTo>
                  <a:lnTo>
                    <a:pt x="62" y="194"/>
                  </a:lnTo>
                  <a:lnTo>
                    <a:pt x="55" y="172"/>
                  </a:lnTo>
                  <a:lnTo>
                    <a:pt x="46" y="146"/>
                  </a:lnTo>
                  <a:lnTo>
                    <a:pt x="36" y="119"/>
                  </a:lnTo>
                  <a:lnTo>
                    <a:pt x="26" y="95"/>
                  </a:lnTo>
                  <a:lnTo>
                    <a:pt x="12" y="74"/>
                  </a:lnTo>
                  <a:lnTo>
                    <a:pt x="0" y="62"/>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03" name="Freeform 24"/>
            <p:cNvSpPr>
              <a:spLocks/>
            </p:cNvSpPr>
            <p:nvPr/>
          </p:nvSpPr>
          <p:spPr bwMode="auto">
            <a:xfrm>
              <a:off x="925" y="2952"/>
              <a:ext cx="71" cy="125"/>
            </a:xfrm>
            <a:custGeom>
              <a:avLst/>
              <a:gdLst>
                <a:gd name="T0" fmla="*/ 0 w 143"/>
                <a:gd name="T1" fmla="*/ 0 h 249"/>
                <a:gd name="T2" fmla="*/ 0 w 143"/>
                <a:gd name="T3" fmla="*/ 1 h 249"/>
                <a:gd name="T4" fmla="*/ 0 w 143"/>
                <a:gd name="T5" fmla="*/ 1 h 249"/>
                <a:gd name="T6" fmla="*/ 0 w 143"/>
                <a:gd name="T7" fmla="*/ 1 h 249"/>
                <a:gd name="T8" fmla="*/ 0 w 143"/>
                <a:gd name="T9" fmla="*/ 0 h 24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3" h="249">
                  <a:moveTo>
                    <a:pt x="91" y="0"/>
                  </a:moveTo>
                  <a:lnTo>
                    <a:pt x="143" y="182"/>
                  </a:lnTo>
                  <a:lnTo>
                    <a:pt x="43" y="249"/>
                  </a:lnTo>
                  <a:lnTo>
                    <a:pt x="0" y="86"/>
                  </a:lnTo>
                  <a:lnTo>
                    <a:pt x="91"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04" name="Freeform 25"/>
            <p:cNvSpPr>
              <a:spLocks/>
            </p:cNvSpPr>
            <p:nvPr/>
          </p:nvSpPr>
          <p:spPr bwMode="auto">
            <a:xfrm>
              <a:off x="858" y="2952"/>
              <a:ext cx="79" cy="51"/>
            </a:xfrm>
            <a:custGeom>
              <a:avLst/>
              <a:gdLst>
                <a:gd name="T0" fmla="*/ 1 w 158"/>
                <a:gd name="T1" fmla="*/ 1 h 101"/>
                <a:gd name="T2" fmla="*/ 1 w 158"/>
                <a:gd name="T3" fmla="*/ 0 h 101"/>
                <a:gd name="T4" fmla="*/ 1 w 158"/>
                <a:gd name="T5" fmla="*/ 1 h 101"/>
                <a:gd name="T6" fmla="*/ 1 w 158"/>
                <a:gd name="T7" fmla="*/ 1 h 101"/>
                <a:gd name="T8" fmla="*/ 1 w 158"/>
                <a:gd name="T9" fmla="*/ 1 h 101"/>
                <a:gd name="T10" fmla="*/ 1 w 158"/>
                <a:gd name="T11" fmla="*/ 1 h 101"/>
                <a:gd name="T12" fmla="*/ 1 w 158"/>
                <a:gd name="T13" fmla="*/ 1 h 101"/>
                <a:gd name="T14" fmla="*/ 1 w 158"/>
                <a:gd name="T15" fmla="*/ 1 h 101"/>
                <a:gd name="T16" fmla="*/ 1 w 158"/>
                <a:gd name="T17" fmla="*/ 1 h 101"/>
                <a:gd name="T18" fmla="*/ 0 w 158"/>
                <a:gd name="T19" fmla="*/ 1 h 101"/>
                <a:gd name="T20" fmla="*/ 1 w 158"/>
                <a:gd name="T21" fmla="*/ 1 h 101"/>
                <a:gd name="T22" fmla="*/ 1 w 158"/>
                <a:gd name="T23" fmla="*/ 1 h 10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8" h="101">
                  <a:moveTo>
                    <a:pt x="158" y="5"/>
                  </a:moveTo>
                  <a:lnTo>
                    <a:pt x="53" y="0"/>
                  </a:lnTo>
                  <a:lnTo>
                    <a:pt x="52" y="3"/>
                  </a:lnTo>
                  <a:lnTo>
                    <a:pt x="45" y="10"/>
                  </a:lnTo>
                  <a:lnTo>
                    <a:pt x="36" y="22"/>
                  </a:lnTo>
                  <a:lnTo>
                    <a:pt x="28" y="36"/>
                  </a:lnTo>
                  <a:lnTo>
                    <a:pt x="17" y="52"/>
                  </a:lnTo>
                  <a:lnTo>
                    <a:pt x="9" y="69"/>
                  </a:lnTo>
                  <a:lnTo>
                    <a:pt x="2" y="86"/>
                  </a:lnTo>
                  <a:lnTo>
                    <a:pt x="0" y="101"/>
                  </a:lnTo>
                  <a:lnTo>
                    <a:pt x="115" y="72"/>
                  </a:lnTo>
                  <a:lnTo>
                    <a:pt x="158" y="5"/>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05" name="Freeform 26"/>
            <p:cNvSpPr>
              <a:spLocks/>
            </p:cNvSpPr>
            <p:nvPr/>
          </p:nvSpPr>
          <p:spPr bwMode="auto">
            <a:xfrm>
              <a:off x="839" y="3015"/>
              <a:ext cx="53" cy="75"/>
            </a:xfrm>
            <a:custGeom>
              <a:avLst/>
              <a:gdLst>
                <a:gd name="T0" fmla="*/ 1 w 105"/>
                <a:gd name="T1" fmla="*/ 0 h 152"/>
                <a:gd name="T2" fmla="*/ 1 w 105"/>
                <a:gd name="T3" fmla="*/ 0 h 152"/>
                <a:gd name="T4" fmla="*/ 0 w 105"/>
                <a:gd name="T5" fmla="*/ 0 h 152"/>
                <a:gd name="T6" fmla="*/ 1 w 105"/>
                <a:gd name="T7" fmla="*/ 0 h 1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5" h="152">
                  <a:moveTo>
                    <a:pt x="33" y="14"/>
                  </a:moveTo>
                  <a:lnTo>
                    <a:pt x="105" y="0"/>
                  </a:lnTo>
                  <a:lnTo>
                    <a:pt x="0" y="152"/>
                  </a:lnTo>
                  <a:lnTo>
                    <a:pt x="33" y="14"/>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06" name="Freeform 27"/>
            <p:cNvSpPr>
              <a:spLocks/>
            </p:cNvSpPr>
            <p:nvPr/>
          </p:nvSpPr>
          <p:spPr bwMode="auto">
            <a:xfrm>
              <a:off x="837" y="3081"/>
              <a:ext cx="38" cy="36"/>
            </a:xfrm>
            <a:custGeom>
              <a:avLst/>
              <a:gdLst>
                <a:gd name="T0" fmla="*/ 0 w 77"/>
                <a:gd name="T1" fmla="*/ 1 h 72"/>
                <a:gd name="T2" fmla="*/ 0 w 77"/>
                <a:gd name="T3" fmla="*/ 0 h 72"/>
                <a:gd name="T4" fmla="*/ 0 w 77"/>
                <a:gd name="T5" fmla="*/ 1 h 72"/>
                <a:gd name="T6" fmla="*/ 0 w 77"/>
                <a:gd name="T7" fmla="*/ 1 h 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 h="72">
                  <a:moveTo>
                    <a:pt x="0" y="72"/>
                  </a:moveTo>
                  <a:lnTo>
                    <a:pt x="53" y="0"/>
                  </a:lnTo>
                  <a:lnTo>
                    <a:pt x="77" y="53"/>
                  </a:lnTo>
                  <a:lnTo>
                    <a:pt x="0" y="72"/>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07" name="Freeform 28"/>
            <p:cNvSpPr>
              <a:spLocks/>
            </p:cNvSpPr>
            <p:nvPr/>
          </p:nvSpPr>
          <p:spPr bwMode="auto">
            <a:xfrm>
              <a:off x="879" y="3022"/>
              <a:ext cx="43" cy="79"/>
            </a:xfrm>
            <a:custGeom>
              <a:avLst/>
              <a:gdLst>
                <a:gd name="T0" fmla="*/ 0 w 86"/>
                <a:gd name="T1" fmla="*/ 1 h 158"/>
                <a:gd name="T2" fmla="*/ 1 w 86"/>
                <a:gd name="T3" fmla="*/ 0 h 158"/>
                <a:gd name="T4" fmla="*/ 1 w 86"/>
                <a:gd name="T5" fmla="*/ 1 h 158"/>
                <a:gd name="T6" fmla="*/ 1 w 86"/>
                <a:gd name="T7" fmla="*/ 1 h 158"/>
                <a:gd name="T8" fmla="*/ 0 w 86"/>
                <a:gd name="T9" fmla="*/ 1 h 1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 h="158">
                  <a:moveTo>
                    <a:pt x="0" y="76"/>
                  </a:moveTo>
                  <a:lnTo>
                    <a:pt x="53" y="0"/>
                  </a:lnTo>
                  <a:lnTo>
                    <a:pt x="86" y="138"/>
                  </a:lnTo>
                  <a:lnTo>
                    <a:pt x="24" y="158"/>
                  </a:lnTo>
                  <a:lnTo>
                    <a:pt x="0" y="76"/>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08" name="Freeform 29"/>
            <p:cNvSpPr>
              <a:spLocks/>
            </p:cNvSpPr>
            <p:nvPr/>
          </p:nvSpPr>
          <p:spPr bwMode="auto">
            <a:xfrm>
              <a:off x="877" y="2864"/>
              <a:ext cx="117" cy="45"/>
            </a:xfrm>
            <a:custGeom>
              <a:avLst/>
              <a:gdLst>
                <a:gd name="T0" fmla="*/ 1 w 234"/>
                <a:gd name="T1" fmla="*/ 0 h 89"/>
                <a:gd name="T2" fmla="*/ 1 w 234"/>
                <a:gd name="T3" fmla="*/ 0 h 89"/>
                <a:gd name="T4" fmla="*/ 1 w 234"/>
                <a:gd name="T5" fmla="*/ 1 h 89"/>
                <a:gd name="T6" fmla="*/ 1 w 234"/>
                <a:gd name="T7" fmla="*/ 1 h 89"/>
                <a:gd name="T8" fmla="*/ 1 w 234"/>
                <a:gd name="T9" fmla="*/ 1 h 89"/>
                <a:gd name="T10" fmla="*/ 1 w 234"/>
                <a:gd name="T11" fmla="*/ 1 h 89"/>
                <a:gd name="T12" fmla="*/ 1 w 234"/>
                <a:gd name="T13" fmla="*/ 1 h 89"/>
                <a:gd name="T14" fmla="*/ 1 w 234"/>
                <a:gd name="T15" fmla="*/ 1 h 89"/>
                <a:gd name="T16" fmla="*/ 1 w 234"/>
                <a:gd name="T17" fmla="*/ 1 h 89"/>
                <a:gd name="T18" fmla="*/ 0 w 234"/>
                <a:gd name="T19" fmla="*/ 1 h 89"/>
                <a:gd name="T20" fmla="*/ 1 w 234"/>
                <a:gd name="T21" fmla="*/ 0 h 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34" h="89">
                  <a:moveTo>
                    <a:pt x="34" y="0"/>
                  </a:moveTo>
                  <a:lnTo>
                    <a:pt x="234" y="0"/>
                  </a:lnTo>
                  <a:lnTo>
                    <a:pt x="229" y="3"/>
                  </a:lnTo>
                  <a:lnTo>
                    <a:pt x="215" y="12"/>
                  </a:lnTo>
                  <a:lnTo>
                    <a:pt x="191" y="24"/>
                  </a:lnTo>
                  <a:lnTo>
                    <a:pt x="161" y="39"/>
                  </a:lnTo>
                  <a:lnTo>
                    <a:pt x="127" y="55"/>
                  </a:lnTo>
                  <a:lnTo>
                    <a:pt x="88" y="68"/>
                  </a:lnTo>
                  <a:lnTo>
                    <a:pt x="45" y="81"/>
                  </a:lnTo>
                  <a:lnTo>
                    <a:pt x="0" y="89"/>
                  </a:lnTo>
                  <a:lnTo>
                    <a:pt x="34" y="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09" name="Freeform 30"/>
            <p:cNvSpPr>
              <a:spLocks/>
            </p:cNvSpPr>
            <p:nvPr/>
          </p:nvSpPr>
          <p:spPr bwMode="auto">
            <a:xfrm>
              <a:off x="732" y="2864"/>
              <a:ext cx="143" cy="69"/>
            </a:xfrm>
            <a:custGeom>
              <a:avLst/>
              <a:gdLst>
                <a:gd name="T0" fmla="*/ 0 w 287"/>
                <a:gd name="T1" fmla="*/ 0 h 137"/>
                <a:gd name="T2" fmla="*/ 0 w 287"/>
                <a:gd name="T3" fmla="*/ 1 h 137"/>
                <a:gd name="T4" fmla="*/ 0 w 287"/>
                <a:gd name="T5" fmla="*/ 1 h 137"/>
                <a:gd name="T6" fmla="*/ 0 w 287"/>
                <a:gd name="T7" fmla="*/ 1 h 137"/>
                <a:gd name="T8" fmla="*/ 0 w 287"/>
                <a:gd name="T9" fmla="*/ 1 h 137"/>
                <a:gd name="T10" fmla="*/ 0 w 287"/>
                <a:gd name="T11" fmla="*/ 1 h 137"/>
                <a:gd name="T12" fmla="*/ 0 w 287"/>
                <a:gd name="T13" fmla="*/ 1 h 137"/>
                <a:gd name="T14" fmla="*/ 0 w 287"/>
                <a:gd name="T15" fmla="*/ 1 h 137"/>
                <a:gd name="T16" fmla="*/ 0 w 287"/>
                <a:gd name="T17" fmla="*/ 1 h 137"/>
                <a:gd name="T18" fmla="*/ 0 w 287"/>
                <a:gd name="T19" fmla="*/ 1 h 137"/>
                <a:gd name="T20" fmla="*/ 0 w 287"/>
                <a:gd name="T21" fmla="*/ 0 h 137"/>
                <a:gd name="T22" fmla="*/ 0 w 287"/>
                <a:gd name="T23" fmla="*/ 0 h 1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87" h="137">
                  <a:moveTo>
                    <a:pt x="287" y="0"/>
                  </a:moveTo>
                  <a:lnTo>
                    <a:pt x="205" y="108"/>
                  </a:lnTo>
                  <a:lnTo>
                    <a:pt x="200" y="110"/>
                  </a:lnTo>
                  <a:lnTo>
                    <a:pt x="188" y="113"/>
                  </a:lnTo>
                  <a:lnTo>
                    <a:pt x="167" y="118"/>
                  </a:lnTo>
                  <a:lnTo>
                    <a:pt x="140" y="125"/>
                  </a:lnTo>
                  <a:lnTo>
                    <a:pt x="109" y="130"/>
                  </a:lnTo>
                  <a:lnTo>
                    <a:pt x="74" y="135"/>
                  </a:lnTo>
                  <a:lnTo>
                    <a:pt x="38" y="137"/>
                  </a:lnTo>
                  <a:lnTo>
                    <a:pt x="0" y="137"/>
                  </a:lnTo>
                  <a:lnTo>
                    <a:pt x="115" y="0"/>
                  </a:lnTo>
                  <a:lnTo>
                    <a:pt x="287" y="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10" name="Freeform 31"/>
            <p:cNvSpPr>
              <a:spLocks/>
            </p:cNvSpPr>
            <p:nvPr/>
          </p:nvSpPr>
          <p:spPr bwMode="auto">
            <a:xfrm>
              <a:off x="662" y="2876"/>
              <a:ext cx="79" cy="57"/>
            </a:xfrm>
            <a:custGeom>
              <a:avLst/>
              <a:gdLst>
                <a:gd name="T0" fmla="*/ 1 w 158"/>
                <a:gd name="T1" fmla="*/ 0 h 115"/>
                <a:gd name="T2" fmla="*/ 1 w 158"/>
                <a:gd name="T3" fmla="*/ 0 h 115"/>
                <a:gd name="T4" fmla="*/ 1 w 158"/>
                <a:gd name="T5" fmla="*/ 0 h 115"/>
                <a:gd name="T6" fmla="*/ 1 w 158"/>
                <a:gd name="T7" fmla="*/ 0 h 115"/>
                <a:gd name="T8" fmla="*/ 1 w 158"/>
                <a:gd name="T9" fmla="*/ 0 h 115"/>
                <a:gd name="T10" fmla="*/ 1 w 158"/>
                <a:gd name="T11" fmla="*/ 0 h 115"/>
                <a:gd name="T12" fmla="*/ 1 w 158"/>
                <a:gd name="T13" fmla="*/ 0 h 115"/>
                <a:gd name="T14" fmla="*/ 1 w 158"/>
                <a:gd name="T15" fmla="*/ 0 h 115"/>
                <a:gd name="T16" fmla="*/ 1 w 158"/>
                <a:gd name="T17" fmla="*/ 0 h 115"/>
                <a:gd name="T18" fmla="*/ 0 w 158"/>
                <a:gd name="T19" fmla="*/ 0 h 115"/>
                <a:gd name="T20" fmla="*/ 1 w 158"/>
                <a:gd name="T21" fmla="*/ 0 h 115"/>
                <a:gd name="T22" fmla="*/ 1 w 158"/>
                <a:gd name="T23" fmla="*/ 0 h 115"/>
                <a:gd name="T24" fmla="*/ 1 w 158"/>
                <a:gd name="T25" fmla="*/ 0 h 115"/>
                <a:gd name="T26" fmla="*/ 1 w 158"/>
                <a:gd name="T27" fmla="*/ 0 h 115"/>
                <a:gd name="T28" fmla="*/ 1 w 158"/>
                <a:gd name="T29" fmla="*/ 0 h 115"/>
                <a:gd name="T30" fmla="*/ 1 w 158"/>
                <a:gd name="T31" fmla="*/ 0 h 115"/>
                <a:gd name="T32" fmla="*/ 1 w 158"/>
                <a:gd name="T33" fmla="*/ 0 h 115"/>
                <a:gd name="T34" fmla="*/ 1 w 158"/>
                <a:gd name="T35" fmla="*/ 0 h 115"/>
                <a:gd name="T36" fmla="*/ 1 w 158"/>
                <a:gd name="T37" fmla="*/ 0 h 11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58" h="115">
                  <a:moveTo>
                    <a:pt x="158" y="0"/>
                  </a:moveTo>
                  <a:lnTo>
                    <a:pt x="96" y="110"/>
                  </a:lnTo>
                  <a:lnTo>
                    <a:pt x="93" y="112"/>
                  </a:lnTo>
                  <a:lnTo>
                    <a:pt x="86" y="113"/>
                  </a:lnTo>
                  <a:lnTo>
                    <a:pt x="74" y="115"/>
                  </a:lnTo>
                  <a:lnTo>
                    <a:pt x="58" y="115"/>
                  </a:lnTo>
                  <a:lnTo>
                    <a:pt x="43" y="113"/>
                  </a:lnTo>
                  <a:lnTo>
                    <a:pt x="27" y="108"/>
                  </a:lnTo>
                  <a:lnTo>
                    <a:pt x="12" y="98"/>
                  </a:lnTo>
                  <a:lnTo>
                    <a:pt x="0" y="83"/>
                  </a:lnTo>
                  <a:lnTo>
                    <a:pt x="2" y="79"/>
                  </a:lnTo>
                  <a:lnTo>
                    <a:pt x="3" y="72"/>
                  </a:lnTo>
                  <a:lnTo>
                    <a:pt x="9" y="62"/>
                  </a:lnTo>
                  <a:lnTo>
                    <a:pt x="14" y="50"/>
                  </a:lnTo>
                  <a:lnTo>
                    <a:pt x="22" y="36"/>
                  </a:lnTo>
                  <a:lnTo>
                    <a:pt x="33" y="24"/>
                  </a:lnTo>
                  <a:lnTo>
                    <a:pt x="45" y="14"/>
                  </a:lnTo>
                  <a:lnTo>
                    <a:pt x="58" y="5"/>
                  </a:lnTo>
                  <a:lnTo>
                    <a:pt x="158" y="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11" name="Freeform 32"/>
            <p:cNvSpPr>
              <a:spLocks/>
            </p:cNvSpPr>
            <p:nvPr/>
          </p:nvSpPr>
          <p:spPr bwMode="auto">
            <a:xfrm>
              <a:off x="612" y="2876"/>
              <a:ext cx="41" cy="38"/>
            </a:xfrm>
            <a:custGeom>
              <a:avLst/>
              <a:gdLst>
                <a:gd name="T0" fmla="*/ 1 w 81"/>
                <a:gd name="T1" fmla="*/ 0 h 77"/>
                <a:gd name="T2" fmla="*/ 0 w 81"/>
                <a:gd name="T3" fmla="*/ 0 h 77"/>
                <a:gd name="T4" fmla="*/ 1 w 81"/>
                <a:gd name="T5" fmla="*/ 0 h 77"/>
                <a:gd name="T6" fmla="*/ 1 w 81"/>
                <a:gd name="T7" fmla="*/ 0 h 77"/>
                <a:gd name="T8" fmla="*/ 1 w 81"/>
                <a:gd name="T9" fmla="*/ 0 h 77"/>
                <a:gd name="T10" fmla="*/ 1 w 81"/>
                <a:gd name="T11" fmla="*/ 0 h 77"/>
                <a:gd name="T12" fmla="*/ 1 w 81"/>
                <a:gd name="T13" fmla="*/ 0 h 77"/>
                <a:gd name="T14" fmla="*/ 1 w 81"/>
                <a:gd name="T15" fmla="*/ 0 h 77"/>
                <a:gd name="T16" fmla="*/ 1 w 81"/>
                <a:gd name="T17" fmla="*/ 0 h 77"/>
                <a:gd name="T18" fmla="*/ 1 w 81"/>
                <a:gd name="T19" fmla="*/ 0 h 77"/>
                <a:gd name="T20" fmla="*/ 1 w 81"/>
                <a:gd name="T21" fmla="*/ 0 h 77"/>
                <a:gd name="T22" fmla="*/ 1 w 81"/>
                <a:gd name="T23" fmla="*/ 0 h 77"/>
                <a:gd name="T24" fmla="*/ 1 w 81"/>
                <a:gd name="T25" fmla="*/ 0 h 77"/>
                <a:gd name="T26" fmla="*/ 1 w 81"/>
                <a:gd name="T27" fmla="*/ 0 h 7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1" h="77">
                  <a:moveTo>
                    <a:pt x="81" y="0"/>
                  </a:moveTo>
                  <a:lnTo>
                    <a:pt x="0" y="21"/>
                  </a:lnTo>
                  <a:lnTo>
                    <a:pt x="2" y="22"/>
                  </a:lnTo>
                  <a:lnTo>
                    <a:pt x="4" y="28"/>
                  </a:lnTo>
                  <a:lnTo>
                    <a:pt x="9" y="34"/>
                  </a:lnTo>
                  <a:lnTo>
                    <a:pt x="14" y="43"/>
                  </a:lnTo>
                  <a:lnTo>
                    <a:pt x="21" y="53"/>
                  </a:lnTo>
                  <a:lnTo>
                    <a:pt x="31" y="62"/>
                  </a:lnTo>
                  <a:lnTo>
                    <a:pt x="41" y="71"/>
                  </a:lnTo>
                  <a:lnTo>
                    <a:pt x="54" y="77"/>
                  </a:lnTo>
                  <a:lnTo>
                    <a:pt x="59" y="76"/>
                  </a:lnTo>
                  <a:lnTo>
                    <a:pt x="67" y="65"/>
                  </a:lnTo>
                  <a:lnTo>
                    <a:pt x="78" y="43"/>
                  </a:lnTo>
                  <a:lnTo>
                    <a:pt x="81" y="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12" name="Freeform 33"/>
            <p:cNvSpPr>
              <a:spLocks/>
            </p:cNvSpPr>
            <p:nvPr/>
          </p:nvSpPr>
          <p:spPr bwMode="auto">
            <a:xfrm>
              <a:off x="617" y="2845"/>
              <a:ext cx="38" cy="14"/>
            </a:xfrm>
            <a:custGeom>
              <a:avLst/>
              <a:gdLst>
                <a:gd name="T0" fmla="*/ 0 w 75"/>
                <a:gd name="T1" fmla="*/ 0 h 29"/>
                <a:gd name="T2" fmla="*/ 1 w 75"/>
                <a:gd name="T3" fmla="*/ 0 h 29"/>
                <a:gd name="T4" fmla="*/ 1 w 75"/>
                <a:gd name="T5" fmla="*/ 0 h 29"/>
                <a:gd name="T6" fmla="*/ 0 w 75"/>
                <a:gd name="T7" fmla="*/ 0 h 2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5" h="29">
                  <a:moveTo>
                    <a:pt x="0" y="29"/>
                  </a:moveTo>
                  <a:lnTo>
                    <a:pt x="70" y="0"/>
                  </a:lnTo>
                  <a:lnTo>
                    <a:pt x="75" y="19"/>
                  </a:lnTo>
                  <a:lnTo>
                    <a:pt x="0" y="29"/>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13" name="Freeform 34"/>
            <p:cNvSpPr>
              <a:spLocks/>
            </p:cNvSpPr>
            <p:nvPr/>
          </p:nvSpPr>
          <p:spPr bwMode="auto">
            <a:xfrm>
              <a:off x="683" y="2814"/>
              <a:ext cx="73" cy="36"/>
            </a:xfrm>
            <a:custGeom>
              <a:avLst/>
              <a:gdLst>
                <a:gd name="T0" fmla="*/ 0 w 144"/>
                <a:gd name="T1" fmla="*/ 0 h 73"/>
                <a:gd name="T2" fmla="*/ 0 w 144"/>
                <a:gd name="T3" fmla="*/ 0 h 73"/>
                <a:gd name="T4" fmla="*/ 1 w 144"/>
                <a:gd name="T5" fmla="*/ 0 h 73"/>
                <a:gd name="T6" fmla="*/ 1 w 144"/>
                <a:gd name="T7" fmla="*/ 0 h 73"/>
                <a:gd name="T8" fmla="*/ 1 w 144"/>
                <a:gd name="T9" fmla="*/ 0 h 73"/>
                <a:gd name="T10" fmla="*/ 1 w 144"/>
                <a:gd name="T11" fmla="*/ 0 h 73"/>
                <a:gd name="T12" fmla="*/ 1 w 144"/>
                <a:gd name="T13" fmla="*/ 0 h 73"/>
                <a:gd name="T14" fmla="*/ 1 w 144"/>
                <a:gd name="T15" fmla="*/ 0 h 73"/>
                <a:gd name="T16" fmla="*/ 1 w 144"/>
                <a:gd name="T17" fmla="*/ 0 h 73"/>
                <a:gd name="T18" fmla="*/ 1 w 144"/>
                <a:gd name="T19" fmla="*/ 0 h 73"/>
                <a:gd name="T20" fmla="*/ 1 w 144"/>
                <a:gd name="T21" fmla="*/ 0 h 73"/>
                <a:gd name="T22" fmla="*/ 0 w 144"/>
                <a:gd name="T23" fmla="*/ 0 h 7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44" h="73">
                  <a:moveTo>
                    <a:pt x="0" y="73"/>
                  </a:moveTo>
                  <a:lnTo>
                    <a:pt x="0" y="35"/>
                  </a:lnTo>
                  <a:lnTo>
                    <a:pt x="2" y="35"/>
                  </a:lnTo>
                  <a:lnTo>
                    <a:pt x="9" y="31"/>
                  </a:lnTo>
                  <a:lnTo>
                    <a:pt x="19" y="28"/>
                  </a:lnTo>
                  <a:lnTo>
                    <a:pt x="31" y="23"/>
                  </a:lnTo>
                  <a:lnTo>
                    <a:pt x="45" y="18"/>
                  </a:lnTo>
                  <a:lnTo>
                    <a:pt x="58" y="12"/>
                  </a:lnTo>
                  <a:lnTo>
                    <a:pt x="72" y="6"/>
                  </a:lnTo>
                  <a:lnTo>
                    <a:pt x="86" y="0"/>
                  </a:lnTo>
                  <a:lnTo>
                    <a:pt x="144" y="73"/>
                  </a:lnTo>
                  <a:lnTo>
                    <a:pt x="0" y="73"/>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14" name="Freeform 35"/>
            <p:cNvSpPr>
              <a:spLocks/>
            </p:cNvSpPr>
            <p:nvPr/>
          </p:nvSpPr>
          <p:spPr bwMode="auto">
            <a:xfrm>
              <a:off x="748" y="2790"/>
              <a:ext cx="129" cy="57"/>
            </a:xfrm>
            <a:custGeom>
              <a:avLst/>
              <a:gdLst>
                <a:gd name="T0" fmla="*/ 1 w 258"/>
                <a:gd name="T1" fmla="*/ 0 h 115"/>
                <a:gd name="T2" fmla="*/ 0 w 258"/>
                <a:gd name="T3" fmla="*/ 0 h 115"/>
                <a:gd name="T4" fmla="*/ 1 w 258"/>
                <a:gd name="T5" fmla="*/ 0 h 115"/>
                <a:gd name="T6" fmla="*/ 1 w 258"/>
                <a:gd name="T7" fmla="*/ 0 h 115"/>
                <a:gd name="T8" fmla="*/ 1 w 258"/>
                <a:gd name="T9" fmla="*/ 0 h 115"/>
                <a:gd name="T10" fmla="*/ 1 w 258"/>
                <a:gd name="T11" fmla="*/ 0 h 115"/>
                <a:gd name="T12" fmla="*/ 1 w 258"/>
                <a:gd name="T13" fmla="*/ 0 h 115"/>
                <a:gd name="T14" fmla="*/ 1 w 258"/>
                <a:gd name="T15" fmla="*/ 0 h 115"/>
                <a:gd name="T16" fmla="*/ 1 w 258"/>
                <a:gd name="T17" fmla="*/ 0 h 115"/>
                <a:gd name="T18" fmla="*/ 1 w 258"/>
                <a:gd name="T19" fmla="*/ 0 h 115"/>
                <a:gd name="T20" fmla="*/ 1 w 258"/>
                <a:gd name="T21" fmla="*/ 0 h 115"/>
                <a:gd name="T22" fmla="*/ 1 w 258"/>
                <a:gd name="T23" fmla="*/ 0 h 1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58" h="115">
                  <a:moveTo>
                    <a:pt x="101" y="110"/>
                  </a:moveTo>
                  <a:lnTo>
                    <a:pt x="0" y="40"/>
                  </a:lnTo>
                  <a:lnTo>
                    <a:pt x="2" y="38"/>
                  </a:lnTo>
                  <a:lnTo>
                    <a:pt x="10" y="35"/>
                  </a:lnTo>
                  <a:lnTo>
                    <a:pt x="21" y="30"/>
                  </a:lnTo>
                  <a:lnTo>
                    <a:pt x="38" y="23"/>
                  </a:lnTo>
                  <a:lnTo>
                    <a:pt x="57" y="16"/>
                  </a:lnTo>
                  <a:lnTo>
                    <a:pt x="81" y="9"/>
                  </a:lnTo>
                  <a:lnTo>
                    <a:pt x="108" y="4"/>
                  </a:lnTo>
                  <a:lnTo>
                    <a:pt x="139" y="0"/>
                  </a:lnTo>
                  <a:lnTo>
                    <a:pt x="258" y="115"/>
                  </a:lnTo>
                  <a:lnTo>
                    <a:pt x="101" y="11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15" name="Freeform 36"/>
            <p:cNvSpPr>
              <a:spLocks/>
            </p:cNvSpPr>
            <p:nvPr/>
          </p:nvSpPr>
          <p:spPr bwMode="auto">
            <a:xfrm>
              <a:off x="855" y="2786"/>
              <a:ext cx="128" cy="61"/>
            </a:xfrm>
            <a:custGeom>
              <a:avLst/>
              <a:gdLst>
                <a:gd name="T0" fmla="*/ 0 w 254"/>
                <a:gd name="T1" fmla="*/ 1 h 122"/>
                <a:gd name="T2" fmla="*/ 1 w 254"/>
                <a:gd name="T3" fmla="*/ 1 h 122"/>
                <a:gd name="T4" fmla="*/ 1 w 254"/>
                <a:gd name="T5" fmla="*/ 1 h 122"/>
                <a:gd name="T6" fmla="*/ 1 w 254"/>
                <a:gd name="T7" fmla="*/ 1 h 122"/>
                <a:gd name="T8" fmla="*/ 1 w 254"/>
                <a:gd name="T9" fmla="*/ 0 h 122"/>
                <a:gd name="T10" fmla="*/ 1 w 254"/>
                <a:gd name="T11" fmla="*/ 1 h 122"/>
                <a:gd name="T12" fmla="*/ 1 w 254"/>
                <a:gd name="T13" fmla="*/ 1 h 122"/>
                <a:gd name="T14" fmla="*/ 1 w 254"/>
                <a:gd name="T15" fmla="*/ 1 h 122"/>
                <a:gd name="T16" fmla="*/ 1 w 254"/>
                <a:gd name="T17" fmla="*/ 1 h 122"/>
                <a:gd name="T18" fmla="*/ 1 w 254"/>
                <a:gd name="T19" fmla="*/ 1 h 122"/>
                <a:gd name="T20" fmla="*/ 1 w 254"/>
                <a:gd name="T21" fmla="*/ 1 h 122"/>
                <a:gd name="T22" fmla="*/ 1 w 254"/>
                <a:gd name="T23" fmla="*/ 1 h 122"/>
                <a:gd name="T24" fmla="*/ 1 w 254"/>
                <a:gd name="T25" fmla="*/ 1 h 122"/>
                <a:gd name="T26" fmla="*/ 1 w 254"/>
                <a:gd name="T27" fmla="*/ 1 h 122"/>
                <a:gd name="T28" fmla="*/ 1 w 254"/>
                <a:gd name="T29" fmla="*/ 1 h 122"/>
                <a:gd name="T30" fmla="*/ 1 w 254"/>
                <a:gd name="T31" fmla="*/ 1 h 122"/>
                <a:gd name="T32" fmla="*/ 1 w 254"/>
                <a:gd name="T33" fmla="*/ 1 h 122"/>
                <a:gd name="T34" fmla="*/ 1 w 254"/>
                <a:gd name="T35" fmla="*/ 1 h 122"/>
                <a:gd name="T36" fmla="*/ 0 w 254"/>
                <a:gd name="T37" fmla="*/ 1 h 12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54" h="122">
                  <a:moveTo>
                    <a:pt x="0" y="4"/>
                  </a:moveTo>
                  <a:lnTo>
                    <a:pt x="3" y="4"/>
                  </a:lnTo>
                  <a:lnTo>
                    <a:pt x="15" y="2"/>
                  </a:lnTo>
                  <a:lnTo>
                    <a:pt x="31" y="2"/>
                  </a:lnTo>
                  <a:lnTo>
                    <a:pt x="51" y="0"/>
                  </a:lnTo>
                  <a:lnTo>
                    <a:pt x="76" y="2"/>
                  </a:lnTo>
                  <a:lnTo>
                    <a:pt x="100" y="4"/>
                  </a:lnTo>
                  <a:lnTo>
                    <a:pt x="122" y="7"/>
                  </a:lnTo>
                  <a:lnTo>
                    <a:pt x="144" y="12"/>
                  </a:lnTo>
                  <a:lnTo>
                    <a:pt x="148" y="14"/>
                  </a:lnTo>
                  <a:lnTo>
                    <a:pt x="155" y="18"/>
                  </a:lnTo>
                  <a:lnTo>
                    <a:pt x="168" y="24"/>
                  </a:lnTo>
                  <a:lnTo>
                    <a:pt x="184" y="35"/>
                  </a:lnTo>
                  <a:lnTo>
                    <a:pt x="201" y="50"/>
                  </a:lnTo>
                  <a:lnTo>
                    <a:pt x="218" y="69"/>
                  </a:lnTo>
                  <a:lnTo>
                    <a:pt x="237" y="93"/>
                  </a:lnTo>
                  <a:lnTo>
                    <a:pt x="254" y="122"/>
                  </a:lnTo>
                  <a:lnTo>
                    <a:pt x="110" y="122"/>
                  </a:lnTo>
                  <a:lnTo>
                    <a:pt x="0" y="4"/>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16" name="Freeform 37"/>
            <p:cNvSpPr>
              <a:spLocks/>
            </p:cNvSpPr>
            <p:nvPr/>
          </p:nvSpPr>
          <p:spPr bwMode="auto">
            <a:xfrm>
              <a:off x="812" y="2669"/>
              <a:ext cx="104" cy="55"/>
            </a:xfrm>
            <a:custGeom>
              <a:avLst/>
              <a:gdLst>
                <a:gd name="T0" fmla="*/ 1 w 206"/>
                <a:gd name="T1" fmla="*/ 1 h 110"/>
                <a:gd name="T2" fmla="*/ 1 w 206"/>
                <a:gd name="T3" fmla="*/ 1 h 110"/>
                <a:gd name="T4" fmla="*/ 1 w 206"/>
                <a:gd name="T5" fmla="*/ 1 h 110"/>
                <a:gd name="T6" fmla="*/ 1 w 206"/>
                <a:gd name="T7" fmla="*/ 1 h 110"/>
                <a:gd name="T8" fmla="*/ 1 w 206"/>
                <a:gd name="T9" fmla="*/ 1 h 110"/>
                <a:gd name="T10" fmla="*/ 1 w 206"/>
                <a:gd name="T11" fmla="*/ 1 h 110"/>
                <a:gd name="T12" fmla="*/ 1 w 206"/>
                <a:gd name="T13" fmla="*/ 1 h 110"/>
                <a:gd name="T14" fmla="*/ 1 w 206"/>
                <a:gd name="T15" fmla="*/ 1 h 110"/>
                <a:gd name="T16" fmla="*/ 1 w 206"/>
                <a:gd name="T17" fmla="*/ 0 h 110"/>
                <a:gd name="T18" fmla="*/ 0 w 206"/>
                <a:gd name="T19" fmla="*/ 0 h 110"/>
                <a:gd name="T20" fmla="*/ 1 w 206"/>
                <a:gd name="T21" fmla="*/ 1 h 110"/>
                <a:gd name="T22" fmla="*/ 1 w 206"/>
                <a:gd name="T23" fmla="*/ 1 h 110"/>
                <a:gd name="T24" fmla="*/ 1 w 206"/>
                <a:gd name="T25" fmla="*/ 1 h 110"/>
                <a:gd name="T26" fmla="*/ 1 w 206"/>
                <a:gd name="T27" fmla="*/ 1 h 110"/>
                <a:gd name="T28" fmla="*/ 1 w 206"/>
                <a:gd name="T29" fmla="*/ 1 h 110"/>
                <a:gd name="T30" fmla="*/ 1 w 206"/>
                <a:gd name="T31" fmla="*/ 1 h 110"/>
                <a:gd name="T32" fmla="*/ 1 w 206"/>
                <a:gd name="T33" fmla="*/ 1 h 110"/>
                <a:gd name="T34" fmla="*/ 1 w 206"/>
                <a:gd name="T35" fmla="*/ 1 h 1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06" h="110">
                  <a:moveTo>
                    <a:pt x="206" y="110"/>
                  </a:moveTo>
                  <a:lnTo>
                    <a:pt x="204" y="107"/>
                  </a:lnTo>
                  <a:lnTo>
                    <a:pt x="199" y="100"/>
                  </a:lnTo>
                  <a:lnTo>
                    <a:pt x="191" y="89"/>
                  </a:lnTo>
                  <a:lnTo>
                    <a:pt x="179" y="74"/>
                  </a:lnTo>
                  <a:lnTo>
                    <a:pt x="165" y="57"/>
                  </a:lnTo>
                  <a:lnTo>
                    <a:pt x="149" y="40"/>
                  </a:lnTo>
                  <a:lnTo>
                    <a:pt x="132" y="19"/>
                  </a:lnTo>
                  <a:lnTo>
                    <a:pt x="115" y="0"/>
                  </a:lnTo>
                  <a:lnTo>
                    <a:pt x="0" y="0"/>
                  </a:lnTo>
                  <a:lnTo>
                    <a:pt x="5" y="3"/>
                  </a:lnTo>
                  <a:lnTo>
                    <a:pt x="17" y="10"/>
                  </a:lnTo>
                  <a:lnTo>
                    <a:pt x="38" y="24"/>
                  </a:lnTo>
                  <a:lnTo>
                    <a:pt x="63" y="40"/>
                  </a:lnTo>
                  <a:lnTo>
                    <a:pt x="94" y="57"/>
                  </a:lnTo>
                  <a:lnTo>
                    <a:pt x="131" y="74"/>
                  </a:lnTo>
                  <a:lnTo>
                    <a:pt x="167" y="93"/>
                  </a:lnTo>
                  <a:lnTo>
                    <a:pt x="206" y="11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17" name="Freeform 38"/>
            <p:cNvSpPr>
              <a:spLocks/>
            </p:cNvSpPr>
            <p:nvPr/>
          </p:nvSpPr>
          <p:spPr bwMode="auto">
            <a:xfrm>
              <a:off x="763" y="2618"/>
              <a:ext cx="91" cy="26"/>
            </a:xfrm>
            <a:custGeom>
              <a:avLst/>
              <a:gdLst>
                <a:gd name="T0" fmla="*/ 1 w 182"/>
                <a:gd name="T1" fmla="*/ 0 h 53"/>
                <a:gd name="T2" fmla="*/ 1 w 182"/>
                <a:gd name="T3" fmla="*/ 0 h 53"/>
                <a:gd name="T4" fmla="*/ 0 w 182"/>
                <a:gd name="T5" fmla="*/ 0 h 53"/>
                <a:gd name="T6" fmla="*/ 1 w 182"/>
                <a:gd name="T7" fmla="*/ 0 h 53"/>
                <a:gd name="T8" fmla="*/ 1 w 182"/>
                <a:gd name="T9" fmla="*/ 0 h 53"/>
                <a:gd name="T10" fmla="*/ 1 w 182"/>
                <a:gd name="T11" fmla="*/ 0 h 53"/>
                <a:gd name="T12" fmla="*/ 1 w 182"/>
                <a:gd name="T13" fmla="*/ 0 h 53"/>
                <a:gd name="T14" fmla="*/ 1 w 182"/>
                <a:gd name="T15" fmla="*/ 0 h 5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82" h="53">
                  <a:moveTo>
                    <a:pt x="182" y="53"/>
                  </a:moveTo>
                  <a:lnTo>
                    <a:pt x="143" y="0"/>
                  </a:lnTo>
                  <a:lnTo>
                    <a:pt x="0" y="5"/>
                  </a:lnTo>
                  <a:lnTo>
                    <a:pt x="2" y="7"/>
                  </a:lnTo>
                  <a:lnTo>
                    <a:pt x="10" y="13"/>
                  </a:lnTo>
                  <a:lnTo>
                    <a:pt x="24" y="27"/>
                  </a:lnTo>
                  <a:lnTo>
                    <a:pt x="48" y="48"/>
                  </a:lnTo>
                  <a:lnTo>
                    <a:pt x="182" y="53"/>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18" name="Freeform 39"/>
            <p:cNvSpPr>
              <a:spLocks/>
            </p:cNvSpPr>
            <p:nvPr/>
          </p:nvSpPr>
          <p:spPr bwMode="auto">
            <a:xfrm>
              <a:off x="747" y="2577"/>
              <a:ext cx="73" cy="22"/>
            </a:xfrm>
            <a:custGeom>
              <a:avLst/>
              <a:gdLst>
                <a:gd name="T0" fmla="*/ 1 w 146"/>
                <a:gd name="T1" fmla="*/ 1 h 43"/>
                <a:gd name="T2" fmla="*/ 1 w 146"/>
                <a:gd name="T3" fmla="*/ 0 h 43"/>
                <a:gd name="T4" fmla="*/ 1 w 146"/>
                <a:gd name="T5" fmla="*/ 0 h 43"/>
                <a:gd name="T6" fmla="*/ 0 w 146"/>
                <a:gd name="T7" fmla="*/ 1 h 43"/>
                <a:gd name="T8" fmla="*/ 0 w 146"/>
                <a:gd name="T9" fmla="*/ 1 h 43"/>
                <a:gd name="T10" fmla="*/ 1 w 146"/>
                <a:gd name="T11" fmla="*/ 1 h 43"/>
                <a:gd name="T12" fmla="*/ 1 w 146"/>
                <a:gd name="T13" fmla="*/ 1 h 43"/>
                <a:gd name="T14" fmla="*/ 1 w 146"/>
                <a:gd name="T15" fmla="*/ 1 h 4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46" h="43">
                  <a:moveTo>
                    <a:pt x="146" y="43"/>
                  </a:moveTo>
                  <a:lnTo>
                    <a:pt x="107" y="0"/>
                  </a:lnTo>
                  <a:lnTo>
                    <a:pt x="2" y="0"/>
                  </a:lnTo>
                  <a:lnTo>
                    <a:pt x="0" y="2"/>
                  </a:lnTo>
                  <a:lnTo>
                    <a:pt x="0" y="9"/>
                  </a:lnTo>
                  <a:lnTo>
                    <a:pt x="5" y="21"/>
                  </a:lnTo>
                  <a:lnTo>
                    <a:pt x="17" y="38"/>
                  </a:lnTo>
                  <a:lnTo>
                    <a:pt x="146" y="43"/>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19" name="Freeform 40"/>
            <p:cNvSpPr>
              <a:spLocks/>
            </p:cNvSpPr>
            <p:nvPr/>
          </p:nvSpPr>
          <p:spPr bwMode="auto">
            <a:xfrm>
              <a:off x="784" y="2528"/>
              <a:ext cx="62" cy="62"/>
            </a:xfrm>
            <a:custGeom>
              <a:avLst/>
              <a:gdLst>
                <a:gd name="T0" fmla="*/ 1 w 124"/>
                <a:gd name="T1" fmla="*/ 1 h 124"/>
                <a:gd name="T2" fmla="*/ 0 w 124"/>
                <a:gd name="T3" fmla="*/ 0 h 124"/>
                <a:gd name="T4" fmla="*/ 1 w 124"/>
                <a:gd name="T5" fmla="*/ 1 h 124"/>
                <a:gd name="T6" fmla="*/ 1 w 124"/>
                <a:gd name="T7" fmla="*/ 1 h 124"/>
                <a:gd name="T8" fmla="*/ 1 w 124"/>
                <a:gd name="T9" fmla="*/ 1 h 124"/>
                <a:gd name="T10" fmla="*/ 1 w 124"/>
                <a:gd name="T11" fmla="*/ 1 h 124"/>
                <a:gd name="T12" fmla="*/ 1 w 124"/>
                <a:gd name="T13" fmla="*/ 1 h 124"/>
                <a:gd name="T14" fmla="*/ 1 w 124"/>
                <a:gd name="T15" fmla="*/ 1 h 12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24" h="124">
                  <a:moveTo>
                    <a:pt x="24" y="33"/>
                  </a:moveTo>
                  <a:lnTo>
                    <a:pt x="0" y="0"/>
                  </a:lnTo>
                  <a:lnTo>
                    <a:pt x="81" y="38"/>
                  </a:lnTo>
                  <a:lnTo>
                    <a:pt x="88" y="45"/>
                  </a:lnTo>
                  <a:lnTo>
                    <a:pt x="103" y="62"/>
                  </a:lnTo>
                  <a:lnTo>
                    <a:pt x="117" y="90"/>
                  </a:lnTo>
                  <a:lnTo>
                    <a:pt x="124" y="124"/>
                  </a:lnTo>
                  <a:lnTo>
                    <a:pt x="24" y="33"/>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20" name="Freeform 41"/>
            <p:cNvSpPr>
              <a:spLocks/>
            </p:cNvSpPr>
            <p:nvPr/>
          </p:nvSpPr>
          <p:spPr bwMode="auto">
            <a:xfrm>
              <a:off x="851" y="2585"/>
              <a:ext cx="41" cy="65"/>
            </a:xfrm>
            <a:custGeom>
              <a:avLst/>
              <a:gdLst>
                <a:gd name="T0" fmla="*/ 0 w 81"/>
                <a:gd name="T1" fmla="*/ 1 h 129"/>
                <a:gd name="T2" fmla="*/ 1 w 81"/>
                <a:gd name="T3" fmla="*/ 0 h 129"/>
                <a:gd name="T4" fmla="*/ 1 w 81"/>
                <a:gd name="T5" fmla="*/ 1 h 129"/>
                <a:gd name="T6" fmla="*/ 1 w 81"/>
                <a:gd name="T7" fmla="*/ 1 h 129"/>
                <a:gd name="T8" fmla="*/ 1 w 81"/>
                <a:gd name="T9" fmla="*/ 1 h 129"/>
                <a:gd name="T10" fmla="*/ 1 w 81"/>
                <a:gd name="T11" fmla="*/ 1 h 129"/>
                <a:gd name="T12" fmla="*/ 1 w 81"/>
                <a:gd name="T13" fmla="*/ 1 h 129"/>
                <a:gd name="T14" fmla="*/ 1 w 81"/>
                <a:gd name="T15" fmla="*/ 1 h 129"/>
                <a:gd name="T16" fmla="*/ 1 w 81"/>
                <a:gd name="T17" fmla="*/ 1 h 129"/>
                <a:gd name="T18" fmla="*/ 1 w 81"/>
                <a:gd name="T19" fmla="*/ 1 h 129"/>
                <a:gd name="T20" fmla="*/ 1 w 81"/>
                <a:gd name="T21" fmla="*/ 1 h 129"/>
                <a:gd name="T22" fmla="*/ 1 w 81"/>
                <a:gd name="T23" fmla="*/ 1 h 129"/>
                <a:gd name="T24" fmla="*/ 1 w 81"/>
                <a:gd name="T25" fmla="*/ 1 h 129"/>
                <a:gd name="T26" fmla="*/ 1 w 81"/>
                <a:gd name="T27" fmla="*/ 1 h 129"/>
                <a:gd name="T28" fmla="*/ 1 w 81"/>
                <a:gd name="T29" fmla="*/ 1 h 129"/>
                <a:gd name="T30" fmla="*/ 1 w 81"/>
                <a:gd name="T31" fmla="*/ 1 h 129"/>
                <a:gd name="T32" fmla="*/ 1 w 81"/>
                <a:gd name="T33" fmla="*/ 1 h 129"/>
                <a:gd name="T34" fmla="*/ 1 w 81"/>
                <a:gd name="T35" fmla="*/ 1 h 129"/>
                <a:gd name="T36" fmla="*/ 0 w 81"/>
                <a:gd name="T37" fmla="*/ 1 h 12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81" h="129">
                  <a:moveTo>
                    <a:pt x="0" y="38"/>
                  </a:moveTo>
                  <a:lnTo>
                    <a:pt x="19" y="0"/>
                  </a:lnTo>
                  <a:lnTo>
                    <a:pt x="21" y="2"/>
                  </a:lnTo>
                  <a:lnTo>
                    <a:pt x="26" y="4"/>
                  </a:lnTo>
                  <a:lnTo>
                    <a:pt x="33" y="11"/>
                  </a:lnTo>
                  <a:lnTo>
                    <a:pt x="42" y="18"/>
                  </a:lnTo>
                  <a:lnTo>
                    <a:pt x="50" y="30"/>
                  </a:lnTo>
                  <a:lnTo>
                    <a:pt x="60" y="45"/>
                  </a:lnTo>
                  <a:lnTo>
                    <a:pt x="71" y="64"/>
                  </a:lnTo>
                  <a:lnTo>
                    <a:pt x="81" y="86"/>
                  </a:lnTo>
                  <a:lnTo>
                    <a:pt x="67" y="129"/>
                  </a:lnTo>
                  <a:lnTo>
                    <a:pt x="66" y="126"/>
                  </a:lnTo>
                  <a:lnTo>
                    <a:pt x="60" y="117"/>
                  </a:lnTo>
                  <a:lnTo>
                    <a:pt x="52" y="105"/>
                  </a:lnTo>
                  <a:lnTo>
                    <a:pt x="43" y="91"/>
                  </a:lnTo>
                  <a:lnTo>
                    <a:pt x="31" y="76"/>
                  </a:lnTo>
                  <a:lnTo>
                    <a:pt x="21" y="61"/>
                  </a:lnTo>
                  <a:lnTo>
                    <a:pt x="11" y="47"/>
                  </a:lnTo>
                  <a:lnTo>
                    <a:pt x="0" y="38"/>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21" name="Freeform 42"/>
            <p:cNvSpPr>
              <a:spLocks/>
            </p:cNvSpPr>
            <p:nvPr/>
          </p:nvSpPr>
          <p:spPr bwMode="auto">
            <a:xfrm>
              <a:off x="898" y="2647"/>
              <a:ext cx="20" cy="47"/>
            </a:xfrm>
            <a:custGeom>
              <a:avLst/>
              <a:gdLst>
                <a:gd name="T0" fmla="*/ 0 w 39"/>
                <a:gd name="T1" fmla="*/ 0 h 95"/>
                <a:gd name="T2" fmla="*/ 1 w 39"/>
                <a:gd name="T3" fmla="*/ 0 h 95"/>
                <a:gd name="T4" fmla="*/ 1 w 39"/>
                <a:gd name="T5" fmla="*/ 0 h 95"/>
                <a:gd name="T6" fmla="*/ 0 w 39"/>
                <a:gd name="T7" fmla="*/ 0 h 9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9" h="95">
                  <a:moveTo>
                    <a:pt x="0" y="33"/>
                  </a:moveTo>
                  <a:lnTo>
                    <a:pt x="10" y="0"/>
                  </a:lnTo>
                  <a:lnTo>
                    <a:pt x="39" y="95"/>
                  </a:lnTo>
                  <a:lnTo>
                    <a:pt x="0" y="33"/>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22" name="Freeform 43"/>
            <p:cNvSpPr>
              <a:spLocks/>
            </p:cNvSpPr>
            <p:nvPr/>
          </p:nvSpPr>
          <p:spPr bwMode="auto">
            <a:xfrm>
              <a:off x="987" y="2661"/>
              <a:ext cx="27" cy="53"/>
            </a:xfrm>
            <a:custGeom>
              <a:avLst/>
              <a:gdLst>
                <a:gd name="T0" fmla="*/ 1 w 53"/>
                <a:gd name="T1" fmla="*/ 0 h 106"/>
                <a:gd name="T2" fmla="*/ 1 w 53"/>
                <a:gd name="T3" fmla="*/ 1 h 106"/>
                <a:gd name="T4" fmla="*/ 1 w 53"/>
                <a:gd name="T5" fmla="*/ 1 h 106"/>
                <a:gd name="T6" fmla="*/ 1 w 53"/>
                <a:gd name="T7" fmla="*/ 1 h 106"/>
                <a:gd name="T8" fmla="*/ 1 w 53"/>
                <a:gd name="T9" fmla="*/ 1 h 106"/>
                <a:gd name="T10" fmla="*/ 0 w 53"/>
                <a:gd name="T11" fmla="*/ 1 h 106"/>
                <a:gd name="T12" fmla="*/ 0 w 53"/>
                <a:gd name="T13" fmla="*/ 1 h 106"/>
                <a:gd name="T14" fmla="*/ 0 w 53"/>
                <a:gd name="T15" fmla="*/ 1 h 106"/>
                <a:gd name="T16" fmla="*/ 1 w 53"/>
                <a:gd name="T17" fmla="*/ 1 h 106"/>
                <a:gd name="T18" fmla="*/ 1 w 53"/>
                <a:gd name="T19" fmla="*/ 0 h 10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3" h="106">
                  <a:moveTo>
                    <a:pt x="19" y="0"/>
                  </a:moveTo>
                  <a:lnTo>
                    <a:pt x="24" y="6"/>
                  </a:lnTo>
                  <a:lnTo>
                    <a:pt x="34" y="29"/>
                  </a:lnTo>
                  <a:lnTo>
                    <a:pt x="46" y="63"/>
                  </a:lnTo>
                  <a:lnTo>
                    <a:pt x="53" y="106"/>
                  </a:lnTo>
                  <a:lnTo>
                    <a:pt x="0" y="96"/>
                  </a:lnTo>
                  <a:lnTo>
                    <a:pt x="0" y="85"/>
                  </a:lnTo>
                  <a:lnTo>
                    <a:pt x="0" y="60"/>
                  </a:lnTo>
                  <a:lnTo>
                    <a:pt x="5" y="29"/>
                  </a:lnTo>
                  <a:lnTo>
                    <a:pt x="19"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23" name="Freeform 44"/>
            <p:cNvSpPr>
              <a:spLocks/>
            </p:cNvSpPr>
            <p:nvPr/>
          </p:nvSpPr>
          <p:spPr bwMode="auto">
            <a:xfrm>
              <a:off x="984" y="2725"/>
              <a:ext cx="42" cy="67"/>
            </a:xfrm>
            <a:custGeom>
              <a:avLst/>
              <a:gdLst>
                <a:gd name="T0" fmla="*/ 0 w 82"/>
                <a:gd name="T1" fmla="*/ 0 h 134"/>
                <a:gd name="T2" fmla="*/ 1 w 82"/>
                <a:gd name="T3" fmla="*/ 1 h 134"/>
                <a:gd name="T4" fmla="*/ 1 w 82"/>
                <a:gd name="T5" fmla="*/ 1 h 134"/>
                <a:gd name="T6" fmla="*/ 1 w 82"/>
                <a:gd name="T7" fmla="*/ 1 h 134"/>
                <a:gd name="T8" fmla="*/ 1 w 82"/>
                <a:gd name="T9" fmla="*/ 1 h 134"/>
                <a:gd name="T10" fmla="*/ 1 w 82"/>
                <a:gd name="T11" fmla="*/ 1 h 134"/>
                <a:gd name="T12" fmla="*/ 1 w 82"/>
                <a:gd name="T13" fmla="*/ 1 h 134"/>
                <a:gd name="T14" fmla="*/ 1 w 82"/>
                <a:gd name="T15" fmla="*/ 1 h 134"/>
                <a:gd name="T16" fmla="*/ 1 w 82"/>
                <a:gd name="T17" fmla="*/ 1 h 134"/>
                <a:gd name="T18" fmla="*/ 1 w 82"/>
                <a:gd name="T19" fmla="*/ 1 h 134"/>
                <a:gd name="T20" fmla="*/ 0 w 82"/>
                <a:gd name="T21" fmla="*/ 0 h 13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2" h="134">
                  <a:moveTo>
                    <a:pt x="0" y="0"/>
                  </a:moveTo>
                  <a:lnTo>
                    <a:pt x="67" y="24"/>
                  </a:lnTo>
                  <a:lnTo>
                    <a:pt x="82" y="134"/>
                  </a:lnTo>
                  <a:lnTo>
                    <a:pt x="81" y="134"/>
                  </a:lnTo>
                  <a:lnTo>
                    <a:pt x="74" y="131"/>
                  </a:lnTo>
                  <a:lnTo>
                    <a:pt x="65" y="124"/>
                  </a:lnTo>
                  <a:lnTo>
                    <a:pt x="55" y="112"/>
                  </a:lnTo>
                  <a:lnTo>
                    <a:pt x="41" y="95"/>
                  </a:lnTo>
                  <a:lnTo>
                    <a:pt x="27" y="73"/>
                  </a:lnTo>
                  <a:lnTo>
                    <a:pt x="14" y="40"/>
                  </a:lnTo>
                  <a:lnTo>
                    <a:pt x="0"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24" name="Freeform 45"/>
            <p:cNvSpPr>
              <a:spLocks/>
            </p:cNvSpPr>
            <p:nvPr/>
          </p:nvSpPr>
          <p:spPr bwMode="auto">
            <a:xfrm>
              <a:off x="1045" y="2714"/>
              <a:ext cx="37" cy="83"/>
            </a:xfrm>
            <a:custGeom>
              <a:avLst/>
              <a:gdLst>
                <a:gd name="T0" fmla="*/ 0 w 76"/>
                <a:gd name="T1" fmla="*/ 0 h 167"/>
                <a:gd name="T2" fmla="*/ 0 w 76"/>
                <a:gd name="T3" fmla="*/ 0 h 167"/>
                <a:gd name="T4" fmla="*/ 0 w 76"/>
                <a:gd name="T5" fmla="*/ 0 h 167"/>
                <a:gd name="T6" fmla="*/ 0 w 76"/>
                <a:gd name="T7" fmla="*/ 0 h 167"/>
                <a:gd name="T8" fmla="*/ 0 w 76"/>
                <a:gd name="T9" fmla="*/ 0 h 167"/>
                <a:gd name="T10" fmla="*/ 0 w 76"/>
                <a:gd name="T11" fmla="*/ 0 h 167"/>
                <a:gd name="T12" fmla="*/ 0 w 76"/>
                <a:gd name="T13" fmla="*/ 0 h 167"/>
                <a:gd name="T14" fmla="*/ 0 w 76"/>
                <a:gd name="T15" fmla="*/ 0 h 167"/>
                <a:gd name="T16" fmla="*/ 0 w 76"/>
                <a:gd name="T17" fmla="*/ 0 h 167"/>
                <a:gd name="T18" fmla="*/ 0 w 76"/>
                <a:gd name="T19" fmla="*/ 0 h 167"/>
                <a:gd name="T20" fmla="*/ 0 w 76"/>
                <a:gd name="T21" fmla="*/ 0 h 16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6" h="167">
                  <a:moveTo>
                    <a:pt x="0" y="167"/>
                  </a:moveTo>
                  <a:lnTo>
                    <a:pt x="0" y="46"/>
                  </a:lnTo>
                  <a:lnTo>
                    <a:pt x="76" y="0"/>
                  </a:lnTo>
                  <a:lnTo>
                    <a:pt x="72" y="5"/>
                  </a:lnTo>
                  <a:lnTo>
                    <a:pt x="64" y="21"/>
                  </a:lnTo>
                  <a:lnTo>
                    <a:pt x="52" y="41"/>
                  </a:lnTo>
                  <a:lnTo>
                    <a:pt x="38" y="67"/>
                  </a:lnTo>
                  <a:lnTo>
                    <a:pt x="24" y="95"/>
                  </a:lnTo>
                  <a:lnTo>
                    <a:pt x="12" y="122"/>
                  </a:lnTo>
                  <a:lnTo>
                    <a:pt x="4" y="148"/>
                  </a:lnTo>
                  <a:lnTo>
                    <a:pt x="0" y="167"/>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25" name="Freeform 46"/>
            <p:cNvSpPr>
              <a:spLocks/>
            </p:cNvSpPr>
            <p:nvPr/>
          </p:nvSpPr>
          <p:spPr bwMode="auto">
            <a:xfrm>
              <a:off x="1023" y="2671"/>
              <a:ext cx="38" cy="50"/>
            </a:xfrm>
            <a:custGeom>
              <a:avLst/>
              <a:gdLst>
                <a:gd name="T0" fmla="*/ 1 w 76"/>
                <a:gd name="T1" fmla="*/ 1 h 100"/>
                <a:gd name="T2" fmla="*/ 0 w 76"/>
                <a:gd name="T3" fmla="*/ 0 h 100"/>
                <a:gd name="T4" fmla="*/ 1 w 76"/>
                <a:gd name="T5" fmla="*/ 1 h 100"/>
                <a:gd name="T6" fmla="*/ 1 w 76"/>
                <a:gd name="T7" fmla="*/ 1 h 100"/>
                <a:gd name="T8" fmla="*/ 1 w 76"/>
                <a:gd name="T9" fmla="*/ 1 h 100"/>
                <a:gd name="T10" fmla="*/ 1 w 76"/>
                <a:gd name="T11" fmla="*/ 1 h 100"/>
                <a:gd name="T12" fmla="*/ 1 w 76"/>
                <a:gd name="T13" fmla="*/ 1 h 100"/>
                <a:gd name="T14" fmla="*/ 1 w 76"/>
                <a:gd name="T15" fmla="*/ 1 h 100"/>
                <a:gd name="T16" fmla="*/ 1 w 76"/>
                <a:gd name="T17" fmla="*/ 1 h 100"/>
                <a:gd name="T18" fmla="*/ 1 w 76"/>
                <a:gd name="T19" fmla="*/ 1 h 100"/>
                <a:gd name="T20" fmla="*/ 1 w 76"/>
                <a:gd name="T21" fmla="*/ 1 h 1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6" h="100">
                  <a:moveTo>
                    <a:pt x="28" y="100"/>
                  </a:moveTo>
                  <a:lnTo>
                    <a:pt x="0" y="0"/>
                  </a:lnTo>
                  <a:lnTo>
                    <a:pt x="4" y="2"/>
                  </a:lnTo>
                  <a:lnTo>
                    <a:pt x="10" y="7"/>
                  </a:lnTo>
                  <a:lnTo>
                    <a:pt x="21" y="14"/>
                  </a:lnTo>
                  <a:lnTo>
                    <a:pt x="33" y="24"/>
                  </a:lnTo>
                  <a:lnTo>
                    <a:pt x="47" y="35"/>
                  </a:lnTo>
                  <a:lnTo>
                    <a:pt x="59" y="45"/>
                  </a:lnTo>
                  <a:lnTo>
                    <a:pt x="69" y="53"/>
                  </a:lnTo>
                  <a:lnTo>
                    <a:pt x="76" y="62"/>
                  </a:lnTo>
                  <a:lnTo>
                    <a:pt x="28" y="10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26" name="Freeform 47"/>
            <p:cNvSpPr>
              <a:spLocks/>
            </p:cNvSpPr>
            <p:nvPr/>
          </p:nvSpPr>
          <p:spPr bwMode="auto">
            <a:xfrm>
              <a:off x="742" y="2532"/>
              <a:ext cx="45" cy="33"/>
            </a:xfrm>
            <a:custGeom>
              <a:avLst/>
              <a:gdLst>
                <a:gd name="T0" fmla="*/ 1 w 89"/>
                <a:gd name="T1" fmla="*/ 0 h 67"/>
                <a:gd name="T2" fmla="*/ 1 w 89"/>
                <a:gd name="T3" fmla="*/ 0 h 67"/>
                <a:gd name="T4" fmla="*/ 1 w 89"/>
                <a:gd name="T5" fmla="*/ 0 h 67"/>
                <a:gd name="T6" fmla="*/ 1 w 89"/>
                <a:gd name="T7" fmla="*/ 0 h 67"/>
                <a:gd name="T8" fmla="*/ 1 w 89"/>
                <a:gd name="T9" fmla="*/ 0 h 67"/>
                <a:gd name="T10" fmla="*/ 1 w 89"/>
                <a:gd name="T11" fmla="*/ 0 h 67"/>
                <a:gd name="T12" fmla="*/ 1 w 89"/>
                <a:gd name="T13" fmla="*/ 0 h 67"/>
                <a:gd name="T14" fmla="*/ 1 w 89"/>
                <a:gd name="T15" fmla="*/ 0 h 67"/>
                <a:gd name="T16" fmla="*/ 1 w 89"/>
                <a:gd name="T17" fmla="*/ 0 h 67"/>
                <a:gd name="T18" fmla="*/ 1 w 89"/>
                <a:gd name="T19" fmla="*/ 0 h 67"/>
                <a:gd name="T20" fmla="*/ 1 w 89"/>
                <a:gd name="T21" fmla="*/ 0 h 67"/>
                <a:gd name="T22" fmla="*/ 0 w 89"/>
                <a:gd name="T23" fmla="*/ 0 h 67"/>
                <a:gd name="T24" fmla="*/ 1 w 89"/>
                <a:gd name="T25" fmla="*/ 0 h 67"/>
                <a:gd name="T26" fmla="*/ 1 w 89"/>
                <a:gd name="T27" fmla="*/ 0 h 6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9" h="67">
                  <a:moveTo>
                    <a:pt x="89" y="58"/>
                  </a:moveTo>
                  <a:lnTo>
                    <a:pt x="88" y="57"/>
                  </a:lnTo>
                  <a:lnTo>
                    <a:pt x="82" y="51"/>
                  </a:lnTo>
                  <a:lnTo>
                    <a:pt x="76" y="45"/>
                  </a:lnTo>
                  <a:lnTo>
                    <a:pt x="65" y="34"/>
                  </a:lnTo>
                  <a:lnTo>
                    <a:pt x="53" y="26"/>
                  </a:lnTo>
                  <a:lnTo>
                    <a:pt x="41" y="15"/>
                  </a:lnTo>
                  <a:lnTo>
                    <a:pt x="27" y="7"/>
                  </a:lnTo>
                  <a:lnTo>
                    <a:pt x="12" y="0"/>
                  </a:lnTo>
                  <a:lnTo>
                    <a:pt x="8" y="7"/>
                  </a:lnTo>
                  <a:lnTo>
                    <a:pt x="3" y="22"/>
                  </a:lnTo>
                  <a:lnTo>
                    <a:pt x="0" y="45"/>
                  </a:lnTo>
                  <a:lnTo>
                    <a:pt x="8" y="67"/>
                  </a:lnTo>
                  <a:lnTo>
                    <a:pt x="89" y="58"/>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27" name="Freeform 48"/>
            <p:cNvSpPr>
              <a:spLocks/>
            </p:cNvSpPr>
            <p:nvPr/>
          </p:nvSpPr>
          <p:spPr bwMode="auto">
            <a:xfrm>
              <a:off x="987" y="2224"/>
              <a:ext cx="702" cy="478"/>
            </a:xfrm>
            <a:custGeom>
              <a:avLst/>
              <a:gdLst>
                <a:gd name="T0" fmla="*/ 1 w 1403"/>
                <a:gd name="T1" fmla="*/ 1 h 955"/>
                <a:gd name="T2" fmla="*/ 1 w 1403"/>
                <a:gd name="T3" fmla="*/ 1 h 955"/>
                <a:gd name="T4" fmla="*/ 1 w 1403"/>
                <a:gd name="T5" fmla="*/ 1 h 955"/>
                <a:gd name="T6" fmla="*/ 1 w 1403"/>
                <a:gd name="T7" fmla="*/ 1 h 955"/>
                <a:gd name="T8" fmla="*/ 1 w 1403"/>
                <a:gd name="T9" fmla="*/ 1 h 955"/>
                <a:gd name="T10" fmla="*/ 1 w 1403"/>
                <a:gd name="T11" fmla="*/ 1 h 955"/>
                <a:gd name="T12" fmla="*/ 1 w 1403"/>
                <a:gd name="T13" fmla="*/ 1 h 955"/>
                <a:gd name="T14" fmla="*/ 1 w 1403"/>
                <a:gd name="T15" fmla="*/ 1 h 955"/>
                <a:gd name="T16" fmla="*/ 1 w 1403"/>
                <a:gd name="T17" fmla="*/ 1 h 955"/>
                <a:gd name="T18" fmla="*/ 1 w 1403"/>
                <a:gd name="T19" fmla="*/ 1 h 955"/>
                <a:gd name="T20" fmla="*/ 1 w 1403"/>
                <a:gd name="T21" fmla="*/ 1 h 955"/>
                <a:gd name="T22" fmla="*/ 1 w 1403"/>
                <a:gd name="T23" fmla="*/ 1 h 955"/>
                <a:gd name="T24" fmla="*/ 1 w 1403"/>
                <a:gd name="T25" fmla="*/ 1 h 955"/>
                <a:gd name="T26" fmla="*/ 1 w 1403"/>
                <a:gd name="T27" fmla="*/ 1 h 955"/>
                <a:gd name="T28" fmla="*/ 1 w 1403"/>
                <a:gd name="T29" fmla="*/ 1 h 955"/>
                <a:gd name="T30" fmla="*/ 1 w 1403"/>
                <a:gd name="T31" fmla="*/ 1 h 955"/>
                <a:gd name="T32" fmla="*/ 1 w 1403"/>
                <a:gd name="T33" fmla="*/ 1 h 955"/>
                <a:gd name="T34" fmla="*/ 1 w 1403"/>
                <a:gd name="T35" fmla="*/ 1 h 955"/>
                <a:gd name="T36" fmla="*/ 1 w 1403"/>
                <a:gd name="T37" fmla="*/ 1 h 955"/>
                <a:gd name="T38" fmla="*/ 1 w 1403"/>
                <a:gd name="T39" fmla="*/ 1 h 955"/>
                <a:gd name="T40" fmla="*/ 1 w 1403"/>
                <a:gd name="T41" fmla="*/ 1 h 955"/>
                <a:gd name="T42" fmla="*/ 1 w 1403"/>
                <a:gd name="T43" fmla="*/ 1 h 955"/>
                <a:gd name="T44" fmla="*/ 1 w 1403"/>
                <a:gd name="T45" fmla="*/ 1 h 955"/>
                <a:gd name="T46" fmla="*/ 1 w 1403"/>
                <a:gd name="T47" fmla="*/ 1 h 955"/>
                <a:gd name="T48" fmla="*/ 1 w 1403"/>
                <a:gd name="T49" fmla="*/ 1 h 955"/>
                <a:gd name="T50" fmla="*/ 1 w 1403"/>
                <a:gd name="T51" fmla="*/ 1 h 955"/>
                <a:gd name="T52" fmla="*/ 1 w 1403"/>
                <a:gd name="T53" fmla="*/ 1 h 955"/>
                <a:gd name="T54" fmla="*/ 1 w 1403"/>
                <a:gd name="T55" fmla="*/ 1 h 955"/>
                <a:gd name="T56" fmla="*/ 1 w 1403"/>
                <a:gd name="T57" fmla="*/ 1 h 955"/>
                <a:gd name="T58" fmla="*/ 1 w 1403"/>
                <a:gd name="T59" fmla="*/ 1 h 955"/>
                <a:gd name="T60" fmla="*/ 1 w 1403"/>
                <a:gd name="T61" fmla="*/ 1 h 955"/>
                <a:gd name="T62" fmla="*/ 1 w 1403"/>
                <a:gd name="T63" fmla="*/ 1 h 955"/>
                <a:gd name="T64" fmla="*/ 1 w 1403"/>
                <a:gd name="T65" fmla="*/ 1 h 955"/>
                <a:gd name="T66" fmla="*/ 0 w 1403"/>
                <a:gd name="T67" fmla="*/ 1 h 955"/>
                <a:gd name="T68" fmla="*/ 1 w 1403"/>
                <a:gd name="T69" fmla="*/ 1 h 955"/>
                <a:gd name="T70" fmla="*/ 1 w 1403"/>
                <a:gd name="T71" fmla="*/ 1 h 955"/>
                <a:gd name="T72" fmla="*/ 1 w 1403"/>
                <a:gd name="T73" fmla="*/ 1 h 955"/>
                <a:gd name="T74" fmla="*/ 1 w 1403"/>
                <a:gd name="T75" fmla="*/ 1 h 955"/>
                <a:gd name="T76" fmla="*/ 1 w 1403"/>
                <a:gd name="T77" fmla="*/ 1 h 955"/>
                <a:gd name="T78" fmla="*/ 1 w 1403"/>
                <a:gd name="T79" fmla="*/ 1 h 955"/>
                <a:gd name="T80" fmla="*/ 1 w 1403"/>
                <a:gd name="T81" fmla="*/ 1 h 955"/>
                <a:gd name="T82" fmla="*/ 1 w 1403"/>
                <a:gd name="T83" fmla="*/ 1 h 955"/>
                <a:gd name="T84" fmla="*/ 1 w 1403"/>
                <a:gd name="T85" fmla="*/ 1 h 955"/>
                <a:gd name="T86" fmla="*/ 1 w 1403"/>
                <a:gd name="T87" fmla="*/ 1 h 955"/>
                <a:gd name="T88" fmla="*/ 1 w 1403"/>
                <a:gd name="T89" fmla="*/ 1 h 955"/>
                <a:gd name="T90" fmla="*/ 1 w 1403"/>
                <a:gd name="T91" fmla="*/ 1 h 955"/>
                <a:gd name="T92" fmla="*/ 1 w 1403"/>
                <a:gd name="T93" fmla="*/ 1 h 9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403" h="955">
                  <a:moveTo>
                    <a:pt x="638" y="926"/>
                  </a:moveTo>
                  <a:lnTo>
                    <a:pt x="641" y="928"/>
                  </a:lnTo>
                  <a:lnTo>
                    <a:pt x="652" y="931"/>
                  </a:lnTo>
                  <a:lnTo>
                    <a:pt x="665" y="936"/>
                  </a:lnTo>
                  <a:lnTo>
                    <a:pt x="684" y="941"/>
                  </a:lnTo>
                  <a:lnTo>
                    <a:pt x="707" y="946"/>
                  </a:lnTo>
                  <a:lnTo>
                    <a:pt x="731" y="952"/>
                  </a:lnTo>
                  <a:lnTo>
                    <a:pt x="757" y="955"/>
                  </a:lnTo>
                  <a:lnTo>
                    <a:pt x="782" y="955"/>
                  </a:lnTo>
                  <a:lnTo>
                    <a:pt x="787" y="955"/>
                  </a:lnTo>
                  <a:lnTo>
                    <a:pt x="805" y="953"/>
                  </a:lnTo>
                  <a:lnTo>
                    <a:pt x="829" y="948"/>
                  </a:lnTo>
                  <a:lnTo>
                    <a:pt x="861" y="943"/>
                  </a:lnTo>
                  <a:lnTo>
                    <a:pt x="898" y="934"/>
                  </a:lnTo>
                  <a:lnTo>
                    <a:pt x="937" y="922"/>
                  </a:lnTo>
                  <a:lnTo>
                    <a:pt x="980" y="907"/>
                  </a:lnTo>
                  <a:lnTo>
                    <a:pt x="1021" y="888"/>
                  </a:lnTo>
                  <a:lnTo>
                    <a:pt x="1026" y="885"/>
                  </a:lnTo>
                  <a:lnTo>
                    <a:pt x="1042" y="874"/>
                  </a:lnTo>
                  <a:lnTo>
                    <a:pt x="1063" y="857"/>
                  </a:lnTo>
                  <a:lnTo>
                    <a:pt x="1092" y="833"/>
                  </a:lnTo>
                  <a:lnTo>
                    <a:pt x="1123" y="804"/>
                  </a:lnTo>
                  <a:lnTo>
                    <a:pt x="1157" y="768"/>
                  </a:lnTo>
                  <a:lnTo>
                    <a:pt x="1193" y="728"/>
                  </a:lnTo>
                  <a:lnTo>
                    <a:pt x="1226" y="682"/>
                  </a:lnTo>
                  <a:lnTo>
                    <a:pt x="1403" y="311"/>
                  </a:lnTo>
                  <a:lnTo>
                    <a:pt x="1396" y="311"/>
                  </a:lnTo>
                  <a:lnTo>
                    <a:pt x="1377" y="313"/>
                  </a:lnTo>
                  <a:lnTo>
                    <a:pt x="1348" y="314"/>
                  </a:lnTo>
                  <a:lnTo>
                    <a:pt x="1310" y="316"/>
                  </a:lnTo>
                  <a:lnTo>
                    <a:pt x="1267" y="321"/>
                  </a:lnTo>
                  <a:lnTo>
                    <a:pt x="1223" y="328"/>
                  </a:lnTo>
                  <a:lnTo>
                    <a:pt x="1178" y="337"/>
                  </a:lnTo>
                  <a:lnTo>
                    <a:pt x="1135" y="349"/>
                  </a:lnTo>
                  <a:lnTo>
                    <a:pt x="1130" y="350"/>
                  </a:lnTo>
                  <a:lnTo>
                    <a:pt x="1114" y="354"/>
                  </a:lnTo>
                  <a:lnTo>
                    <a:pt x="1092" y="361"/>
                  </a:lnTo>
                  <a:lnTo>
                    <a:pt x="1063" y="371"/>
                  </a:lnTo>
                  <a:lnTo>
                    <a:pt x="1030" y="385"/>
                  </a:lnTo>
                  <a:lnTo>
                    <a:pt x="996" y="400"/>
                  </a:lnTo>
                  <a:lnTo>
                    <a:pt x="963" y="421"/>
                  </a:lnTo>
                  <a:lnTo>
                    <a:pt x="930" y="443"/>
                  </a:lnTo>
                  <a:lnTo>
                    <a:pt x="927" y="447"/>
                  </a:lnTo>
                  <a:lnTo>
                    <a:pt x="918" y="453"/>
                  </a:lnTo>
                  <a:lnTo>
                    <a:pt x="904" y="465"/>
                  </a:lnTo>
                  <a:lnTo>
                    <a:pt x="889" y="481"/>
                  </a:lnTo>
                  <a:lnTo>
                    <a:pt x="872" y="496"/>
                  </a:lnTo>
                  <a:lnTo>
                    <a:pt x="855" y="512"/>
                  </a:lnTo>
                  <a:lnTo>
                    <a:pt x="841" y="527"/>
                  </a:lnTo>
                  <a:lnTo>
                    <a:pt x="829" y="539"/>
                  </a:lnTo>
                  <a:lnTo>
                    <a:pt x="827" y="520"/>
                  </a:lnTo>
                  <a:lnTo>
                    <a:pt x="822" y="467"/>
                  </a:lnTo>
                  <a:lnTo>
                    <a:pt x="812" y="395"/>
                  </a:lnTo>
                  <a:lnTo>
                    <a:pt x="796" y="314"/>
                  </a:lnTo>
                  <a:lnTo>
                    <a:pt x="794" y="306"/>
                  </a:lnTo>
                  <a:lnTo>
                    <a:pt x="789" y="283"/>
                  </a:lnTo>
                  <a:lnTo>
                    <a:pt x="781" y="249"/>
                  </a:lnTo>
                  <a:lnTo>
                    <a:pt x="767" y="206"/>
                  </a:lnTo>
                  <a:lnTo>
                    <a:pt x="746" y="156"/>
                  </a:lnTo>
                  <a:lnTo>
                    <a:pt x="722" y="103"/>
                  </a:lnTo>
                  <a:lnTo>
                    <a:pt x="691" y="50"/>
                  </a:lnTo>
                  <a:lnTo>
                    <a:pt x="653" y="0"/>
                  </a:lnTo>
                  <a:lnTo>
                    <a:pt x="650" y="3"/>
                  </a:lnTo>
                  <a:lnTo>
                    <a:pt x="640" y="10"/>
                  </a:lnTo>
                  <a:lnTo>
                    <a:pt x="626" y="24"/>
                  </a:lnTo>
                  <a:lnTo>
                    <a:pt x="609" y="41"/>
                  </a:lnTo>
                  <a:lnTo>
                    <a:pt x="590" y="63"/>
                  </a:lnTo>
                  <a:lnTo>
                    <a:pt x="571" y="91"/>
                  </a:lnTo>
                  <a:lnTo>
                    <a:pt x="554" y="122"/>
                  </a:lnTo>
                  <a:lnTo>
                    <a:pt x="540" y="158"/>
                  </a:lnTo>
                  <a:lnTo>
                    <a:pt x="536" y="165"/>
                  </a:lnTo>
                  <a:lnTo>
                    <a:pt x="530" y="185"/>
                  </a:lnTo>
                  <a:lnTo>
                    <a:pt x="518" y="215"/>
                  </a:lnTo>
                  <a:lnTo>
                    <a:pt x="505" y="251"/>
                  </a:lnTo>
                  <a:lnTo>
                    <a:pt x="492" y="290"/>
                  </a:lnTo>
                  <a:lnTo>
                    <a:pt x="480" y="330"/>
                  </a:lnTo>
                  <a:lnTo>
                    <a:pt x="469" y="368"/>
                  </a:lnTo>
                  <a:lnTo>
                    <a:pt x="464" y="400"/>
                  </a:lnTo>
                  <a:lnTo>
                    <a:pt x="461" y="412"/>
                  </a:lnTo>
                  <a:lnTo>
                    <a:pt x="454" y="443"/>
                  </a:lnTo>
                  <a:lnTo>
                    <a:pt x="447" y="481"/>
                  </a:lnTo>
                  <a:lnTo>
                    <a:pt x="444" y="515"/>
                  </a:lnTo>
                  <a:lnTo>
                    <a:pt x="430" y="526"/>
                  </a:lnTo>
                  <a:lnTo>
                    <a:pt x="428" y="520"/>
                  </a:lnTo>
                  <a:lnTo>
                    <a:pt x="421" y="508"/>
                  </a:lnTo>
                  <a:lnTo>
                    <a:pt x="411" y="489"/>
                  </a:lnTo>
                  <a:lnTo>
                    <a:pt x="401" y="465"/>
                  </a:lnTo>
                  <a:lnTo>
                    <a:pt x="387" y="441"/>
                  </a:lnTo>
                  <a:lnTo>
                    <a:pt x="371" y="417"/>
                  </a:lnTo>
                  <a:lnTo>
                    <a:pt x="358" y="395"/>
                  </a:lnTo>
                  <a:lnTo>
                    <a:pt x="344" y="378"/>
                  </a:lnTo>
                  <a:lnTo>
                    <a:pt x="339" y="373"/>
                  </a:lnTo>
                  <a:lnTo>
                    <a:pt x="325" y="362"/>
                  </a:lnTo>
                  <a:lnTo>
                    <a:pt x="306" y="345"/>
                  </a:lnTo>
                  <a:lnTo>
                    <a:pt x="280" y="325"/>
                  </a:lnTo>
                  <a:lnTo>
                    <a:pt x="251" y="302"/>
                  </a:lnTo>
                  <a:lnTo>
                    <a:pt x="222" y="282"/>
                  </a:lnTo>
                  <a:lnTo>
                    <a:pt x="191" y="264"/>
                  </a:lnTo>
                  <a:lnTo>
                    <a:pt x="163" y="252"/>
                  </a:lnTo>
                  <a:lnTo>
                    <a:pt x="14" y="220"/>
                  </a:lnTo>
                  <a:lnTo>
                    <a:pt x="0" y="405"/>
                  </a:lnTo>
                  <a:lnTo>
                    <a:pt x="0" y="412"/>
                  </a:lnTo>
                  <a:lnTo>
                    <a:pt x="2" y="435"/>
                  </a:lnTo>
                  <a:lnTo>
                    <a:pt x="5" y="465"/>
                  </a:lnTo>
                  <a:lnTo>
                    <a:pt x="10" y="505"/>
                  </a:lnTo>
                  <a:lnTo>
                    <a:pt x="17" y="548"/>
                  </a:lnTo>
                  <a:lnTo>
                    <a:pt x="27" y="594"/>
                  </a:lnTo>
                  <a:lnTo>
                    <a:pt x="43" y="641"/>
                  </a:lnTo>
                  <a:lnTo>
                    <a:pt x="62" y="682"/>
                  </a:lnTo>
                  <a:lnTo>
                    <a:pt x="67" y="689"/>
                  </a:lnTo>
                  <a:lnTo>
                    <a:pt x="79" y="708"/>
                  </a:lnTo>
                  <a:lnTo>
                    <a:pt x="100" y="737"/>
                  </a:lnTo>
                  <a:lnTo>
                    <a:pt x="127" y="771"/>
                  </a:lnTo>
                  <a:lnTo>
                    <a:pt x="160" y="809"/>
                  </a:lnTo>
                  <a:lnTo>
                    <a:pt x="198" y="845"/>
                  </a:lnTo>
                  <a:lnTo>
                    <a:pt x="239" y="879"/>
                  </a:lnTo>
                  <a:lnTo>
                    <a:pt x="282" y="907"/>
                  </a:lnTo>
                  <a:lnTo>
                    <a:pt x="284" y="907"/>
                  </a:lnTo>
                  <a:lnTo>
                    <a:pt x="289" y="909"/>
                  </a:lnTo>
                  <a:lnTo>
                    <a:pt x="297" y="910"/>
                  </a:lnTo>
                  <a:lnTo>
                    <a:pt x="308" y="912"/>
                  </a:lnTo>
                  <a:lnTo>
                    <a:pt x="321" y="916"/>
                  </a:lnTo>
                  <a:lnTo>
                    <a:pt x="339" y="917"/>
                  </a:lnTo>
                  <a:lnTo>
                    <a:pt x="356" y="921"/>
                  </a:lnTo>
                  <a:lnTo>
                    <a:pt x="377" y="922"/>
                  </a:lnTo>
                  <a:lnTo>
                    <a:pt x="397" y="926"/>
                  </a:lnTo>
                  <a:lnTo>
                    <a:pt x="418" y="928"/>
                  </a:lnTo>
                  <a:lnTo>
                    <a:pt x="442" y="928"/>
                  </a:lnTo>
                  <a:lnTo>
                    <a:pt x="464" y="929"/>
                  </a:lnTo>
                  <a:lnTo>
                    <a:pt x="488" y="928"/>
                  </a:lnTo>
                  <a:lnTo>
                    <a:pt x="512" y="928"/>
                  </a:lnTo>
                  <a:lnTo>
                    <a:pt x="535" y="924"/>
                  </a:lnTo>
                  <a:lnTo>
                    <a:pt x="557" y="921"/>
                  </a:lnTo>
                  <a:lnTo>
                    <a:pt x="559" y="921"/>
                  </a:lnTo>
                  <a:lnTo>
                    <a:pt x="564" y="917"/>
                  </a:lnTo>
                  <a:lnTo>
                    <a:pt x="571" y="916"/>
                  </a:lnTo>
                  <a:lnTo>
                    <a:pt x="581" y="914"/>
                  </a:lnTo>
                  <a:lnTo>
                    <a:pt x="593" y="914"/>
                  </a:lnTo>
                  <a:lnTo>
                    <a:pt x="607" y="916"/>
                  </a:lnTo>
                  <a:lnTo>
                    <a:pt x="622" y="919"/>
                  </a:lnTo>
                  <a:lnTo>
                    <a:pt x="638" y="9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28" name="Freeform 49"/>
            <p:cNvSpPr>
              <a:spLocks/>
            </p:cNvSpPr>
            <p:nvPr/>
          </p:nvSpPr>
          <p:spPr bwMode="auto">
            <a:xfrm>
              <a:off x="1041" y="2160"/>
              <a:ext cx="166" cy="227"/>
            </a:xfrm>
            <a:custGeom>
              <a:avLst/>
              <a:gdLst>
                <a:gd name="T0" fmla="*/ 1 w 332"/>
                <a:gd name="T1" fmla="*/ 1 h 454"/>
                <a:gd name="T2" fmla="*/ 1 w 332"/>
                <a:gd name="T3" fmla="*/ 1 h 454"/>
                <a:gd name="T4" fmla="*/ 1 w 332"/>
                <a:gd name="T5" fmla="*/ 1 h 454"/>
                <a:gd name="T6" fmla="*/ 1 w 332"/>
                <a:gd name="T7" fmla="*/ 1 h 454"/>
                <a:gd name="T8" fmla="*/ 1 w 332"/>
                <a:gd name="T9" fmla="*/ 1 h 454"/>
                <a:gd name="T10" fmla="*/ 1 w 332"/>
                <a:gd name="T11" fmla="*/ 1 h 454"/>
                <a:gd name="T12" fmla="*/ 1 w 332"/>
                <a:gd name="T13" fmla="*/ 1 h 454"/>
                <a:gd name="T14" fmla="*/ 1 w 332"/>
                <a:gd name="T15" fmla="*/ 1 h 454"/>
                <a:gd name="T16" fmla="*/ 1 w 332"/>
                <a:gd name="T17" fmla="*/ 1 h 454"/>
                <a:gd name="T18" fmla="*/ 1 w 332"/>
                <a:gd name="T19" fmla="*/ 1 h 454"/>
                <a:gd name="T20" fmla="*/ 1 w 332"/>
                <a:gd name="T21" fmla="*/ 1 h 454"/>
                <a:gd name="T22" fmla="*/ 1 w 332"/>
                <a:gd name="T23" fmla="*/ 1 h 454"/>
                <a:gd name="T24" fmla="*/ 1 w 332"/>
                <a:gd name="T25" fmla="*/ 1 h 454"/>
                <a:gd name="T26" fmla="*/ 1 w 332"/>
                <a:gd name="T27" fmla="*/ 1 h 454"/>
                <a:gd name="T28" fmla="*/ 1 w 332"/>
                <a:gd name="T29" fmla="*/ 1 h 454"/>
                <a:gd name="T30" fmla="*/ 1 w 332"/>
                <a:gd name="T31" fmla="*/ 1 h 454"/>
                <a:gd name="T32" fmla="*/ 1 w 332"/>
                <a:gd name="T33" fmla="*/ 1 h 454"/>
                <a:gd name="T34" fmla="*/ 1 w 332"/>
                <a:gd name="T35" fmla="*/ 1 h 454"/>
                <a:gd name="T36" fmla="*/ 1 w 332"/>
                <a:gd name="T37" fmla="*/ 0 h 454"/>
                <a:gd name="T38" fmla="*/ 1 w 332"/>
                <a:gd name="T39" fmla="*/ 1 h 454"/>
                <a:gd name="T40" fmla="*/ 0 w 332"/>
                <a:gd name="T41" fmla="*/ 1 h 454"/>
                <a:gd name="T42" fmla="*/ 1 w 332"/>
                <a:gd name="T43" fmla="*/ 1 h 454"/>
                <a:gd name="T44" fmla="*/ 1 w 332"/>
                <a:gd name="T45" fmla="*/ 1 h 454"/>
                <a:gd name="T46" fmla="*/ 1 w 332"/>
                <a:gd name="T47" fmla="*/ 1 h 454"/>
                <a:gd name="T48" fmla="*/ 1 w 332"/>
                <a:gd name="T49" fmla="*/ 1 h 454"/>
                <a:gd name="T50" fmla="*/ 1 w 332"/>
                <a:gd name="T51" fmla="*/ 1 h 454"/>
                <a:gd name="T52" fmla="*/ 1 w 332"/>
                <a:gd name="T53" fmla="*/ 1 h 454"/>
                <a:gd name="T54" fmla="*/ 1 w 332"/>
                <a:gd name="T55" fmla="*/ 1 h 454"/>
                <a:gd name="T56" fmla="*/ 1 w 332"/>
                <a:gd name="T57" fmla="*/ 1 h 454"/>
                <a:gd name="T58" fmla="*/ 1 w 332"/>
                <a:gd name="T59" fmla="*/ 1 h 454"/>
                <a:gd name="T60" fmla="*/ 1 w 332"/>
                <a:gd name="T61" fmla="*/ 1 h 454"/>
                <a:gd name="T62" fmla="*/ 1 w 332"/>
                <a:gd name="T63" fmla="*/ 1 h 454"/>
                <a:gd name="T64" fmla="*/ 1 w 332"/>
                <a:gd name="T65" fmla="*/ 1 h 454"/>
                <a:gd name="T66" fmla="*/ 1 w 332"/>
                <a:gd name="T67" fmla="*/ 1 h 454"/>
                <a:gd name="T68" fmla="*/ 1 w 332"/>
                <a:gd name="T69" fmla="*/ 1 h 454"/>
                <a:gd name="T70" fmla="*/ 1 w 332"/>
                <a:gd name="T71" fmla="*/ 1 h 454"/>
                <a:gd name="T72" fmla="*/ 1 w 332"/>
                <a:gd name="T73" fmla="*/ 1 h 454"/>
                <a:gd name="T74" fmla="*/ 1 w 332"/>
                <a:gd name="T75" fmla="*/ 1 h 454"/>
                <a:gd name="T76" fmla="*/ 1 w 332"/>
                <a:gd name="T77" fmla="*/ 1 h 454"/>
                <a:gd name="T78" fmla="*/ 1 w 332"/>
                <a:gd name="T79" fmla="*/ 1 h 45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32" h="454">
                  <a:moveTo>
                    <a:pt x="332" y="454"/>
                  </a:moveTo>
                  <a:lnTo>
                    <a:pt x="327" y="287"/>
                  </a:lnTo>
                  <a:lnTo>
                    <a:pt x="327" y="282"/>
                  </a:lnTo>
                  <a:lnTo>
                    <a:pt x="325" y="266"/>
                  </a:lnTo>
                  <a:lnTo>
                    <a:pt x="322" y="246"/>
                  </a:lnTo>
                  <a:lnTo>
                    <a:pt x="317" y="218"/>
                  </a:lnTo>
                  <a:lnTo>
                    <a:pt x="310" y="189"/>
                  </a:lnTo>
                  <a:lnTo>
                    <a:pt x="299" y="156"/>
                  </a:lnTo>
                  <a:lnTo>
                    <a:pt x="284" y="127"/>
                  </a:lnTo>
                  <a:lnTo>
                    <a:pt x="265" y="100"/>
                  </a:lnTo>
                  <a:lnTo>
                    <a:pt x="263" y="96"/>
                  </a:lnTo>
                  <a:lnTo>
                    <a:pt x="255" y="89"/>
                  </a:lnTo>
                  <a:lnTo>
                    <a:pt x="243" y="79"/>
                  </a:lnTo>
                  <a:lnTo>
                    <a:pt x="227" y="65"/>
                  </a:lnTo>
                  <a:lnTo>
                    <a:pt x="205" y="52"/>
                  </a:lnTo>
                  <a:lnTo>
                    <a:pt x="181" y="38"/>
                  </a:lnTo>
                  <a:lnTo>
                    <a:pt x="150" y="24"/>
                  </a:lnTo>
                  <a:lnTo>
                    <a:pt x="117" y="14"/>
                  </a:lnTo>
                  <a:lnTo>
                    <a:pt x="12" y="0"/>
                  </a:lnTo>
                  <a:lnTo>
                    <a:pt x="2" y="134"/>
                  </a:lnTo>
                  <a:lnTo>
                    <a:pt x="0" y="149"/>
                  </a:lnTo>
                  <a:lnTo>
                    <a:pt x="2" y="187"/>
                  </a:lnTo>
                  <a:lnTo>
                    <a:pt x="11" y="235"/>
                  </a:lnTo>
                  <a:lnTo>
                    <a:pt x="31" y="282"/>
                  </a:lnTo>
                  <a:lnTo>
                    <a:pt x="35" y="283"/>
                  </a:lnTo>
                  <a:lnTo>
                    <a:pt x="42" y="290"/>
                  </a:lnTo>
                  <a:lnTo>
                    <a:pt x="54" y="301"/>
                  </a:lnTo>
                  <a:lnTo>
                    <a:pt x="71" y="314"/>
                  </a:lnTo>
                  <a:lnTo>
                    <a:pt x="91" y="330"/>
                  </a:lnTo>
                  <a:lnTo>
                    <a:pt x="115" y="347"/>
                  </a:lnTo>
                  <a:lnTo>
                    <a:pt x="143" y="364"/>
                  </a:lnTo>
                  <a:lnTo>
                    <a:pt x="174" y="381"/>
                  </a:lnTo>
                  <a:lnTo>
                    <a:pt x="177" y="383"/>
                  </a:lnTo>
                  <a:lnTo>
                    <a:pt x="189" y="388"/>
                  </a:lnTo>
                  <a:lnTo>
                    <a:pt x="207" y="397"/>
                  </a:lnTo>
                  <a:lnTo>
                    <a:pt x="227" y="407"/>
                  </a:lnTo>
                  <a:lnTo>
                    <a:pt x="253" y="417"/>
                  </a:lnTo>
                  <a:lnTo>
                    <a:pt x="279" y="430"/>
                  </a:lnTo>
                  <a:lnTo>
                    <a:pt x="306" y="442"/>
                  </a:lnTo>
                  <a:lnTo>
                    <a:pt x="332" y="4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29" name="Freeform 50"/>
            <p:cNvSpPr>
              <a:spLocks/>
            </p:cNvSpPr>
            <p:nvPr/>
          </p:nvSpPr>
          <p:spPr bwMode="auto">
            <a:xfrm>
              <a:off x="1407" y="2170"/>
              <a:ext cx="166" cy="226"/>
            </a:xfrm>
            <a:custGeom>
              <a:avLst/>
              <a:gdLst>
                <a:gd name="T0" fmla="*/ 0 w 334"/>
                <a:gd name="T1" fmla="*/ 1 h 451"/>
                <a:gd name="T2" fmla="*/ 0 w 334"/>
                <a:gd name="T3" fmla="*/ 1 h 451"/>
                <a:gd name="T4" fmla="*/ 0 w 334"/>
                <a:gd name="T5" fmla="*/ 1 h 451"/>
                <a:gd name="T6" fmla="*/ 0 w 334"/>
                <a:gd name="T7" fmla="*/ 1 h 451"/>
                <a:gd name="T8" fmla="*/ 0 w 334"/>
                <a:gd name="T9" fmla="*/ 1 h 451"/>
                <a:gd name="T10" fmla="*/ 0 w 334"/>
                <a:gd name="T11" fmla="*/ 1 h 451"/>
                <a:gd name="T12" fmla="*/ 0 w 334"/>
                <a:gd name="T13" fmla="*/ 1 h 451"/>
                <a:gd name="T14" fmla="*/ 0 w 334"/>
                <a:gd name="T15" fmla="*/ 1 h 451"/>
                <a:gd name="T16" fmla="*/ 0 w 334"/>
                <a:gd name="T17" fmla="*/ 1 h 451"/>
                <a:gd name="T18" fmla="*/ 0 w 334"/>
                <a:gd name="T19" fmla="*/ 1 h 451"/>
                <a:gd name="T20" fmla="*/ 0 w 334"/>
                <a:gd name="T21" fmla="*/ 1 h 451"/>
                <a:gd name="T22" fmla="*/ 0 w 334"/>
                <a:gd name="T23" fmla="*/ 1 h 451"/>
                <a:gd name="T24" fmla="*/ 0 w 334"/>
                <a:gd name="T25" fmla="*/ 1 h 451"/>
                <a:gd name="T26" fmla="*/ 0 w 334"/>
                <a:gd name="T27" fmla="*/ 1 h 451"/>
                <a:gd name="T28" fmla="*/ 0 w 334"/>
                <a:gd name="T29" fmla="*/ 1 h 451"/>
                <a:gd name="T30" fmla="*/ 0 w 334"/>
                <a:gd name="T31" fmla="*/ 1 h 451"/>
                <a:gd name="T32" fmla="*/ 0 w 334"/>
                <a:gd name="T33" fmla="*/ 1 h 451"/>
                <a:gd name="T34" fmla="*/ 0 w 334"/>
                <a:gd name="T35" fmla="*/ 1 h 451"/>
                <a:gd name="T36" fmla="*/ 0 w 334"/>
                <a:gd name="T37" fmla="*/ 1 h 451"/>
                <a:gd name="T38" fmla="*/ 0 w 334"/>
                <a:gd name="T39" fmla="*/ 1 h 451"/>
                <a:gd name="T40" fmla="*/ 0 w 334"/>
                <a:gd name="T41" fmla="*/ 1 h 451"/>
                <a:gd name="T42" fmla="*/ 0 w 334"/>
                <a:gd name="T43" fmla="*/ 1 h 451"/>
                <a:gd name="T44" fmla="*/ 0 w 334"/>
                <a:gd name="T45" fmla="*/ 1 h 451"/>
                <a:gd name="T46" fmla="*/ 0 w 334"/>
                <a:gd name="T47" fmla="*/ 1 h 451"/>
                <a:gd name="T48" fmla="*/ 0 w 334"/>
                <a:gd name="T49" fmla="*/ 1 h 451"/>
                <a:gd name="T50" fmla="*/ 0 w 334"/>
                <a:gd name="T51" fmla="*/ 1 h 451"/>
                <a:gd name="T52" fmla="*/ 0 w 334"/>
                <a:gd name="T53" fmla="*/ 1 h 451"/>
                <a:gd name="T54" fmla="*/ 0 w 334"/>
                <a:gd name="T55" fmla="*/ 0 h 451"/>
                <a:gd name="T56" fmla="*/ 0 w 334"/>
                <a:gd name="T57" fmla="*/ 0 h 451"/>
                <a:gd name="T58" fmla="*/ 0 w 334"/>
                <a:gd name="T59" fmla="*/ 0 h 451"/>
                <a:gd name="T60" fmla="*/ 0 w 334"/>
                <a:gd name="T61" fmla="*/ 1 h 451"/>
                <a:gd name="T62" fmla="*/ 0 w 334"/>
                <a:gd name="T63" fmla="*/ 1 h 451"/>
                <a:gd name="T64" fmla="*/ 0 w 334"/>
                <a:gd name="T65" fmla="*/ 1 h 451"/>
                <a:gd name="T66" fmla="*/ 0 w 334"/>
                <a:gd name="T67" fmla="*/ 1 h 451"/>
                <a:gd name="T68" fmla="*/ 0 w 334"/>
                <a:gd name="T69" fmla="*/ 1 h 451"/>
                <a:gd name="T70" fmla="*/ 0 w 334"/>
                <a:gd name="T71" fmla="*/ 1 h 451"/>
                <a:gd name="T72" fmla="*/ 0 w 334"/>
                <a:gd name="T73" fmla="*/ 1 h 451"/>
                <a:gd name="T74" fmla="*/ 0 w 334"/>
                <a:gd name="T75" fmla="*/ 1 h 451"/>
                <a:gd name="T76" fmla="*/ 0 w 334"/>
                <a:gd name="T77" fmla="*/ 1 h 451"/>
                <a:gd name="T78" fmla="*/ 0 w 334"/>
                <a:gd name="T79" fmla="*/ 1 h 451"/>
                <a:gd name="T80" fmla="*/ 0 w 334"/>
                <a:gd name="T81" fmla="*/ 1 h 451"/>
                <a:gd name="T82" fmla="*/ 0 w 334"/>
                <a:gd name="T83" fmla="*/ 1 h 451"/>
                <a:gd name="T84" fmla="*/ 0 w 334"/>
                <a:gd name="T85" fmla="*/ 1 h 451"/>
                <a:gd name="T86" fmla="*/ 0 w 334"/>
                <a:gd name="T87" fmla="*/ 1 h 451"/>
                <a:gd name="T88" fmla="*/ 0 w 334"/>
                <a:gd name="T89" fmla="*/ 1 h 451"/>
                <a:gd name="T90" fmla="*/ 0 w 334"/>
                <a:gd name="T91" fmla="*/ 1 h 451"/>
                <a:gd name="T92" fmla="*/ 0 w 334"/>
                <a:gd name="T93" fmla="*/ 1 h 451"/>
                <a:gd name="T94" fmla="*/ 0 w 334"/>
                <a:gd name="T95" fmla="*/ 1 h 451"/>
                <a:gd name="T96" fmla="*/ 0 w 334"/>
                <a:gd name="T97" fmla="*/ 1 h 451"/>
                <a:gd name="T98" fmla="*/ 0 w 334"/>
                <a:gd name="T99" fmla="*/ 1 h 4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334" h="451">
                  <a:moveTo>
                    <a:pt x="5" y="451"/>
                  </a:moveTo>
                  <a:lnTo>
                    <a:pt x="10" y="451"/>
                  </a:lnTo>
                  <a:lnTo>
                    <a:pt x="26" y="450"/>
                  </a:lnTo>
                  <a:lnTo>
                    <a:pt x="46" y="448"/>
                  </a:lnTo>
                  <a:lnTo>
                    <a:pt x="74" y="445"/>
                  </a:lnTo>
                  <a:lnTo>
                    <a:pt x="103" y="438"/>
                  </a:lnTo>
                  <a:lnTo>
                    <a:pt x="132" y="427"/>
                  </a:lnTo>
                  <a:lnTo>
                    <a:pt x="160" y="414"/>
                  </a:lnTo>
                  <a:lnTo>
                    <a:pt x="182" y="395"/>
                  </a:lnTo>
                  <a:lnTo>
                    <a:pt x="186" y="391"/>
                  </a:lnTo>
                  <a:lnTo>
                    <a:pt x="193" y="381"/>
                  </a:lnTo>
                  <a:lnTo>
                    <a:pt x="205" y="366"/>
                  </a:lnTo>
                  <a:lnTo>
                    <a:pt x="218" y="343"/>
                  </a:lnTo>
                  <a:lnTo>
                    <a:pt x="234" y="317"/>
                  </a:lnTo>
                  <a:lnTo>
                    <a:pt x="249" y="288"/>
                  </a:lnTo>
                  <a:lnTo>
                    <a:pt x="265" y="254"/>
                  </a:lnTo>
                  <a:lnTo>
                    <a:pt x="277" y="218"/>
                  </a:lnTo>
                  <a:lnTo>
                    <a:pt x="279" y="211"/>
                  </a:lnTo>
                  <a:lnTo>
                    <a:pt x="286" y="190"/>
                  </a:lnTo>
                  <a:lnTo>
                    <a:pt x="294" y="163"/>
                  </a:lnTo>
                  <a:lnTo>
                    <a:pt x="306" y="128"/>
                  </a:lnTo>
                  <a:lnTo>
                    <a:pt x="316" y="92"/>
                  </a:lnTo>
                  <a:lnTo>
                    <a:pt x="325" y="56"/>
                  </a:lnTo>
                  <a:lnTo>
                    <a:pt x="332" y="25"/>
                  </a:lnTo>
                  <a:lnTo>
                    <a:pt x="334" y="3"/>
                  </a:lnTo>
                  <a:lnTo>
                    <a:pt x="330" y="3"/>
                  </a:lnTo>
                  <a:lnTo>
                    <a:pt x="320" y="1"/>
                  </a:lnTo>
                  <a:lnTo>
                    <a:pt x="303" y="0"/>
                  </a:lnTo>
                  <a:lnTo>
                    <a:pt x="282" y="0"/>
                  </a:lnTo>
                  <a:lnTo>
                    <a:pt x="260" y="0"/>
                  </a:lnTo>
                  <a:lnTo>
                    <a:pt x="234" y="3"/>
                  </a:lnTo>
                  <a:lnTo>
                    <a:pt x="208" y="8"/>
                  </a:lnTo>
                  <a:lnTo>
                    <a:pt x="182" y="17"/>
                  </a:lnTo>
                  <a:lnTo>
                    <a:pt x="177" y="19"/>
                  </a:lnTo>
                  <a:lnTo>
                    <a:pt x="167" y="25"/>
                  </a:lnTo>
                  <a:lnTo>
                    <a:pt x="148" y="36"/>
                  </a:lnTo>
                  <a:lnTo>
                    <a:pt x="129" y="48"/>
                  </a:lnTo>
                  <a:lnTo>
                    <a:pt x="107" y="63"/>
                  </a:lnTo>
                  <a:lnTo>
                    <a:pt x="84" y="82"/>
                  </a:lnTo>
                  <a:lnTo>
                    <a:pt x="67" y="101"/>
                  </a:lnTo>
                  <a:lnTo>
                    <a:pt x="53" y="122"/>
                  </a:lnTo>
                  <a:lnTo>
                    <a:pt x="52" y="125"/>
                  </a:lnTo>
                  <a:lnTo>
                    <a:pt x="45" y="137"/>
                  </a:lnTo>
                  <a:lnTo>
                    <a:pt x="34" y="154"/>
                  </a:lnTo>
                  <a:lnTo>
                    <a:pt x="24" y="178"/>
                  </a:lnTo>
                  <a:lnTo>
                    <a:pt x="14" y="207"/>
                  </a:lnTo>
                  <a:lnTo>
                    <a:pt x="7" y="244"/>
                  </a:lnTo>
                  <a:lnTo>
                    <a:pt x="0" y="283"/>
                  </a:lnTo>
                  <a:lnTo>
                    <a:pt x="0" y="328"/>
                  </a:lnTo>
                  <a:lnTo>
                    <a:pt x="5" y="4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30" name="Freeform 51"/>
            <p:cNvSpPr>
              <a:spLocks/>
            </p:cNvSpPr>
            <p:nvPr/>
          </p:nvSpPr>
          <p:spPr bwMode="auto">
            <a:xfrm>
              <a:off x="1121" y="2616"/>
              <a:ext cx="114" cy="53"/>
            </a:xfrm>
            <a:custGeom>
              <a:avLst/>
              <a:gdLst>
                <a:gd name="T0" fmla="*/ 0 w 229"/>
                <a:gd name="T1" fmla="*/ 1 h 105"/>
                <a:gd name="T2" fmla="*/ 0 w 229"/>
                <a:gd name="T3" fmla="*/ 0 h 105"/>
                <a:gd name="T4" fmla="*/ 0 w 229"/>
                <a:gd name="T5" fmla="*/ 1 h 105"/>
                <a:gd name="T6" fmla="*/ 0 w 229"/>
                <a:gd name="T7" fmla="*/ 1 h 105"/>
                <a:gd name="T8" fmla="*/ 0 w 229"/>
                <a:gd name="T9" fmla="*/ 1 h 105"/>
                <a:gd name="T10" fmla="*/ 0 w 229"/>
                <a:gd name="T11" fmla="*/ 1 h 105"/>
                <a:gd name="T12" fmla="*/ 0 w 229"/>
                <a:gd name="T13" fmla="*/ 1 h 105"/>
                <a:gd name="T14" fmla="*/ 0 w 229"/>
                <a:gd name="T15" fmla="*/ 1 h 105"/>
                <a:gd name="T16" fmla="*/ 0 w 229"/>
                <a:gd name="T17" fmla="*/ 1 h 105"/>
                <a:gd name="T18" fmla="*/ 0 w 229"/>
                <a:gd name="T19" fmla="*/ 1 h 105"/>
                <a:gd name="T20" fmla="*/ 0 w 229"/>
                <a:gd name="T21" fmla="*/ 1 h 105"/>
                <a:gd name="T22" fmla="*/ 0 w 229"/>
                <a:gd name="T23" fmla="*/ 1 h 105"/>
                <a:gd name="T24" fmla="*/ 0 w 229"/>
                <a:gd name="T25" fmla="*/ 1 h 105"/>
                <a:gd name="T26" fmla="*/ 0 w 229"/>
                <a:gd name="T27" fmla="*/ 1 h 105"/>
                <a:gd name="T28" fmla="*/ 0 w 229"/>
                <a:gd name="T29" fmla="*/ 1 h 105"/>
                <a:gd name="T30" fmla="*/ 0 w 229"/>
                <a:gd name="T31" fmla="*/ 1 h 105"/>
                <a:gd name="T32" fmla="*/ 0 w 229"/>
                <a:gd name="T33" fmla="*/ 1 h 105"/>
                <a:gd name="T34" fmla="*/ 0 w 229"/>
                <a:gd name="T35" fmla="*/ 1 h 105"/>
                <a:gd name="T36" fmla="*/ 0 w 229"/>
                <a:gd name="T37" fmla="*/ 1 h 105"/>
                <a:gd name="T38" fmla="*/ 0 w 229"/>
                <a:gd name="T39" fmla="*/ 1 h 105"/>
                <a:gd name="T40" fmla="*/ 0 w 229"/>
                <a:gd name="T41" fmla="*/ 1 h 105"/>
                <a:gd name="T42" fmla="*/ 0 w 229"/>
                <a:gd name="T43" fmla="*/ 1 h 105"/>
                <a:gd name="T44" fmla="*/ 0 w 229"/>
                <a:gd name="T45" fmla="*/ 1 h 105"/>
                <a:gd name="T46" fmla="*/ 0 w 229"/>
                <a:gd name="T47" fmla="*/ 1 h 105"/>
                <a:gd name="T48" fmla="*/ 0 w 229"/>
                <a:gd name="T49" fmla="*/ 1 h 105"/>
                <a:gd name="T50" fmla="*/ 0 w 229"/>
                <a:gd name="T51" fmla="*/ 1 h 105"/>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29" h="105">
                  <a:moveTo>
                    <a:pt x="229" y="100"/>
                  </a:moveTo>
                  <a:lnTo>
                    <a:pt x="119" y="0"/>
                  </a:lnTo>
                  <a:lnTo>
                    <a:pt x="117" y="2"/>
                  </a:lnTo>
                  <a:lnTo>
                    <a:pt x="110" y="9"/>
                  </a:lnTo>
                  <a:lnTo>
                    <a:pt x="102" y="17"/>
                  </a:lnTo>
                  <a:lnTo>
                    <a:pt x="88" y="28"/>
                  </a:lnTo>
                  <a:lnTo>
                    <a:pt x="71" y="40"/>
                  </a:lnTo>
                  <a:lnTo>
                    <a:pt x="50" y="50"/>
                  </a:lnTo>
                  <a:lnTo>
                    <a:pt x="28" y="60"/>
                  </a:lnTo>
                  <a:lnTo>
                    <a:pt x="0" y="67"/>
                  </a:lnTo>
                  <a:lnTo>
                    <a:pt x="0" y="69"/>
                  </a:lnTo>
                  <a:lnTo>
                    <a:pt x="4" y="71"/>
                  </a:lnTo>
                  <a:lnTo>
                    <a:pt x="9" y="74"/>
                  </a:lnTo>
                  <a:lnTo>
                    <a:pt x="19" y="79"/>
                  </a:lnTo>
                  <a:lnTo>
                    <a:pt x="31" y="84"/>
                  </a:lnTo>
                  <a:lnTo>
                    <a:pt x="50" y="90"/>
                  </a:lnTo>
                  <a:lnTo>
                    <a:pt x="74" y="95"/>
                  </a:lnTo>
                  <a:lnTo>
                    <a:pt x="105" y="100"/>
                  </a:lnTo>
                  <a:lnTo>
                    <a:pt x="109" y="100"/>
                  </a:lnTo>
                  <a:lnTo>
                    <a:pt x="119" y="102"/>
                  </a:lnTo>
                  <a:lnTo>
                    <a:pt x="133" y="103"/>
                  </a:lnTo>
                  <a:lnTo>
                    <a:pt x="152" y="103"/>
                  </a:lnTo>
                  <a:lnTo>
                    <a:pt x="170" y="105"/>
                  </a:lnTo>
                  <a:lnTo>
                    <a:pt x="191" y="105"/>
                  </a:lnTo>
                  <a:lnTo>
                    <a:pt x="212" y="103"/>
                  </a:lnTo>
                  <a:lnTo>
                    <a:pt x="229" y="10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31" name="Freeform 52"/>
            <p:cNvSpPr>
              <a:spLocks/>
            </p:cNvSpPr>
            <p:nvPr/>
          </p:nvSpPr>
          <p:spPr bwMode="auto">
            <a:xfrm>
              <a:off x="1037" y="2564"/>
              <a:ext cx="125" cy="66"/>
            </a:xfrm>
            <a:custGeom>
              <a:avLst/>
              <a:gdLst>
                <a:gd name="T0" fmla="*/ 1 w 249"/>
                <a:gd name="T1" fmla="*/ 0 h 133"/>
                <a:gd name="T2" fmla="*/ 1 w 249"/>
                <a:gd name="T3" fmla="*/ 0 h 133"/>
                <a:gd name="T4" fmla="*/ 1 w 249"/>
                <a:gd name="T5" fmla="*/ 0 h 133"/>
                <a:gd name="T6" fmla="*/ 1 w 249"/>
                <a:gd name="T7" fmla="*/ 0 h 133"/>
                <a:gd name="T8" fmla="*/ 1 w 249"/>
                <a:gd name="T9" fmla="*/ 0 h 133"/>
                <a:gd name="T10" fmla="*/ 1 w 249"/>
                <a:gd name="T11" fmla="*/ 0 h 133"/>
                <a:gd name="T12" fmla="*/ 1 w 249"/>
                <a:gd name="T13" fmla="*/ 0 h 133"/>
                <a:gd name="T14" fmla="*/ 1 w 249"/>
                <a:gd name="T15" fmla="*/ 0 h 133"/>
                <a:gd name="T16" fmla="*/ 1 w 249"/>
                <a:gd name="T17" fmla="*/ 0 h 133"/>
                <a:gd name="T18" fmla="*/ 0 w 249"/>
                <a:gd name="T19" fmla="*/ 0 h 133"/>
                <a:gd name="T20" fmla="*/ 1 w 249"/>
                <a:gd name="T21" fmla="*/ 0 h 133"/>
                <a:gd name="T22" fmla="*/ 1 w 249"/>
                <a:gd name="T23" fmla="*/ 0 h 13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9" h="133">
                  <a:moveTo>
                    <a:pt x="249" y="86"/>
                  </a:moveTo>
                  <a:lnTo>
                    <a:pt x="129" y="133"/>
                  </a:lnTo>
                  <a:lnTo>
                    <a:pt x="125" y="131"/>
                  </a:lnTo>
                  <a:lnTo>
                    <a:pt x="117" y="124"/>
                  </a:lnTo>
                  <a:lnTo>
                    <a:pt x="103" y="114"/>
                  </a:lnTo>
                  <a:lnTo>
                    <a:pt x="86" y="100"/>
                  </a:lnTo>
                  <a:lnTo>
                    <a:pt x="67" y="81"/>
                  </a:lnTo>
                  <a:lnTo>
                    <a:pt x="44" y="59"/>
                  </a:lnTo>
                  <a:lnTo>
                    <a:pt x="22" y="31"/>
                  </a:lnTo>
                  <a:lnTo>
                    <a:pt x="0" y="0"/>
                  </a:lnTo>
                  <a:lnTo>
                    <a:pt x="220" y="23"/>
                  </a:lnTo>
                  <a:lnTo>
                    <a:pt x="249" y="86"/>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32" name="Freeform 53"/>
            <p:cNvSpPr>
              <a:spLocks/>
            </p:cNvSpPr>
            <p:nvPr/>
          </p:nvSpPr>
          <p:spPr bwMode="auto">
            <a:xfrm>
              <a:off x="1017" y="2482"/>
              <a:ext cx="108" cy="70"/>
            </a:xfrm>
            <a:custGeom>
              <a:avLst/>
              <a:gdLst>
                <a:gd name="T0" fmla="*/ 0 w 217"/>
                <a:gd name="T1" fmla="*/ 1 h 139"/>
                <a:gd name="T2" fmla="*/ 0 w 217"/>
                <a:gd name="T3" fmla="*/ 1 h 139"/>
                <a:gd name="T4" fmla="*/ 0 w 217"/>
                <a:gd name="T5" fmla="*/ 0 h 139"/>
                <a:gd name="T6" fmla="*/ 0 w 217"/>
                <a:gd name="T7" fmla="*/ 1 h 139"/>
                <a:gd name="T8" fmla="*/ 0 w 217"/>
                <a:gd name="T9" fmla="*/ 1 h 139"/>
                <a:gd name="T10" fmla="*/ 0 w 217"/>
                <a:gd name="T11" fmla="*/ 1 h 139"/>
                <a:gd name="T12" fmla="*/ 0 w 217"/>
                <a:gd name="T13" fmla="*/ 1 h 139"/>
                <a:gd name="T14" fmla="*/ 0 w 217"/>
                <a:gd name="T15" fmla="*/ 1 h 13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17" h="139">
                  <a:moveTo>
                    <a:pt x="217" y="139"/>
                  </a:moveTo>
                  <a:lnTo>
                    <a:pt x="122" y="19"/>
                  </a:lnTo>
                  <a:lnTo>
                    <a:pt x="2" y="0"/>
                  </a:lnTo>
                  <a:lnTo>
                    <a:pt x="0" y="11"/>
                  </a:lnTo>
                  <a:lnTo>
                    <a:pt x="0" y="36"/>
                  </a:lnTo>
                  <a:lnTo>
                    <a:pt x="7" y="72"/>
                  </a:lnTo>
                  <a:lnTo>
                    <a:pt x="26" y="115"/>
                  </a:lnTo>
                  <a:lnTo>
                    <a:pt x="217" y="139"/>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33" name="Freeform 54"/>
            <p:cNvSpPr>
              <a:spLocks/>
            </p:cNvSpPr>
            <p:nvPr/>
          </p:nvSpPr>
          <p:spPr bwMode="auto">
            <a:xfrm>
              <a:off x="1007" y="2389"/>
              <a:ext cx="51" cy="72"/>
            </a:xfrm>
            <a:custGeom>
              <a:avLst/>
              <a:gdLst>
                <a:gd name="T0" fmla="*/ 0 w 104"/>
                <a:gd name="T1" fmla="*/ 1 h 142"/>
                <a:gd name="T2" fmla="*/ 0 w 104"/>
                <a:gd name="T3" fmla="*/ 0 h 142"/>
                <a:gd name="T4" fmla="*/ 0 w 104"/>
                <a:gd name="T5" fmla="*/ 1 h 142"/>
                <a:gd name="T6" fmla="*/ 0 w 104"/>
                <a:gd name="T7" fmla="*/ 1 h 142"/>
                <a:gd name="T8" fmla="*/ 0 w 104"/>
                <a:gd name="T9" fmla="*/ 1 h 142"/>
                <a:gd name="T10" fmla="*/ 0 w 104"/>
                <a:gd name="T11" fmla="*/ 1 h 142"/>
                <a:gd name="T12" fmla="*/ 0 w 104"/>
                <a:gd name="T13" fmla="*/ 1 h 142"/>
                <a:gd name="T14" fmla="*/ 0 w 104"/>
                <a:gd name="T15" fmla="*/ 1 h 142"/>
                <a:gd name="T16" fmla="*/ 0 w 104"/>
                <a:gd name="T17" fmla="*/ 1 h 142"/>
                <a:gd name="T18" fmla="*/ 0 w 104"/>
                <a:gd name="T19" fmla="*/ 1 h 142"/>
                <a:gd name="T20" fmla="*/ 0 w 104"/>
                <a:gd name="T21" fmla="*/ 1 h 142"/>
                <a:gd name="T22" fmla="*/ 0 w 104"/>
                <a:gd name="T23" fmla="*/ 1 h 142"/>
                <a:gd name="T24" fmla="*/ 0 w 104"/>
                <a:gd name="T25" fmla="*/ 1 h 142"/>
                <a:gd name="T26" fmla="*/ 0 w 104"/>
                <a:gd name="T27" fmla="*/ 1 h 14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04" h="142">
                  <a:moveTo>
                    <a:pt x="104" y="142"/>
                  </a:moveTo>
                  <a:lnTo>
                    <a:pt x="14" y="0"/>
                  </a:lnTo>
                  <a:lnTo>
                    <a:pt x="11" y="12"/>
                  </a:lnTo>
                  <a:lnTo>
                    <a:pt x="4" y="39"/>
                  </a:lnTo>
                  <a:lnTo>
                    <a:pt x="0" y="79"/>
                  </a:lnTo>
                  <a:lnTo>
                    <a:pt x="4" y="118"/>
                  </a:lnTo>
                  <a:lnTo>
                    <a:pt x="6" y="120"/>
                  </a:lnTo>
                  <a:lnTo>
                    <a:pt x="9" y="123"/>
                  </a:lnTo>
                  <a:lnTo>
                    <a:pt x="16" y="127"/>
                  </a:lnTo>
                  <a:lnTo>
                    <a:pt x="26" y="132"/>
                  </a:lnTo>
                  <a:lnTo>
                    <a:pt x="38" y="137"/>
                  </a:lnTo>
                  <a:lnTo>
                    <a:pt x="56" y="141"/>
                  </a:lnTo>
                  <a:lnTo>
                    <a:pt x="78" y="142"/>
                  </a:lnTo>
                  <a:lnTo>
                    <a:pt x="104" y="142"/>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34" name="Freeform 55"/>
            <p:cNvSpPr>
              <a:spLocks/>
            </p:cNvSpPr>
            <p:nvPr/>
          </p:nvSpPr>
          <p:spPr bwMode="auto">
            <a:xfrm>
              <a:off x="1014" y="2351"/>
              <a:ext cx="83" cy="117"/>
            </a:xfrm>
            <a:custGeom>
              <a:avLst/>
              <a:gdLst>
                <a:gd name="T0" fmla="*/ 0 w 167"/>
                <a:gd name="T1" fmla="*/ 1 h 234"/>
                <a:gd name="T2" fmla="*/ 0 w 167"/>
                <a:gd name="T3" fmla="*/ 0 h 234"/>
                <a:gd name="T4" fmla="*/ 0 w 167"/>
                <a:gd name="T5" fmla="*/ 1 h 234"/>
                <a:gd name="T6" fmla="*/ 0 w 167"/>
                <a:gd name="T7" fmla="*/ 1 h 234"/>
                <a:gd name="T8" fmla="*/ 0 w 167"/>
                <a:gd name="T9" fmla="*/ 1 h 234"/>
                <a:gd name="T10" fmla="*/ 0 w 167"/>
                <a:gd name="T11" fmla="*/ 1 h 234"/>
                <a:gd name="T12" fmla="*/ 0 w 167"/>
                <a:gd name="T13" fmla="*/ 1 h 234"/>
                <a:gd name="T14" fmla="*/ 0 w 167"/>
                <a:gd name="T15" fmla="*/ 1 h 234"/>
                <a:gd name="T16" fmla="*/ 0 w 167"/>
                <a:gd name="T17" fmla="*/ 1 h 234"/>
                <a:gd name="T18" fmla="*/ 0 w 167"/>
                <a:gd name="T19" fmla="*/ 1 h 234"/>
                <a:gd name="T20" fmla="*/ 0 w 167"/>
                <a:gd name="T21" fmla="*/ 1 h 234"/>
                <a:gd name="T22" fmla="*/ 0 w 167"/>
                <a:gd name="T23" fmla="*/ 1 h 234"/>
                <a:gd name="T24" fmla="*/ 0 w 167"/>
                <a:gd name="T25" fmla="*/ 1 h 234"/>
                <a:gd name="T26" fmla="*/ 0 w 167"/>
                <a:gd name="T27" fmla="*/ 1 h 23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67" h="234">
                  <a:moveTo>
                    <a:pt x="157" y="234"/>
                  </a:moveTo>
                  <a:lnTo>
                    <a:pt x="0" y="0"/>
                  </a:lnTo>
                  <a:lnTo>
                    <a:pt x="5" y="2"/>
                  </a:lnTo>
                  <a:lnTo>
                    <a:pt x="21" y="7"/>
                  </a:lnTo>
                  <a:lnTo>
                    <a:pt x="43" y="16"/>
                  </a:lnTo>
                  <a:lnTo>
                    <a:pt x="71" y="26"/>
                  </a:lnTo>
                  <a:lnTo>
                    <a:pt x="100" y="38"/>
                  </a:lnTo>
                  <a:lnTo>
                    <a:pt x="126" y="52"/>
                  </a:lnTo>
                  <a:lnTo>
                    <a:pt x="150" y="67"/>
                  </a:lnTo>
                  <a:lnTo>
                    <a:pt x="167" y="83"/>
                  </a:lnTo>
                  <a:lnTo>
                    <a:pt x="167" y="95"/>
                  </a:lnTo>
                  <a:lnTo>
                    <a:pt x="165" y="126"/>
                  </a:lnTo>
                  <a:lnTo>
                    <a:pt x="162" y="174"/>
                  </a:lnTo>
                  <a:lnTo>
                    <a:pt x="157" y="234"/>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35" name="Freeform 56"/>
            <p:cNvSpPr>
              <a:spLocks/>
            </p:cNvSpPr>
            <p:nvPr/>
          </p:nvSpPr>
          <p:spPr bwMode="auto">
            <a:xfrm>
              <a:off x="1109" y="2408"/>
              <a:ext cx="57" cy="136"/>
            </a:xfrm>
            <a:custGeom>
              <a:avLst/>
              <a:gdLst>
                <a:gd name="T0" fmla="*/ 0 w 114"/>
                <a:gd name="T1" fmla="*/ 1 h 271"/>
                <a:gd name="T2" fmla="*/ 1 w 114"/>
                <a:gd name="T3" fmla="*/ 0 h 271"/>
                <a:gd name="T4" fmla="*/ 1 w 114"/>
                <a:gd name="T5" fmla="*/ 1 h 271"/>
                <a:gd name="T6" fmla="*/ 1 w 114"/>
                <a:gd name="T7" fmla="*/ 1 h 271"/>
                <a:gd name="T8" fmla="*/ 1 w 114"/>
                <a:gd name="T9" fmla="*/ 1 h 271"/>
                <a:gd name="T10" fmla="*/ 1 w 114"/>
                <a:gd name="T11" fmla="*/ 1 h 271"/>
                <a:gd name="T12" fmla="*/ 1 w 114"/>
                <a:gd name="T13" fmla="*/ 1 h 271"/>
                <a:gd name="T14" fmla="*/ 1 w 114"/>
                <a:gd name="T15" fmla="*/ 1 h 271"/>
                <a:gd name="T16" fmla="*/ 1 w 114"/>
                <a:gd name="T17" fmla="*/ 1 h 271"/>
                <a:gd name="T18" fmla="*/ 1 w 114"/>
                <a:gd name="T19" fmla="*/ 1 h 271"/>
                <a:gd name="T20" fmla="*/ 1 w 114"/>
                <a:gd name="T21" fmla="*/ 1 h 271"/>
                <a:gd name="T22" fmla="*/ 0 w 114"/>
                <a:gd name="T23" fmla="*/ 1 h 27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4" h="271">
                  <a:moveTo>
                    <a:pt x="0" y="176"/>
                  </a:moveTo>
                  <a:lnTo>
                    <a:pt x="24" y="0"/>
                  </a:lnTo>
                  <a:lnTo>
                    <a:pt x="26" y="1"/>
                  </a:lnTo>
                  <a:lnTo>
                    <a:pt x="33" y="5"/>
                  </a:lnTo>
                  <a:lnTo>
                    <a:pt x="43" y="13"/>
                  </a:lnTo>
                  <a:lnTo>
                    <a:pt x="55" y="24"/>
                  </a:lnTo>
                  <a:lnTo>
                    <a:pt x="69" y="37"/>
                  </a:lnTo>
                  <a:lnTo>
                    <a:pt x="84" y="54"/>
                  </a:lnTo>
                  <a:lnTo>
                    <a:pt x="98" y="75"/>
                  </a:lnTo>
                  <a:lnTo>
                    <a:pt x="114" y="99"/>
                  </a:lnTo>
                  <a:lnTo>
                    <a:pt x="71" y="271"/>
                  </a:lnTo>
                  <a:lnTo>
                    <a:pt x="0" y="176"/>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36" name="Freeform 57"/>
            <p:cNvSpPr>
              <a:spLocks/>
            </p:cNvSpPr>
            <p:nvPr/>
          </p:nvSpPr>
          <p:spPr bwMode="auto">
            <a:xfrm>
              <a:off x="1166" y="2494"/>
              <a:ext cx="86" cy="153"/>
            </a:xfrm>
            <a:custGeom>
              <a:avLst/>
              <a:gdLst>
                <a:gd name="T0" fmla="*/ 0 w 172"/>
                <a:gd name="T1" fmla="*/ 1 h 306"/>
                <a:gd name="T2" fmla="*/ 1 w 172"/>
                <a:gd name="T3" fmla="*/ 0 h 306"/>
                <a:gd name="T4" fmla="*/ 1 w 172"/>
                <a:gd name="T5" fmla="*/ 1 h 306"/>
                <a:gd name="T6" fmla="*/ 1 w 172"/>
                <a:gd name="T7" fmla="*/ 1 h 306"/>
                <a:gd name="T8" fmla="*/ 1 w 172"/>
                <a:gd name="T9" fmla="*/ 1 h 306"/>
                <a:gd name="T10" fmla="*/ 1 w 172"/>
                <a:gd name="T11" fmla="*/ 1 h 306"/>
                <a:gd name="T12" fmla="*/ 1 w 172"/>
                <a:gd name="T13" fmla="*/ 1 h 306"/>
                <a:gd name="T14" fmla="*/ 1 w 172"/>
                <a:gd name="T15" fmla="*/ 1 h 306"/>
                <a:gd name="T16" fmla="*/ 1 w 172"/>
                <a:gd name="T17" fmla="*/ 1 h 306"/>
                <a:gd name="T18" fmla="*/ 1 w 172"/>
                <a:gd name="T19" fmla="*/ 1 h 306"/>
                <a:gd name="T20" fmla="*/ 1 w 172"/>
                <a:gd name="T21" fmla="*/ 1 h 306"/>
                <a:gd name="T22" fmla="*/ 0 w 172"/>
                <a:gd name="T23" fmla="*/ 1 h 30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2" h="306">
                  <a:moveTo>
                    <a:pt x="0" y="143"/>
                  </a:moveTo>
                  <a:lnTo>
                    <a:pt x="29" y="0"/>
                  </a:lnTo>
                  <a:lnTo>
                    <a:pt x="34" y="7"/>
                  </a:lnTo>
                  <a:lnTo>
                    <a:pt x="44" y="28"/>
                  </a:lnTo>
                  <a:lnTo>
                    <a:pt x="63" y="59"/>
                  </a:lnTo>
                  <a:lnTo>
                    <a:pt x="84" y="98"/>
                  </a:lnTo>
                  <a:lnTo>
                    <a:pt x="108" y="145"/>
                  </a:lnTo>
                  <a:lnTo>
                    <a:pt x="130" y="193"/>
                  </a:lnTo>
                  <a:lnTo>
                    <a:pt x="153" y="243"/>
                  </a:lnTo>
                  <a:lnTo>
                    <a:pt x="172" y="291"/>
                  </a:lnTo>
                  <a:lnTo>
                    <a:pt x="172" y="306"/>
                  </a:lnTo>
                  <a:lnTo>
                    <a:pt x="0" y="143"/>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37" name="Freeform 58"/>
            <p:cNvSpPr>
              <a:spLocks/>
            </p:cNvSpPr>
            <p:nvPr/>
          </p:nvSpPr>
          <p:spPr bwMode="auto">
            <a:xfrm>
              <a:off x="1101" y="2310"/>
              <a:ext cx="82" cy="50"/>
            </a:xfrm>
            <a:custGeom>
              <a:avLst/>
              <a:gdLst>
                <a:gd name="T0" fmla="*/ 1 w 163"/>
                <a:gd name="T1" fmla="*/ 1 h 99"/>
                <a:gd name="T2" fmla="*/ 1 w 163"/>
                <a:gd name="T3" fmla="*/ 1 h 99"/>
                <a:gd name="T4" fmla="*/ 0 w 163"/>
                <a:gd name="T5" fmla="*/ 0 h 99"/>
                <a:gd name="T6" fmla="*/ 1 w 163"/>
                <a:gd name="T7" fmla="*/ 1 h 99"/>
                <a:gd name="T8" fmla="*/ 1 w 163"/>
                <a:gd name="T9" fmla="*/ 1 h 99"/>
                <a:gd name="T10" fmla="*/ 1 w 163"/>
                <a:gd name="T11" fmla="*/ 1 h 99"/>
                <a:gd name="T12" fmla="*/ 1 w 163"/>
                <a:gd name="T13" fmla="*/ 1 h 99"/>
                <a:gd name="T14" fmla="*/ 1 w 163"/>
                <a:gd name="T15" fmla="*/ 1 h 99"/>
                <a:gd name="T16" fmla="*/ 1 w 163"/>
                <a:gd name="T17" fmla="*/ 1 h 99"/>
                <a:gd name="T18" fmla="*/ 1 w 163"/>
                <a:gd name="T19" fmla="*/ 1 h 99"/>
                <a:gd name="T20" fmla="*/ 1 w 163"/>
                <a:gd name="T21" fmla="*/ 1 h 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63" h="99">
                  <a:moveTo>
                    <a:pt x="163" y="99"/>
                  </a:moveTo>
                  <a:lnTo>
                    <a:pt x="110" y="5"/>
                  </a:lnTo>
                  <a:lnTo>
                    <a:pt x="0" y="0"/>
                  </a:lnTo>
                  <a:lnTo>
                    <a:pt x="3" y="3"/>
                  </a:lnTo>
                  <a:lnTo>
                    <a:pt x="13" y="13"/>
                  </a:lnTo>
                  <a:lnTo>
                    <a:pt x="31" y="25"/>
                  </a:lnTo>
                  <a:lnTo>
                    <a:pt x="51" y="43"/>
                  </a:lnTo>
                  <a:lnTo>
                    <a:pt x="75" y="60"/>
                  </a:lnTo>
                  <a:lnTo>
                    <a:pt x="103" y="75"/>
                  </a:lnTo>
                  <a:lnTo>
                    <a:pt x="132" y="89"/>
                  </a:lnTo>
                  <a:lnTo>
                    <a:pt x="163" y="99"/>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38" name="Freeform 59"/>
            <p:cNvSpPr>
              <a:spLocks/>
            </p:cNvSpPr>
            <p:nvPr/>
          </p:nvSpPr>
          <p:spPr bwMode="auto">
            <a:xfrm>
              <a:off x="1061" y="2243"/>
              <a:ext cx="82" cy="53"/>
            </a:xfrm>
            <a:custGeom>
              <a:avLst/>
              <a:gdLst>
                <a:gd name="T0" fmla="*/ 1 w 163"/>
                <a:gd name="T1" fmla="*/ 1 h 104"/>
                <a:gd name="T2" fmla="*/ 1 w 163"/>
                <a:gd name="T3" fmla="*/ 1 h 104"/>
                <a:gd name="T4" fmla="*/ 0 w 163"/>
                <a:gd name="T5" fmla="*/ 0 h 104"/>
                <a:gd name="T6" fmla="*/ 0 w 163"/>
                <a:gd name="T7" fmla="*/ 1 h 104"/>
                <a:gd name="T8" fmla="*/ 1 w 163"/>
                <a:gd name="T9" fmla="*/ 1 h 104"/>
                <a:gd name="T10" fmla="*/ 1 w 163"/>
                <a:gd name="T11" fmla="*/ 1 h 104"/>
                <a:gd name="T12" fmla="*/ 1 w 163"/>
                <a:gd name="T13" fmla="*/ 1 h 104"/>
                <a:gd name="T14" fmla="*/ 1 w 163"/>
                <a:gd name="T15" fmla="*/ 1 h 1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63" h="104">
                  <a:moveTo>
                    <a:pt x="163" y="104"/>
                  </a:moveTo>
                  <a:lnTo>
                    <a:pt x="101" y="5"/>
                  </a:lnTo>
                  <a:lnTo>
                    <a:pt x="0" y="0"/>
                  </a:lnTo>
                  <a:lnTo>
                    <a:pt x="0" y="12"/>
                  </a:lnTo>
                  <a:lnTo>
                    <a:pt x="3" y="41"/>
                  </a:lnTo>
                  <a:lnTo>
                    <a:pt x="14" y="77"/>
                  </a:lnTo>
                  <a:lnTo>
                    <a:pt x="38" y="104"/>
                  </a:lnTo>
                  <a:lnTo>
                    <a:pt x="163" y="104"/>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39" name="Freeform 60"/>
            <p:cNvSpPr>
              <a:spLocks/>
            </p:cNvSpPr>
            <p:nvPr/>
          </p:nvSpPr>
          <p:spPr bwMode="auto">
            <a:xfrm>
              <a:off x="1063" y="2191"/>
              <a:ext cx="37" cy="39"/>
            </a:xfrm>
            <a:custGeom>
              <a:avLst/>
              <a:gdLst>
                <a:gd name="T0" fmla="*/ 1 w 72"/>
                <a:gd name="T1" fmla="*/ 1 h 77"/>
                <a:gd name="T2" fmla="*/ 0 w 72"/>
                <a:gd name="T3" fmla="*/ 0 h 77"/>
                <a:gd name="T4" fmla="*/ 0 w 72"/>
                <a:gd name="T5" fmla="*/ 1 h 77"/>
                <a:gd name="T6" fmla="*/ 0 w 72"/>
                <a:gd name="T7" fmla="*/ 1 h 77"/>
                <a:gd name="T8" fmla="*/ 0 w 72"/>
                <a:gd name="T9" fmla="*/ 1 h 77"/>
                <a:gd name="T10" fmla="*/ 0 w 72"/>
                <a:gd name="T11" fmla="*/ 1 h 77"/>
                <a:gd name="T12" fmla="*/ 1 w 72"/>
                <a:gd name="T13" fmla="*/ 1 h 7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77">
                  <a:moveTo>
                    <a:pt x="72" y="77"/>
                  </a:moveTo>
                  <a:lnTo>
                    <a:pt x="0" y="0"/>
                  </a:lnTo>
                  <a:lnTo>
                    <a:pt x="0" y="8"/>
                  </a:lnTo>
                  <a:lnTo>
                    <a:pt x="0" y="29"/>
                  </a:lnTo>
                  <a:lnTo>
                    <a:pt x="0" y="53"/>
                  </a:lnTo>
                  <a:lnTo>
                    <a:pt x="0" y="72"/>
                  </a:lnTo>
                  <a:lnTo>
                    <a:pt x="72" y="77"/>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40" name="Freeform 61"/>
            <p:cNvSpPr>
              <a:spLocks/>
            </p:cNvSpPr>
            <p:nvPr/>
          </p:nvSpPr>
          <p:spPr bwMode="auto">
            <a:xfrm>
              <a:off x="1090" y="2187"/>
              <a:ext cx="50" cy="55"/>
            </a:xfrm>
            <a:custGeom>
              <a:avLst/>
              <a:gdLst>
                <a:gd name="T0" fmla="*/ 0 w 100"/>
                <a:gd name="T1" fmla="*/ 1 h 108"/>
                <a:gd name="T2" fmla="*/ 1 w 100"/>
                <a:gd name="T3" fmla="*/ 1 h 108"/>
                <a:gd name="T4" fmla="*/ 1 w 100"/>
                <a:gd name="T5" fmla="*/ 0 h 108"/>
                <a:gd name="T6" fmla="*/ 1 w 100"/>
                <a:gd name="T7" fmla="*/ 0 h 108"/>
                <a:gd name="T8" fmla="*/ 1 w 100"/>
                <a:gd name="T9" fmla="*/ 1 h 108"/>
                <a:gd name="T10" fmla="*/ 1 w 100"/>
                <a:gd name="T11" fmla="*/ 1 h 108"/>
                <a:gd name="T12" fmla="*/ 1 w 100"/>
                <a:gd name="T13" fmla="*/ 1 h 108"/>
                <a:gd name="T14" fmla="*/ 1 w 100"/>
                <a:gd name="T15" fmla="*/ 1 h 108"/>
                <a:gd name="T16" fmla="*/ 1 w 100"/>
                <a:gd name="T17" fmla="*/ 1 h 108"/>
                <a:gd name="T18" fmla="*/ 1 w 100"/>
                <a:gd name="T19" fmla="*/ 1 h 108"/>
                <a:gd name="T20" fmla="*/ 1 w 100"/>
                <a:gd name="T21" fmla="*/ 1 h 108"/>
                <a:gd name="T22" fmla="*/ 1 w 100"/>
                <a:gd name="T23" fmla="*/ 1 h 108"/>
                <a:gd name="T24" fmla="*/ 1 w 100"/>
                <a:gd name="T25" fmla="*/ 1 h 108"/>
                <a:gd name="T26" fmla="*/ 1 w 100"/>
                <a:gd name="T27" fmla="*/ 1 h 108"/>
                <a:gd name="T28" fmla="*/ 1 w 100"/>
                <a:gd name="T29" fmla="*/ 1 h 108"/>
                <a:gd name="T30" fmla="*/ 1 w 100"/>
                <a:gd name="T31" fmla="*/ 1 h 108"/>
                <a:gd name="T32" fmla="*/ 1 w 100"/>
                <a:gd name="T33" fmla="*/ 1 h 108"/>
                <a:gd name="T34" fmla="*/ 0 w 100"/>
                <a:gd name="T35" fmla="*/ 1 h 10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00" h="108">
                  <a:moveTo>
                    <a:pt x="0" y="2"/>
                  </a:moveTo>
                  <a:lnTo>
                    <a:pt x="2" y="2"/>
                  </a:lnTo>
                  <a:lnTo>
                    <a:pt x="9" y="0"/>
                  </a:lnTo>
                  <a:lnTo>
                    <a:pt x="17" y="0"/>
                  </a:lnTo>
                  <a:lnTo>
                    <a:pt x="30" y="2"/>
                  </a:lnTo>
                  <a:lnTo>
                    <a:pt x="45" y="7"/>
                  </a:lnTo>
                  <a:lnTo>
                    <a:pt x="62" y="14"/>
                  </a:lnTo>
                  <a:lnTo>
                    <a:pt x="81" y="26"/>
                  </a:lnTo>
                  <a:lnTo>
                    <a:pt x="100" y="45"/>
                  </a:lnTo>
                  <a:lnTo>
                    <a:pt x="95" y="108"/>
                  </a:lnTo>
                  <a:lnTo>
                    <a:pt x="91" y="105"/>
                  </a:lnTo>
                  <a:lnTo>
                    <a:pt x="83" y="94"/>
                  </a:lnTo>
                  <a:lnTo>
                    <a:pt x="71" y="81"/>
                  </a:lnTo>
                  <a:lnTo>
                    <a:pt x="55" y="62"/>
                  </a:lnTo>
                  <a:lnTo>
                    <a:pt x="40" y="45"/>
                  </a:lnTo>
                  <a:lnTo>
                    <a:pt x="24" y="27"/>
                  </a:lnTo>
                  <a:lnTo>
                    <a:pt x="11" y="12"/>
                  </a:lnTo>
                  <a:lnTo>
                    <a:pt x="0" y="2"/>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41" name="Freeform 62"/>
            <p:cNvSpPr>
              <a:spLocks/>
            </p:cNvSpPr>
            <p:nvPr/>
          </p:nvSpPr>
          <p:spPr bwMode="auto">
            <a:xfrm>
              <a:off x="1159" y="2236"/>
              <a:ext cx="33" cy="108"/>
            </a:xfrm>
            <a:custGeom>
              <a:avLst/>
              <a:gdLst>
                <a:gd name="T0" fmla="*/ 0 w 67"/>
                <a:gd name="T1" fmla="*/ 0 h 215"/>
                <a:gd name="T2" fmla="*/ 0 w 67"/>
                <a:gd name="T3" fmla="*/ 1 h 215"/>
                <a:gd name="T4" fmla="*/ 0 w 67"/>
                <a:gd name="T5" fmla="*/ 1 h 215"/>
                <a:gd name="T6" fmla="*/ 0 w 67"/>
                <a:gd name="T7" fmla="*/ 1 h 215"/>
                <a:gd name="T8" fmla="*/ 0 w 67"/>
                <a:gd name="T9" fmla="*/ 1 h 215"/>
                <a:gd name="T10" fmla="*/ 0 w 67"/>
                <a:gd name="T11" fmla="*/ 1 h 215"/>
                <a:gd name="T12" fmla="*/ 0 w 67"/>
                <a:gd name="T13" fmla="*/ 1 h 215"/>
                <a:gd name="T14" fmla="*/ 0 w 67"/>
                <a:gd name="T15" fmla="*/ 1 h 215"/>
                <a:gd name="T16" fmla="*/ 0 w 67"/>
                <a:gd name="T17" fmla="*/ 1 h 215"/>
                <a:gd name="T18" fmla="*/ 0 w 67"/>
                <a:gd name="T19" fmla="*/ 1 h 215"/>
                <a:gd name="T20" fmla="*/ 0 w 67"/>
                <a:gd name="T21" fmla="*/ 0 h 21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7" h="215">
                  <a:moveTo>
                    <a:pt x="0" y="0"/>
                  </a:moveTo>
                  <a:lnTo>
                    <a:pt x="0" y="86"/>
                  </a:lnTo>
                  <a:lnTo>
                    <a:pt x="67" y="215"/>
                  </a:lnTo>
                  <a:lnTo>
                    <a:pt x="67" y="209"/>
                  </a:lnTo>
                  <a:lnTo>
                    <a:pt x="65" y="194"/>
                  </a:lnTo>
                  <a:lnTo>
                    <a:pt x="60" y="172"/>
                  </a:lnTo>
                  <a:lnTo>
                    <a:pt x="55" y="142"/>
                  </a:lnTo>
                  <a:lnTo>
                    <a:pt x="46" y="110"/>
                  </a:lnTo>
                  <a:lnTo>
                    <a:pt x="34" y="74"/>
                  </a:lnTo>
                  <a:lnTo>
                    <a:pt x="19" y="36"/>
                  </a:lnTo>
                  <a:lnTo>
                    <a:pt x="0"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42" name="Freeform 63"/>
            <p:cNvSpPr>
              <a:spLocks/>
            </p:cNvSpPr>
            <p:nvPr/>
          </p:nvSpPr>
          <p:spPr bwMode="auto">
            <a:xfrm>
              <a:off x="1229" y="2444"/>
              <a:ext cx="61" cy="148"/>
            </a:xfrm>
            <a:custGeom>
              <a:avLst/>
              <a:gdLst>
                <a:gd name="T0" fmla="*/ 1 w 122"/>
                <a:gd name="T1" fmla="*/ 1 h 295"/>
                <a:gd name="T2" fmla="*/ 1 w 122"/>
                <a:gd name="T3" fmla="*/ 1 h 295"/>
                <a:gd name="T4" fmla="*/ 1 w 122"/>
                <a:gd name="T5" fmla="*/ 0 h 295"/>
                <a:gd name="T6" fmla="*/ 1 w 122"/>
                <a:gd name="T7" fmla="*/ 1 h 295"/>
                <a:gd name="T8" fmla="*/ 1 w 122"/>
                <a:gd name="T9" fmla="*/ 1 h 295"/>
                <a:gd name="T10" fmla="*/ 0 w 122"/>
                <a:gd name="T11" fmla="*/ 1 h 295"/>
                <a:gd name="T12" fmla="*/ 1 w 122"/>
                <a:gd name="T13" fmla="*/ 1 h 295"/>
                <a:gd name="T14" fmla="*/ 1 w 122"/>
                <a:gd name="T15" fmla="*/ 1 h 29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22" h="295">
                  <a:moveTo>
                    <a:pt x="122" y="295"/>
                  </a:moveTo>
                  <a:lnTo>
                    <a:pt x="108" y="110"/>
                  </a:lnTo>
                  <a:lnTo>
                    <a:pt x="9" y="0"/>
                  </a:lnTo>
                  <a:lnTo>
                    <a:pt x="7" y="15"/>
                  </a:lnTo>
                  <a:lnTo>
                    <a:pt x="4" y="51"/>
                  </a:lnTo>
                  <a:lnTo>
                    <a:pt x="0" y="96"/>
                  </a:lnTo>
                  <a:lnTo>
                    <a:pt x="4" y="132"/>
                  </a:lnTo>
                  <a:lnTo>
                    <a:pt x="122" y="295"/>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43" name="Freeform 64"/>
            <p:cNvSpPr>
              <a:spLocks/>
            </p:cNvSpPr>
            <p:nvPr/>
          </p:nvSpPr>
          <p:spPr bwMode="auto">
            <a:xfrm>
              <a:off x="1242" y="2365"/>
              <a:ext cx="52" cy="96"/>
            </a:xfrm>
            <a:custGeom>
              <a:avLst/>
              <a:gdLst>
                <a:gd name="T0" fmla="*/ 1 w 103"/>
                <a:gd name="T1" fmla="*/ 1 h 190"/>
                <a:gd name="T2" fmla="*/ 1 w 103"/>
                <a:gd name="T3" fmla="*/ 1 h 190"/>
                <a:gd name="T4" fmla="*/ 1 w 103"/>
                <a:gd name="T5" fmla="*/ 0 h 190"/>
                <a:gd name="T6" fmla="*/ 1 w 103"/>
                <a:gd name="T7" fmla="*/ 1 h 190"/>
                <a:gd name="T8" fmla="*/ 1 w 103"/>
                <a:gd name="T9" fmla="*/ 1 h 190"/>
                <a:gd name="T10" fmla="*/ 1 w 103"/>
                <a:gd name="T11" fmla="*/ 1 h 190"/>
                <a:gd name="T12" fmla="*/ 0 w 103"/>
                <a:gd name="T13" fmla="*/ 1 h 190"/>
                <a:gd name="T14" fmla="*/ 1 w 103"/>
                <a:gd name="T15" fmla="*/ 1 h 19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3" h="190">
                  <a:moveTo>
                    <a:pt x="99" y="190"/>
                  </a:moveTo>
                  <a:lnTo>
                    <a:pt x="103" y="115"/>
                  </a:lnTo>
                  <a:lnTo>
                    <a:pt x="34" y="0"/>
                  </a:lnTo>
                  <a:lnTo>
                    <a:pt x="29" y="5"/>
                  </a:lnTo>
                  <a:lnTo>
                    <a:pt x="15" y="24"/>
                  </a:lnTo>
                  <a:lnTo>
                    <a:pt x="3" y="58"/>
                  </a:lnTo>
                  <a:lnTo>
                    <a:pt x="0" y="110"/>
                  </a:lnTo>
                  <a:lnTo>
                    <a:pt x="99" y="19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44" name="Freeform 65"/>
            <p:cNvSpPr>
              <a:spLocks/>
            </p:cNvSpPr>
            <p:nvPr/>
          </p:nvSpPr>
          <p:spPr bwMode="auto">
            <a:xfrm>
              <a:off x="1268" y="2270"/>
              <a:ext cx="31" cy="102"/>
            </a:xfrm>
            <a:custGeom>
              <a:avLst/>
              <a:gdLst>
                <a:gd name="T0" fmla="*/ 1 w 62"/>
                <a:gd name="T1" fmla="*/ 1 h 204"/>
                <a:gd name="T2" fmla="*/ 1 w 62"/>
                <a:gd name="T3" fmla="*/ 0 h 204"/>
                <a:gd name="T4" fmla="*/ 1 w 62"/>
                <a:gd name="T5" fmla="*/ 1 h 204"/>
                <a:gd name="T6" fmla="*/ 1 w 62"/>
                <a:gd name="T7" fmla="*/ 1 h 204"/>
                <a:gd name="T8" fmla="*/ 1 w 62"/>
                <a:gd name="T9" fmla="*/ 1 h 204"/>
                <a:gd name="T10" fmla="*/ 1 w 62"/>
                <a:gd name="T11" fmla="*/ 1 h 204"/>
                <a:gd name="T12" fmla="*/ 1 w 62"/>
                <a:gd name="T13" fmla="*/ 1 h 204"/>
                <a:gd name="T14" fmla="*/ 1 w 62"/>
                <a:gd name="T15" fmla="*/ 1 h 204"/>
                <a:gd name="T16" fmla="*/ 1 w 62"/>
                <a:gd name="T17" fmla="*/ 1 h 204"/>
                <a:gd name="T18" fmla="*/ 0 w 62"/>
                <a:gd name="T19" fmla="*/ 1 h 204"/>
                <a:gd name="T20" fmla="*/ 1 w 62"/>
                <a:gd name="T21" fmla="*/ 1 h 20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2" h="204">
                  <a:moveTo>
                    <a:pt x="48" y="204"/>
                  </a:moveTo>
                  <a:lnTo>
                    <a:pt x="62" y="0"/>
                  </a:lnTo>
                  <a:lnTo>
                    <a:pt x="60" y="2"/>
                  </a:lnTo>
                  <a:lnTo>
                    <a:pt x="54" y="8"/>
                  </a:lnTo>
                  <a:lnTo>
                    <a:pt x="43" y="19"/>
                  </a:lnTo>
                  <a:lnTo>
                    <a:pt x="33" y="36"/>
                  </a:lnTo>
                  <a:lnTo>
                    <a:pt x="23" y="57"/>
                  </a:lnTo>
                  <a:lnTo>
                    <a:pt x="12" y="84"/>
                  </a:lnTo>
                  <a:lnTo>
                    <a:pt x="4" y="118"/>
                  </a:lnTo>
                  <a:lnTo>
                    <a:pt x="0" y="158"/>
                  </a:lnTo>
                  <a:lnTo>
                    <a:pt x="48" y="204"/>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45" name="Freeform 66"/>
            <p:cNvSpPr>
              <a:spLocks/>
            </p:cNvSpPr>
            <p:nvPr/>
          </p:nvSpPr>
          <p:spPr bwMode="auto">
            <a:xfrm>
              <a:off x="1311" y="2274"/>
              <a:ext cx="47" cy="125"/>
            </a:xfrm>
            <a:custGeom>
              <a:avLst/>
              <a:gdLst>
                <a:gd name="T0" fmla="*/ 0 w 95"/>
                <a:gd name="T1" fmla="*/ 1 h 250"/>
                <a:gd name="T2" fmla="*/ 0 w 95"/>
                <a:gd name="T3" fmla="*/ 0 h 250"/>
                <a:gd name="T4" fmla="*/ 0 w 95"/>
                <a:gd name="T5" fmla="*/ 1 h 250"/>
                <a:gd name="T6" fmla="*/ 0 w 95"/>
                <a:gd name="T7" fmla="*/ 1 h 250"/>
                <a:gd name="T8" fmla="*/ 0 w 95"/>
                <a:gd name="T9" fmla="*/ 1 h 250"/>
                <a:gd name="T10" fmla="*/ 0 w 95"/>
                <a:gd name="T11" fmla="*/ 1 h 250"/>
                <a:gd name="T12" fmla="*/ 0 w 95"/>
                <a:gd name="T13" fmla="*/ 1 h 250"/>
                <a:gd name="T14" fmla="*/ 0 w 95"/>
                <a:gd name="T15" fmla="*/ 1 h 250"/>
                <a:gd name="T16" fmla="*/ 0 w 95"/>
                <a:gd name="T17" fmla="*/ 1 h 250"/>
                <a:gd name="T18" fmla="*/ 0 w 95"/>
                <a:gd name="T19" fmla="*/ 1 h 250"/>
                <a:gd name="T20" fmla="*/ 0 w 95"/>
                <a:gd name="T21" fmla="*/ 1 h 250"/>
                <a:gd name="T22" fmla="*/ 0 w 95"/>
                <a:gd name="T23" fmla="*/ 1 h 2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5" h="250">
                  <a:moveTo>
                    <a:pt x="0" y="250"/>
                  </a:moveTo>
                  <a:lnTo>
                    <a:pt x="19" y="0"/>
                  </a:lnTo>
                  <a:lnTo>
                    <a:pt x="23" y="4"/>
                  </a:lnTo>
                  <a:lnTo>
                    <a:pt x="29" y="13"/>
                  </a:lnTo>
                  <a:lnTo>
                    <a:pt x="40" y="28"/>
                  </a:lnTo>
                  <a:lnTo>
                    <a:pt x="52" y="49"/>
                  </a:lnTo>
                  <a:lnTo>
                    <a:pt x="66" y="73"/>
                  </a:lnTo>
                  <a:lnTo>
                    <a:pt x="78" y="100"/>
                  </a:lnTo>
                  <a:lnTo>
                    <a:pt x="88" y="131"/>
                  </a:lnTo>
                  <a:lnTo>
                    <a:pt x="95" y="164"/>
                  </a:lnTo>
                  <a:lnTo>
                    <a:pt x="95" y="188"/>
                  </a:lnTo>
                  <a:lnTo>
                    <a:pt x="0" y="25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46" name="Freeform 67"/>
            <p:cNvSpPr>
              <a:spLocks/>
            </p:cNvSpPr>
            <p:nvPr/>
          </p:nvSpPr>
          <p:spPr bwMode="auto">
            <a:xfrm>
              <a:off x="1311" y="2389"/>
              <a:ext cx="59" cy="93"/>
            </a:xfrm>
            <a:custGeom>
              <a:avLst/>
              <a:gdLst>
                <a:gd name="T0" fmla="*/ 0 w 119"/>
                <a:gd name="T1" fmla="*/ 1 h 185"/>
                <a:gd name="T2" fmla="*/ 0 w 119"/>
                <a:gd name="T3" fmla="*/ 0 h 185"/>
                <a:gd name="T4" fmla="*/ 0 w 119"/>
                <a:gd name="T5" fmla="*/ 1 h 185"/>
                <a:gd name="T6" fmla="*/ 0 w 119"/>
                <a:gd name="T7" fmla="*/ 1 h 185"/>
                <a:gd name="T8" fmla="*/ 0 w 119"/>
                <a:gd name="T9" fmla="*/ 1 h 185"/>
                <a:gd name="T10" fmla="*/ 0 w 119"/>
                <a:gd name="T11" fmla="*/ 1 h 185"/>
                <a:gd name="T12" fmla="*/ 0 w 119"/>
                <a:gd name="T13" fmla="*/ 1 h 185"/>
                <a:gd name="T14" fmla="*/ 0 w 119"/>
                <a:gd name="T15" fmla="*/ 1 h 18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9" h="185">
                  <a:moveTo>
                    <a:pt x="0" y="56"/>
                  </a:moveTo>
                  <a:lnTo>
                    <a:pt x="100" y="0"/>
                  </a:lnTo>
                  <a:lnTo>
                    <a:pt x="103" y="5"/>
                  </a:lnTo>
                  <a:lnTo>
                    <a:pt x="112" y="22"/>
                  </a:lnTo>
                  <a:lnTo>
                    <a:pt x="119" y="48"/>
                  </a:lnTo>
                  <a:lnTo>
                    <a:pt x="119" y="80"/>
                  </a:lnTo>
                  <a:lnTo>
                    <a:pt x="5" y="185"/>
                  </a:lnTo>
                  <a:lnTo>
                    <a:pt x="0" y="56"/>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47" name="Freeform 68"/>
            <p:cNvSpPr>
              <a:spLocks/>
            </p:cNvSpPr>
            <p:nvPr/>
          </p:nvSpPr>
          <p:spPr bwMode="auto">
            <a:xfrm>
              <a:off x="1311" y="2454"/>
              <a:ext cx="67" cy="196"/>
            </a:xfrm>
            <a:custGeom>
              <a:avLst/>
              <a:gdLst>
                <a:gd name="T0" fmla="*/ 0 w 134"/>
                <a:gd name="T1" fmla="*/ 1 h 391"/>
                <a:gd name="T2" fmla="*/ 0 w 134"/>
                <a:gd name="T3" fmla="*/ 1 h 391"/>
                <a:gd name="T4" fmla="*/ 1 w 134"/>
                <a:gd name="T5" fmla="*/ 1 h 391"/>
                <a:gd name="T6" fmla="*/ 1 w 134"/>
                <a:gd name="T7" fmla="*/ 1 h 391"/>
                <a:gd name="T8" fmla="*/ 1 w 134"/>
                <a:gd name="T9" fmla="*/ 1 h 391"/>
                <a:gd name="T10" fmla="*/ 1 w 134"/>
                <a:gd name="T11" fmla="*/ 1 h 391"/>
                <a:gd name="T12" fmla="*/ 1 w 134"/>
                <a:gd name="T13" fmla="*/ 1 h 391"/>
                <a:gd name="T14" fmla="*/ 1 w 134"/>
                <a:gd name="T15" fmla="*/ 1 h 391"/>
                <a:gd name="T16" fmla="*/ 1 w 134"/>
                <a:gd name="T17" fmla="*/ 1 h 391"/>
                <a:gd name="T18" fmla="*/ 1 w 134"/>
                <a:gd name="T19" fmla="*/ 1 h 391"/>
                <a:gd name="T20" fmla="*/ 1 w 134"/>
                <a:gd name="T21" fmla="*/ 1 h 391"/>
                <a:gd name="T22" fmla="*/ 1 w 134"/>
                <a:gd name="T23" fmla="*/ 1 h 391"/>
                <a:gd name="T24" fmla="*/ 1 w 134"/>
                <a:gd name="T25" fmla="*/ 1 h 391"/>
                <a:gd name="T26" fmla="*/ 1 w 134"/>
                <a:gd name="T27" fmla="*/ 0 h 391"/>
                <a:gd name="T28" fmla="*/ 0 w 134"/>
                <a:gd name="T29" fmla="*/ 1 h 39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34" h="391">
                  <a:moveTo>
                    <a:pt x="0" y="104"/>
                  </a:moveTo>
                  <a:lnTo>
                    <a:pt x="0" y="391"/>
                  </a:lnTo>
                  <a:lnTo>
                    <a:pt x="4" y="388"/>
                  </a:lnTo>
                  <a:lnTo>
                    <a:pt x="11" y="379"/>
                  </a:lnTo>
                  <a:lnTo>
                    <a:pt x="21" y="365"/>
                  </a:lnTo>
                  <a:lnTo>
                    <a:pt x="35" y="347"/>
                  </a:lnTo>
                  <a:lnTo>
                    <a:pt x="50" y="324"/>
                  </a:lnTo>
                  <a:lnTo>
                    <a:pt x="66" y="298"/>
                  </a:lnTo>
                  <a:lnTo>
                    <a:pt x="79" y="269"/>
                  </a:lnTo>
                  <a:lnTo>
                    <a:pt x="91" y="238"/>
                  </a:lnTo>
                  <a:lnTo>
                    <a:pt x="98" y="211"/>
                  </a:lnTo>
                  <a:lnTo>
                    <a:pt x="114" y="144"/>
                  </a:lnTo>
                  <a:lnTo>
                    <a:pt x="127" y="65"/>
                  </a:lnTo>
                  <a:lnTo>
                    <a:pt x="134" y="0"/>
                  </a:lnTo>
                  <a:lnTo>
                    <a:pt x="0" y="104"/>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48" name="Freeform 69"/>
            <p:cNvSpPr>
              <a:spLocks/>
            </p:cNvSpPr>
            <p:nvPr/>
          </p:nvSpPr>
          <p:spPr bwMode="auto">
            <a:xfrm>
              <a:off x="1425" y="2285"/>
              <a:ext cx="18" cy="85"/>
            </a:xfrm>
            <a:custGeom>
              <a:avLst/>
              <a:gdLst>
                <a:gd name="T0" fmla="*/ 0 w 34"/>
                <a:gd name="T1" fmla="*/ 0 h 172"/>
                <a:gd name="T2" fmla="*/ 0 w 34"/>
                <a:gd name="T3" fmla="*/ 0 h 172"/>
                <a:gd name="T4" fmla="*/ 1 w 34"/>
                <a:gd name="T5" fmla="*/ 0 h 172"/>
                <a:gd name="T6" fmla="*/ 1 w 34"/>
                <a:gd name="T7" fmla="*/ 0 h 172"/>
                <a:gd name="T8" fmla="*/ 0 w 34"/>
                <a:gd name="T9" fmla="*/ 0 h 1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172">
                  <a:moveTo>
                    <a:pt x="0" y="172"/>
                  </a:moveTo>
                  <a:lnTo>
                    <a:pt x="0" y="38"/>
                  </a:lnTo>
                  <a:lnTo>
                    <a:pt x="10" y="0"/>
                  </a:lnTo>
                  <a:lnTo>
                    <a:pt x="34" y="95"/>
                  </a:lnTo>
                  <a:lnTo>
                    <a:pt x="0" y="172"/>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49" name="Freeform 70"/>
            <p:cNvSpPr>
              <a:spLocks/>
            </p:cNvSpPr>
            <p:nvPr/>
          </p:nvSpPr>
          <p:spPr bwMode="auto">
            <a:xfrm>
              <a:off x="1452" y="2224"/>
              <a:ext cx="19" cy="93"/>
            </a:xfrm>
            <a:custGeom>
              <a:avLst/>
              <a:gdLst>
                <a:gd name="T0" fmla="*/ 1 w 38"/>
                <a:gd name="T1" fmla="*/ 1 h 185"/>
                <a:gd name="T2" fmla="*/ 0 w 38"/>
                <a:gd name="T3" fmla="*/ 1 h 185"/>
                <a:gd name="T4" fmla="*/ 1 w 38"/>
                <a:gd name="T5" fmla="*/ 0 h 185"/>
                <a:gd name="T6" fmla="*/ 1 w 38"/>
                <a:gd name="T7" fmla="*/ 1 h 185"/>
                <a:gd name="T8" fmla="*/ 1 w 38"/>
                <a:gd name="T9" fmla="*/ 1 h 1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185">
                  <a:moveTo>
                    <a:pt x="5" y="185"/>
                  </a:moveTo>
                  <a:lnTo>
                    <a:pt x="0" y="34"/>
                  </a:lnTo>
                  <a:lnTo>
                    <a:pt x="24" y="0"/>
                  </a:lnTo>
                  <a:lnTo>
                    <a:pt x="38" y="124"/>
                  </a:lnTo>
                  <a:lnTo>
                    <a:pt x="5" y="185"/>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50" name="Freeform 71"/>
            <p:cNvSpPr>
              <a:spLocks/>
            </p:cNvSpPr>
            <p:nvPr/>
          </p:nvSpPr>
          <p:spPr bwMode="auto">
            <a:xfrm>
              <a:off x="1478" y="2196"/>
              <a:ext cx="31" cy="69"/>
            </a:xfrm>
            <a:custGeom>
              <a:avLst/>
              <a:gdLst>
                <a:gd name="T0" fmla="*/ 1 w 62"/>
                <a:gd name="T1" fmla="*/ 1 h 138"/>
                <a:gd name="T2" fmla="*/ 0 w 62"/>
                <a:gd name="T3" fmla="*/ 1 h 138"/>
                <a:gd name="T4" fmla="*/ 1 w 62"/>
                <a:gd name="T5" fmla="*/ 1 h 138"/>
                <a:gd name="T6" fmla="*/ 1 w 62"/>
                <a:gd name="T7" fmla="*/ 1 h 138"/>
                <a:gd name="T8" fmla="*/ 1 w 62"/>
                <a:gd name="T9" fmla="*/ 1 h 138"/>
                <a:gd name="T10" fmla="*/ 1 w 62"/>
                <a:gd name="T11" fmla="*/ 0 h 138"/>
                <a:gd name="T12" fmla="*/ 1 w 62"/>
                <a:gd name="T13" fmla="*/ 1 h 138"/>
                <a:gd name="T14" fmla="*/ 1 w 62"/>
                <a:gd name="T15" fmla="*/ 1 h 13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2" h="138">
                  <a:moveTo>
                    <a:pt x="19" y="138"/>
                  </a:moveTo>
                  <a:lnTo>
                    <a:pt x="0" y="24"/>
                  </a:lnTo>
                  <a:lnTo>
                    <a:pt x="3" y="21"/>
                  </a:lnTo>
                  <a:lnTo>
                    <a:pt x="10" y="14"/>
                  </a:lnTo>
                  <a:lnTo>
                    <a:pt x="20" y="5"/>
                  </a:lnTo>
                  <a:lnTo>
                    <a:pt x="34" y="0"/>
                  </a:lnTo>
                  <a:lnTo>
                    <a:pt x="62" y="95"/>
                  </a:lnTo>
                  <a:lnTo>
                    <a:pt x="19" y="138"/>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51" name="Freeform 72"/>
            <p:cNvSpPr>
              <a:spLocks/>
            </p:cNvSpPr>
            <p:nvPr/>
          </p:nvSpPr>
          <p:spPr bwMode="auto">
            <a:xfrm>
              <a:off x="1519" y="2188"/>
              <a:ext cx="26" cy="32"/>
            </a:xfrm>
            <a:custGeom>
              <a:avLst/>
              <a:gdLst>
                <a:gd name="T0" fmla="*/ 1 w 52"/>
                <a:gd name="T1" fmla="*/ 1 h 63"/>
                <a:gd name="T2" fmla="*/ 0 w 52"/>
                <a:gd name="T3" fmla="*/ 1 h 63"/>
                <a:gd name="T4" fmla="*/ 1 w 52"/>
                <a:gd name="T5" fmla="*/ 0 h 63"/>
                <a:gd name="T6" fmla="*/ 1 w 52"/>
                <a:gd name="T7" fmla="*/ 1 h 6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63">
                  <a:moveTo>
                    <a:pt x="4" y="63"/>
                  </a:moveTo>
                  <a:lnTo>
                    <a:pt x="0" y="10"/>
                  </a:lnTo>
                  <a:lnTo>
                    <a:pt x="52" y="0"/>
                  </a:lnTo>
                  <a:lnTo>
                    <a:pt x="4" y="63"/>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52" name="Freeform 73"/>
            <p:cNvSpPr>
              <a:spLocks/>
            </p:cNvSpPr>
            <p:nvPr/>
          </p:nvSpPr>
          <p:spPr bwMode="auto">
            <a:xfrm>
              <a:off x="1447" y="2337"/>
              <a:ext cx="46" cy="38"/>
            </a:xfrm>
            <a:custGeom>
              <a:avLst/>
              <a:gdLst>
                <a:gd name="T0" fmla="*/ 0 w 91"/>
                <a:gd name="T1" fmla="*/ 1 h 76"/>
                <a:gd name="T2" fmla="*/ 1 w 91"/>
                <a:gd name="T3" fmla="*/ 1 h 76"/>
                <a:gd name="T4" fmla="*/ 1 w 91"/>
                <a:gd name="T5" fmla="*/ 0 h 76"/>
                <a:gd name="T6" fmla="*/ 1 w 91"/>
                <a:gd name="T7" fmla="*/ 1 h 76"/>
                <a:gd name="T8" fmla="*/ 1 w 91"/>
                <a:gd name="T9" fmla="*/ 1 h 76"/>
                <a:gd name="T10" fmla="*/ 1 w 91"/>
                <a:gd name="T11" fmla="*/ 1 h 76"/>
                <a:gd name="T12" fmla="*/ 1 w 91"/>
                <a:gd name="T13" fmla="*/ 1 h 76"/>
                <a:gd name="T14" fmla="*/ 1 w 91"/>
                <a:gd name="T15" fmla="*/ 1 h 76"/>
                <a:gd name="T16" fmla="*/ 1 w 91"/>
                <a:gd name="T17" fmla="*/ 1 h 76"/>
                <a:gd name="T18" fmla="*/ 1 w 91"/>
                <a:gd name="T19" fmla="*/ 1 h 76"/>
                <a:gd name="T20" fmla="*/ 0 w 91"/>
                <a:gd name="T21" fmla="*/ 1 h 7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1" h="76">
                  <a:moveTo>
                    <a:pt x="0" y="76"/>
                  </a:moveTo>
                  <a:lnTo>
                    <a:pt x="29" y="8"/>
                  </a:lnTo>
                  <a:lnTo>
                    <a:pt x="91" y="0"/>
                  </a:lnTo>
                  <a:lnTo>
                    <a:pt x="91" y="3"/>
                  </a:lnTo>
                  <a:lnTo>
                    <a:pt x="91" y="10"/>
                  </a:lnTo>
                  <a:lnTo>
                    <a:pt x="89" y="21"/>
                  </a:lnTo>
                  <a:lnTo>
                    <a:pt x="84" y="33"/>
                  </a:lnTo>
                  <a:lnTo>
                    <a:pt x="74" y="46"/>
                  </a:lnTo>
                  <a:lnTo>
                    <a:pt x="57" y="58"/>
                  </a:lnTo>
                  <a:lnTo>
                    <a:pt x="33" y="69"/>
                  </a:lnTo>
                  <a:lnTo>
                    <a:pt x="0" y="76"/>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53" name="Freeform 74"/>
            <p:cNvSpPr>
              <a:spLocks/>
            </p:cNvSpPr>
            <p:nvPr/>
          </p:nvSpPr>
          <p:spPr bwMode="auto">
            <a:xfrm>
              <a:off x="1476" y="2291"/>
              <a:ext cx="50" cy="29"/>
            </a:xfrm>
            <a:custGeom>
              <a:avLst/>
              <a:gdLst>
                <a:gd name="T0" fmla="*/ 0 w 100"/>
                <a:gd name="T1" fmla="*/ 1 h 57"/>
                <a:gd name="T2" fmla="*/ 1 w 100"/>
                <a:gd name="T3" fmla="*/ 0 h 57"/>
                <a:gd name="T4" fmla="*/ 1 w 100"/>
                <a:gd name="T5" fmla="*/ 1 h 57"/>
                <a:gd name="T6" fmla="*/ 1 w 100"/>
                <a:gd name="T7" fmla="*/ 1 h 57"/>
                <a:gd name="T8" fmla="*/ 1 w 100"/>
                <a:gd name="T9" fmla="*/ 1 h 57"/>
                <a:gd name="T10" fmla="*/ 1 w 100"/>
                <a:gd name="T11" fmla="*/ 1 h 57"/>
                <a:gd name="T12" fmla="*/ 1 w 100"/>
                <a:gd name="T13" fmla="*/ 1 h 57"/>
                <a:gd name="T14" fmla="*/ 1 w 100"/>
                <a:gd name="T15" fmla="*/ 1 h 57"/>
                <a:gd name="T16" fmla="*/ 1 w 100"/>
                <a:gd name="T17" fmla="*/ 1 h 57"/>
                <a:gd name="T18" fmla="*/ 1 w 100"/>
                <a:gd name="T19" fmla="*/ 1 h 57"/>
                <a:gd name="T20" fmla="*/ 0 w 100"/>
                <a:gd name="T21" fmla="*/ 1 h 5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0" h="57">
                  <a:moveTo>
                    <a:pt x="0" y="51"/>
                  </a:moveTo>
                  <a:lnTo>
                    <a:pt x="38" y="0"/>
                  </a:lnTo>
                  <a:lnTo>
                    <a:pt x="100" y="8"/>
                  </a:lnTo>
                  <a:lnTo>
                    <a:pt x="98" y="12"/>
                  </a:lnTo>
                  <a:lnTo>
                    <a:pt x="95" y="19"/>
                  </a:lnTo>
                  <a:lnTo>
                    <a:pt x="88" y="29"/>
                  </a:lnTo>
                  <a:lnTo>
                    <a:pt x="79" y="39"/>
                  </a:lnTo>
                  <a:lnTo>
                    <a:pt x="66" y="48"/>
                  </a:lnTo>
                  <a:lnTo>
                    <a:pt x="48" y="55"/>
                  </a:lnTo>
                  <a:lnTo>
                    <a:pt x="26" y="57"/>
                  </a:lnTo>
                  <a:lnTo>
                    <a:pt x="0" y="51"/>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54" name="Freeform 75"/>
            <p:cNvSpPr>
              <a:spLocks/>
            </p:cNvSpPr>
            <p:nvPr/>
          </p:nvSpPr>
          <p:spPr bwMode="auto">
            <a:xfrm>
              <a:off x="1507" y="2251"/>
              <a:ext cx="31" cy="23"/>
            </a:xfrm>
            <a:custGeom>
              <a:avLst/>
              <a:gdLst>
                <a:gd name="T0" fmla="*/ 0 w 62"/>
                <a:gd name="T1" fmla="*/ 1 h 46"/>
                <a:gd name="T2" fmla="*/ 1 w 62"/>
                <a:gd name="T3" fmla="*/ 0 h 46"/>
                <a:gd name="T4" fmla="*/ 1 w 62"/>
                <a:gd name="T5" fmla="*/ 1 h 46"/>
                <a:gd name="T6" fmla="*/ 1 w 62"/>
                <a:gd name="T7" fmla="*/ 1 h 46"/>
                <a:gd name="T8" fmla="*/ 0 w 62"/>
                <a:gd name="T9" fmla="*/ 1 h 4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 h="46">
                  <a:moveTo>
                    <a:pt x="0" y="33"/>
                  </a:moveTo>
                  <a:lnTo>
                    <a:pt x="33" y="0"/>
                  </a:lnTo>
                  <a:lnTo>
                    <a:pt x="62" y="4"/>
                  </a:lnTo>
                  <a:lnTo>
                    <a:pt x="43" y="46"/>
                  </a:lnTo>
                  <a:lnTo>
                    <a:pt x="0" y="33"/>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55" name="Freeform 76"/>
            <p:cNvSpPr>
              <a:spLocks/>
            </p:cNvSpPr>
            <p:nvPr/>
          </p:nvSpPr>
          <p:spPr bwMode="auto">
            <a:xfrm>
              <a:off x="1538" y="2199"/>
              <a:ext cx="19" cy="25"/>
            </a:xfrm>
            <a:custGeom>
              <a:avLst/>
              <a:gdLst>
                <a:gd name="T0" fmla="*/ 0 w 38"/>
                <a:gd name="T1" fmla="*/ 0 h 52"/>
                <a:gd name="T2" fmla="*/ 1 w 38"/>
                <a:gd name="T3" fmla="*/ 0 h 52"/>
                <a:gd name="T4" fmla="*/ 1 w 38"/>
                <a:gd name="T5" fmla="*/ 0 h 52"/>
                <a:gd name="T6" fmla="*/ 0 w 38"/>
                <a:gd name="T7" fmla="*/ 0 h 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 h="52">
                  <a:moveTo>
                    <a:pt x="0" y="43"/>
                  </a:moveTo>
                  <a:lnTo>
                    <a:pt x="38" y="0"/>
                  </a:lnTo>
                  <a:lnTo>
                    <a:pt x="24" y="52"/>
                  </a:lnTo>
                  <a:lnTo>
                    <a:pt x="0" y="43"/>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56" name="Freeform 77"/>
            <p:cNvSpPr>
              <a:spLocks/>
            </p:cNvSpPr>
            <p:nvPr/>
          </p:nvSpPr>
          <p:spPr bwMode="auto">
            <a:xfrm>
              <a:off x="1354" y="2562"/>
              <a:ext cx="34" cy="52"/>
            </a:xfrm>
            <a:custGeom>
              <a:avLst/>
              <a:gdLst>
                <a:gd name="T0" fmla="*/ 0 w 67"/>
                <a:gd name="T1" fmla="*/ 1 h 103"/>
                <a:gd name="T2" fmla="*/ 1 w 67"/>
                <a:gd name="T3" fmla="*/ 1 h 103"/>
                <a:gd name="T4" fmla="*/ 1 w 67"/>
                <a:gd name="T5" fmla="*/ 1 h 103"/>
                <a:gd name="T6" fmla="*/ 1 w 67"/>
                <a:gd name="T7" fmla="*/ 1 h 103"/>
                <a:gd name="T8" fmla="*/ 1 w 67"/>
                <a:gd name="T9" fmla="*/ 1 h 103"/>
                <a:gd name="T10" fmla="*/ 1 w 67"/>
                <a:gd name="T11" fmla="*/ 1 h 103"/>
                <a:gd name="T12" fmla="*/ 1 w 67"/>
                <a:gd name="T13" fmla="*/ 1 h 103"/>
                <a:gd name="T14" fmla="*/ 1 w 67"/>
                <a:gd name="T15" fmla="*/ 1 h 103"/>
                <a:gd name="T16" fmla="*/ 1 w 67"/>
                <a:gd name="T17" fmla="*/ 1 h 103"/>
                <a:gd name="T18" fmla="*/ 1 w 67"/>
                <a:gd name="T19" fmla="*/ 0 h 103"/>
                <a:gd name="T20" fmla="*/ 1 w 67"/>
                <a:gd name="T21" fmla="*/ 1 h 103"/>
                <a:gd name="T22" fmla="*/ 1 w 67"/>
                <a:gd name="T23" fmla="*/ 1 h 103"/>
                <a:gd name="T24" fmla="*/ 1 w 67"/>
                <a:gd name="T25" fmla="*/ 1 h 103"/>
                <a:gd name="T26" fmla="*/ 1 w 67"/>
                <a:gd name="T27" fmla="*/ 1 h 103"/>
                <a:gd name="T28" fmla="*/ 1 w 67"/>
                <a:gd name="T29" fmla="*/ 1 h 103"/>
                <a:gd name="T30" fmla="*/ 1 w 67"/>
                <a:gd name="T31" fmla="*/ 1 h 103"/>
                <a:gd name="T32" fmla="*/ 1 w 67"/>
                <a:gd name="T33" fmla="*/ 1 h 103"/>
                <a:gd name="T34" fmla="*/ 1 w 67"/>
                <a:gd name="T35" fmla="*/ 1 h 103"/>
                <a:gd name="T36" fmla="*/ 1 w 67"/>
                <a:gd name="T37" fmla="*/ 1 h 103"/>
                <a:gd name="T38" fmla="*/ 1 w 67"/>
                <a:gd name="T39" fmla="*/ 1 h 103"/>
                <a:gd name="T40" fmla="*/ 0 w 67"/>
                <a:gd name="T41" fmla="*/ 1 h 10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67" h="103">
                  <a:moveTo>
                    <a:pt x="0" y="103"/>
                  </a:moveTo>
                  <a:lnTo>
                    <a:pt x="2" y="101"/>
                  </a:lnTo>
                  <a:lnTo>
                    <a:pt x="7" y="96"/>
                  </a:lnTo>
                  <a:lnTo>
                    <a:pt x="12" y="88"/>
                  </a:lnTo>
                  <a:lnTo>
                    <a:pt x="21" y="76"/>
                  </a:lnTo>
                  <a:lnTo>
                    <a:pt x="29" y="62"/>
                  </a:lnTo>
                  <a:lnTo>
                    <a:pt x="38" y="46"/>
                  </a:lnTo>
                  <a:lnTo>
                    <a:pt x="45" y="29"/>
                  </a:lnTo>
                  <a:lnTo>
                    <a:pt x="52" y="12"/>
                  </a:lnTo>
                  <a:lnTo>
                    <a:pt x="60" y="0"/>
                  </a:lnTo>
                  <a:lnTo>
                    <a:pt x="66" y="21"/>
                  </a:lnTo>
                  <a:lnTo>
                    <a:pt x="67" y="50"/>
                  </a:lnTo>
                  <a:lnTo>
                    <a:pt x="67" y="65"/>
                  </a:lnTo>
                  <a:lnTo>
                    <a:pt x="66" y="67"/>
                  </a:lnTo>
                  <a:lnTo>
                    <a:pt x="60" y="70"/>
                  </a:lnTo>
                  <a:lnTo>
                    <a:pt x="55" y="76"/>
                  </a:lnTo>
                  <a:lnTo>
                    <a:pt x="47" y="81"/>
                  </a:lnTo>
                  <a:lnTo>
                    <a:pt x="35" y="88"/>
                  </a:lnTo>
                  <a:lnTo>
                    <a:pt x="19" y="95"/>
                  </a:lnTo>
                  <a:lnTo>
                    <a:pt x="0" y="103"/>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57" name="Freeform 78"/>
            <p:cNvSpPr>
              <a:spLocks/>
            </p:cNvSpPr>
            <p:nvPr/>
          </p:nvSpPr>
          <p:spPr bwMode="auto">
            <a:xfrm>
              <a:off x="1333" y="2626"/>
              <a:ext cx="153" cy="49"/>
            </a:xfrm>
            <a:custGeom>
              <a:avLst/>
              <a:gdLst>
                <a:gd name="T0" fmla="*/ 0 w 306"/>
                <a:gd name="T1" fmla="*/ 1 h 98"/>
                <a:gd name="T2" fmla="*/ 1 w 306"/>
                <a:gd name="T3" fmla="*/ 0 h 98"/>
                <a:gd name="T4" fmla="*/ 1 w 306"/>
                <a:gd name="T5" fmla="*/ 1 h 98"/>
                <a:gd name="T6" fmla="*/ 1 w 306"/>
                <a:gd name="T7" fmla="*/ 1 h 98"/>
                <a:gd name="T8" fmla="*/ 1 w 306"/>
                <a:gd name="T9" fmla="*/ 1 h 98"/>
                <a:gd name="T10" fmla="*/ 1 w 306"/>
                <a:gd name="T11" fmla="*/ 1 h 98"/>
                <a:gd name="T12" fmla="*/ 1 w 306"/>
                <a:gd name="T13" fmla="*/ 1 h 98"/>
                <a:gd name="T14" fmla="*/ 1 w 306"/>
                <a:gd name="T15" fmla="*/ 1 h 98"/>
                <a:gd name="T16" fmla="*/ 1 w 306"/>
                <a:gd name="T17" fmla="*/ 1 h 98"/>
                <a:gd name="T18" fmla="*/ 1 w 306"/>
                <a:gd name="T19" fmla="*/ 1 h 98"/>
                <a:gd name="T20" fmla="*/ 1 w 306"/>
                <a:gd name="T21" fmla="*/ 1 h 98"/>
                <a:gd name="T22" fmla="*/ 1 w 306"/>
                <a:gd name="T23" fmla="*/ 1 h 98"/>
                <a:gd name="T24" fmla="*/ 1 w 306"/>
                <a:gd name="T25" fmla="*/ 1 h 98"/>
                <a:gd name="T26" fmla="*/ 1 w 306"/>
                <a:gd name="T27" fmla="*/ 1 h 98"/>
                <a:gd name="T28" fmla="*/ 1 w 306"/>
                <a:gd name="T29" fmla="*/ 1 h 98"/>
                <a:gd name="T30" fmla="*/ 1 w 306"/>
                <a:gd name="T31" fmla="*/ 1 h 98"/>
                <a:gd name="T32" fmla="*/ 1 w 306"/>
                <a:gd name="T33" fmla="*/ 1 h 98"/>
                <a:gd name="T34" fmla="*/ 1 w 306"/>
                <a:gd name="T35" fmla="*/ 1 h 98"/>
                <a:gd name="T36" fmla="*/ 0 w 306"/>
                <a:gd name="T37" fmla="*/ 1 h 9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06" h="98">
                  <a:moveTo>
                    <a:pt x="0" y="81"/>
                  </a:moveTo>
                  <a:lnTo>
                    <a:pt x="81" y="0"/>
                  </a:lnTo>
                  <a:lnTo>
                    <a:pt x="306" y="38"/>
                  </a:lnTo>
                  <a:lnTo>
                    <a:pt x="303" y="40"/>
                  </a:lnTo>
                  <a:lnTo>
                    <a:pt x="296" y="45"/>
                  </a:lnTo>
                  <a:lnTo>
                    <a:pt x="282" y="52"/>
                  </a:lnTo>
                  <a:lnTo>
                    <a:pt x="263" y="60"/>
                  </a:lnTo>
                  <a:lnTo>
                    <a:pt x="239" y="71"/>
                  </a:lnTo>
                  <a:lnTo>
                    <a:pt x="210" y="79"/>
                  </a:lnTo>
                  <a:lnTo>
                    <a:pt x="177" y="88"/>
                  </a:lnTo>
                  <a:lnTo>
                    <a:pt x="138" y="95"/>
                  </a:lnTo>
                  <a:lnTo>
                    <a:pt x="134" y="95"/>
                  </a:lnTo>
                  <a:lnTo>
                    <a:pt x="124" y="96"/>
                  </a:lnTo>
                  <a:lnTo>
                    <a:pt x="109" y="98"/>
                  </a:lnTo>
                  <a:lnTo>
                    <a:pt x="90" y="98"/>
                  </a:lnTo>
                  <a:lnTo>
                    <a:pt x="69" y="98"/>
                  </a:lnTo>
                  <a:lnTo>
                    <a:pt x="45" y="95"/>
                  </a:lnTo>
                  <a:lnTo>
                    <a:pt x="23" y="89"/>
                  </a:lnTo>
                  <a:lnTo>
                    <a:pt x="0" y="81"/>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58" name="Freeform 79"/>
            <p:cNvSpPr>
              <a:spLocks/>
            </p:cNvSpPr>
            <p:nvPr/>
          </p:nvSpPr>
          <p:spPr bwMode="auto">
            <a:xfrm>
              <a:off x="1409" y="2575"/>
              <a:ext cx="145" cy="55"/>
            </a:xfrm>
            <a:custGeom>
              <a:avLst/>
              <a:gdLst>
                <a:gd name="T0" fmla="*/ 0 w 291"/>
                <a:gd name="T1" fmla="*/ 1 h 110"/>
                <a:gd name="T2" fmla="*/ 0 w 291"/>
                <a:gd name="T3" fmla="*/ 0 h 110"/>
                <a:gd name="T4" fmla="*/ 0 w 291"/>
                <a:gd name="T5" fmla="*/ 1 h 110"/>
                <a:gd name="T6" fmla="*/ 0 w 291"/>
                <a:gd name="T7" fmla="*/ 1 h 110"/>
                <a:gd name="T8" fmla="*/ 0 w 291"/>
                <a:gd name="T9" fmla="*/ 1 h 11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1" h="110">
                  <a:moveTo>
                    <a:pt x="0" y="63"/>
                  </a:moveTo>
                  <a:lnTo>
                    <a:pt x="86" y="0"/>
                  </a:lnTo>
                  <a:lnTo>
                    <a:pt x="291" y="39"/>
                  </a:lnTo>
                  <a:lnTo>
                    <a:pt x="200" y="110"/>
                  </a:lnTo>
                  <a:lnTo>
                    <a:pt x="0" y="63"/>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59" name="Freeform 80"/>
            <p:cNvSpPr>
              <a:spLocks/>
            </p:cNvSpPr>
            <p:nvPr/>
          </p:nvSpPr>
          <p:spPr bwMode="auto">
            <a:xfrm>
              <a:off x="1397" y="2480"/>
              <a:ext cx="47" cy="97"/>
            </a:xfrm>
            <a:custGeom>
              <a:avLst/>
              <a:gdLst>
                <a:gd name="T0" fmla="*/ 0 w 95"/>
                <a:gd name="T1" fmla="*/ 0 h 196"/>
                <a:gd name="T2" fmla="*/ 0 w 95"/>
                <a:gd name="T3" fmla="*/ 0 h 196"/>
                <a:gd name="T4" fmla="*/ 0 w 95"/>
                <a:gd name="T5" fmla="*/ 0 h 196"/>
                <a:gd name="T6" fmla="*/ 0 w 95"/>
                <a:gd name="T7" fmla="*/ 0 h 196"/>
                <a:gd name="T8" fmla="*/ 0 w 95"/>
                <a:gd name="T9" fmla="*/ 0 h 196"/>
                <a:gd name="T10" fmla="*/ 0 w 95"/>
                <a:gd name="T11" fmla="*/ 0 h 196"/>
                <a:gd name="T12" fmla="*/ 0 w 95"/>
                <a:gd name="T13" fmla="*/ 0 h 196"/>
                <a:gd name="T14" fmla="*/ 0 w 95"/>
                <a:gd name="T15" fmla="*/ 0 h 196"/>
                <a:gd name="T16" fmla="*/ 0 w 95"/>
                <a:gd name="T17" fmla="*/ 0 h 196"/>
                <a:gd name="T18" fmla="*/ 0 w 95"/>
                <a:gd name="T19" fmla="*/ 0 h 196"/>
                <a:gd name="T20" fmla="*/ 0 w 95"/>
                <a:gd name="T21" fmla="*/ 0 h 196"/>
                <a:gd name="T22" fmla="*/ 0 w 95"/>
                <a:gd name="T23" fmla="*/ 0 h 1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5" h="196">
                  <a:moveTo>
                    <a:pt x="19" y="196"/>
                  </a:moveTo>
                  <a:lnTo>
                    <a:pt x="0" y="91"/>
                  </a:lnTo>
                  <a:lnTo>
                    <a:pt x="2" y="89"/>
                  </a:lnTo>
                  <a:lnTo>
                    <a:pt x="9" y="83"/>
                  </a:lnTo>
                  <a:lnTo>
                    <a:pt x="19" y="72"/>
                  </a:lnTo>
                  <a:lnTo>
                    <a:pt x="31" y="59"/>
                  </a:lnTo>
                  <a:lnTo>
                    <a:pt x="43" y="45"/>
                  </a:lnTo>
                  <a:lnTo>
                    <a:pt x="59" y="29"/>
                  </a:lnTo>
                  <a:lnTo>
                    <a:pt x="72" y="14"/>
                  </a:lnTo>
                  <a:lnTo>
                    <a:pt x="86" y="0"/>
                  </a:lnTo>
                  <a:lnTo>
                    <a:pt x="95" y="148"/>
                  </a:lnTo>
                  <a:lnTo>
                    <a:pt x="19" y="196"/>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60" name="Freeform 81"/>
            <p:cNvSpPr>
              <a:spLocks/>
            </p:cNvSpPr>
            <p:nvPr/>
          </p:nvSpPr>
          <p:spPr bwMode="auto">
            <a:xfrm>
              <a:off x="1464" y="2423"/>
              <a:ext cx="86" cy="112"/>
            </a:xfrm>
            <a:custGeom>
              <a:avLst/>
              <a:gdLst>
                <a:gd name="T0" fmla="*/ 0 w 172"/>
                <a:gd name="T1" fmla="*/ 1 h 223"/>
                <a:gd name="T2" fmla="*/ 1 w 172"/>
                <a:gd name="T3" fmla="*/ 1 h 223"/>
                <a:gd name="T4" fmla="*/ 1 w 172"/>
                <a:gd name="T5" fmla="*/ 1 h 223"/>
                <a:gd name="T6" fmla="*/ 1 w 172"/>
                <a:gd name="T7" fmla="*/ 1 h 223"/>
                <a:gd name="T8" fmla="*/ 1 w 172"/>
                <a:gd name="T9" fmla="*/ 1 h 223"/>
                <a:gd name="T10" fmla="*/ 1 w 172"/>
                <a:gd name="T11" fmla="*/ 1 h 223"/>
                <a:gd name="T12" fmla="*/ 1 w 172"/>
                <a:gd name="T13" fmla="*/ 1 h 223"/>
                <a:gd name="T14" fmla="*/ 1 w 172"/>
                <a:gd name="T15" fmla="*/ 1 h 223"/>
                <a:gd name="T16" fmla="*/ 1 w 172"/>
                <a:gd name="T17" fmla="*/ 1 h 223"/>
                <a:gd name="T18" fmla="*/ 1 w 172"/>
                <a:gd name="T19" fmla="*/ 1 h 223"/>
                <a:gd name="T20" fmla="*/ 1 w 172"/>
                <a:gd name="T21" fmla="*/ 0 h 223"/>
                <a:gd name="T22" fmla="*/ 1 w 172"/>
                <a:gd name="T23" fmla="*/ 1 h 223"/>
                <a:gd name="T24" fmla="*/ 0 w 172"/>
                <a:gd name="T25" fmla="*/ 1 h 22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 h="223">
                  <a:moveTo>
                    <a:pt x="0" y="223"/>
                  </a:moveTo>
                  <a:lnTo>
                    <a:pt x="4" y="70"/>
                  </a:lnTo>
                  <a:lnTo>
                    <a:pt x="5" y="68"/>
                  </a:lnTo>
                  <a:lnTo>
                    <a:pt x="9" y="63"/>
                  </a:lnTo>
                  <a:lnTo>
                    <a:pt x="14" y="56"/>
                  </a:lnTo>
                  <a:lnTo>
                    <a:pt x="24" y="48"/>
                  </a:lnTo>
                  <a:lnTo>
                    <a:pt x="38" y="39"/>
                  </a:lnTo>
                  <a:lnTo>
                    <a:pt x="55" y="29"/>
                  </a:lnTo>
                  <a:lnTo>
                    <a:pt x="78" y="19"/>
                  </a:lnTo>
                  <a:lnTo>
                    <a:pt x="105" y="8"/>
                  </a:lnTo>
                  <a:lnTo>
                    <a:pt x="172" y="0"/>
                  </a:lnTo>
                  <a:lnTo>
                    <a:pt x="124" y="123"/>
                  </a:lnTo>
                  <a:lnTo>
                    <a:pt x="0" y="223"/>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61" name="Freeform 82"/>
            <p:cNvSpPr>
              <a:spLocks/>
            </p:cNvSpPr>
            <p:nvPr/>
          </p:nvSpPr>
          <p:spPr bwMode="auto">
            <a:xfrm>
              <a:off x="1476" y="2513"/>
              <a:ext cx="127" cy="64"/>
            </a:xfrm>
            <a:custGeom>
              <a:avLst/>
              <a:gdLst>
                <a:gd name="T0" fmla="*/ 0 w 253"/>
                <a:gd name="T1" fmla="*/ 0 h 129"/>
                <a:gd name="T2" fmla="*/ 1 w 253"/>
                <a:gd name="T3" fmla="*/ 0 h 129"/>
                <a:gd name="T4" fmla="*/ 1 w 253"/>
                <a:gd name="T5" fmla="*/ 0 h 129"/>
                <a:gd name="T6" fmla="*/ 1 w 253"/>
                <a:gd name="T7" fmla="*/ 0 h 129"/>
                <a:gd name="T8" fmla="*/ 1 w 253"/>
                <a:gd name="T9" fmla="*/ 0 h 129"/>
                <a:gd name="T10" fmla="*/ 1 w 253"/>
                <a:gd name="T11" fmla="*/ 0 h 129"/>
                <a:gd name="T12" fmla="*/ 1 w 253"/>
                <a:gd name="T13" fmla="*/ 0 h 129"/>
                <a:gd name="T14" fmla="*/ 1 w 253"/>
                <a:gd name="T15" fmla="*/ 0 h 129"/>
                <a:gd name="T16" fmla="*/ 1 w 253"/>
                <a:gd name="T17" fmla="*/ 0 h 129"/>
                <a:gd name="T18" fmla="*/ 1 w 253"/>
                <a:gd name="T19" fmla="*/ 0 h 129"/>
                <a:gd name="T20" fmla="*/ 1 w 253"/>
                <a:gd name="T21" fmla="*/ 0 h 129"/>
                <a:gd name="T22" fmla="*/ 0 w 253"/>
                <a:gd name="T23" fmla="*/ 0 h 12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53" h="129">
                  <a:moveTo>
                    <a:pt x="0" y="81"/>
                  </a:moveTo>
                  <a:lnTo>
                    <a:pt x="100" y="0"/>
                  </a:lnTo>
                  <a:lnTo>
                    <a:pt x="253" y="19"/>
                  </a:lnTo>
                  <a:lnTo>
                    <a:pt x="251" y="22"/>
                  </a:lnTo>
                  <a:lnTo>
                    <a:pt x="246" y="31"/>
                  </a:lnTo>
                  <a:lnTo>
                    <a:pt x="238" y="45"/>
                  </a:lnTo>
                  <a:lnTo>
                    <a:pt x="227" y="62"/>
                  </a:lnTo>
                  <a:lnTo>
                    <a:pt x="215" y="79"/>
                  </a:lnTo>
                  <a:lnTo>
                    <a:pt x="202" y="98"/>
                  </a:lnTo>
                  <a:lnTo>
                    <a:pt x="190" y="115"/>
                  </a:lnTo>
                  <a:lnTo>
                    <a:pt x="176" y="129"/>
                  </a:lnTo>
                  <a:lnTo>
                    <a:pt x="0" y="81"/>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62" name="Freeform 83"/>
            <p:cNvSpPr>
              <a:spLocks/>
            </p:cNvSpPr>
            <p:nvPr/>
          </p:nvSpPr>
          <p:spPr bwMode="auto">
            <a:xfrm>
              <a:off x="1557" y="2406"/>
              <a:ext cx="102" cy="93"/>
            </a:xfrm>
            <a:custGeom>
              <a:avLst/>
              <a:gdLst>
                <a:gd name="T0" fmla="*/ 0 w 205"/>
                <a:gd name="T1" fmla="*/ 0 h 188"/>
                <a:gd name="T2" fmla="*/ 0 w 205"/>
                <a:gd name="T3" fmla="*/ 0 h 188"/>
                <a:gd name="T4" fmla="*/ 0 w 205"/>
                <a:gd name="T5" fmla="*/ 0 h 188"/>
                <a:gd name="T6" fmla="*/ 0 w 205"/>
                <a:gd name="T7" fmla="*/ 0 h 188"/>
                <a:gd name="T8" fmla="*/ 0 w 205"/>
                <a:gd name="T9" fmla="*/ 0 h 188"/>
                <a:gd name="T10" fmla="*/ 0 w 205"/>
                <a:gd name="T11" fmla="*/ 0 h 188"/>
                <a:gd name="T12" fmla="*/ 0 w 205"/>
                <a:gd name="T13" fmla="*/ 0 h 188"/>
                <a:gd name="T14" fmla="*/ 0 w 205"/>
                <a:gd name="T15" fmla="*/ 0 h 188"/>
                <a:gd name="T16" fmla="*/ 0 w 205"/>
                <a:gd name="T17" fmla="*/ 0 h 188"/>
                <a:gd name="T18" fmla="*/ 0 w 205"/>
                <a:gd name="T19" fmla="*/ 0 h 188"/>
                <a:gd name="T20" fmla="*/ 0 w 205"/>
                <a:gd name="T21" fmla="*/ 0 h 18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05" h="188">
                  <a:moveTo>
                    <a:pt x="0" y="167"/>
                  </a:moveTo>
                  <a:lnTo>
                    <a:pt x="205" y="0"/>
                  </a:lnTo>
                  <a:lnTo>
                    <a:pt x="201" y="7"/>
                  </a:lnTo>
                  <a:lnTo>
                    <a:pt x="193" y="26"/>
                  </a:lnTo>
                  <a:lnTo>
                    <a:pt x="181" y="54"/>
                  </a:lnTo>
                  <a:lnTo>
                    <a:pt x="167" y="85"/>
                  </a:lnTo>
                  <a:lnTo>
                    <a:pt x="151" y="117"/>
                  </a:lnTo>
                  <a:lnTo>
                    <a:pt x="138" y="148"/>
                  </a:lnTo>
                  <a:lnTo>
                    <a:pt x="124" y="172"/>
                  </a:lnTo>
                  <a:lnTo>
                    <a:pt x="115" y="188"/>
                  </a:lnTo>
                  <a:lnTo>
                    <a:pt x="0" y="167"/>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63" name="Freeform 84"/>
            <p:cNvSpPr>
              <a:spLocks/>
            </p:cNvSpPr>
            <p:nvPr/>
          </p:nvSpPr>
          <p:spPr bwMode="auto">
            <a:xfrm>
              <a:off x="1562" y="2399"/>
              <a:ext cx="81" cy="64"/>
            </a:xfrm>
            <a:custGeom>
              <a:avLst/>
              <a:gdLst>
                <a:gd name="T0" fmla="*/ 0 w 162"/>
                <a:gd name="T1" fmla="*/ 1 h 128"/>
                <a:gd name="T2" fmla="*/ 1 w 162"/>
                <a:gd name="T3" fmla="*/ 1 h 128"/>
                <a:gd name="T4" fmla="*/ 1 w 162"/>
                <a:gd name="T5" fmla="*/ 0 h 128"/>
                <a:gd name="T6" fmla="*/ 0 w 162"/>
                <a:gd name="T7" fmla="*/ 1 h 1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128">
                  <a:moveTo>
                    <a:pt x="0" y="128"/>
                  </a:moveTo>
                  <a:lnTo>
                    <a:pt x="28" y="19"/>
                  </a:lnTo>
                  <a:lnTo>
                    <a:pt x="162" y="0"/>
                  </a:lnTo>
                  <a:lnTo>
                    <a:pt x="0" y="128"/>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64" name="Freeform 85"/>
            <p:cNvSpPr>
              <a:spLocks/>
            </p:cNvSpPr>
            <p:nvPr/>
          </p:nvSpPr>
          <p:spPr bwMode="auto">
            <a:xfrm>
              <a:off x="1514" y="2544"/>
              <a:ext cx="356" cy="428"/>
            </a:xfrm>
            <a:custGeom>
              <a:avLst/>
              <a:gdLst>
                <a:gd name="T0" fmla="*/ 0 w 712"/>
                <a:gd name="T1" fmla="*/ 1 h 856"/>
                <a:gd name="T2" fmla="*/ 1 w 712"/>
                <a:gd name="T3" fmla="*/ 1 h 856"/>
                <a:gd name="T4" fmla="*/ 1 w 712"/>
                <a:gd name="T5" fmla="*/ 1 h 856"/>
                <a:gd name="T6" fmla="*/ 1 w 712"/>
                <a:gd name="T7" fmla="*/ 1 h 856"/>
                <a:gd name="T8" fmla="*/ 1 w 712"/>
                <a:gd name="T9" fmla="*/ 1 h 856"/>
                <a:gd name="T10" fmla="*/ 1 w 712"/>
                <a:gd name="T11" fmla="*/ 1 h 856"/>
                <a:gd name="T12" fmla="*/ 1 w 712"/>
                <a:gd name="T13" fmla="*/ 1 h 856"/>
                <a:gd name="T14" fmla="*/ 1 w 712"/>
                <a:gd name="T15" fmla="*/ 1 h 856"/>
                <a:gd name="T16" fmla="*/ 1 w 712"/>
                <a:gd name="T17" fmla="*/ 1 h 856"/>
                <a:gd name="T18" fmla="*/ 1 w 712"/>
                <a:gd name="T19" fmla="*/ 1 h 856"/>
                <a:gd name="T20" fmla="*/ 1 w 712"/>
                <a:gd name="T21" fmla="*/ 1 h 856"/>
                <a:gd name="T22" fmla="*/ 1 w 712"/>
                <a:gd name="T23" fmla="*/ 1 h 856"/>
                <a:gd name="T24" fmla="*/ 1 w 712"/>
                <a:gd name="T25" fmla="*/ 1 h 856"/>
                <a:gd name="T26" fmla="*/ 1 w 712"/>
                <a:gd name="T27" fmla="*/ 0 h 856"/>
                <a:gd name="T28" fmla="*/ 1 w 712"/>
                <a:gd name="T29" fmla="*/ 1 h 856"/>
                <a:gd name="T30" fmla="*/ 1 w 712"/>
                <a:gd name="T31" fmla="*/ 1 h 856"/>
                <a:gd name="T32" fmla="*/ 1 w 712"/>
                <a:gd name="T33" fmla="*/ 1 h 856"/>
                <a:gd name="T34" fmla="*/ 1 w 712"/>
                <a:gd name="T35" fmla="*/ 1 h 856"/>
                <a:gd name="T36" fmla="*/ 1 w 712"/>
                <a:gd name="T37" fmla="*/ 1 h 856"/>
                <a:gd name="T38" fmla="*/ 1 w 712"/>
                <a:gd name="T39" fmla="*/ 1 h 856"/>
                <a:gd name="T40" fmla="*/ 1 w 712"/>
                <a:gd name="T41" fmla="*/ 1 h 856"/>
                <a:gd name="T42" fmla="*/ 1 w 712"/>
                <a:gd name="T43" fmla="*/ 1 h 856"/>
                <a:gd name="T44" fmla="*/ 1 w 712"/>
                <a:gd name="T45" fmla="*/ 1 h 856"/>
                <a:gd name="T46" fmla="*/ 1 w 712"/>
                <a:gd name="T47" fmla="*/ 1 h 856"/>
                <a:gd name="T48" fmla="*/ 1 w 712"/>
                <a:gd name="T49" fmla="*/ 1 h 856"/>
                <a:gd name="T50" fmla="*/ 1 w 712"/>
                <a:gd name="T51" fmla="*/ 1 h 856"/>
                <a:gd name="T52" fmla="*/ 1 w 712"/>
                <a:gd name="T53" fmla="*/ 1 h 856"/>
                <a:gd name="T54" fmla="*/ 1 w 712"/>
                <a:gd name="T55" fmla="*/ 1 h 856"/>
                <a:gd name="T56" fmla="*/ 1 w 712"/>
                <a:gd name="T57" fmla="*/ 1 h 856"/>
                <a:gd name="T58" fmla="*/ 1 w 712"/>
                <a:gd name="T59" fmla="*/ 1 h 856"/>
                <a:gd name="T60" fmla="*/ 1 w 712"/>
                <a:gd name="T61" fmla="*/ 1 h 856"/>
                <a:gd name="T62" fmla="*/ 1 w 712"/>
                <a:gd name="T63" fmla="*/ 1 h 856"/>
                <a:gd name="T64" fmla="*/ 1 w 712"/>
                <a:gd name="T65" fmla="*/ 1 h 856"/>
                <a:gd name="T66" fmla="*/ 1 w 712"/>
                <a:gd name="T67" fmla="*/ 1 h 856"/>
                <a:gd name="T68" fmla="*/ 1 w 712"/>
                <a:gd name="T69" fmla="*/ 1 h 856"/>
                <a:gd name="T70" fmla="*/ 1 w 712"/>
                <a:gd name="T71" fmla="*/ 1 h 856"/>
                <a:gd name="T72" fmla="*/ 1 w 712"/>
                <a:gd name="T73" fmla="*/ 1 h 856"/>
                <a:gd name="T74" fmla="*/ 1 w 712"/>
                <a:gd name="T75" fmla="*/ 1 h 856"/>
                <a:gd name="T76" fmla="*/ 1 w 712"/>
                <a:gd name="T77" fmla="*/ 1 h 856"/>
                <a:gd name="T78" fmla="*/ 1 w 712"/>
                <a:gd name="T79" fmla="*/ 1 h 856"/>
                <a:gd name="T80" fmla="*/ 1 w 712"/>
                <a:gd name="T81" fmla="*/ 1 h 856"/>
                <a:gd name="T82" fmla="*/ 1 w 712"/>
                <a:gd name="T83" fmla="*/ 1 h 856"/>
                <a:gd name="T84" fmla="*/ 1 w 712"/>
                <a:gd name="T85" fmla="*/ 1 h 856"/>
                <a:gd name="T86" fmla="*/ 1 w 712"/>
                <a:gd name="T87" fmla="*/ 1 h 856"/>
                <a:gd name="T88" fmla="*/ 1 w 712"/>
                <a:gd name="T89" fmla="*/ 1 h 856"/>
                <a:gd name="T90" fmla="*/ 1 w 712"/>
                <a:gd name="T91" fmla="*/ 1 h 856"/>
                <a:gd name="T92" fmla="*/ 1 w 712"/>
                <a:gd name="T93" fmla="*/ 1 h 85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712" h="856">
                  <a:moveTo>
                    <a:pt x="0" y="507"/>
                  </a:moveTo>
                  <a:lnTo>
                    <a:pt x="0" y="486"/>
                  </a:lnTo>
                  <a:lnTo>
                    <a:pt x="2" y="438"/>
                  </a:lnTo>
                  <a:lnTo>
                    <a:pt x="12" y="376"/>
                  </a:lnTo>
                  <a:lnTo>
                    <a:pt x="33" y="316"/>
                  </a:lnTo>
                  <a:lnTo>
                    <a:pt x="36" y="311"/>
                  </a:lnTo>
                  <a:lnTo>
                    <a:pt x="43" y="297"/>
                  </a:lnTo>
                  <a:lnTo>
                    <a:pt x="55" y="277"/>
                  </a:lnTo>
                  <a:lnTo>
                    <a:pt x="71" y="252"/>
                  </a:lnTo>
                  <a:lnTo>
                    <a:pt x="88" y="225"/>
                  </a:lnTo>
                  <a:lnTo>
                    <a:pt x="108" y="199"/>
                  </a:lnTo>
                  <a:lnTo>
                    <a:pt x="131" y="173"/>
                  </a:lnTo>
                  <a:lnTo>
                    <a:pt x="153" y="153"/>
                  </a:lnTo>
                  <a:lnTo>
                    <a:pt x="160" y="148"/>
                  </a:lnTo>
                  <a:lnTo>
                    <a:pt x="179" y="132"/>
                  </a:lnTo>
                  <a:lnTo>
                    <a:pt x="208" y="110"/>
                  </a:lnTo>
                  <a:lnTo>
                    <a:pt x="242" y="84"/>
                  </a:lnTo>
                  <a:lnTo>
                    <a:pt x="282" y="58"/>
                  </a:lnTo>
                  <a:lnTo>
                    <a:pt x="323" y="34"/>
                  </a:lnTo>
                  <a:lnTo>
                    <a:pt x="363" y="15"/>
                  </a:lnTo>
                  <a:lnTo>
                    <a:pt x="397" y="5"/>
                  </a:lnTo>
                  <a:lnTo>
                    <a:pt x="404" y="5"/>
                  </a:lnTo>
                  <a:lnTo>
                    <a:pt x="421" y="5"/>
                  </a:lnTo>
                  <a:lnTo>
                    <a:pt x="445" y="3"/>
                  </a:lnTo>
                  <a:lnTo>
                    <a:pt x="476" y="2"/>
                  </a:lnTo>
                  <a:lnTo>
                    <a:pt x="507" y="2"/>
                  </a:lnTo>
                  <a:lnTo>
                    <a:pt x="538" y="0"/>
                  </a:lnTo>
                  <a:lnTo>
                    <a:pt x="564" y="0"/>
                  </a:lnTo>
                  <a:lnTo>
                    <a:pt x="583" y="0"/>
                  </a:lnTo>
                  <a:lnTo>
                    <a:pt x="585" y="9"/>
                  </a:lnTo>
                  <a:lnTo>
                    <a:pt x="585" y="33"/>
                  </a:lnTo>
                  <a:lnTo>
                    <a:pt x="576" y="72"/>
                  </a:lnTo>
                  <a:lnTo>
                    <a:pt x="554" y="129"/>
                  </a:lnTo>
                  <a:lnTo>
                    <a:pt x="550" y="136"/>
                  </a:lnTo>
                  <a:lnTo>
                    <a:pt x="540" y="155"/>
                  </a:lnTo>
                  <a:lnTo>
                    <a:pt x="524" y="184"/>
                  </a:lnTo>
                  <a:lnTo>
                    <a:pt x="504" y="218"/>
                  </a:lnTo>
                  <a:lnTo>
                    <a:pt x="478" y="256"/>
                  </a:lnTo>
                  <a:lnTo>
                    <a:pt x="449" y="295"/>
                  </a:lnTo>
                  <a:lnTo>
                    <a:pt x="416" y="330"/>
                  </a:lnTo>
                  <a:lnTo>
                    <a:pt x="382" y="359"/>
                  </a:lnTo>
                  <a:lnTo>
                    <a:pt x="377" y="362"/>
                  </a:lnTo>
                  <a:lnTo>
                    <a:pt x="359" y="373"/>
                  </a:lnTo>
                  <a:lnTo>
                    <a:pt x="337" y="386"/>
                  </a:lnTo>
                  <a:lnTo>
                    <a:pt x="310" y="404"/>
                  </a:lnTo>
                  <a:lnTo>
                    <a:pt x="280" y="423"/>
                  </a:lnTo>
                  <a:lnTo>
                    <a:pt x="251" y="440"/>
                  </a:lnTo>
                  <a:lnTo>
                    <a:pt x="225" y="454"/>
                  </a:lnTo>
                  <a:lnTo>
                    <a:pt x="205" y="464"/>
                  </a:lnTo>
                  <a:lnTo>
                    <a:pt x="397" y="531"/>
                  </a:lnTo>
                  <a:lnTo>
                    <a:pt x="402" y="533"/>
                  </a:lnTo>
                  <a:lnTo>
                    <a:pt x="418" y="536"/>
                  </a:lnTo>
                  <a:lnTo>
                    <a:pt x="440" y="543"/>
                  </a:lnTo>
                  <a:lnTo>
                    <a:pt x="468" y="553"/>
                  </a:lnTo>
                  <a:lnTo>
                    <a:pt x="499" y="563"/>
                  </a:lnTo>
                  <a:lnTo>
                    <a:pt x="528" y="577"/>
                  </a:lnTo>
                  <a:lnTo>
                    <a:pt x="555" y="591"/>
                  </a:lnTo>
                  <a:lnTo>
                    <a:pt x="578" y="606"/>
                  </a:lnTo>
                  <a:lnTo>
                    <a:pt x="581" y="610"/>
                  </a:lnTo>
                  <a:lnTo>
                    <a:pt x="592" y="622"/>
                  </a:lnTo>
                  <a:lnTo>
                    <a:pt x="607" y="641"/>
                  </a:lnTo>
                  <a:lnTo>
                    <a:pt x="628" y="665"/>
                  </a:lnTo>
                  <a:lnTo>
                    <a:pt x="648" y="696"/>
                  </a:lnTo>
                  <a:lnTo>
                    <a:pt x="671" y="732"/>
                  </a:lnTo>
                  <a:lnTo>
                    <a:pt x="693" y="771"/>
                  </a:lnTo>
                  <a:lnTo>
                    <a:pt x="712" y="816"/>
                  </a:lnTo>
                  <a:lnTo>
                    <a:pt x="707" y="818"/>
                  </a:lnTo>
                  <a:lnTo>
                    <a:pt x="693" y="823"/>
                  </a:lnTo>
                  <a:lnTo>
                    <a:pt x="669" y="831"/>
                  </a:lnTo>
                  <a:lnTo>
                    <a:pt x="641" y="838"/>
                  </a:lnTo>
                  <a:lnTo>
                    <a:pt x="607" y="847"/>
                  </a:lnTo>
                  <a:lnTo>
                    <a:pt x="567" y="854"/>
                  </a:lnTo>
                  <a:lnTo>
                    <a:pt x="528" y="856"/>
                  </a:lnTo>
                  <a:lnTo>
                    <a:pt x="487" y="856"/>
                  </a:lnTo>
                  <a:lnTo>
                    <a:pt x="480" y="854"/>
                  </a:lnTo>
                  <a:lnTo>
                    <a:pt x="459" y="850"/>
                  </a:lnTo>
                  <a:lnTo>
                    <a:pt x="428" y="842"/>
                  </a:lnTo>
                  <a:lnTo>
                    <a:pt x="392" y="831"/>
                  </a:lnTo>
                  <a:lnTo>
                    <a:pt x="351" y="816"/>
                  </a:lnTo>
                  <a:lnTo>
                    <a:pt x="310" y="799"/>
                  </a:lnTo>
                  <a:lnTo>
                    <a:pt x="272" y="776"/>
                  </a:lnTo>
                  <a:lnTo>
                    <a:pt x="239" y="749"/>
                  </a:lnTo>
                  <a:lnTo>
                    <a:pt x="234" y="746"/>
                  </a:lnTo>
                  <a:lnTo>
                    <a:pt x="224" y="737"/>
                  </a:lnTo>
                  <a:lnTo>
                    <a:pt x="205" y="722"/>
                  </a:lnTo>
                  <a:lnTo>
                    <a:pt x="184" y="703"/>
                  </a:lnTo>
                  <a:lnTo>
                    <a:pt x="160" y="680"/>
                  </a:lnTo>
                  <a:lnTo>
                    <a:pt x="138" y="653"/>
                  </a:lnTo>
                  <a:lnTo>
                    <a:pt x="115" y="624"/>
                  </a:lnTo>
                  <a:lnTo>
                    <a:pt x="96" y="593"/>
                  </a:lnTo>
                  <a:lnTo>
                    <a:pt x="89" y="586"/>
                  </a:lnTo>
                  <a:lnTo>
                    <a:pt x="76" y="567"/>
                  </a:lnTo>
                  <a:lnTo>
                    <a:pt x="62" y="541"/>
                  </a:lnTo>
                  <a:lnTo>
                    <a:pt x="53" y="512"/>
                  </a:lnTo>
                  <a:lnTo>
                    <a:pt x="0" y="5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65" name="Freeform 86"/>
            <p:cNvSpPr>
              <a:spLocks/>
            </p:cNvSpPr>
            <p:nvPr/>
          </p:nvSpPr>
          <p:spPr bwMode="auto">
            <a:xfrm>
              <a:off x="1674" y="2682"/>
              <a:ext cx="306" cy="137"/>
            </a:xfrm>
            <a:custGeom>
              <a:avLst/>
              <a:gdLst>
                <a:gd name="T0" fmla="*/ 1 w 612"/>
                <a:gd name="T1" fmla="*/ 1 h 273"/>
                <a:gd name="T2" fmla="*/ 1 w 612"/>
                <a:gd name="T3" fmla="*/ 1 h 273"/>
                <a:gd name="T4" fmla="*/ 1 w 612"/>
                <a:gd name="T5" fmla="*/ 1 h 273"/>
                <a:gd name="T6" fmla="*/ 1 w 612"/>
                <a:gd name="T7" fmla="*/ 1 h 273"/>
                <a:gd name="T8" fmla="*/ 1 w 612"/>
                <a:gd name="T9" fmla="*/ 1 h 273"/>
                <a:gd name="T10" fmla="*/ 1 w 612"/>
                <a:gd name="T11" fmla="*/ 1 h 273"/>
                <a:gd name="T12" fmla="*/ 1 w 612"/>
                <a:gd name="T13" fmla="*/ 1 h 273"/>
                <a:gd name="T14" fmla="*/ 1 w 612"/>
                <a:gd name="T15" fmla="*/ 1 h 273"/>
                <a:gd name="T16" fmla="*/ 1 w 612"/>
                <a:gd name="T17" fmla="*/ 0 h 273"/>
                <a:gd name="T18" fmla="*/ 1 w 612"/>
                <a:gd name="T19" fmla="*/ 1 h 273"/>
                <a:gd name="T20" fmla="*/ 1 w 612"/>
                <a:gd name="T21" fmla="*/ 1 h 273"/>
                <a:gd name="T22" fmla="*/ 1 w 612"/>
                <a:gd name="T23" fmla="*/ 1 h 273"/>
                <a:gd name="T24" fmla="*/ 1 w 612"/>
                <a:gd name="T25" fmla="*/ 1 h 273"/>
                <a:gd name="T26" fmla="*/ 1 w 612"/>
                <a:gd name="T27" fmla="*/ 1 h 273"/>
                <a:gd name="T28" fmla="*/ 1 w 612"/>
                <a:gd name="T29" fmla="*/ 1 h 273"/>
                <a:gd name="T30" fmla="*/ 1 w 612"/>
                <a:gd name="T31" fmla="*/ 1 h 273"/>
                <a:gd name="T32" fmla="*/ 1 w 612"/>
                <a:gd name="T33" fmla="*/ 1 h 273"/>
                <a:gd name="T34" fmla="*/ 1 w 612"/>
                <a:gd name="T35" fmla="*/ 1 h 273"/>
                <a:gd name="T36" fmla="*/ 1 w 612"/>
                <a:gd name="T37" fmla="*/ 1 h 273"/>
                <a:gd name="T38" fmla="*/ 1 w 612"/>
                <a:gd name="T39" fmla="*/ 1 h 273"/>
                <a:gd name="T40" fmla="*/ 1 w 612"/>
                <a:gd name="T41" fmla="*/ 1 h 273"/>
                <a:gd name="T42" fmla="*/ 1 w 612"/>
                <a:gd name="T43" fmla="*/ 1 h 273"/>
                <a:gd name="T44" fmla="*/ 1 w 612"/>
                <a:gd name="T45" fmla="*/ 1 h 273"/>
                <a:gd name="T46" fmla="*/ 1 w 612"/>
                <a:gd name="T47" fmla="*/ 1 h 273"/>
                <a:gd name="T48" fmla="*/ 1 w 612"/>
                <a:gd name="T49" fmla="*/ 1 h 273"/>
                <a:gd name="T50" fmla="*/ 1 w 612"/>
                <a:gd name="T51" fmla="*/ 1 h 273"/>
                <a:gd name="T52" fmla="*/ 1 w 612"/>
                <a:gd name="T53" fmla="*/ 1 h 273"/>
                <a:gd name="T54" fmla="*/ 1 w 612"/>
                <a:gd name="T55" fmla="*/ 1 h 273"/>
                <a:gd name="T56" fmla="*/ 1 w 612"/>
                <a:gd name="T57" fmla="*/ 1 h 273"/>
                <a:gd name="T58" fmla="*/ 1 w 612"/>
                <a:gd name="T59" fmla="*/ 1 h 273"/>
                <a:gd name="T60" fmla="*/ 1 w 612"/>
                <a:gd name="T61" fmla="*/ 1 h 273"/>
                <a:gd name="T62" fmla="*/ 0 w 612"/>
                <a:gd name="T63" fmla="*/ 1 h 27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612" h="273">
                  <a:moveTo>
                    <a:pt x="0" y="177"/>
                  </a:moveTo>
                  <a:lnTo>
                    <a:pt x="38" y="152"/>
                  </a:lnTo>
                  <a:lnTo>
                    <a:pt x="39" y="149"/>
                  </a:lnTo>
                  <a:lnTo>
                    <a:pt x="48" y="140"/>
                  </a:lnTo>
                  <a:lnTo>
                    <a:pt x="60" y="128"/>
                  </a:lnTo>
                  <a:lnTo>
                    <a:pt x="76" y="113"/>
                  </a:lnTo>
                  <a:lnTo>
                    <a:pt x="98" y="94"/>
                  </a:lnTo>
                  <a:lnTo>
                    <a:pt x="122" y="77"/>
                  </a:lnTo>
                  <a:lnTo>
                    <a:pt x="153" y="58"/>
                  </a:lnTo>
                  <a:lnTo>
                    <a:pt x="186" y="42"/>
                  </a:lnTo>
                  <a:lnTo>
                    <a:pt x="191" y="41"/>
                  </a:lnTo>
                  <a:lnTo>
                    <a:pt x="204" y="34"/>
                  </a:lnTo>
                  <a:lnTo>
                    <a:pt x="227" y="27"/>
                  </a:lnTo>
                  <a:lnTo>
                    <a:pt x="253" y="18"/>
                  </a:lnTo>
                  <a:lnTo>
                    <a:pt x="284" y="10"/>
                  </a:lnTo>
                  <a:lnTo>
                    <a:pt x="316" y="3"/>
                  </a:lnTo>
                  <a:lnTo>
                    <a:pt x="347" y="0"/>
                  </a:lnTo>
                  <a:lnTo>
                    <a:pt x="378" y="0"/>
                  </a:lnTo>
                  <a:lnTo>
                    <a:pt x="383" y="0"/>
                  </a:lnTo>
                  <a:lnTo>
                    <a:pt x="397" y="1"/>
                  </a:lnTo>
                  <a:lnTo>
                    <a:pt x="419" y="5"/>
                  </a:lnTo>
                  <a:lnTo>
                    <a:pt x="445" y="12"/>
                  </a:lnTo>
                  <a:lnTo>
                    <a:pt x="473" y="20"/>
                  </a:lnTo>
                  <a:lnTo>
                    <a:pt x="502" y="34"/>
                  </a:lnTo>
                  <a:lnTo>
                    <a:pt x="529" y="53"/>
                  </a:lnTo>
                  <a:lnTo>
                    <a:pt x="554" y="77"/>
                  </a:lnTo>
                  <a:lnTo>
                    <a:pt x="612" y="158"/>
                  </a:lnTo>
                  <a:lnTo>
                    <a:pt x="610" y="159"/>
                  </a:lnTo>
                  <a:lnTo>
                    <a:pt x="605" y="166"/>
                  </a:lnTo>
                  <a:lnTo>
                    <a:pt x="595" y="175"/>
                  </a:lnTo>
                  <a:lnTo>
                    <a:pt x="583" y="185"/>
                  </a:lnTo>
                  <a:lnTo>
                    <a:pt x="567" y="197"/>
                  </a:lnTo>
                  <a:lnTo>
                    <a:pt x="547" y="211"/>
                  </a:lnTo>
                  <a:lnTo>
                    <a:pt x="524" y="223"/>
                  </a:lnTo>
                  <a:lnTo>
                    <a:pt x="497" y="235"/>
                  </a:lnTo>
                  <a:lnTo>
                    <a:pt x="492" y="237"/>
                  </a:lnTo>
                  <a:lnTo>
                    <a:pt x="478" y="240"/>
                  </a:lnTo>
                  <a:lnTo>
                    <a:pt x="456" y="247"/>
                  </a:lnTo>
                  <a:lnTo>
                    <a:pt x="430" y="254"/>
                  </a:lnTo>
                  <a:lnTo>
                    <a:pt x="400" y="261"/>
                  </a:lnTo>
                  <a:lnTo>
                    <a:pt x="370" y="268"/>
                  </a:lnTo>
                  <a:lnTo>
                    <a:pt x="340" y="271"/>
                  </a:lnTo>
                  <a:lnTo>
                    <a:pt x="315" y="273"/>
                  </a:lnTo>
                  <a:lnTo>
                    <a:pt x="309" y="273"/>
                  </a:lnTo>
                  <a:lnTo>
                    <a:pt x="296" y="271"/>
                  </a:lnTo>
                  <a:lnTo>
                    <a:pt x="275" y="269"/>
                  </a:lnTo>
                  <a:lnTo>
                    <a:pt x="249" y="264"/>
                  </a:lnTo>
                  <a:lnTo>
                    <a:pt x="220" y="257"/>
                  </a:lnTo>
                  <a:lnTo>
                    <a:pt x="187" y="249"/>
                  </a:lnTo>
                  <a:lnTo>
                    <a:pt x="153" y="235"/>
                  </a:lnTo>
                  <a:lnTo>
                    <a:pt x="120" y="219"/>
                  </a:lnTo>
                  <a:lnTo>
                    <a:pt x="118" y="218"/>
                  </a:lnTo>
                  <a:lnTo>
                    <a:pt x="117" y="216"/>
                  </a:lnTo>
                  <a:lnTo>
                    <a:pt x="112" y="213"/>
                  </a:lnTo>
                  <a:lnTo>
                    <a:pt x="105" y="207"/>
                  </a:lnTo>
                  <a:lnTo>
                    <a:pt x="96" y="201"/>
                  </a:lnTo>
                  <a:lnTo>
                    <a:pt x="88" y="194"/>
                  </a:lnTo>
                  <a:lnTo>
                    <a:pt x="77" y="185"/>
                  </a:lnTo>
                  <a:lnTo>
                    <a:pt x="67" y="177"/>
                  </a:lnTo>
                  <a:lnTo>
                    <a:pt x="63" y="175"/>
                  </a:lnTo>
                  <a:lnTo>
                    <a:pt x="53" y="173"/>
                  </a:lnTo>
                  <a:lnTo>
                    <a:pt x="39" y="177"/>
                  </a:lnTo>
                  <a:lnTo>
                    <a:pt x="19" y="192"/>
                  </a:lnTo>
                  <a:lnTo>
                    <a:pt x="0" y="17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66" name="Freeform 87"/>
            <p:cNvSpPr>
              <a:spLocks/>
            </p:cNvSpPr>
            <p:nvPr/>
          </p:nvSpPr>
          <p:spPr bwMode="auto">
            <a:xfrm>
              <a:off x="1533" y="2657"/>
              <a:ext cx="48" cy="109"/>
            </a:xfrm>
            <a:custGeom>
              <a:avLst/>
              <a:gdLst>
                <a:gd name="T0" fmla="*/ 0 w 96"/>
                <a:gd name="T1" fmla="*/ 0 h 220"/>
                <a:gd name="T2" fmla="*/ 1 w 96"/>
                <a:gd name="T3" fmla="*/ 0 h 220"/>
                <a:gd name="T4" fmla="*/ 1 w 96"/>
                <a:gd name="T5" fmla="*/ 0 h 220"/>
                <a:gd name="T6" fmla="*/ 1 w 96"/>
                <a:gd name="T7" fmla="*/ 0 h 220"/>
                <a:gd name="T8" fmla="*/ 1 w 96"/>
                <a:gd name="T9" fmla="*/ 0 h 220"/>
                <a:gd name="T10" fmla="*/ 1 w 96"/>
                <a:gd name="T11" fmla="*/ 0 h 220"/>
                <a:gd name="T12" fmla="*/ 1 w 96"/>
                <a:gd name="T13" fmla="*/ 0 h 220"/>
                <a:gd name="T14" fmla="*/ 1 w 96"/>
                <a:gd name="T15" fmla="*/ 0 h 220"/>
                <a:gd name="T16" fmla="*/ 1 w 96"/>
                <a:gd name="T17" fmla="*/ 0 h 220"/>
                <a:gd name="T18" fmla="*/ 1 w 96"/>
                <a:gd name="T19" fmla="*/ 0 h 220"/>
                <a:gd name="T20" fmla="*/ 1 w 96"/>
                <a:gd name="T21" fmla="*/ 0 h 220"/>
                <a:gd name="T22" fmla="*/ 0 w 96"/>
                <a:gd name="T23" fmla="*/ 0 h 2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6" h="220">
                  <a:moveTo>
                    <a:pt x="0" y="220"/>
                  </a:moveTo>
                  <a:lnTo>
                    <a:pt x="96" y="110"/>
                  </a:lnTo>
                  <a:lnTo>
                    <a:pt x="96" y="0"/>
                  </a:lnTo>
                  <a:lnTo>
                    <a:pt x="94" y="3"/>
                  </a:lnTo>
                  <a:lnTo>
                    <a:pt x="88" y="12"/>
                  </a:lnTo>
                  <a:lnTo>
                    <a:pt x="79" y="24"/>
                  </a:lnTo>
                  <a:lnTo>
                    <a:pt x="69" y="40"/>
                  </a:lnTo>
                  <a:lnTo>
                    <a:pt x="57" y="57"/>
                  </a:lnTo>
                  <a:lnTo>
                    <a:pt x="45" y="77"/>
                  </a:lnTo>
                  <a:lnTo>
                    <a:pt x="34" y="96"/>
                  </a:lnTo>
                  <a:lnTo>
                    <a:pt x="24" y="115"/>
                  </a:lnTo>
                  <a:lnTo>
                    <a:pt x="0" y="22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67" name="Freeform 88"/>
            <p:cNvSpPr>
              <a:spLocks/>
            </p:cNvSpPr>
            <p:nvPr/>
          </p:nvSpPr>
          <p:spPr bwMode="auto">
            <a:xfrm>
              <a:off x="1597" y="2592"/>
              <a:ext cx="67" cy="98"/>
            </a:xfrm>
            <a:custGeom>
              <a:avLst/>
              <a:gdLst>
                <a:gd name="T0" fmla="*/ 1 w 134"/>
                <a:gd name="T1" fmla="*/ 1 h 196"/>
                <a:gd name="T2" fmla="*/ 0 w 134"/>
                <a:gd name="T3" fmla="*/ 1 h 196"/>
                <a:gd name="T4" fmla="*/ 1 w 134"/>
                <a:gd name="T5" fmla="*/ 1 h 196"/>
                <a:gd name="T6" fmla="*/ 1 w 134"/>
                <a:gd name="T7" fmla="*/ 1 h 196"/>
                <a:gd name="T8" fmla="*/ 1 w 134"/>
                <a:gd name="T9" fmla="*/ 1 h 196"/>
                <a:gd name="T10" fmla="*/ 1 w 134"/>
                <a:gd name="T11" fmla="*/ 1 h 196"/>
                <a:gd name="T12" fmla="*/ 1 w 134"/>
                <a:gd name="T13" fmla="*/ 1 h 196"/>
                <a:gd name="T14" fmla="*/ 1 w 134"/>
                <a:gd name="T15" fmla="*/ 1 h 196"/>
                <a:gd name="T16" fmla="*/ 1 w 134"/>
                <a:gd name="T17" fmla="*/ 1 h 196"/>
                <a:gd name="T18" fmla="*/ 1 w 134"/>
                <a:gd name="T19" fmla="*/ 1 h 196"/>
                <a:gd name="T20" fmla="*/ 1 w 134"/>
                <a:gd name="T21" fmla="*/ 0 h 196"/>
                <a:gd name="T22" fmla="*/ 1 w 134"/>
                <a:gd name="T23" fmla="*/ 1 h 196"/>
                <a:gd name="T24" fmla="*/ 1 w 134"/>
                <a:gd name="T25" fmla="*/ 1 h 1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34" h="196">
                  <a:moveTo>
                    <a:pt x="5" y="196"/>
                  </a:moveTo>
                  <a:lnTo>
                    <a:pt x="0" y="91"/>
                  </a:lnTo>
                  <a:lnTo>
                    <a:pt x="2" y="89"/>
                  </a:lnTo>
                  <a:lnTo>
                    <a:pt x="5" y="83"/>
                  </a:lnTo>
                  <a:lnTo>
                    <a:pt x="12" y="76"/>
                  </a:lnTo>
                  <a:lnTo>
                    <a:pt x="19" y="65"/>
                  </a:lnTo>
                  <a:lnTo>
                    <a:pt x="29" y="53"/>
                  </a:lnTo>
                  <a:lnTo>
                    <a:pt x="41" y="43"/>
                  </a:lnTo>
                  <a:lnTo>
                    <a:pt x="53" y="33"/>
                  </a:lnTo>
                  <a:lnTo>
                    <a:pt x="67" y="24"/>
                  </a:lnTo>
                  <a:lnTo>
                    <a:pt x="134" y="0"/>
                  </a:lnTo>
                  <a:lnTo>
                    <a:pt x="129" y="57"/>
                  </a:lnTo>
                  <a:lnTo>
                    <a:pt x="5" y="196"/>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68" name="Freeform 89"/>
            <p:cNvSpPr>
              <a:spLocks/>
            </p:cNvSpPr>
            <p:nvPr/>
          </p:nvSpPr>
          <p:spPr bwMode="auto">
            <a:xfrm>
              <a:off x="1683" y="2559"/>
              <a:ext cx="84" cy="57"/>
            </a:xfrm>
            <a:custGeom>
              <a:avLst/>
              <a:gdLst>
                <a:gd name="T0" fmla="*/ 0 w 167"/>
                <a:gd name="T1" fmla="*/ 0 h 115"/>
                <a:gd name="T2" fmla="*/ 1 w 167"/>
                <a:gd name="T3" fmla="*/ 0 h 115"/>
                <a:gd name="T4" fmla="*/ 1 w 167"/>
                <a:gd name="T5" fmla="*/ 0 h 115"/>
                <a:gd name="T6" fmla="*/ 1 w 167"/>
                <a:gd name="T7" fmla="*/ 0 h 115"/>
                <a:gd name="T8" fmla="*/ 1 w 167"/>
                <a:gd name="T9" fmla="*/ 0 h 115"/>
                <a:gd name="T10" fmla="*/ 1 w 167"/>
                <a:gd name="T11" fmla="*/ 0 h 115"/>
                <a:gd name="T12" fmla="*/ 1 w 167"/>
                <a:gd name="T13" fmla="*/ 0 h 115"/>
                <a:gd name="T14" fmla="*/ 1 w 167"/>
                <a:gd name="T15" fmla="*/ 0 h 115"/>
                <a:gd name="T16" fmla="*/ 1 w 167"/>
                <a:gd name="T17" fmla="*/ 0 h 115"/>
                <a:gd name="T18" fmla="*/ 1 w 167"/>
                <a:gd name="T19" fmla="*/ 0 h 115"/>
                <a:gd name="T20" fmla="*/ 0 w 167"/>
                <a:gd name="T21" fmla="*/ 0 h 11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67" h="115">
                  <a:moveTo>
                    <a:pt x="0" y="115"/>
                  </a:moveTo>
                  <a:lnTo>
                    <a:pt x="10" y="43"/>
                  </a:lnTo>
                  <a:lnTo>
                    <a:pt x="14" y="41"/>
                  </a:lnTo>
                  <a:lnTo>
                    <a:pt x="20" y="36"/>
                  </a:lnTo>
                  <a:lnTo>
                    <a:pt x="34" y="29"/>
                  </a:lnTo>
                  <a:lnTo>
                    <a:pt x="53" y="21"/>
                  </a:lnTo>
                  <a:lnTo>
                    <a:pt x="75" y="14"/>
                  </a:lnTo>
                  <a:lnTo>
                    <a:pt x="103" y="7"/>
                  </a:lnTo>
                  <a:lnTo>
                    <a:pt x="132" y="2"/>
                  </a:lnTo>
                  <a:lnTo>
                    <a:pt x="167" y="0"/>
                  </a:lnTo>
                  <a:lnTo>
                    <a:pt x="0" y="115"/>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69" name="Freeform 90"/>
            <p:cNvSpPr>
              <a:spLocks/>
            </p:cNvSpPr>
            <p:nvPr/>
          </p:nvSpPr>
          <p:spPr bwMode="auto">
            <a:xfrm>
              <a:off x="1719" y="2564"/>
              <a:ext cx="69" cy="54"/>
            </a:xfrm>
            <a:custGeom>
              <a:avLst/>
              <a:gdLst>
                <a:gd name="T0" fmla="*/ 0 w 138"/>
                <a:gd name="T1" fmla="*/ 0 h 109"/>
                <a:gd name="T2" fmla="*/ 1 w 138"/>
                <a:gd name="T3" fmla="*/ 0 h 109"/>
                <a:gd name="T4" fmla="*/ 1 w 138"/>
                <a:gd name="T5" fmla="*/ 0 h 109"/>
                <a:gd name="T6" fmla="*/ 1 w 138"/>
                <a:gd name="T7" fmla="*/ 0 h 109"/>
                <a:gd name="T8" fmla="*/ 1 w 138"/>
                <a:gd name="T9" fmla="*/ 0 h 109"/>
                <a:gd name="T10" fmla="*/ 1 w 138"/>
                <a:gd name="T11" fmla="*/ 0 h 109"/>
                <a:gd name="T12" fmla="*/ 0 w 138"/>
                <a:gd name="T13" fmla="*/ 0 h 10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8" h="109">
                  <a:moveTo>
                    <a:pt x="0" y="109"/>
                  </a:moveTo>
                  <a:lnTo>
                    <a:pt x="138" y="0"/>
                  </a:lnTo>
                  <a:lnTo>
                    <a:pt x="134" y="14"/>
                  </a:lnTo>
                  <a:lnTo>
                    <a:pt x="124" y="43"/>
                  </a:lnTo>
                  <a:lnTo>
                    <a:pt x="110" y="79"/>
                  </a:lnTo>
                  <a:lnTo>
                    <a:pt x="95" y="105"/>
                  </a:lnTo>
                  <a:lnTo>
                    <a:pt x="0" y="109"/>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70" name="Freeform 91"/>
            <p:cNvSpPr>
              <a:spLocks/>
            </p:cNvSpPr>
            <p:nvPr/>
          </p:nvSpPr>
          <p:spPr bwMode="auto">
            <a:xfrm>
              <a:off x="1652" y="2632"/>
              <a:ext cx="104" cy="41"/>
            </a:xfrm>
            <a:custGeom>
              <a:avLst/>
              <a:gdLst>
                <a:gd name="T0" fmla="*/ 1 w 206"/>
                <a:gd name="T1" fmla="*/ 0 h 81"/>
                <a:gd name="T2" fmla="*/ 1 w 206"/>
                <a:gd name="T3" fmla="*/ 0 h 81"/>
                <a:gd name="T4" fmla="*/ 1 w 206"/>
                <a:gd name="T5" fmla="*/ 1 h 81"/>
                <a:gd name="T6" fmla="*/ 1 w 206"/>
                <a:gd name="T7" fmla="*/ 1 h 81"/>
                <a:gd name="T8" fmla="*/ 1 w 206"/>
                <a:gd name="T9" fmla="*/ 1 h 81"/>
                <a:gd name="T10" fmla="*/ 1 w 206"/>
                <a:gd name="T11" fmla="*/ 1 h 81"/>
                <a:gd name="T12" fmla="*/ 1 w 206"/>
                <a:gd name="T13" fmla="*/ 1 h 81"/>
                <a:gd name="T14" fmla="*/ 1 w 206"/>
                <a:gd name="T15" fmla="*/ 1 h 81"/>
                <a:gd name="T16" fmla="*/ 1 w 206"/>
                <a:gd name="T17" fmla="*/ 1 h 81"/>
                <a:gd name="T18" fmla="*/ 1 w 206"/>
                <a:gd name="T19" fmla="*/ 1 h 81"/>
                <a:gd name="T20" fmla="*/ 0 w 206"/>
                <a:gd name="T21" fmla="*/ 1 h 81"/>
                <a:gd name="T22" fmla="*/ 1 w 206"/>
                <a:gd name="T23" fmla="*/ 0 h 8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06" h="81">
                  <a:moveTo>
                    <a:pt x="96" y="0"/>
                  </a:moveTo>
                  <a:lnTo>
                    <a:pt x="206" y="0"/>
                  </a:lnTo>
                  <a:lnTo>
                    <a:pt x="204" y="2"/>
                  </a:lnTo>
                  <a:lnTo>
                    <a:pt x="203" y="8"/>
                  </a:lnTo>
                  <a:lnTo>
                    <a:pt x="198" y="19"/>
                  </a:lnTo>
                  <a:lnTo>
                    <a:pt x="191" y="29"/>
                  </a:lnTo>
                  <a:lnTo>
                    <a:pt x="182" y="43"/>
                  </a:lnTo>
                  <a:lnTo>
                    <a:pt x="172" y="57"/>
                  </a:lnTo>
                  <a:lnTo>
                    <a:pt x="160" y="69"/>
                  </a:lnTo>
                  <a:lnTo>
                    <a:pt x="148" y="81"/>
                  </a:lnTo>
                  <a:lnTo>
                    <a:pt x="0" y="81"/>
                  </a:lnTo>
                  <a:lnTo>
                    <a:pt x="96" y="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71" name="Freeform 92"/>
            <p:cNvSpPr>
              <a:spLocks/>
            </p:cNvSpPr>
            <p:nvPr/>
          </p:nvSpPr>
          <p:spPr bwMode="auto">
            <a:xfrm>
              <a:off x="1605" y="2690"/>
              <a:ext cx="105" cy="35"/>
            </a:xfrm>
            <a:custGeom>
              <a:avLst/>
              <a:gdLst>
                <a:gd name="T0" fmla="*/ 1 w 210"/>
                <a:gd name="T1" fmla="*/ 0 h 70"/>
                <a:gd name="T2" fmla="*/ 1 w 210"/>
                <a:gd name="T3" fmla="*/ 0 h 70"/>
                <a:gd name="T4" fmla="*/ 1 w 210"/>
                <a:gd name="T5" fmla="*/ 1 h 70"/>
                <a:gd name="T6" fmla="*/ 1 w 210"/>
                <a:gd name="T7" fmla="*/ 1 h 70"/>
                <a:gd name="T8" fmla="*/ 1 w 210"/>
                <a:gd name="T9" fmla="*/ 1 h 70"/>
                <a:gd name="T10" fmla="*/ 1 w 210"/>
                <a:gd name="T11" fmla="*/ 1 h 70"/>
                <a:gd name="T12" fmla="*/ 1 w 210"/>
                <a:gd name="T13" fmla="*/ 1 h 70"/>
                <a:gd name="T14" fmla="*/ 1 w 210"/>
                <a:gd name="T15" fmla="*/ 1 h 70"/>
                <a:gd name="T16" fmla="*/ 1 w 210"/>
                <a:gd name="T17" fmla="*/ 1 h 70"/>
                <a:gd name="T18" fmla="*/ 1 w 210"/>
                <a:gd name="T19" fmla="*/ 1 h 70"/>
                <a:gd name="T20" fmla="*/ 0 w 210"/>
                <a:gd name="T21" fmla="*/ 1 h 70"/>
                <a:gd name="T22" fmla="*/ 1 w 210"/>
                <a:gd name="T23" fmla="*/ 0 h 7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10" h="70">
                  <a:moveTo>
                    <a:pt x="62" y="0"/>
                  </a:moveTo>
                  <a:lnTo>
                    <a:pt x="210" y="0"/>
                  </a:lnTo>
                  <a:lnTo>
                    <a:pt x="208" y="2"/>
                  </a:lnTo>
                  <a:lnTo>
                    <a:pt x="203" y="7"/>
                  </a:lnTo>
                  <a:lnTo>
                    <a:pt x="196" y="15"/>
                  </a:lnTo>
                  <a:lnTo>
                    <a:pt x="186" y="24"/>
                  </a:lnTo>
                  <a:lnTo>
                    <a:pt x="172" y="36"/>
                  </a:lnTo>
                  <a:lnTo>
                    <a:pt x="155" y="48"/>
                  </a:lnTo>
                  <a:lnTo>
                    <a:pt x="136" y="60"/>
                  </a:lnTo>
                  <a:lnTo>
                    <a:pt x="114" y="70"/>
                  </a:lnTo>
                  <a:lnTo>
                    <a:pt x="0" y="62"/>
                  </a:lnTo>
                  <a:lnTo>
                    <a:pt x="62" y="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72" name="Freeform 93"/>
            <p:cNvSpPr>
              <a:spLocks/>
            </p:cNvSpPr>
            <p:nvPr/>
          </p:nvSpPr>
          <p:spPr bwMode="auto">
            <a:xfrm>
              <a:off x="1554" y="2737"/>
              <a:ext cx="77" cy="46"/>
            </a:xfrm>
            <a:custGeom>
              <a:avLst/>
              <a:gdLst>
                <a:gd name="T0" fmla="*/ 1 w 153"/>
                <a:gd name="T1" fmla="*/ 0 h 92"/>
                <a:gd name="T2" fmla="*/ 1 w 153"/>
                <a:gd name="T3" fmla="*/ 1 h 92"/>
                <a:gd name="T4" fmla="*/ 1 w 153"/>
                <a:gd name="T5" fmla="*/ 1 h 92"/>
                <a:gd name="T6" fmla="*/ 1 w 153"/>
                <a:gd name="T7" fmla="*/ 1 h 92"/>
                <a:gd name="T8" fmla="*/ 1 w 153"/>
                <a:gd name="T9" fmla="*/ 1 h 92"/>
                <a:gd name="T10" fmla="*/ 1 w 153"/>
                <a:gd name="T11" fmla="*/ 1 h 92"/>
                <a:gd name="T12" fmla="*/ 1 w 153"/>
                <a:gd name="T13" fmla="*/ 1 h 92"/>
                <a:gd name="T14" fmla="*/ 1 w 153"/>
                <a:gd name="T15" fmla="*/ 1 h 92"/>
                <a:gd name="T16" fmla="*/ 1 w 153"/>
                <a:gd name="T17" fmla="*/ 1 h 92"/>
                <a:gd name="T18" fmla="*/ 0 w 153"/>
                <a:gd name="T19" fmla="*/ 1 h 92"/>
                <a:gd name="T20" fmla="*/ 1 w 153"/>
                <a:gd name="T21" fmla="*/ 0 h 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3" h="92">
                  <a:moveTo>
                    <a:pt x="53" y="0"/>
                  </a:moveTo>
                  <a:lnTo>
                    <a:pt x="153" y="16"/>
                  </a:lnTo>
                  <a:lnTo>
                    <a:pt x="151" y="19"/>
                  </a:lnTo>
                  <a:lnTo>
                    <a:pt x="143" y="26"/>
                  </a:lnTo>
                  <a:lnTo>
                    <a:pt x="131" y="37"/>
                  </a:lnTo>
                  <a:lnTo>
                    <a:pt x="115" y="49"/>
                  </a:lnTo>
                  <a:lnTo>
                    <a:pt x="93" y="62"/>
                  </a:lnTo>
                  <a:lnTo>
                    <a:pt x="67" y="74"/>
                  </a:lnTo>
                  <a:lnTo>
                    <a:pt x="36" y="85"/>
                  </a:lnTo>
                  <a:lnTo>
                    <a:pt x="0" y="92"/>
                  </a:lnTo>
                  <a:lnTo>
                    <a:pt x="53" y="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73" name="Freeform 94"/>
            <p:cNvSpPr>
              <a:spLocks/>
            </p:cNvSpPr>
            <p:nvPr/>
          </p:nvSpPr>
          <p:spPr bwMode="auto">
            <a:xfrm>
              <a:off x="1581" y="2802"/>
              <a:ext cx="145" cy="41"/>
            </a:xfrm>
            <a:custGeom>
              <a:avLst/>
              <a:gdLst>
                <a:gd name="T0" fmla="*/ 0 w 291"/>
                <a:gd name="T1" fmla="*/ 0 h 83"/>
                <a:gd name="T2" fmla="*/ 0 w 291"/>
                <a:gd name="T3" fmla="*/ 0 h 83"/>
                <a:gd name="T4" fmla="*/ 0 w 291"/>
                <a:gd name="T5" fmla="*/ 0 h 83"/>
                <a:gd name="T6" fmla="*/ 0 w 291"/>
                <a:gd name="T7" fmla="*/ 0 h 83"/>
                <a:gd name="T8" fmla="*/ 0 w 291"/>
                <a:gd name="T9" fmla="*/ 0 h 83"/>
                <a:gd name="T10" fmla="*/ 0 w 291"/>
                <a:gd name="T11" fmla="*/ 0 h 83"/>
                <a:gd name="T12" fmla="*/ 0 w 291"/>
                <a:gd name="T13" fmla="*/ 0 h 83"/>
                <a:gd name="T14" fmla="*/ 0 w 291"/>
                <a:gd name="T15" fmla="*/ 0 h 83"/>
                <a:gd name="T16" fmla="*/ 0 w 291"/>
                <a:gd name="T17" fmla="*/ 0 h 83"/>
                <a:gd name="T18" fmla="*/ 0 w 291"/>
                <a:gd name="T19" fmla="*/ 0 h 83"/>
                <a:gd name="T20" fmla="*/ 0 w 291"/>
                <a:gd name="T21" fmla="*/ 0 h 83"/>
                <a:gd name="T22" fmla="*/ 0 w 291"/>
                <a:gd name="T23" fmla="*/ 0 h 8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91" h="83">
                  <a:moveTo>
                    <a:pt x="0" y="0"/>
                  </a:moveTo>
                  <a:lnTo>
                    <a:pt x="7" y="0"/>
                  </a:lnTo>
                  <a:lnTo>
                    <a:pt x="28" y="0"/>
                  </a:lnTo>
                  <a:lnTo>
                    <a:pt x="57" y="2"/>
                  </a:lnTo>
                  <a:lnTo>
                    <a:pt x="93" y="6"/>
                  </a:lnTo>
                  <a:lnTo>
                    <a:pt x="136" y="11"/>
                  </a:lnTo>
                  <a:lnTo>
                    <a:pt x="179" y="19"/>
                  </a:lnTo>
                  <a:lnTo>
                    <a:pt x="222" y="31"/>
                  </a:lnTo>
                  <a:lnTo>
                    <a:pt x="263" y="48"/>
                  </a:lnTo>
                  <a:lnTo>
                    <a:pt x="291" y="62"/>
                  </a:lnTo>
                  <a:lnTo>
                    <a:pt x="167" y="83"/>
                  </a:lnTo>
                  <a:lnTo>
                    <a:pt x="0"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74" name="Freeform 95"/>
            <p:cNvSpPr>
              <a:spLocks/>
            </p:cNvSpPr>
            <p:nvPr/>
          </p:nvSpPr>
          <p:spPr bwMode="auto">
            <a:xfrm>
              <a:off x="1578" y="2819"/>
              <a:ext cx="50" cy="71"/>
            </a:xfrm>
            <a:custGeom>
              <a:avLst/>
              <a:gdLst>
                <a:gd name="T0" fmla="*/ 0 w 100"/>
                <a:gd name="T1" fmla="*/ 0 h 142"/>
                <a:gd name="T2" fmla="*/ 1 w 100"/>
                <a:gd name="T3" fmla="*/ 1 h 142"/>
                <a:gd name="T4" fmla="*/ 1 w 100"/>
                <a:gd name="T5" fmla="*/ 1 h 142"/>
                <a:gd name="T6" fmla="*/ 1 w 100"/>
                <a:gd name="T7" fmla="*/ 1 h 142"/>
                <a:gd name="T8" fmla="*/ 1 w 100"/>
                <a:gd name="T9" fmla="*/ 1 h 142"/>
                <a:gd name="T10" fmla="*/ 1 w 100"/>
                <a:gd name="T11" fmla="*/ 1 h 142"/>
                <a:gd name="T12" fmla="*/ 1 w 100"/>
                <a:gd name="T13" fmla="*/ 1 h 142"/>
                <a:gd name="T14" fmla="*/ 1 w 100"/>
                <a:gd name="T15" fmla="*/ 1 h 142"/>
                <a:gd name="T16" fmla="*/ 1 w 100"/>
                <a:gd name="T17" fmla="*/ 1 h 142"/>
                <a:gd name="T18" fmla="*/ 1 w 100"/>
                <a:gd name="T19" fmla="*/ 1 h 142"/>
                <a:gd name="T20" fmla="*/ 0 w 100"/>
                <a:gd name="T21" fmla="*/ 0 h 1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0" h="142">
                  <a:moveTo>
                    <a:pt x="0" y="0"/>
                  </a:moveTo>
                  <a:lnTo>
                    <a:pt x="100" y="67"/>
                  </a:lnTo>
                  <a:lnTo>
                    <a:pt x="100" y="142"/>
                  </a:lnTo>
                  <a:lnTo>
                    <a:pt x="96" y="141"/>
                  </a:lnTo>
                  <a:lnTo>
                    <a:pt x="88" y="132"/>
                  </a:lnTo>
                  <a:lnTo>
                    <a:pt x="76" y="122"/>
                  </a:lnTo>
                  <a:lnTo>
                    <a:pt x="60" y="105"/>
                  </a:lnTo>
                  <a:lnTo>
                    <a:pt x="45" y="86"/>
                  </a:lnTo>
                  <a:lnTo>
                    <a:pt x="27" y="60"/>
                  </a:lnTo>
                  <a:lnTo>
                    <a:pt x="12" y="32"/>
                  </a:lnTo>
                  <a:lnTo>
                    <a:pt x="0"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75" name="Freeform 96"/>
            <p:cNvSpPr>
              <a:spLocks/>
            </p:cNvSpPr>
            <p:nvPr/>
          </p:nvSpPr>
          <p:spPr bwMode="auto">
            <a:xfrm>
              <a:off x="1652" y="2857"/>
              <a:ext cx="43" cy="76"/>
            </a:xfrm>
            <a:custGeom>
              <a:avLst/>
              <a:gdLst>
                <a:gd name="T0" fmla="*/ 0 w 86"/>
                <a:gd name="T1" fmla="*/ 0 h 153"/>
                <a:gd name="T2" fmla="*/ 0 w 86"/>
                <a:gd name="T3" fmla="*/ 0 h 153"/>
                <a:gd name="T4" fmla="*/ 1 w 86"/>
                <a:gd name="T5" fmla="*/ 0 h 153"/>
                <a:gd name="T6" fmla="*/ 1 w 86"/>
                <a:gd name="T7" fmla="*/ 0 h 153"/>
                <a:gd name="T8" fmla="*/ 0 w 86"/>
                <a:gd name="T9" fmla="*/ 0 h 1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 h="153">
                  <a:moveTo>
                    <a:pt x="0" y="102"/>
                  </a:moveTo>
                  <a:lnTo>
                    <a:pt x="0" y="0"/>
                  </a:lnTo>
                  <a:lnTo>
                    <a:pt x="77" y="24"/>
                  </a:lnTo>
                  <a:lnTo>
                    <a:pt x="86" y="153"/>
                  </a:lnTo>
                  <a:lnTo>
                    <a:pt x="0" y="102"/>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76" name="Freeform 97"/>
            <p:cNvSpPr>
              <a:spLocks/>
            </p:cNvSpPr>
            <p:nvPr/>
          </p:nvSpPr>
          <p:spPr bwMode="auto">
            <a:xfrm>
              <a:off x="1707" y="2883"/>
              <a:ext cx="62" cy="65"/>
            </a:xfrm>
            <a:custGeom>
              <a:avLst/>
              <a:gdLst>
                <a:gd name="T0" fmla="*/ 0 w 124"/>
                <a:gd name="T1" fmla="*/ 0 h 128"/>
                <a:gd name="T2" fmla="*/ 1 w 124"/>
                <a:gd name="T3" fmla="*/ 1 h 128"/>
                <a:gd name="T4" fmla="*/ 1 w 124"/>
                <a:gd name="T5" fmla="*/ 1 h 128"/>
                <a:gd name="T6" fmla="*/ 1 w 124"/>
                <a:gd name="T7" fmla="*/ 1 h 128"/>
                <a:gd name="T8" fmla="*/ 1 w 124"/>
                <a:gd name="T9" fmla="*/ 1 h 128"/>
                <a:gd name="T10" fmla="*/ 1 w 124"/>
                <a:gd name="T11" fmla="*/ 1 h 128"/>
                <a:gd name="T12" fmla="*/ 1 w 124"/>
                <a:gd name="T13" fmla="*/ 1 h 128"/>
                <a:gd name="T14" fmla="*/ 1 w 124"/>
                <a:gd name="T15" fmla="*/ 1 h 128"/>
                <a:gd name="T16" fmla="*/ 1 w 124"/>
                <a:gd name="T17" fmla="*/ 1 h 128"/>
                <a:gd name="T18" fmla="*/ 1 w 124"/>
                <a:gd name="T19" fmla="*/ 1 h 128"/>
                <a:gd name="T20" fmla="*/ 1 w 124"/>
                <a:gd name="T21" fmla="*/ 1 h 128"/>
                <a:gd name="T22" fmla="*/ 0 w 124"/>
                <a:gd name="T23" fmla="*/ 0 h 12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4" h="128">
                  <a:moveTo>
                    <a:pt x="0" y="0"/>
                  </a:moveTo>
                  <a:lnTo>
                    <a:pt x="5" y="104"/>
                  </a:lnTo>
                  <a:lnTo>
                    <a:pt x="7" y="106"/>
                  </a:lnTo>
                  <a:lnTo>
                    <a:pt x="14" y="110"/>
                  </a:lnTo>
                  <a:lnTo>
                    <a:pt x="26" y="113"/>
                  </a:lnTo>
                  <a:lnTo>
                    <a:pt x="39" y="118"/>
                  </a:lnTo>
                  <a:lnTo>
                    <a:pt x="57" y="123"/>
                  </a:lnTo>
                  <a:lnTo>
                    <a:pt x="77" y="127"/>
                  </a:lnTo>
                  <a:lnTo>
                    <a:pt x="100" y="128"/>
                  </a:lnTo>
                  <a:lnTo>
                    <a:pt x="124" y="128"/>
                  </a:lnTo>
                  <a:lnTo>
                    <a:pt x="67" y="18"/>
                  </a:lnTo>
                  <a:lnTo>
                    <a:pt x="0"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77" name="Freeform 98"/>
            <p:cNvSpPr>
              <a:spLocks/>
            </p:cNvSpPr>
            <p:nvPr/>
          </p:nvSpPr>
          <p:spPr bwMode="auto">
            <a:xfrm>
              <a:off x="1772" y="2912"/>
              <a:ext cx="64" cy="37"/>
            </a:xfrm>
            <a:custGeom>
              <a:avLst/>
              <a:gdLst>
                <a:gd name="T0" fmla="*/ 0 w 129"/>
                <a:gd name="T1" fmla="*/ 0 h 74"/>
                <a:gd name="T2" fmla="*/ 0 w 129"/>
                <a:gd name="T3" fmla="*/ 1 h 74"/>
                <a:gd name="T4" fmla="*/ 0 w 129"/>
                <a:gd name="T5" fmla="*/ 1 h 74"/>
                <a:gd name="T6" fmla="*/ 0 w 129"/>
                <a:gd name="T7" fmla="*/ 1 h 74"/>
                <a:gd name="T8" fmla="*/ 0 w 129"/>
                <a:gd name="T9" fmla="*/ 1 h 74"/>
                <a:gd name="T10" fmla="*/ 0 w 129"/>
                <a:gd name="T11" fmla="*/ 1 h 74"/>
                <a:gd name="T12" fmla="*/ 0 w 129"/>
                <a:gd name="T13" fmla="*/ 1 h 74"/>
                <a:gd name="T14" fmla="*/ 0 w 129"/>
                <a:gd name="T15" fmla="*/ 1 h 74"/>
                <a:gd name="T16" fmla="*/ 0 w 129"/>
                <a:gd name="T17" fmla="*/ 1 h 74"/>
                <a:gd name="T18" fmla="*/ 0 w 129"/>
                <a:gd name="T19" fmla="*/ 1 h 74"/>
                <a:gd name="T20" fmla="*/ 0 w 129"/>
                <a:gd name="T21" fmla="*/ 1 h 74"/>
                <a:gd name="T22" fmla="*/ 0 w 129"/>
                <a:gd name="T23" fmla="*/ 1 h 74"/>
                <a:gd name="T24" fmla="*/ 0 w 129"/>
                <a:gd name="T25" fmla="*/ 1 h 74"/>
                <a:gd name="T26" fmla="*/ 0 w 129"/>
                <a:gd name="T27" fmla="*/ 1 h 74"/>
                <a:gd name="T28" fmla="*/ 0 w 129"/>
                <a:gd name="T29" fmla="*/ 1 h 74"/>
                <a:gd name="T30" fmla="*/ 0 w 129"/>
                <a:gd name="T31" fmla="*/ 1 h 74"/>
                <a:gd name="T32" fmla="*/ 0 w 129"/>
                <a:gd name="T33" fmla="*/ 1 h 74"/>
                <a:gd name="T34" fmla="*/ 0 w 129"/>
                <a:gd name="T35" fmla="*/ 0 h 7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29" h="74">
                  <a:moveTo>
                    <a:pt x="0" y="0"/>
                  </a:moveTo>
                  <a:lnTo>
                    <a:pt x="38" y="72"/>
                  </a:lnTo>
                  <a:lnTo>
                    <a:pt x="39" y="72"/>
                  </a:lnTo>
                  <a:lnTo>
                    <a:pt x="46" y="72"/>
                  </a:lnTo>
                  <a:lnTo>
                    <a:pt x="55" y="74"/>
                  </a:lnTo>
                  <a:lnTo>
                    <a:pt x="67" y="74"/>
                  </a:lnTo>
                  <a:lnTo>
                    <a:pt x="81" y="74"/>
                  </a:lnTo>
                  <a:lnTo>
                    <a:pt x="96" y="72"/>
                  </a:lnTo>
                  <a:lnTo>
                    <a:pt x="113" y="71"/>
                  </a:lnTo>
                  <a:lnTo>
                    <a:pt x="129" y="67"/>
                  </a:lnTo>
                  <a:lnTo>
                    <a:pt x="127" y="66"/>
                  </a:lnTo>
                  <a:lnTo>
                    <a:pt x="120" y="60"/>
                  </a:lnTo>
                  <a:lnTo>
                    <a:pt x="110" y="54"/>
                  </a:lnTo>
                  <a:lnTo>
                    <a:pt x="96" y="45"/>
                  </a:lnTo>
                  <a:lnTo>
                    <a:pt x="79" y="35"/>
                  </a:lnTo>
                  <a:lnTo>
                    <a:pt x="57" y="23"/>
                  </a:lnTo>
                  <a:lnTo>
                    <a:pt x="31" y="12"/>
                  </a:lnTo>
                  <a:lnTo>
                    <a:pt x="0"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78" name="Freeform 99"/>
            <p:cNvSpPr>
              <a:spLocks/>
            </p:cNvSpPr>
            <p:nvPr/>
          </p:nvSpPr>
          <p:spPr bwMode="auto">
            <a:xfrm>
              <a:off x="1710" y="2840"/>
              <a:ext cx="78" cy="38"/>
            </a:xfrm>
            <a:custGeom>
              <a:avLst/>
              <a:gdLst>
                <a:gd name="T0" fmla="*/ 0 w 157"/>
                <a:gd name="T1" fmla="*/ 1 h 75"/>
                <a:gd name="T2" fmla="*/ 0 w 157"/>
                <a:gd name="T3" fmla="*/ 0 h 75"/>
                <a:gd name="T4" fmla="*/ 0 w 157"/>
                <a:gd name="T5" fmla="*/ 1 h 75"/>
                <a:gd name="T6" fmla="*/ 0 w 157"/>
                <a:gd name="T7" fmla="*/ 1 h 75"/>
                <a:gd name="T8" fmla="*/ 0 w 157"/>
                <a:gd name="T9" fmla="*/ 1 h 75"/>
                <a:gd name="T10" fmla="*/ 0 w 157"/>
                <a:gd name="T11" fmla="*/ 1 h 75"/>
                <a:gd name="T12" fmla="*/ 0 w 157"/>
                <a:gd name="T13" fmla="*/ 1 h 75"/>
                <a:gd name="T14" fmla="*/ 0 w 157"/>
                <a:gd name="T15" fmla="*/ 1 h 75"/>
                <a:gd name="T16" fmla="*/ 0 w 157"/>
                <a:gd name="T17" fmla="*/ 1 h 75"/>
                <a:gd name="T18" fmla="*/ 0 w 157"/>
                <a:gd name="T19" fmla="*/ 1 h 75"/>
                <a:gd name="T20" fmla="*/ 0 w 157"/>
                <a:gd name="T21" fmla="*/ 1 h 75"/>
                <a:gd name="T22" fmla="*/ 0 w 157"/>
                <a:gd name="T23" fmla="*/ 1 h 7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7" h="75">
                  <a:moveTo>
                    <a:pt x="0" y="27"/>
                  </a:moveTo>
                  <a:lnTo>
                    <a:pt x="81" y="0"/>
                  </a:lnTo>
                  <a:lnTo>
                    <a:pt x="84" y="1"/>
                  </a:lnTo>
                  <a:lnTo>
                    <a:pt x="91" y="5"/>
                  </a:lnTo>
                  <a:lnTo>
                    <a:pt x="102" y="10"/>
                  </a:lnTo>
                  <a:lnTo>
                    <a:pt x="114" y="15"/>
                  </a:lnTo>
                  <a:lnTo>
                    <a:pt x="127" y="22"/>
                  </a:lnTo>
                  <a:lnTo>
                    <a:pt x="139" y="29"/>
                  </a:lnTo>
                  <a:lnTo>
                    <a:pt x="150" y="36"/>
                  </a:lnTo>
                  <a:lnTo>
                    <a:pt x="157" y="43"/>
                  </a:lnTo>
                  <a:lnTo>
                    <a:pt x="95" y="75"/>
                  </a:lnTo>
                  <a:lnTo>
                    <a:pt x="0" y="27"/>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79" name="Freeform 100"/>
            <p:cNvSpPr>
              <a:spLocks/>
            </p:cNvSpPr>
            <p:nvPr/>
          </p:nvSpPr>
          <p:spPr bwMode="auto">
            <a:xfrm>
              <a:off x="1779" y="2881"/>
              <a:ext cx="60" cy="37"/>
            </a:xfrm>
            <a:custGeom>
              <a:avLst/>
              <a:gdLst>
                <a:gd name="T0" fmla="*/ 0 w 120"/>
                <a:gd name="T1" fmla="*/ 0 h 76"/>
                <a:gd name="T2" fmla="*/ 1 w 120"/>
                <a:gd name="T3" fmla="*/ 0 h 76"/>
                <a:gd name="T4" fmla="*/ 1 w 120"/>
                <a:gd name="T5" fmla="*/ 0 h 76"/>
                <a:gd name="T6" fmla="*/ 1 w 120"/>
                <a:gd name="T7" fmla="*/ 0 h 76"/>
                <a:gd name="T8" fmla="*/ 1 w 120"/>
                <a:gd name="T9" fmla="*/ 0 h 76"/>
                <a:gd name="T10" fmla="*/ 1 w 120"/>
                <a:gd name="T11" fmla="*/ 0 h 76"/>
                <a:gd name="T12" fmla="*/ 1 w 120"/>
                <a:gd name="T13" fmla="*/ 0 h 76"/>
                <a:gd name="T14" fmla="*/ 1 w 120"/>
                <a:gd name="T15" fmla="*/ 0 h 76"/>
                <a:gd name="T16" fmla="*/ 1 w 120"/>
                <a:gd name="T17" fmla="*/ 0 h 76"/>
                <a:gd name="T18" fmla="*/ 1 w 120"/>
                <a:gd name="T19" fmla="*/ 0 h 76"/>
                <a:gd name="T20" fmla="*/ 0 w 120"/>
                <a:gd name="T21" fmla="*/ 0 h 7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0" h="76">
                  <a:moveTo>
                    <a:pt x="0" y="14"/>
                  </a:moveTo>
                  <a:lnTo>
                    <a:pt x="58" y="0"/>
                  </a:lnTo>
                  <a:lnTo>
                    <a:pt x="60" y="2"/>
                  </a:lnTo>
                  <a:lnTo>
                    <a:pt x="63" y="6"/>
                  </a:lnTo>
                  <a:lnTo>
                    <a:pt x="68" y="12"/>
                  </a:lnTo>
                  <a:lnTo>
                    <a:pt x="75" y="21"/>
                  </a:lnTo>
                  <a:lnTo>
                    <a:pt x="84" y="31"/>
                  </a:lnTo>
                  <a:lnTo>
                    <a:pt x="94" y="45"/>
                  </a:lnTo>
                  <a:lnTo>
                    <a:pt x="106" y="59"/>
                  </a:lnTo>
                  <a:lnTo>
                    <a:pt x="120" y="76"/>
                  </a:lnTo>
                  <a:lnTo>
                    <a:pt x="0" y="14"/>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80" name="Freeform 101"/>
            <p:cNvSpPr>
              <a:spLocks/>
            </p:cNvSpPr>
            <p:nvPr/>
          </p:nvSpPr>
          <p:spPr bwMode="auto">
            <a:xfrm>
              <a:off x="1729" y="2759"/>
              <a:ext cx="93" cy="41"/>
            </a:xfrm>
            <a:custGeom>
              <a:avLst/>
              <a:gdLst>
                <a:gd name="T0" fmla="*/ 0 w 186"/>
                <a:gd name="T1" fmla="*/ 0 h 83"/>
                <a:gd name="T2" fmla="*/ 1 w 186"/>
                <a:gd name="T3" fmla="*/ 0 h 83"/>
                <a:gd name="T4" fmla="*/ 1 w 186"/>
                <a:gd name="T5" fmla="*/ 0 h 83"/>
                <a:gd name="T6" fmla="*/ 1 w 186"/>
                <a:gd name="T7" fmla="*/ 0 h 83"/>
                <a:gd name="T8" fmla="*/ 1 w 186"/>
                <a:gd name="T9" fmla="*/ 0 h 83"/>
                <a:gd name="T10" fmla="*/ 1 w 186"/>
                <a:gd name="T11" fmla="*/ 0 h 83"/>
                <a:gd name="T12" fmla="*/ 1 w 186"/>
                <a:gd name="T13" fmla="*/ 0 h 83"/>
                <a:gd name="T14" fmla="*/ 1 w 186"/>
                <a:gd name="T15" fmla="*/ 0 h 83"/>
                <a:gd name="T16" fmla="*/ 1 w 186"/>
                <a:gd name="T17" fmla="*/ 0 h 83"/>
                <a:gd name="T18" fmla="*/ 1 w 186"/>
                <a:gd name="T19" fmla="*/ 0 h 83"/>
                <a:gd name="T20" fmla="*/ 0 w 186"/>
                <a:gd name="T21" fmla="*/ 0 h 8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86" h="83">
                  <a:moveTo>
                    <a:pt x="0" y="0"/>
                  </a:moveTo>
                  <a:lnTo>
                    <a:pt x="105" y="0"/>
                  </a:lnTo>
                  <a:lnTo>
                    <a:pt x="186" y="83"/>
                  </a:lnTo>
                  <a:lnTo>
                    <a:pt x="180" y="83"/>
                  </a:lnTo>
                  <a:lnTo>
                    <a:pt x="163" y="79"/>
                  </a:lnTo>
                  <a:lnTo>
                    <a:pt x="139" y="76"/>
                  </a:lnTo>
                  <a:lnTo>
                    <a:pt x="112" y="69"/>
                  </a:lnTo>
                  <a:lnTo>
                    <a:pt x="79" y="59"/>
                  </a:lnTo>
                  <a:lnTo>
                    <a:pt x="50" y="43"/>
                  </a:lnTo>
                  <a:lnTo>
                    <a:pt x="22" y="25"/>
                  </a:lnTo>
                  <a:lnTo>
                    <a:pt x="0"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81" name="Freeform 102"/>
            <p:cNvSpPr>
              <a:spLocks/>
            </p:cNvSpPr>
            <p:nvPr/>
          </p:nvSpPr>
          <p:spPr bwMode="auto">
            <a:xfrm>
              <a:off x="1818" y="2752"/>
              <a:ext cx="85" cy="40"/>
            </a:xfrm>
            <a:custGeom>
              <a:avLst/>
              <a:gdLst>
                <a:gd name="T0" fmla="*/ 0 w 172"/>
                <a:gd name="T1" fmla="*/ 1 h 80"/>
                <a:gd name="T2" fmla="*/ 0 w 172"/>
                <a:gd name="T3" fmla="*/ 0 h 80"/>
                <a:gd name="T4" fmla="*/ 0 w 172"/>
                <a:gd name="T5" fmla="*/ 1 h 80"/>
                <a:gd name="T6" fmla="*/ 0 w 172"/>
                <a:gd name="T7" fmla="*/ 1 h 80"/>
                <a:gd name="T8" fmla="*/ 0 w 172"/>
                <a:gd name="T9" fmla="*/ 1 h 80"/>
                <a:gd name="T10" fmla="*/ 0 w 172"/>
                <a:gd name="T11" fmla="*/ 1 h 80"/>
                <a:gd name="T12" fmla="*/ 0 w 172"/>
                <a:gd name="T13" fmla="*/ 1 h 80"/>
                <a:gd name="T14" fmla="*/ 0 w 172"/>
                <a:gd name="T15" fmla="*/ 1 h 80"/>
                <a:gd name="T16" fmla="*/ 0 w 172"/>
                <a:gd name="T17" fmla="*/ 1 h 80"/>
                <a:gd name="T18" fmla="*/ 0 w 172"/>
                <a:gd name="T19" fmla="*/ 1 h 80"/>
                <a:gd name="T20" fmla="*/ 0 w 172"/>
                <a:gd name="T21" fmla="*/ 1 h 80"/>
                <a:gd name="T22" fmla="*/ 0 w 172"/>
                <a:gd name="T23" fmla="*/ 1 h 80"/>
                <a:gd name="T24" fmla="*/ 0 w 172"/>
                <a:gd name="T25" fmla="*/ 1 h 80"/>
                <a:gd name="T26" fmla="*/ 0 w 172"/>
                <a:gd name="T27" fmla="*/ 1 h 80"/>
                <a:gd name="T28" fmla="*/ 0 w 172"/>
                <a:gd name="T29" fmla="*/ 1 h 80"/>
                <a:gd name="T30" fmla="*/ 0 w 172"/>
                <a:gd name="T31" fmla="*/ 1 h 80"/>
                <a:gd name="T32" fmla="*/ 0 w 172"/>
                <a:gd name="T33" fmla="*/ 1 h 80"/>
                <a:gd name="T34" fmla="*/ 0 w 172"/>
                <a:gd name="T35" fmla="*/ 1 h 80"/>
                <a:gd name="T36" fmla="*/ 0 w 172"/>
                <a:gd name="T37" fmla="*/ 1 h 8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72" h="80">
                  <a:moveTo>
                    <a:pt x="0" y="5"/>
                  </a:moveTo>
                  <a:lnTo>
                    <a:pt x="124" y="0"/>
                  </a:lnTo>
                  <a:lnTo>
                    <a:pt x="172" y="56"/>
                  </a:lnTo>
                  <a:lnTo>
                    <a:pt x="169" y="58"/>
                  </a:lnTo>
                  <a:lnTo>
                    <a:pt x="162" y="60"/>
                  </a:lnTo>
                  <a:lnTo>
                    <a:pt x="150" y="63"/>
                  </a:lnTo>
                  <a:lnTo>
                    <a:pt x="136" y="68"/>
                  </a:lnTo>
                  <a:lnTo>
                    <a:pt x="120" y="74"/>
                  </a:lnTo>
                  <a:lnTo>
                    <a:pt x="103" y="77"/>
                  </a:lnTo>
                  <a:lnTo>
                    <a:pt x="86" y="79"/>
                  </a:lnTo>
                  <a:lnTo>
                    <a:pt x="71" y="80"/>
                  </a:lnTo>
                  <a:lnTo>
                    <a:pt x="57" y="77"/>
                  </a:lnTo>
                  <a:lnTo>
                    <a:pt x="43" y="68"/>
                  </a:lnTo>
                  <a:lnTo>
                    <a:pt x="31" y="56"/>
                  </a:lnTo>
                  <a:lnTo>
                    <a:pt x="21" y="43"/>
                  </a:lnTo>
                  <a:lnTo>
                    <a:pt x="12" y="29"/>
                  </a:lnTo>
                  <a:lnTo>
                    <a:pt x="5" y="17"/>
                  </a:lnTo>
                  <a:lnTo>
                    <a:pt x="2" y="8"/>
                  </a:lnTo>
                  <a:lnTo>
                    <a:pt x="0" y="5"/>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82" name="Freeform 103"/>
            <p:cNvSpPr>
              <a:spLocks/>
            </p:cNvSpPr>
            <p:nvPr/>
          </p:nvSpPr>
          <p:spPr bwMode="auto">
            <a:xfrm>
              <a:off x="1903" y="2754"/>
              <a:ext cx="57" cy="17"/>
            </a:xfrm>
            <a:custGeom>
              <a:avLst/>
              <a:gdLst>
                <a:gd name="T0" fmla="*/ 0 w 113"/>
                <a:gd name="T1" fmla="*/ 0 h 33"/>
                <a:gd name="T2" fmla="*/ 1 w 113"/>
                <a:gd name="T3" fmla="*/ 1 h 33"/>
                <a:gd name="T4" fmla="*/ 1 w 113"/>
                <a:gd name="T5" fmla="*/ 1 h 33"/>
                <a:gd name="T6" fmla="*/ 0 w 113"/>
                <a:gd name="T7" fmla="*/ 0 h 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3" h="33">
                  <a:moveTo>
                    <a:pt x="0" y="0"/>
                  </a:moveTo>
                  <a:lnTo>
                    <a:pt x="33" y="33"/>
                  </a:lnTo>
                  <a:lnTo>
                    <a:pt x="113" y="5"/>
                  </a:lnTo>
                  <a:lnTo>
                    <a:pt x="0"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83" name="Freeform 104"/>
            <p:cNvSpPr>
              <a:spLocks/>
            </p:cNvSpPr>
            <p:nvPr/>
          </p:nvSpPr>
          <p:spPr bwMode="auto">
            <a:xfrm>
              <a:off x="1885" y="2704"/>
              <a:ext cx="52" cy="29"/>
            </a:xfrm>
            <a:custGeom>
              <a:avLst/>
              <a:gdLst>
                <a:gd name="T0" fmla="*/ 1 w 103"/>
                <a:gd name="T1" fmla="*/ 0 h 59"/>
                <a:gd name="T2" fmla="*/ 1 w 103"/>
                <a:gd name="T3" fmla="*/ 0 h 59"/>
                <a:gd name="T4" fmla="*/ 1 w 103"/>
                <a:gd name="T5" fmla="*/ 0 h 59"/>
                <a:gd name="T6" fmla="*/ 1 w 103"/>
                <a:gd name="T7" fmla="*/ 0 h 59"/>
                <a:gd name="T8" fmla="*/ 1 w 103"/>
                <a:gd name="T9" fmla="*/ 0 h 59"/>
                <a:gd name="T10" fmla="*/ 1 w 103"/>
                <a:gd name="T11" fmla="*/ 0 h 59"/>
                <a:gd name="T12" fmla="*/ 1 w 103"/>
                <a:gd name="T13" fmla="*/ 0 h 59"/>
                <a:gd name="T14" fmla="*/ 1 w 103"/>
                <a:gd name="T15" fmla="*/ 0 h 59"/>
                <a:gd name="T16" fmla="*/ 1 w 103"/>
                <a:gd name="T17" fmla="*/ 0 h 59"/>
                <a:gd name="T18" fmla="*/ 1 w 103"/>
                <a:gd name="T19" fmla="*/ 0 h 59"/>
                <a:gd name="T20" fmla="*/ 1 w 103"/>
                <a:gd name="T21" fmla="*/ 0 h 59"/>
                <a:gd name="T22" fmla="*/ 0 w 103"/>
                <a:gd name="T23" fmla="*/ 0 h 59"/>
                <a:gd name="T24" fmla="*/ 0 w 103"/>
                <a:gd name="T25" fmla="*/ 0 h 59"/>
                <a:gd name="T26" fmla="*/ 1 w 103"/>
                <a:gd name="T27" fmla="*/ 0 h 5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03" h="59">
                  <a:moveTo>
                    <a:pt x="2" y="59"/>
                  </a:moveTo>
                  <a:lnTo>
                    <a:pt x="103" y="49"/>
                  </a:lnTo>
                  <a:lnTo>
                    <a:pt x="101" y="47"/>
                  </a:lnTo>
                  <a:lnTo>
                    <a:pt x="96" y="42"/>
                  </a:lnTo>
                  <a:lnTo>
                    <a:pt x="89" y="37"/>
                  </a:lnTo>
                  <a:lnTo>
                    <a:pt x="79" y="28"/>
                  </a:lnTo>
                  <a:lnTo>
                    <a:pt x="67" y="19"/>
                  </a:lnTo>
                  <a:lnTo>
                    <a:pt x="53" y="13"/>
                  </a:lnTo>
                  <a:lnTo>
                    <a:pt x="39" y="6"/>
                  </a:lnTo>
                  <a:lnTo>
                    <a:pt x="26" y="0"/>
                  </a:lnTo>
                  <a:lnTo>
                    <a:pt x="7" y="6"/>
                  </a:lnTo>
                  <a:lnTo>
                    <a:pt x="0" y="26"/>
                  </a:lnTo>
                  <a:lnTo>
                    <a:pt x="0" y="49"/>
                  </a:lnTo>
                  <a:lnTo>
                    <a:pt x="2" y="59"/>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84" name="Freeform 105"/>
            <p:cNvSpPr>
              <a:spLocks/>
            </p:cNvSpPr>
            <p:nvPr/>
          </p:nvSpPr>
          <p:spPr bwMode="auto">
            <a:xfrm>
              <a:off x="1818" y="2699"/>
              <a:ext cx="56" cy="31"/>
            </a:xfrm>
            <a:custGeom>
              <a:avLst/>
              <a:gdLst>
                <a:gd name="T0" fmla="*/ 0 w 113"/>
                <a:gd name="T1" fmla="*/ 1 h 62"/>
                <a:gd name="T2" fmla="*/ 0 w 113"/>
                <a:gd name="T3" fmla="*/ 0 h 62"/>
                <a:gd name="T4" fmla="*/ 0 w 113"/>
                <a:gd name="T5" fmla="*/ 0 h 62"/>
                <a:gd name="T6" fmla="*/ 0 w 113"/>
                <a:gd name="T7" fmla="*/ 0 h 62"/>
                <a:gd name="T8" fmla="*/ 0 w 113"/>
                <a:gd name="T9" fmla="*/ 0 h 62"/>
                <a:gd name="T10" fmla="*/ 0 w 113"/>
                <a:gd name="T11" fmla="*/ 0 h 62"/>
                <a:gd name="T12" fmla="*/ 0 w 113"/>
                <a:gd name="T13" fmla="*/ 1 h 62"/>
                <a:gd name="T14" fmla="*/ 0 w 113"/>
                <a:gd name="T15" fmla="*/ 1 h 62"/>
                <a:gd name="T16" fmla="*/ 0 w 113"/>
                <a:gd name="T17" fmla="*/ 1 h 62"/>
                <a:gd name="T18" fmla="*/ 0 w 113"/>
                <a:gd name="T19" fmla="*/ 1 h 62"/>
                <a:gd name="T20" fmla="*/ 0 w 113"/>
                <a:gd name="T21" fmla="*/ 1 h 62"/>
                <a:gd name="T22" fmla="*/ 0 w 113"/>
                <a:gd name="T23" fmla="*/ 1 h 62"/>
                <a:gd name="T24" fmla="*/ 0 w 113"/>
                <a:gd name="T25" fmla="*/ 1 h 62"/>
                <a:gd name="T26" fmla="*/ 0 w 113"/>
                <a:gd name="T27" fmla="*/ 1 h 62"/>
                <a:gd name="T28" fmla="*/ 0 w 113"/>
                <a:gd name="T29" fmla="*/ 1 h 6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13" h="62">
                  <a:moveTo>
                    <a:pt x="81" y="62"/>
                  </a:moveTo>
                  <a:lnTo>
                    <a:pt x="113" y="0"/>
                  </a:lnTo>
                  <a:lnTo>
                    <a:pt x="112" y="0"/>
                  </a:lnTo>
                  <a:lnTo>
                    <a:pt x="105" y="0"/>
                  </a:lnTo>
                  <a:lnTo>
                    <a:pt x="96" y="0"/>
                  </a:lnTo>
                  <a:lnTo>
                    <a:pt x="86" y="0"/>
                  </a:lnTo>
                  <a:lnTo>
                    <a:pt x="74" y="2"/>
                  </a:lnTo>
                  <a:lnTo>
                    <a:pt x="60" y="3"/>
                  </a:lnTo>
                  <a:lnTo>
                    <a:pt x="46" y="7"/>
                  </a:lnTo>
                  <a:lnTo>
                    <a:pt x="33" y="14"/>
                  </a:lnTo>
                  <a:lnTo>
                    <a:pt x="14" y="29"/>
                  </a:lnTo>
                  <a:lnTo>
                    <a:pt x="3" y="43"/>
                  </a:lnTo>
                  <a:lnTo>
                    <a:pt x="0" y="53"/>
                  </a:lnTo>
                  <a:lnTo>
                    <a:pt x="0" y="57"/>
                  </a:lnTo>
                  <a:lnTo>
                    <a:pt x="81" y="62"/>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685" name="Freeform 106"/>
            <p:cNvSpPr>
              <a:spLocks/>
            </p:cNvSpPr>
            <p:nvPr/>
          </p:nvSpPr>
          <p:spPr bwMode="auto">
            <a:xfrm>
              <a:off x="1735" y="2704"/>
              <a:ext cx="73" cy="44"/>
            </a:xfrm>
            <a:custGeom>
              <a:avLst/>
              <a:gdLst>
                <a:gd name="T0" fmla="*/ 1 w 146"/>
                <a:gd name="T1" fmla="*/ 1 h 88"/>
                <a:gd name="T2" fmla="*/ 1 w 146"/>
                <a:gd name="T3" fmla="*/ 0 h 88"/>
                <a:gd name="T4" fmla="*/ 1 w 146"/>
                <a:gd name="T5" fmla="*/ 1 h 88"/>
                <a:gd name="T6" fmla="*/ 1 w 146"/>
                <a:gd name="T7" fmla="*/ 1 h 88"/>
                <a:gd name="T8" fmla="*/ 1 w 146"/>
                <a:gd name="T9" fmla="*/ 1 h 88"/>
                <a:gd name="T10" fmla="*/ 1 w 146"/>
                <a:gd name="T11" fmla="*/ 1 h 88"/>
                <a:gd name="T12" fmla="*/ 1 w 146"/>
                <a:gd name="T13" fmla="*/ 1 h 88"/>
                <a:gd name="T14" fmla="*/ 1 w 146"/>
                <a:gd name="T15" fmla="*/ 1 h 88"/>
                <a:gd name="T16" fmla="*/ 1 w 146"/>
                <a:gd name="T17" fmla="*/ 1 h 88"/>
                <a:gd name="T18" fmla="*/ 1 w 146"/>
                <a:gd name="T19" fmla="*/ 1 h 88"/>
                <a:gd name="T20" fmla="*/ 0 w 146"/>
                <a:gd name="T21" fmla="*/ 1 h 88"/>
                <a:gd name="T22" fmla="*/ 1 w 146"/>
                <a:gd name="T23" fmla="*/ 1 h 88"/>
                <a:gd name="T24" fmla="*/ 1 w 146"/>
                <a:gd name="T25" fmla="*/ 1 h 88"/>
                <a:gd name="T26" fmla="*/ 1 w 146"/>
                <a:gd name="T27" fmla="*/ 1 h 88"/>
                <a:gd name="T28" fmla="*/ 1 w 146"/>
                <a:gd name="T29" fmla="*/ 1 h 88"/>
                <a:gd name="T30" fmla="*/ 1 w 146"/>
                <a:gd name="T31" fmla="*/ 1 h 88"/>
                <a:gd name="T32" fmla="*/ 1 w 146"/>
                <a:gd name="T33" fmla="*/ 1 h 88"/>
                <a:gd name="T34" fmla="*/ 1 w 146"/>
                <a:gd name="T35" fmla="*/ 1 h 8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46" h="88">
                  <a:moveTo>
                    <a:pt x="84" y="67"/>
                  </a:moveTo>
                  <a:lnTo>
                    <a:pt x="146" y="0"/>
                  </a:lnTo>
                  <a:lnTo>
                    <a:pt x="141" y="2"/>
                  </a:lnTo>
                  <a:lnTo>
                    <a:pt x="129" y="6"/>
                  </a:lnTo>
                  <a:lnTo>
                    <a:pt x="112" y="13"/>
                  </a:lnTo>
                  <a:lnTo>
                    <a:pt x="89" y="23"/>
                  </a:lnTo>
                  <a:lnTo>
                    <a:pt x="65" y="33"/>
                  </a:lnTo>
                  <a:lnTo>
                    <a:pt x="43" y="45"/>
                  </a:lnTo>
                  <a:lnTo>
                    <a:pt x="22" y="59"/>
                  </a:lnTo>
                  <a:lnTo>
                    <a:pt x="7" y="73"/>
                  </a:lnTo>
                  <a:lnTo>
                    <a:pt x="0" y="83"/>
                  </a:lnTo>
                  <a:lnTo>
                    <a:pt x="5" y="88"/>
                  </a:lnTo>
                  <a:lnTo>
                    <a:pt x="17" y="88"/>
                  </a:lnTo>
                  <a:lnTo>
                    <a:pt x="33" y="85"/>
                  </a:lnTo>
                  <a:lnTo>
                    <a:pt x="52" y="80"/>
                  </a:lnTo>
                  <a:lnTo>
                    <a:pt x="67" y="74"/>
                  </a:lnTo>
                  <a:lnTo>
                    <a:pt x="79" y="69"/>
                  </a:lnTo>
                  <a:lnTo>
                    <a:pt x="84" y="67"/>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2535" name="Line 107"/>
          <p:cNvSpPr>
            <a:spLocks noChangeShapeType="1"/>
          </p:cNvSpPr>
          <p:nvPr/>
        </p:nvSpPr>
        <p:spPr bwMode="auto">
          <a:xfrm>
            <a:off x="1905000" y="3657600"/>
            <a:ext cx="1828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536" name="Rectangle 108"/>
          <p:cNvSpPr>
            <a:spLocks noChangeArrowheads="1"/>
          </p:cNvSpPr>
          <p:nvPr/>
        </p:nvSpPr>
        <p:spPr bwMode="auto">
          <a:xfrm>
            <a:off x="3581400" y="4191000"/>
            <a:ext cx="1828800" cy="1066800"/>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000" b="1"/>
              <a:t>Performance</a:t>
            </a:r>
          </a:p>
          <a:p>
            <a:pPr algn="ctr" eaLnBrk="1" hangingPunct="1"/>
            <a:r>
              <a:rPr lang="en-US" altLang="en-US" sz="2000" b="1"/>
              <a:t>Element</a:t>
            </a:r>
          </a:p>
        </p:txBody>
      </p:sp>
      <p:grpSp>
        <p:nvGrpSpPr>
          <p:cNvPr id="22537" name="Group 109"/>
          <p:cNvGrpSpPr>
            <a:grpSpLocks/>
          </p:cNvGrpSpPr>
          <p:nvPr/>
        </p:nvGrpSpPr>
        <p:grpSpPr bwMode="auto">
          <a:xfrm>
            <a:off x="4876800" y="4724400"/>
            <a:ext cx="1219200" cy="1111250"/>
            <a:chOff x="3130" y="2036"/>
            <a:chExt cx="1732" cy="1729"/>
          </a:xfrm>
        </p:grpSpPr>
        <p:sp>
          <p:nvSpPr>
            <p:cNvPr id="22558" name="Freeform 110"/>
            <p:cNvSpPr>
              <a:spLocks/>
            </p:cNvSpPr>
            <p:nvPr/>
          </p:nvSpPr>
          <p:spPr bwMode="auto">
            <a:xfrm>
              <a:off x="3130" y="2036"/>
              <a:ext cx="1732" cy="1729"/>
            </a:xfrm>
            <a:custGeom>
              <a:avLst/>
              <a:gdLst>
                <a:gd name="T0" fmla="*/ 2 w 3463"/>
                <a:gd name="T1" fmla="*/ 1 h 3459"/>
                <a:gd name="T2" fmla="*/ 2 w 3463"/>
                <a:gd name="T3" fmla="*/ 1 h 3459"/>
                <a:gd name="T4" fmla="*/ 2 w 3463"/>
                <a:gd name="T5" fmla="*/ 1 h 3459"/>
                <a:gd name="T6" fmla="*/ 2 w 3463"/>
                <a:gd name="T7" fmla="*/ 1 h 3459"/>
                <a:gd name="T8" fmla="*/ 2 w 3463"/>
                <a:gd name="T9" fmla="*/ 1 h 3459"/>
                <a:gd name="T10" fmla="*/ 1 w 3463"/>
                <a:gd name="T11" fmla="*/ 1 h 3459"/>
                <a:gd name="T12" fmla="*/ 1 w 3463"/>
                <a:gd name="T13" fmla="*/ 1 h 3459"/>
                <a:gd name="T14" fmla="*/ 1 w 3463"/>
                <a:gd name="T15" fmla="*/ 1 h 3459"/>
                <a:gd name="T16" fmla="*/ 1 w 3463"/>
                <a:gd name="T17" fmla="*/ 1 h 3459"/>
                <a:gd name="T18" fmla="*/ 1 w 3463"/>
                <a:gd name="T19" fmla="*/ 1 h 3459"/>
                <a:gd name="T20" fmla="*/ 1 w 3463"/>
                <a:gd name="T21" fmla="*/ 1 h 3459"/>
                <a:gd name="T22" fmla="*/ 2 w 3463"/>
                <a:gd name="T23" fmla="*/ 1 h 3459"/>
                <a:gd name="T24" fmla="*/ 1 w 3463"/>
                <a:gd name="T25" fmla="*/ 1 h 3459"/>
                <a:gd name="T26" fmla="*/ 1 w 3463"/>
                <a:gd name="T27" fmla="*/ 1 h 3459"/>
                <a:gd name="T28" fmla="*/ 1 w 3463"/>
                <a:gd name="T29" fmla="*/ 1 h 3459"/>
                <a:gd name="T30" fmla="*/ 1 w 3463"/>
                <a:gd name="T31" fmla="*/ 1 h 3459"/>
                <a:gd name="T32" fmla="*/ 1 w 3463"/>
                <a:gd name="T33" fmla="*/ 1 h 3459"/>
                <a:gd name="T34" fmla="*/ 1 w 3463"/>
                <a:gd name="T35" fmla="*/ 1 h 3459"/>
                <a:gd name="T36" fmla="*/ 1 w 3463"/>
                <a:gd name="T37" fmla="*/ 1 h 3459"/>
                <a:gd name="T38" fmla="*/ 1 w 3463"/>
                <a:gd name="T39" fmla="*/ 1 h 3459"/>
                <a:gd name="T40" fmla="*/ 1 w 3463"/>
                <a:gd name="T41" fmla="*/ 1 h 3459"/>
                <a:gd name="T42" fmla="*/ 1 w 3463"/>
                <a:gd name="T43" fmla="*/ 1 h 3459"/>
                <a:gd name="T44" fmla="*/ 1 w 3463"/>
                <a:gd name="T45" fmla="*/ 1 h 3459"/>
                <a:gd name="T46" fmla="*/ 1 w 3463"/>
                <a:gd name="T47" fmla="*/ 1 h 3459"/>
                <a:gd name="T48" fmla="*/ 1 w 3463"/>
                <a:gd name="T49" fmla="*/ 0 h 3459"/>
                <a:gd name="T50" fmla="*/ 1 w 3463"/>
                <a:gd name="T51" fmla="*/ 1 h 3459"/>
                <a:gd name="T52" fmla="*/ 1 w 3463"/>
                <a:gd name="T53" fmla="*/ 1 h 3459"/>
                <a:gd name="T54" fmla="*/ 1 w 3463"/>
                <a:gd name="T55" fmla="*/ 1 h 3459"/>
                <a:gd name="T56" fmla="*/ 1 w 3463"/>
                <a:gd name="T57" fmla="*/ 1 h 3459"/>
                <a:gd name="T58" fmla="*/ 1 w 3463"/>
                <a:gd name="T59" fmla="*/ 1 h 3459"/>
                <a:gd name="T60" fmla="*/ 1 w 3463"/>
                <a:gd name="T61" fmla="*/ 0 h 3459"/>
                <a:gd name="T62" fmla="*/ 1 w 3463"/>
                <a:gd name="T63" fmla="*/ 0 h 3459"/>
                <a:gd name="T64" fmla="*/ 1 w 3463"/>
                <a:gd name="T65" fmla="*/ 0 h 3459"/>
                <a:gd name="T66" fmla="*/ 1 w 3463"/>
                <a:gd name="T67" fmla="*/ 0 h 3459"/>
                <a:gd name="T68" fmla="*/ 1 w 3463"/>
                <a:gd name="T69" fmla="*/ 0 h 3459"/>
                <a:gd name="T70" fmla="*/ 1 w 3463"/>
                <a:gd name="T71" fmla="*/ 0 h 3459"/>
                <a:gd name="T72" fmla="*/ 1 w 3463"/>
                <a:gd name="T73" fmla="*/ 0 h 3459"/>
                <a:gd name="T74" fmla="*/ 1 w 3463"/>
                <a:gd name="T75" fmla="*/ 0 h 3459"/>
                <a:gd name="T76" fmla="*/ 1 w 3463"/>
                <a:gd name="T77" fmla="*/ 0 h 3459"/>
                <a:gd name="T78" fmla="*/ 1 w 3463"/>
                <a:gd name="T79" fmla="*/ 0 h 3459"/>
                <a:gd name="T80" fmla="*/ 1 w 3463"/>
                <a:gd name="T81" fmla="*/ 0 h 3459"/>
                <a:gd name="T82" fmla="*/ 2 w 3463"/>
                <a:gd name="T83" fmla="*/ 0 h 3459"/>
                <a:gd name="T84" fmla="*/ 2 w 3463"/>
                <a:gd name="T85" fmla="*/ 0 h 3459"/>
                <a:gd name="T86" fmla="*/ 2 w 3463"/>
                <a:gd name="T87" fmla="*/ 0 h 3459"/>
                <a:gd name="T88" fmla="*/ 2 w 3463"/>
                <a:gd name="T89" fmla="*/ 0 h 3459"/>
                <a:gd name="T90" fmla="*/ 1 w 3463"/>
                <a:gd name="T91" fmla="*/ 0 h 3459"/>
                <a:gd name="T92" fmla="*/ 2 w 3463"/>
                <a:gd name="T93" fmla="*/ 0 h 3459"/>
                <a:gd name="T94" fmla="*/ 2 w 3463"/>
                <a:gd name="T95" fmla="*/ 0 h 3459"/>
                <a:gd name="T96" fmla="*/ 2 w 3463"/>
                <a:gd name="T97" fmla="*/ 0 h 3459"/>
                <a:gd name="T98" fmla="*/ 2 w 3463"/>
                <a:gd name="T99" fmla="*/ 0 h 3459"/>
                <a:gd name="T100" fmla="*/ 2 w 3463"/>
                <a:gd name="T101" fmla="*/ 0 h 3459"/>
                <a:gd name="T102" fmla="*/ 2 w 3463"/>
                <a:gd name="T103" fmla="*/ 0 h 3459"/>
                <a:gd name="T104" fmla="*/ 2 w 3463"/>
                <a:gd name="T105" fmla="*/ 0 h 3459"/>
                <a:gd name="T106" fmla="*/ 2 w 3463"/>
                <a:gd name="T107" fmla="*/ 0 h 3459"/>
                <a:gd name="T108" fmla="*/ 2 w 3463"/>
                <a:gd name="T109" fmla="*/ 0 h 3459"/>
                <a:gd name="T110" fmla="*/ 2 w 3463"/>
                <a:gd name="T111" fmla="*/ 0 h 3459"/>
                <a:gd name="T112" fmla="*/ 2 w 3463"/>
                <a:gd name="T113" fmla="*/ 0 h 3459"/>
                <a:gd name="T114" fmla="*/ 2 w 3463"/>
                <a:gd name="T115" fmla="*/ 1 h 3459"/>
                <a:gd name="T116" fmla="*/ 2 w 3463"/>
                <a:gd name="T117" fmla="*/ 1 h 3459"/>
                <a:gd name="T118" fmla="*/ 2 w 3463"/>
                <a:gd name="T119" fmla="*/ 1 h 3459"/>
                <a:gd name="T120" fmla="*/ 2 w 3463"/>
                <a:gd name="T121" fmla="*/ 1 h 3459"/>
                <a:gd name="T122" fmla="*/ 2 w 3463"/>
                <a:gd name="T123" fmla="*/ 1 h 345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3463" h="3459">
                  <a:moveTo>
                    <a:pt x="3337" y="3409"/>
                  </a:moveTo>
                  <a:lnTo>
                    <a:pt x="3307" y="3415"/>
                  </a:lnTo>
                  <a:lnTo>
                    <a:pt x="3281" y="3416"/>
                  </a:lnTo>
                  <a:lnTo>
                    <a:pt x="3255" y="3416"/>
                  </a:lnTo>
                  <a:lnTo>
                    <a:pt x="3229" y="3413"/>
                  </a:lnTo>
                  <a:lnTo>
                    <a:pt x="3205" y="3411"/>
                  </a:lnTo>
                  <a:lnTo>
                    <a:pt x="3179" y="3411"/>
                  </a:lnTo>
                  <a:lnTo>
                    <a:pt x="3153" y="3415"/>
                  </a:lnTo>
                  <a:lnTo>
                    <a:pt x="3125" y="3422"/>
                  </a:lnTo>
                  <a:lnTo>
                    <a:pt x="3017" y="3387"/>
                  </a:lnTo>
                  <a:lnTo>
                    <a:pt x="2988" y="3407"/>
                  </a:lnTo>
                  <a:lnTo>
                    <a:pt x="2956" y="3424"/>
                  </a:lnTo>
                  <a:lnTo>
                    <a:pt x="2923" y="3441"/>
                  </a:lnTo>
                  <a:lnTo>
                    <a:pt x="2889" y="3452"/>
                  </a:lnTo>
                  <a:lnTo>
                    <a:pt x="2856" y="3457"/>
                  </a:lnTo>
                  <a:lnTo>
                    <a:pt x="2820" y="3459"/>
                  </a:lnTo>
                  <a:lnTo>
                    <a:pt x="2785" y="3454"/>
                  </a:lnTo>
                  <a:lnTo>
                    <a:pt x="2752" y="3441"/>
                  </a:lnTo>
                  <a:lnTo>
                    <a:pt x="2715" y="3424"/>
                  </a:lnTo>
                  <a:lnTo>
                    <a:pt x="2687" y="3402"/>
                  </a:lnTo>
                  <a:lnTo>
                    <a:pt x="2664" y="3372"/>
                  </a:lnTo>
                  <a:lnTo>
                    <a:pt x="2651" y="3338"/>
                  </a:lnTo>
                  <a:lnTo>
                    <a:pt x="2640" y="3303"/>
                  </a:lnTo>
                  <a:lnTo>
                    <a:pt x="2635" y="3264"/>
                  </a:lnTo>
                  <a:lnTo>
                    <a:pt x="2631" y="3225"/>
                  </a:lnTo>
                  <a:lnTo>
                    <a:pt x="2627" y="3188"/>
                  </a:lnTo>
                  <a:lnTo>
                    <a:pt x="2650" y="3104"/>
                  </a:lnTo>
                  <a:lnTo>
                    <a:pt x="2674" y="3021"/>
                  </a:lnTo>
                  <a:lnTo>
                    <a:pt x="2696" y="2937"/>
                  </a:lnTo>
                  <a:lnTo>
                    <a:pt x="2716" y="2850"/>
                  </a:lnTo>
                  <a:lnTo>
                    <a:pt x="2729" y="2764"/>
                  </a:lnTo>
                  <a:lnTo>
                    <a:pt x="2735" y="2677"/>
                  </a:lnTo>
                  <a:lnTo>
                    <a:pt x="2729" y="2590"/>
                  </a:lnTo>
                  <a:lnTo>
                    <a:pt x="2713" y="2501"/>
                  </a:lnTo>
                  <a:lnTo>
                    <a:pt x="2683" y="2528"/>
                  </a:lnTo>
                  <a:lnTo>
                    <a:pt x="2646" y="2547"/>
                  </a:lnTo>
                  <a:lnTo>
                    <a:pt x="2605" y="2560"/>
                  </a:lnTo>
                  <a:lnTo>
                    <a:pt x="2564" y="2569"/>
                  </a:lnTo>
                  <a:lnTo>
                    <a:pt x="2525" y="2582"/>
                  </a:lnTo>
                  <a:lnTo>
                    <a:pt x="2492" y="2599"/>
                  </a:lnTo>
                  <a:lnTo>
                    <a:pt x="2466" y="2625"/>
                  </a:lnTo>
                  <a:lnTo>
                    <a:pt x="2453" y="2666"/>
                  </a:lnTo>
                  <a:lnTo>
                    <a:pt x="2445" y="2703"/>
                  </a:lnTo>
                  <a:lnTo>
                    <a:pt x="2436" y="2736"/>
                  </a:lnTo>
                  <a:lnTo>
                    <a:pt x="2421" y="2766"/>
                  </a:lnTo>
                  <a:lnTo>
                    <a:pt x="2402" y="2792"/>
                  </a:lnTo>
                  <a:lnTo>
                    <a:pt x="2382" y="2816"/>
                  </a:lnTo>
                  <a:lnTo>
                    <a:pt x="2358" y="2839"/>
                  </a:lnTo>
                  <a:lnTo>
                    <a:pt x="2334" y="2859"/>
                  </a:lnTo>
                  <a:lnTo>
                    <a:pt x="2306" y="2876"/>
                  </a:lnTo>
                  <a:lnTo>
                    <a:pt x="2276" y="2893"/>
                  </a:lnTo>
                  <a:lnTo>
                    <a:pt x="2246" y="2906"/>
                  </a:lnTo>
                  <a:lnTo>
                    <a:pt x="2215" y="2919"/>
                  </a:lnTo>
                  <a:lnTo>
                    <a:pt x="2185" y="2932"/>
                  </a:lnTo>
                  <a:lnTo>
                    <a:pt x="2154" y="2943"/>
                  </a:lnTo>
                  <a:lnTo>
                    <a:pt x="2122" y="2954"/>
                  </a:lnTo>
                  <a:lnTo>
                    <a:pt x="2092" y="2965"/>
                  </a:lnTo>
                  <a:lnTo>
                    <a:pt x="2063" y="2976"/>
                  </a:lnTo>
                  <a:lnTo>
                    <a:pt x="2031" y="2993"/>
                  </a:lnTo>
                  <a:lnTo>
                    <a:pt x="1999" y="3010"/>
                  </a:lnTo>
                  <a:lnTo>
                    <a:pt x="1968" y="3024"/>
                  </a:lnTo>
                  <a:lnTo>
                    <a:pt x="1934" y="3039"/>
                  </a:lnTo>
                  <a:lnTo>
                    <a:pt x="1903" y="3052"/>
                  </a:lnTo>
                  <a:lnTo>
                    <a:pt x="1869" y="3067"/>
                  </a:lnTo>
                  <a:lnTo>
                    <a:pt x="1836" y="3080"/>
                  </a:lnTo>
                  <a:lnTo>
                    <a:pt x="1804" y="3095"/>
                  </a:lnTo>
                  <a:lnTo>
                    <a:pt x="1771" y="3110"/>
                  </a:lnTo>
                  <a:lnTo>
                    <a:pt x="1739" y="3125"/>
                  </a:lnTo>
                  <a:lnTo>
                    <a:pt x="1708" y="3140"/>
                  </a:lnTo>
                  <a:lnTo>
                    <a:pt x="1678" y="3156"/>
                  </a:lnTo>
                  <a:lnTo>
                    <a:pt x="1646" y="3175"/>
                  </a:lnTo>
                  <a:lnTo>
                    <a:pt x="1617" y="3193"/>
                  </a:lnTo>
                  <a:lnTo>
                    <a:pt x="1589" y="3214"/>
                  </a:lnTo>
                  <a:lnTo>
                    <a:pt x="1561" y="3236"/>
                  </a:lnTo>
                  <a:lnTo>
                    <a:pt x="1535" y="3247"/>
                  </a:lnTo>
                  <a:lnTo>
                    <a:pt x="1509" y="3258"/>
                  </a:lnTo>
                  <a:lnTo>
                    <a:pt x="1481" y="3266"/>
                  </a:lnTo>
                  <a:lnTo>
                    <a:pt x="1455" y="3272"/>
                  </a:lnTo>
                  <a:lnTo>
                    <a:pt x="1427" y="3275"/>
                  </a:lnTo>
                  <a:lnTo>
                    <a:pt x="1399" y="3273"/>
                  </a:lnTo>
                  <a:lnTo>
                    <a:pt x="1373" y="3266"/>
                  </a:lnTo>
                  <a:lnTo>
                    <a:pt x="1345" y="3255"/>
                  </a:lnTo>
                  <a:lnTo>
                    <a:pt x="1327" y="3240"/>
                  </a:lnTo>
                  <a:lnTo>
                    <a:pt x="1305" y="3229"/>
                  </a:lnTo>
                  <a:lnTo>
                    <a:pt x="1280" y="3221"/>
                  </a:lnTo>
                  <a:lnTo>
                    <a:pt x="1254" y="3216"/>
                  </a:lnTo>
                  <a:lnTo>
                    <a:pt x="1230" y="3206"/>
                  </a:lnTo>
                  <a:lnTo>
                    <a:pt x="1210" y="3195"/>
                  </a:lnTo>
                  <a:lnTo>
                    <a:pt x="1193" y="3180"/>
                  </a:lnTo>
                  <a:lnTo>
                    <a:pt x="1182" y="3156"/>
                  </a:lnTo>
                  <a:lnTo>
                    <a:pt x="1188" y="3106"/>
                  </a:lnTo>
                  <a:lnTo>
                    <a:pt x="1199" y="3060"/>
                  </a:lnTo>
                  <a:lnTo>
                    <a:pt x="1217" y="3015"/>
                  </a:lnTo>
                  <a:lnTo>
                    <a:pt x="1241" y="2972"/>
                  </a:lnTo>
                  <a:lnTo>
                    <a:pt x="1271" y="2932"/>
                  </a:lnTo>
                  <a:lnTo>
                    <a:pt x="1306" y="2896"/>
                  </a:lnTo>
                  <a:lnTo>
                    <a:pt x="1345" y="2863"/>
                  </a:lnTo>
                  <a:lnTo>
                    <a:pt x="1388" y="2835"/>
                  </a:lnTo>
                  <a:lnTo>
                    <a:pt x="1431" y="2811"/>
                  </a:lnTo>
                  <a:lnTo>
                    <a:pt x="1475" y="2792"/>
                  </a:lnTo>
                  <a:lnTo>
                    <a:pt x="1520" y="2775"/>
                  </a:lnTo>
                  <a:lnTo>
                    <a:pt x="1567" y="2761"/>
                  </a:lnTo>
                  <a:lnTo>
                    <a:pt x="1613" y="2751"/>
                  </a:lnTo>
                  <a:lnTo>
                    <a:pt x="1659" y="2742"/>
                  </a:lnTo>
                  <a:lnTo>
                    <a:pt x="1708" y="2736"/>
                  </a:lnTo>
                  <a:lnTo>
                    <a:pt x="1756" y="2733"/>
                  </a:lnTo>
                  <a:lnTo>
                    <a:pt x="1804" y="2731"/>
                  </a:lnTo>
                  <a:lnTo>
                    <a:pt x="1854" y="2729"/>
                  </a:lnTo>
                  <a:lnTo>
                    <a:pt x="1903" y="2729"/>
                  </a:lnTo>
                  <a:lnTo>
                    <a:pt x="1953" y="2731"/>
                  </a:lnTo>
                  <a:lnTo>
                    <a:pt x="2003" y="2733"/>
                  </a:lnTo>
                  <a:lnTo>
                    <a:pt x="2053" y="2733"/>
                  </a:lnTo>
                  <a:lnTo>
                    <a:pt x="2105" y="2735"/>
                  </a:lnTo>
                  <a:lnTo>
                    <a:pt x="2155" y="2736"/>
                  </a:lnTo>
                  <a:lnTo>
                    <a:pt x="2170" y="2727"/>
                  </a:lnTo>
                  <a:lnTo>
                    <a:pt x="2185" y="2718"/>
                  </a:lnTo>
                  <a:lnTo>
                    <a:pt x="2198" y="2709"/>
                  </a:lnTo>
                  <a:lnTo>
                    <a:pt x="2211" y="2697"/>
                  </a:lnTo>
                  <a:lnTo>
                    <a:pt x="2222" y="2688"/>
                  </a:lnTo>
                  <a:lnTo>
                    <a:pt x="2233" y="2677"/>
                  </a:lnTo>
                  <a:lnTo>
                    <a:pt x="2245" y="2664"/>
                  </a:lnTo>
                  <a:lnTo>
                    <a:pt x="2256" y="2649"/>
                  </a:lnTo>
                  <a:lnTo>
                    <a:pt x="2230" y="2638"/>
                  </a:lnTo>
                  <a:lnTo>
                    <a:pt x="2202" y="2631"/>
                  </a:lnTo>
                  <a:lnTo>
                    <a:pt x="2170" y="2625"/>
                  </a:lnTo>
                  <a:lnTo>
                    <a:pt x="2141" y="2618"/>
                  </a:lnTo>
                  <a:lnTo>
                    <a:pt x="2109" y="2610"/>
                  </a:lnTo>
                  <a:lnTo>
                    <a:pt x="2079" y="2599"/>
                  </a:lnTo>
                  <a:lnTo>
                    <a:pt x="2051" y="2584"/>
                  </a:lnTo>
                  <a:lnTo>
                    <a:pt x="2025" y="2564"/>
                  </a:lnTo>
                  <a:lnTo>
                    <a:pt x="1999" y="2553"/>
                  </a:lnTo>
                  <a:lnTo>
                    <a:pt x="1975" y="2534"/>
                  </a:lnTo>
                  <a:lnTo>
                    <a:pt x="1953" y="2514"/>
                  </a:lnTo>
                  <a:lnTo>
                    <a:pt x="1932" y="2491"/>
                  </a:lnTo>
                  <a:lnTo>
                    <a:pt x="1910" y="2475"/>
                  </a:lnTo>
                  <a:lnTo>
                    <a:pt x="1886" y="2463"/>
                  </a:lnTo>
                  <a:lnTo>
                    <a:pt x="1858" y="2462"/>
                  </a:lnTo>
                  <a:lnTo>
                    <a:pt x="1827" y="2475"/>
                  </a:lnTo>
                  <a:lnTo>
                    <a:pt x="1806" y="2499"/>
                  </a:lnTo>
                  <a:lnTo>
                    <a:pt x="1788" y="2525"/>
                  </a:lnTo>
                  <a:lnTo>
                    <a:pt x="1771" y="2553"/>
                  </a:lnTo>
                  <a:lnTo>
                    <a:pt x="1754" y="2580"/>
                  </a:lnTo>
                  <a:lnTo>
                    <a:pt x="1736" y="2605"/>
                  </a:lnTo>
                  <a:lnTo>
                    <a:pt x="1711" y="2623"/>
                  </a:lnTo>
                  <a:lnTo>
                    <a:pt x="1684" y="2634"/>
                  </a:lnTo>
                  <a:lnTo>
                    <a:pt x="1646" y="2636"/>
                  </a:lnTo>
                  <a:lnTo>
                    <a:pt x="1617" y="2638"/>
                  </a:lnTo>
                  <a:lnTo>
                    <a:pt x="1585" y="2638"/>
                  </a:lnTo>
                  <a:lnTo>
                    <a:pt x="1550" y="2636"/>
                  </a:lnTo>
                  <a:lnTo>
                    <a:pt x="1516" y="2634"/>
                  </a:lnTo>
                  <a:lnTo>
                    <a:pt x="1483" y="2634"/>
                  </a:lnTo>
                  <a:lnTo>
                    <a:pt x="1453" y="2640"/>
                  </a:lnTo>
                  <a:lnTo>
                    <a:pt x="1427" y="2653"/>
                  </a:lnTo>
                  <a:lnTo>
                    <a:pt x="1407" y="2673"/>
                  </a:lnTo>
                  <a:lnTo>
                    <a:pt x="1386" y="2677"/>
                  </a:lnTo>
                  <a:lnTo>
                    <a:pt x="1366" y="2681"/>
                  </a:lnTo>
                  <a:lnTo>
                    <a:pt x="1345" y="2681"/>
                  </a:lnTo>
                  <a:lnTo>
                    <a:pt x="1325" y="2681"/>
                  </a:lnTo>
                  <a:lnTo>
                    <a:pt x="1306" y="2681"/>
                  </a:lnTo>
                  <a:lnTo>
                    <a:pt x="1288" y="2677"/>
                  </a:lnTo>
                  <a:lnTo>
                    <a:pt x="1269" y="2673"/>
                  </a:lnTo>
                  <a:lnTo>
                    <a:pt x="1251" y="2670"/>
                  </a:lnTo>
                  <a:lnTo>
                    <a:pt x="1232" y="2664"/>
                  </a:lnTo>
                  <a:lnTo>
                    <a:pt x="1214" y="2658"/>
                  </a:lnTo>
                  <a:lnTo>
                    <a:pt x="1195" y="2653"/>
                  </a:lnTo>
                  <a:lnTo>
                    <a:pt x="1178" y="2645"/>
                  </a:lnTo>
                  <a:lnTo>
                    <a:pt x="1160" y="2638"/>
                  </a:lnTo>
                  <a:lnTo>
                    <a:pt x="1143" y="2629"/>
                  </a:lnTo>
                  <a:lnTo>
                    <a:pt x="1126" y="2621"/>
                  </a:lnTo>
                  <a:lnTo>
                    <a:pt x="1110" y="2612"/>
                  </a:lnTo>
                  <a:lnTo>
                    <a:pt x="1076" y="2629"/>
                  </a:lnTo>
                  <a:lnTo>
                    <a:pt x="1041" y="2645"/>
                  </a:lnTo>
                  <a:lnTo>
                    <a:pt x="1007" y="2662"/>
                  </a:lnTo>
                  <a:lnTo>
                    <a:pt x="976" y="2681"/>
                  </a:lnTo>
                  <a:lnTo>
                    <a:pt x="942" y="2697"/>
                  </a:lnTo>
                  <a:lnTo>
                    <a:pt x="907" y="2712"/>
                  </a:lnTo>
                  <a:lnTo>
                    <a:pt x="872" y="2725"/>
                  </a:lnTo>
                  <a:lnTo>
                    <a:pt x="836" y="2736"/>
                  </a:lnTo>
                  <a:lnTo>
                    <a:pt x="851" y="2770"/>
                  </a:lnTo>
                  <a:lnTo>
                    <a:pt x="859" y="2805"/>
                  </a:lnTo>
                  <a:lnTo>
                    <a:pt x="861" y="2839"/>
                  </a:lnTo>
                  <a:lnTo>
                    <a:pt x="859" y="2874"/>
                  </a:lnTo>
                  <a:lnTo>
                    <a:pt x="851" y="2909"/>
                  </a:lnTo>
                  <a:lnTo>
                    <a:pt x="840" y="2943"/>
                  </a:lnTo>
                  <a:lnTo>
                    <a:pt x="827" y="2976"/>
                  </a:lnTo>
                  <a:lnTo>
                    <a:pt x="810" y="3008"/>
                  </a:lnTo>
                  <a:lnTo>
                    <a:pt x="792" y="3024"/>
                  </a:lnTo>
                  <a:lnTo>
                    <a:pt x="771" y="3039"/>
                  </a:lnTo>
                  <a:lnTo>
                    <a:pt x="751" y="3054"/>
                  </a:lnTo>
                  <a:lnTo>
                    <a:pt x="731" y="3069"/>
                  </a:lnTo>
                  <a:lnTo>
                    <a:pt x="708" y="3082"/>
                  </a:lnTo>
                  <a:lnTo>
                    <a:pt x="688" y="3095"/>
                  </a:lnTo>
                  <a:lnTo>
                    <a:pt x="666" y="3108"/>
                  </a:lnTo>
                  <a:lnTo>
                    <a:pt x="643" y="3119"/>
                  </a:lnTo>
                  <a:lnTo>
                    <a:pt x="619" y="3130"/>
                  </a:lnTo>
                  <a:lnTo>
                    <a:pt x="597" y="3140"/>
                  </a:lnTo>
                  <a:lnTo>
                    <a:pt x="573" y="3149"/>
                  </a:lnTo>
                  <a:lnTo>
                    <a:pt x="548" y="3158"/>
                  </a:lnTo>
                  <a:lnTo>
                    <a:pt x="524" y="3166"/>
                  </a:lnTo>
                  <a:lnTo>
                    <a:pt x="500" y="3175"/>
                  </a:lnTo>
                  <a:lnTo>
                    <a:pt x="476" y="3180"/>
                  </a:lnTo>
                  <a:lnTo>
                    <a:pt x="452" y="3188"/>
                  </a:lnTo>
                  <a:lnTo>
                    <a:pt x="431" y="3186"/>
                  </a:lnTo>
                  <a:lnTo>
                    <a:pt x="411" y="3180"/>
                  </a:lnTo>
                  <a:lnTo>
                    <a:pt x="391" y="3175"/>
                  </a:lnTo>
                  <a:lnTo>
                    <a:pt x="372" y="3167"/>
                  </a:lnTo>
                  <a:lnTo>
                    <a:pt x="352" y="3160"/>
                  </a:lnTo>
                  <a:lnTo>
                    <a:pt x="335" y="3151"/>
                  </a:lnTo>
                  <a:lnTo>
                    <a:pt x="316" y="3140"/>
                  </a:lnTo>
                  <a:lnTo>
                    <a:pt x="298" y="3130"/>
                  </a:lnTo>
                  <a:lnTo>
                    <a:pt x="281" y="3119"/>
                  </a:lnTo>
                  <a:lnTo>
                    <a:pt x="262" y="3108"/>
                  </a:lnTo>
                  <a:lnTo>
                    <a:pt x="244" y="3099"/>
                  </a:lnTo>
                  <a:lnTo>
                    <a:pt x="227" y="3088"/>
                  </a:lnTo>
                  <a:lnTo>
                    <a:pt x="209" y="3078"/>
                  </a:lnTo>
                  <a:lnTo>
                    <a:pt x="190" y="3071"/>
                  </a:lnTo>
                  <a:lnTo>
                    <a:pt x="171" y="3063"/>
                  </a:lnTo>
                  <a:lnTo>
                    <a:pt x="151" y="3058"/>
                  </a:lnTo>
                  <a:lnTo>
                    <a:pt x="132" y="3028"/>
                  </a:lnTo>
                  <a:lnTo>
                    <a:pt x="119" y="2998"/>
                  </a:lnTo>
                  <a:lnTo>
                    <a:pt x="110" y="2967"/>
                  </a:lnTo>
                  <a:lnTo>
                    <a:pt x="101" y="2933"/>
                  </a:lnTo>
                  <a:lnTo>
                    <a:pt x="90" y="2904"/>
                  </a:lnTo>
                  <a:lnTo>
                    <a:pt x="75" y="2874"/>
                  </a:lnTo>
                  <a:lnTo>
                    <a:pt x="54" y="2846"/>
                  </a:lnTo>
                  <a:lnTo>
                    <a:pt x="26" y="2822"/>
                  </a:lnTo>
                  <a:lnTo>
                    <a:pt x="15" y="2762"/>
                  </a:lnTo>
                  <a:lnTo>
                    <a:pt x="13" y="2707"/>
                  </a:lnTo>
                  <a:lnTo>
                    <a:pt x="23" y="2651"/>
                  </a:lnTo>
                  <a:lnTo>
                    <a:pt x="39" y="2599"/>
                  </a:lnTo>
                  <a:lnTo>
                    <a:pt x="64" y="2549"/>
                  </a:lnTo>
                  <a:lnTo>
                    <a:pt x="95" y="2502"/>
                  </a:lnTo>
                  <a:lnTo>
                    <a:pt x="129" y="2458"/>
                  </a:lnTo>
                  <a:lnTo>
                    <a:pt x="168" y="2419"/>
                  </a:lnTo>
                  <a:lnTo>
                    <a:pt x="130" y="2404"/>
                  </a:lnTo>
                  <a:lnTo>
                    <a:pt x="97" y="2385"/>
                  </a:lnTo>
                  <a:lnTo>
                    <a:pt x="71" y="2359"/>
                  </a:lnTo>
                  <a:lnTo>
                    <a:pt x="49" y="2330"/>
                  </a:lnTo>
                  <a:lnTo>
                    <a:pt x="30" y="2296"/>
                  </a:lnTo>
                  <a:lnTo>
                    <a:pt x="17" y="2259"/>
                  </a:lnTo>
                  <a:lnTo>
                    <a:pt x="6" y="2222"/>
                  </a:lnTo>
                  <a:lnTo>
                    <a:pt x="0" y="2185"/>
                  </a:lnTo>
                  <a:lnTo>
                    <a:pt x="8" y="2138"/>
                  </a:lnTo>
                  <a:lnTo>
                    <a:pt x="17" y="2090"/>
                  </a:lnTo>
                  <a:lnTo>
                    <a:pt x="34" y="2045"/>
                  </a:lnTo>
                  <a:lnTo>
                    <a:pt x="52" y="2001"/>
                  </a:lnTo>
                  <a:lnTo>
                    <a:pt x="78" y="1962"/>
                  </a:lnTo>
                  <a:lnTo>
                    <a:pt x="108" y="1925"/>
                  </a:lnTo>
                  <a:lnTo>
                    <a:pt x="143" y="1895"/>
                  </a:lnTo>
                  <a:lnTo>
                    <a:pt x="186" y="1871"/>
                  </a:lnTo>
                  <a:lnTo>
                    <a:pt x="199" y="1874"/>
                  </a:lnTo>
                  <a:lnTo>
                    <a:pt x="210" y="1880"/>
                  </a:lnTo>
                  <a:lnTo>
                    <a:pt x="222" y="1887"/>
                  </a:lnTo>
                  <a:lnTo>
                    <a:pt x="231" y="1895"/>
                  </a:lnTo>
                  <a:lnTo>
                    <a:pt x="240" y="1906"/>
                  </a:lnTo>
                  <a:lnTo>
                    <a:pt x="249" y="1915"/>
                  </a:lnTo>
                  <a:lnTo>
                    <a:pt x="259" y="1926"/>
                  </a:lnTo>
                  <a:lnTo>
                    <a:pt x="266" y="1938"/>
                  </a:lnTo>
                  <a:lnTo>
                    <a:pt x="264" y="1995"/>
                  </a:lnTo>
                  <a:lnTo>
                    <a:pt x="272" y="2053"/>
                  </a:lnTo>
                  <a:lnTo>
                    <a:pt x="288" y="2107"/>
                  </a:lnTo>
                  <a:lnTo>
                    <a:pt x="311" y="2159"/>
                  </a:lnTo>
                  <a:lnTo>
                    <a:pt x="339" y="2209"/>
                  </a:lnTo>
                  <a:lnTo>
                    <a:pt x="368" y="2255"/>
                  </a:lnTo>
                  <a:lnTo>
                    <a:pt x="400" y="2302"/>
                  </a:lnTo>
                  <a:lnTo>
                    <a:pt x="430" y="2346"/>
                  </a:lnTo>
                  <a:lnTo>
                    <a:pt x="454" y="2350"/>
                  </a:lnTo>
                  <a:lnTo>
                    <a:pt x="478" y="2352"/>
                  </a:lnTo>
                  <a:lnTo>
                    <a:pt x="502" y="2357"/>
                  </a:lnTo>
                  <a:lnTo>
                    <a:pt x="526" y="2363"/>
                  </a:lnTo>
                  <a:lnTo>
                    <a:pt x="548" y="2372"/>
                  </a:lnTo>
                  <a:lnTo>
                    <a:pt x="571" y="2383"/>
                  </a:lnTo>
                  <a:lnTo>
                    <a:pt x="593" y="2400"/>
                  </a:lnTo>
                  <a:lnTo>
                    <a:pt x="615" y="2419"/>
                  </a:lnTo>
                  <a:lnTo>
                    <a:pt x="628" y="2439"/>
                  </a:lnTo>
                  <a:lnTo>
                    <a:pt x="634" y="2463"/>
                  </a:lnTo>
                  <a:lnTo>
                    <a:pt x="639" y="2488"/>
                  </a:lnTo>
                  <a:lnTo>
                    <a:pt x="645" y="2512"/>
                  </a:lnTo>
                  <a:lnTo>
                    <a:pt x="653" y="2532"/>
                  </a:lnTo>
                  <a:lnTo>
                    <a:pt x="666" y="2549"/>
                  </a:lnTo>
                  <a:lnTo>
                    <a:pt x="686" y="2560"/>
                  </a:lnTo>
                  <a:lnTo>
                    <a:pt x="718" y="2564"/>
                  </a:lnTo>
                  <a:lnTo>
                    <a:pt x="747" y="2560"/>
                  </a:lnTo>
                  <a:lnTo>
                    <a:pt x="775" y="2554"/>
                  </a:lnTo>
                  <a:lnTo>
                    <a:pt x="803" y="2547"/>
                  </a:lnTo>
                  <a:lnTo>
                    <a:pt x="831" y="2540"/>
                  </a:lnTo>
                  <a:lnTo>
                    <a:pt x="857" y="2528"/>
                  </a:lnTo>
                  <a:lnTo>
                    <a:pt x="885" y="2517"/>
                  </a:lnTo>
                  <a:lnTo>
                    <a:pt x="909" y="2506"/>
                  </a:lnTo>
                  <a:lnTo>
                    <a:pt x="935" y="2493"/>
                  </a:lnTo>
                  <a:lnTo>
                    <a:pt x="890" y="2482"/>
                  </a:lnTo>
                  <a:lnTo>
                    <a:pt x="846" y="2469"/>
                  </a:lnTo>
                  <a:lnTo>
                    <a:pt x="801" y="2454"/>
                  </a:lnTo>
                  <a:lnTo>
                    <a:pt x="757" y="2437"/>
                  </a:lnTo>
                  <a:lnTo>
                    <a:pt x="712" y="2421"/>
                  </a:lnTo>
                  <a:lnTo>
                    <a:pt x="669" y="2400"/>
                  </a:lnTo>
                  <a:lnTo>
                    <a:pt x="626" y="2376"/>
                  </a:lnTo>
                  <a:lnTo>
                    <a:pt x="586" y="2352"/>
                  </a:lnTo>
                  <a:lnTo>
                    <a:pt x="547" y="2324"/>
                  </a:lnTo>
                  <a:lnTo>
                    <a:pt x="511" y="2294"/>
                  </a:lnTo>
                  <a:lnTo>
                    <a:pt x="480" y="2263"/>
                  </a:lnTo>
                  <a:lnTo>
                    <a:pt x="450" y="2227"/>
                  </a:lnTo>
                  <a:lnTo>
                    <a:pt x="424" y="2188"/>
                  </a:lnTo>
                  <a:lnTo>
                    <a:pt x="402" y="2148"/>
                  </a:lnTo>
                  <a:lnTo>
                    <a:pt x="385" y="2103"/>
                  </a:lnTo>
                  <a:lnTo>
                    <a:pt x="372" y="2055"/>
                  </a:lnTo>
                  <a:lnTo>
                    <a:pt x="363" y="2008"/>
                  </a:lnTo>
                  <a:lnTo>
                    <a:pt x="357" y="1962"/>
                  </a:lnTo>
                  <a:lnTo>
                    <a:pt x="357" y="1915"/>
                  </a:lnTo>
                  <a:lnTo>
                    <a:pt x="361" y="1871"/>
                  </a:lnTo>
                  <a:lnTo>
                    <a:pt x="368" y="1828"/>
                  </a:lnTo>
                  <a:lnTo>
                    <a:pt x="379" y="1785"/>
                  </a:lnTo>
                  <a:lnTo>
                    <a:pt x="396" y="1743"/>
                  </a:lnTo>
                  <a:lnTo>
                    <a:pt x="415" y="1702"/>
                  </a:lnTo>
                  <a:lnTo>
                    <a:pt x="437" y="1663"/>
                  </a:lnTo>
                  <a:lnTo>
                    <a:pt x="461" y="1626"/>
                  </a:lnTo>
                  <a:lnTo>
                    <a:pt x="489" y="1588"/>
                  </a:lnTo>
                  <a:lnTo>
                    <a:pt x="519" y="1553"/>
                  </a:lnTo>
                  <a:lnTo>
                    <a:pt x="550" y="1520"/>
                  </a:lnTo>
                  <a:lnTo>
                    <a:pt x="584" y="1488"/>
                  </a:lnTo>
                  <a:lnTo>
                    <a:pt x="619" y="1458"/>
                  </a:lnTo>
                  <a:lnTo>
                    <a:pt x="656" y="1430"/>
                  </a:lnTo>
                  <a:lnTo>
                    <a:pt x="874" y="1345"/>
                  </a:lnTo>
                  <a:lnTo>
                    <a:pt x="820" y="1300"/>
                  </a:lnTo>
                  <a:lnTo>
                    <a:pt x="771" y="1252"/>
                  </a:lnTo>
                  <a:lnTo>
                    <a:pt x="725" y="1202"/>
                  </a:lnTo>
                  <a:lnTo>
                    <a:pt x="682" y="1150"/>
                  </a:lnTo>
                  <a:lnTo>
                    <a:pt x="641" y="1096"/>
                  </a:lnTo>
                  <a:lnTo>
                    <a:pt x="606" y="1038"/>
                  </a:lnTo>
                  <a:lnTo>
                    <a:pt x="576" y="981"/>
                  </a:lnTo>
                  <a:lnTo>
                    <a:pt x="548" y="920"/>
                  </a:lnTo>
                  <a:lnTo>
                    <a:pt x="526" y="858"/>
                  </a:lnTo>
                  <a:lnTo>
                    <a:pt x="508" y="795"/>
                  </a:lnTo>
                  <a:lnTo>
                    <a:pt x="493" y="730"/>
                  </a:lnTo>
                  <a:lnTo>
                    <a:pt x="483" y="663"/>
                  </a:lnTo>
                  <a:lnTo>
                    <a:pt x="480" y="596"/>
                  </a:lnTo>
                  <a:lnTo>
                    <a:pt x="480" y="528"/>
                  </a:lnTo>
                  <a:lnTo>
                    <a:pt x="485" y="459"/>
                  </a:lnTo>
                  <a:lnTo>
                    <a:pt x="496" y="390"/>
                  </a:lnTo>
                  <a:lnTo>
                    <a:pt x="506" y="364"/>
                  </a:lnTo>
                  <a:lnTo>
                    <a:pt x="515" y="338"/>
                  </a:lnTo>
                  <a:lnTo>
                    <a:pt x="528" y="310"/>
                  </a:lnTo>
                  <a:lnTo>
                    <a:pt x="539" y="282"/>
                  </a:lnTo>
                  <a:lnTo>
                    <a:pt x="554" y="256"/>
                  </a:lnTo>
                  <a:lnTo>
                    <a:pt x="569" y="230"/>
                  </a:lnTo>
                  <a:lnTo>
                    <a:pt x="584" y="204"/>
                  </a:lnTo>
                  <a:lnTo>
                    <a:pt x="602" y="178"/>
                  </a:lnTo>
                  <a:lnTo>
                    <a:pt x="621" y="156"/>
                  </a:lnTo>
                  <a:lnTo>
                    <a:pt x="641" y="134"/>
                  </a:lnTo>
                  <a:lnTo>
                    <a:pt x="662" y="113"/>
                  </a:lnTo>
                  <a:lnTo>
                    <a:pt x="686" y="95"/>
                  </a:lnTo>
                  <a:lnTo>
                    <a:pt x="710" y="78"/>
                  </a:lnTo>
                  <a:lnTo>
                    <a:pt x="736" y="63"/>
                  </a:lnTo>
                  <a:lnTo>
                    <a:pt x="764" y="52"/>
                  </a:lnTo>
                  <a:lnTo>
                    <a:pt x="794" y="45"/>
                  </a:lnTo>
                  <a:lnTo>
                    <a:pt x="825" y="30"/>
                  </a:lnTo>
                  <a:lnTo>
                    <a:pt x="857" y="19"/>
                  </a:lnTo>
                  <a:lnTo>
                    <a:pt x="892" y="11"/>
                  </a:lnTo>
                  <a:lnTo>
                    <a:pt x="926" y="4"/>
                  </a:lnTo>
                  <a:lnTo>
                    <a:pt x="961" y="2"/>
                  </a:lnTo>
                  <a:lnTo>
                    <a:pt x="996" y="0"/>
                  </a:lnTo>
                  <a:lnTo>
                    <a:pt x="1031" y="2"/>
                  </a:lnTo>
                  <a:lnTo>
                    <a:pt x="1069" y="6"/>
                  </a:lnTo>
                  <a:lnTo>
                    <a:pt x="1102" y="13"/>
                  </a:lnTo>
                  <a:lnTo>
                    <a:pt x="1137" y="20"/>
                  </a:lnTo>
                  <a:lnTo>
                    <a:pt x="1171" y="32"/>
                  </a:lnTo>
                  <a:lnTo>
                    <a:pt x="1204" y="45"/>
                  </a:lnTo>
                  <a:lnTo>
                    <a:pt x="1236" y="58"/>
                  </a:lnTo>
                  <a:lnTo>
                    <a:pt x="1266" y="74"/>
                  </a:lnTo>
                  <a:lnTo>
                    <a:pt x="1293" y="93"/>
                  </a:lnTo>
                  <a:lnTo>
                    <a:pt x="1319" y="111"/>
                  </a:lnTo>
                  <a:lnTo>
                    <a:pt x="1351" y="150"/>
                  </a:lnTo>
                  <a:lnTo>
                    <a:pt x="1375" y="195"/>
                  </a:lnTo>
                  <a:lnTo>
                    <a:pt x="1394" y="242"/>
                  </a:lnTo>
                  <a:lnTo>
                    <a:pt x="1405" y="290"/>
                  </a:lnTo>
                  <a:lnTo>
                    <a:pt x="1410" y="338"/>
                  </a:lnTo>
                  <a:lnTo>
                    <a:pt x="1409" y="390"/>
                  </a:lnTo>
                  <a:lnTo>
                    <a:pt x="1401" y="440"/>
                  </a:lnTo>
                  <a:lnTo>
                    <a:pt x="1388" y="490"/>
                  </a:lnTo>
                  <a:lnTo>
                    <a:pt x="1349" y="555"/>
                  </a:lnTo>
                  <a:lnTo>
                    <a:pt x="1308" y="624"/>
                  </a:lnTo>
                  <a:lnTo>
                    <a:pt x="1271" y="693"/>
                  </a:lnTo>
                  <a:lnTo>
                    <a:pt x="1240" y="765"/>
                  </a:lnTo>
                  <a:lnTo>
                    <a:pt x="1215" y="840"/>
                  </a:lnTo>
                  <a:lnTo>
                    <a:pt x="1201" y="916"/>
                  </a:lnTo>
                  <a:lnTo>
                    <a:pt x="1199" y="996"/>
                  </a:lnTo>
                  <a:lnTo>
                    <a:pt x="1214" y="1079"/>
                  </a:lnTo>
                  <a:lnTo>
                    <a:pt x="1230" y="1117"/>
                  </a:lnTo>
                  <a:lnTo>
                    <a:pt x="1247" y="1154"/>
                  </a:lnTo>
                  <a:lnTo>
                    <a:pt x="1262" y="1191"/>
                  </a:lnTo>
                  <a:lnTo>
                    <a:pt x="1280" y="1226"/>
                  </a:lnTo>
                  <a:lnTo>
                    <a:pt x="1299" y="1263"/>
                  </a:lnTo>
                  <a:lnTo>
                    <a:pt x="1321" y="1297"/>
                  </a:lnTo>
                  <a:lnTo>
                    <a:pt x="1349" y="1330"/>
                  </a:lnTo>
                  <a:lnTo>
                    <a:pt x="1381" y="1362"/>
                  </a:lnTo>
                  <a:lnTo>
                    <a:pt x="1379" y="1263"/>
                  </a:lnTo>
                  <a:lnTo>
                    <a:pt x="1384" y="1165"/>
                  </a:lnTo>
                  <a:lnTo>
                    <a:pt x="1399" y="1070"/>
                  </a:lnTo>
                  <a:lnTo>
                    <a:pt x="1420" y="977"/>
                  </a:lnTo>
                  <a:lnTo>
                    <a:pt x="1448" y="886"/>
                  </a:lnTo>
                  <a:lnTo>
                    <a:pt x="1483" y="799"/>
                  </a:lnTo>
                  <a:lnTo>
                    <a:pt x="1524" y="713"/>
                  </a:lnTo>
                  <a:lnTo>
                    <a:pt x="1570" y="632"/>
                  </a:lnTo>
                  <a:lnTo>
                    <a:pt x="1622" y="552"/>
                  </a:lnTo>
                  <a:lnTo>
                    <a:pt x="1680" y="476"/>
                  </a:lnTo>
                  <a:lnTo>
                    <a:pt x="1743" y="403"/>
                  </a:lnTo>
                  <a:lnTo>
                    <a:pt x="1808" y="334"/>
                  </a:lnTo>
                  <a:lnTo>
                    <a:pt x="1879" y="269"/>
                  </a:lnTo>
                  <a:lnTo>
                    <a:pt x="1953" y="208"/>
                  </a:lnTo>
                  <a:lnTo>
                    <a:pt x="2031" y="152"/>
                  </a:lnTo>
                  <a:lnTo>
                    <a:pt x="2111" y="98"/>
                  </a:lnTo>
                  <a:lnTo>
                    <a:pt x="2152" y="76"/>
                  </a:lnTo>
                  <a:lnTo>
                    <a:pt x="2193" y="58"/>
                  </a:lnTo>
                  <a:lnTo>
                    <a:pt x="2237" y="41"/>
                  </a:lnTo>
                  <a:lnTo>
                    <a:pt x="2282" y="26"/>
                  </a:lnTo>
                  <a:lnTo>
                    <a:pt x="2326" y="15"/>
                  </a:lnTo>
                  <a:lnTo>
                    <a:pt x="2373" y="7"/>
                  </a:lnTo>
                  <a:lnTo>
                    <a:pt x="2419" y="2"/>
                  </a:lnTo>
                  <a:lnTo>
                    <a:pt x="2468" y="0"/>
                  </a:lnTo>
                  <a:lnTo>
                    <a:pt x="2514" y="0"/>
                  </a:lnTo>
                  <a:lnTo>
                    <a:pt x="2562" y="2"/>
                  </a:lnTo>
                  <a:lnTo>
                    <a:pt x="2609" y="9"/>
                  </a:lnTo>
                  <a:lnTo>
                    <a:pt x="2655" y="17"/>
                  </a:lnTo>
                  <a:lnTo>
                    <a:pt x="2700" y="28"/>
                  </a:lnTo>
                  <a:lnTo>
                    <a:pt x="2746" y="43"/>
                  </a:lnTo>
                  <a:lnTo>
                    <a:pt x="2789" y="59"/>
                  </a:lnTo>
                  <a:lnTo>
                    <a:pt x="2832" y="80"/>
                  </a:lnTo>
                  <a:lnTo>
                    <a:pt x="2863" y="102"/>
                  </a:lnTo>
                  <a:lnTo>
                    <a:pt x="2889" y="128"/>
                  </a:lnTo>
                  <a:lnTo>
                    <a:pt x="2910" y="158"/>
                  </a:lnTo>
                  <a:lnTo>
                    <a:pt x="2928" y="191"/>
                  </a:lnTo>
                  <a:lnTo>
                    <a:pt x="2939" y="225"/>
                  </a:lnTo>
                  <a:lnTo>
                    <a:pt x="2945" y="262"/>
                  </a:lnTo>
                  <a:lnTo>
                    <a:pt x="2947" y="299"/>
                  </a:lnTo>
                  <a:lnTo>
                    <a:pt x="2941" y="336"/>
                  </a:lnTo>
                  <a:lnTo>
                    <a:pt x="2913" y="405"/>
                  </a:lnTo>
                  <a:lnTo>
                    <a:pt x="2878" y="464"/>
                  </a:lnTo>
                  <a:lnTo>
                    <a:pt x="2835" y="516"/>
                  </a:lnTo>
                  <a:lnTo>
                    <a:pt x="2789" y="561"/>
                  </a:lnTo>
                  <a:lnTo>
                    <a:pt x="2739" y="600"/>
                  </a:lnTo>
                  <a:lnTo>
                    <a:pt x="2685" y="634"/>
                  </a:lnTo>
                  <a:lnTo>
                    <a:pt x="2627" y="665"/>
                  </a:lnTo>
                  <a:lnTo>
                    <a:pt x="2566" y="693"/>
                  </a:lnTo>
                  <a:lnTo>
                    <a:pt x="2505" y="719"/>
                  </a:lnTo>
                  <a:lnTo>
                    <a:pt x="2442" y="743"/>
                  </a:lnTo>
                  <a:lnTo>
                    <a:pt x="2380" y="769"/>
                  </a:lnTo>
                  <a:lnTo>
                    <a:pt x="2317" y="795"/>
                  </a:lnTo>
                  <a:lnTo>
                    <a:pt x="2256" y="823"/>
                  </a:lnTo>
                  <a:lnTo>
                    <a:pt x="2198" y="855"/>
                  </a:lnTo>
                  <a:lnTo>
                    <a:pt x="2141" y="888"/>
                  </a:lnTo>
                  <a:lnTo>
                    <a:pt x="2089" y="929"/>
                  </a:lnTo>
                  <a:lnTo>
                    <a:pt x="2048" y="959"/>
                  </a:lnTo>
                  <a:lnTo>
                    <a:pt x="2007" y="990"/>
                  </a:lnTo>
                  <a:lnTo>
                    <a:pt x="1966" y="1024"/>
                  </a:lnTo>
                  <a:lnTo>
                    <a:pt x="1927" y="1059"/>
                  </a:lnTo>
                  <a:lnTo>
                    <a:pt x="1888" y="1096"/>
                  </a:lnTo>
                  <a:lnTo>
                    <a:pt x="1853" y="1135"/>
                  </a:lnTo>
                  <a:lnTo>
                    <a:pt x="1823" y="1178"/>
                  </a:lnTo>
                  <a:lnTo>
                    <a:pt x="1797" y="1221"/>
                  </a:lnTo>
                  <a:lnTo>
                    <a:pt x="1819" y="1215"/>
                  </a:lnTo>
                  <a:lnTo>
                    <a:pt x="1843" y="1211"/>
                  </a:lnTo>
                  <a:lnTo>
                    <a:pt x="1866" y="1208"/>
                  </a:lnTo>
                  <a:lnTo>
                    <a:pt x="1890" y="1206"/>
                  </a:lnTo>
                  <a:lnTo>
                    <a:pt x="1914" y="1202"/>
                  </a:lnTo>
                  <a:lnTo>
                    <a:pt x="1938" y="1200"/>
                  </a:lnTo>
                  <a:lnTo>
                    <a:pt x="1964" y="1200"/>
                  </a:lnTo>
                  <a:lnTo>
                    <a:pt x="1988" y="1200"/>
                  </a:lnTo>
                  <a:lnTo>
                    <a:pt x="2014" y="1200"/>
                  </a:lnTo>
                  <a:lnTo>
                    <a:pt x="2038" y="1200"/>
                  </a:lnTo>
                  <a:lnTo>
                    <a:pt x="2064" y="1202"/>
                  </a:lnTo>
                  <a:lnTo>
                    <a:pt x="2089" y="1206"/>
                  </a:lnTo>
                  <a:lnTo>
                    <a:pt x="2113" y="1208"/>
                  </a:lnTo>
                  <a:lnTo>
                    <a:pt x="2139" y="1211"/>
                  </a:lnTo>
                  <a:lnTo>
                    <a:pt x="2163" y="1215"/>
                  </a:lnTo>
                  <a:lnTo>
                    <a:pt x="2187" y="1221"/>
                  </a:lnTo>
                  <a:lnTo>
                    <a:pt x="2220" y="1230"/>
                  </a:lnTo>
                  <a:lnTo>
                    <a:pt x="2252" y="1245"/>
                  </a:lnTo>
                  <a:lnTo>
                    <a:pt x="2282" y="1260"/>
                  </a:lnTo>
                  <a:lnTo>
                    <a:pt x="2310" y="1278"/>
                  </a:lnTo>
                  <a:lnTo>
                    <a:pt x="2337" y="1299"/>
                  </a:lnTo>
                  <a:lnTo>
                    <a:pt x="2363" y="1321"/>
                  </a:lnTo>
                  <a:lnTo>
                    <a:pt x="2388" y="1343"/>
                  </a:lnTo>
                  <a:lnTo>
                    <a:pt x="2410" y="1369"/>
                  </a:lnTo>
                  <a:lnTo>
                    <a:pt x="2432" y="1397"/>
                  </a:lnTo>
                  <a:lnTo>
                    <a:pt x="2453" y="1425"/>
                  </a:lnTo>
                  <a:lnTo>
                    <a:pt x="2471" y="1453"/>
                  </a:lnTo>
                  <a:lnTo>
                    <a:pt x="2488" y="1482"/>
                  </a:lnTo>
                  <a:lnTo>
                    <a:pt x="2505" y="1514"/>
                  </a:lnTo>
                  <a:lnTo>
                    <a:pt x="2520" y="1544"/>
                  </a:lnTo>
                  <a:lnTo>
                    <a:pt x="2533" y="1575"/>
                  </a:lnTo>
                  <a:lnTo>
                    <a:pt x="2546" y="1605"/>
                  </a:lnTo>
                  <a:lnTo>
                    <a:pt x="2560" y="1581"/>
                  </a:lnTo>
                  <a:lnTo>
                    <a:pt x="2568" y="1548"/>
                  </a:lnTo>
                  <a:lnTo>
                    <a:pt x="2572" y="1512"/>
                  </a:lnTo>
                  <a:lnTo>
                    <a:pt x="2583" y="1481"/>
                  </a:lnTo>
                  <a:lnTo>
                    <a:pt x="2601" y="1456"/>
                  </a:lnTo>
                  <a:lnTo>
                    <a:pt x="2618" y="1432"/>
                  </a:lnTo>
                  <a:lnTo>
                    <a:pt x="2635" y="1406"/>
                  </a:lnTo>
                  <a:lnTo>
                    <a:pt x="2650" y="1380"/>
                  </a:lnTo>
                  <a:lnTo>
                    <a:pt x="2666" y="1354"/>
                  </a:lnTo>
                  <a:lnTo>
                    <a:pt x="2683" y="1332"/>
                  </a:lnTo>
                  <a:lnTo>
                    <a:pt x="2705" y="1312"/>
                  </a:lnTo>
                  <a:lnTo>
                    <a:pt x="2731" y="1295"/>
                  </a:lnTo>
                  <a:lnTo>
                    <a:pt x="2726" y="1258"/>
                  </a:lnTo>
                  <a:lnTo>
                    <a:pt x="2713" y="1222"/>
                  </a:lnTo>
                  <a:lnTo>
                    <a:pt x="2698" y="1187"/>
                  </a:lnTo>
                  <a:lnTo>
                    <a:pt x="2679" y="1152"/>
                  </a:lnTo>
                  <a:lnTo>
                    <a:pt x="2659" y="1118"/>
                  </a:lnTo>
                  <a:lnTo>
                    <a:pt x="2637" y="1085"/>
                  </a:lnTo>
                  <a:lnTo>
                    <a:pt x="2616" y="1050"/>
                  </a:lnTo>
                  <a:lnTo>
                    <a:pt x="2596" y="1016"/>
                  </a:lnTo>
                  <a:lnTo>
                    <a:pt x="2583" y="998"/>
                  </a:lnTo>
                  <a:lnTo>
                    <a:pt x="2570" y="979"/>
                  </a:lnTo>
                  <a:lnTo>
                    <a:pt x="2553" y="962"/>
                  </a:lnTo>
                  <a:lnTo>
                    <a:pt x="2538" y="944"/>
                  </a:lnTo>
                  <a:lnTo>
                    <a:pt x="2525" y="925"/>
                  </a:lnTo>
                  <a:lnTo>
                    <a:pt x="2516" y="905"/>
                  </a:lnTo>
                  <a:lnTo>
                    <a:pt x="2512" y="884"/>
                  </a:lnTo>
                  <a:lnTo>
                    <a:pt x="2514" y="862"/>
                  </a:lnTo>
                  <a:lnTo>
                    <a:pt x="2538" y="838"/>
                  </a:lnTo>
                  <a:lnTo>
                    <a:pt x="2564" y="817"/>
                  </a:lnTo>
                  <a:lnTo>
                    <a:pt x="2592" y="799"/>
                  </a:lnTo>
                  <a:lnTo>
                    <a:pt x="2618" y="784"/>
                  </a:lnTo>
                  <a:lnTo>
                    <a:pt x="2648" y="771"/>
                  </a:lnTo>
                  <a:lnTo>
                    <a:pt x="2677" y="762"/>
                  </a:lnTo>
                  <a:lnTo>
                    <a:pt x="2707" y="754"/>
                  </a:lnTo>
                  <a:lnTo>
                    <a:pt x="2739" y="749"/>
                  </a:lnTo>
                  <a:lnTo>
                    <a:pt x="2783" y="758"/>
                  </a:lnTo>
                  <a:lnTo>
                    <a:pt x="2828" y="773"/>
                  </a:lnTo>
                  <a:lnTo>
                    <a:pt x="2869" y="795"/>
                  </a:lnTo>
                  <a:lnTo>
                    <a:pt x="2908" y="821"/>
                  </a:lnTo>
                  <a:lnTo>
                    <a:pt x="2943" y="851"/>
                  </a:lnTo>
                  <a:lnTo>
                    <a:pt x="2975" y="884"/>
                  </a:lnTo>
                  <a:lnTo>
                    <a:pt x="3004" y="921"/>
                  </a:lnTo>
                  <a:lnTo>
                    <a:pt x="3030" y="960"/>
                  </a:lnTo>
                  <a:lnTo>
                    <a:pt x="3042" y="1016"/>
                  </a:lnTo>
                  <a:lnTo>
                    <a:pt x="3038" y="1072"/>
                  </a:lnTo>
                  <a:lnTo>
                    <a:pt x="3023" y="1126"/>
                  </a:lnTo>
                  <a:lnTo>
                    <a:pt x="3004" y="1176"/>
                  </a:lnTo>
                  <a:lnTo>
                    <a:pt x="3012" y="1178"/>
                  </a:lnTo>
                  <a:lnTo>
                    <a:pt x="3021" y="1180"/>
                  </a:lnTo>
                  <a:lnTo>
                    <a:pt x="3032" y="1183"/>
                  </a:lnTo>
                  <a:lnTo>
                    <a:pt x="3043" y="1185"/>
                  </a:lnTo>
                  <a:lnTo>
                    <a:pt x="3055" y="1187"/>
                  </a:lnTo>
                  <a:lnTo>
                    <a:pt x="3068" y="1187"/>
                  </a:lnTo>
                  <a:lnTo>
                    <a:pt x="3079" y="1189"/>
                  </a:lnTo>
                  <a:lnTo>
                    <a:pt x="3092" y="1189"/>
                  </a:lnTo>
                  <a:lnTo>
                    <a:pt x="3112" y="1198"/>
                  </a:lnTo>
                  <a:lnTo>
                    <a:pt x="3133" y="1204"/>
                  </a:lnTo>
                  <a:lnTo>
                    <a:pt x="3155" y="1209"/>
                  </a:lnTo>
                  <a:lnTo>
                    <a:pt x="3177" y="1217"/>
                  </a:lnTo>
                  <a:lnTo>
                    <a:pt x="3198" y="1224"/>
                  </a:lnTo>
                  <a:lnTo>
                    <a:pt x="3218" y="1234"/>
                  </a:lnTo>
                  <a:lnTo>
                    <a:pt x="3237" y="1247"/>
                  </a:lnTo>
                  <a:lnTo>
                    <a:pt x="3255" y="1265"/>
                  </a:lnTo>
                  <a:lnTo>
                    <a:pt x="3266" y="1304"/>
                  </a:lnTo>
                  <a:lnTo>
                    <a:pt x="3270" y="1347"/>
                  </a:lnTo>
                  <a:lnTo>
                    <a:pt x="3266" y="1391"/>
                  </a:lnTo>
                  <a:lnTo>
                    <a:pt x="3255" y="1430"/>
                  </a:lnTo>
                  <a:lnTo>
                    <a:pt x="3289" y="1455"/>
                  </a:lnTo>
                  <a:lnTo>
                    <a:pt x="3322" y="1481"/>
                  </a:lnTo>
                  <a:lnTo>
                    <a:pt x="3352" y="1509"/>
                  </a:lnTo>
                  <a:lnTo>
                    <a:pt x="3378" y="1538"/>
                  </a:lnTo>
                  <a:lnTo>
                    <a:pt x="3400" y="1572"/>
                  </a:lnTo>
                  <a:lnTo>
                    <a:pt x="3419" y="1605"/>
                  </a:lnTo>
                  <a:lnTo>
                    <a:pt x="3430" y="1644"/>
                  </a:lnTo>
                  <a:lnTo>
                    <a:pt x="3435" y="1685"/>
                  </a:lnTo>
                  <a:lnTo>
                    <a:pt x="3395" y="1748"/>
                  </a:lnTo>
                  <a:lnTo>
                    <a:pt x="3378" y="1822"/>
                  </a:lnTo>
                  <a:lnTo>
                    <a:pt x="3372" y="1902"/>
                  </a:lnTo>
                  <a:lnTo>
                    <a:pt x="3370" y="1982"/>
                  </a:lnTo>
                  <a:lnTo>
                    <a:pt x="3361" y="2058"/>
                  </a:lnTo>
                  <a:lnTo>
                    <a:pt x="3335" y="2122"/>
                  </a:lnTo>
                  <a:lnTo>
                    <a:pt x="3283" y="2168"/>
                  </a:lnTo>
                  <a:lnTo>
                    <a:pt x="3194" y="2192"/>
                  </a:lnTo>
                  <a:lnTo>
                    <a:pt x="3175" y="2200"/>
                  </a:lnTo>
                  <a:lnTo>
                    <a:pt x="3157" y="2207"/>
                  </a:lnTo>
                  <a:lnTo>
                    <a:pt x="3136" y="2213"/>
                  </a:lnTo>
                  <a:lnTo>
                    <a:pt x="3116" y="2216"/>
                  </a:lnTo>
                  <a:lnTo>
                    <a:pt x="3094" y="2222"/>
                  </a:lnTo>
                  <a:lnTo>
                    <a:pt x="3073" y="2224"/>
                  </a:lnTo>
                  <a:lnTo>
                    <a:pt x="3051" y="2227"/>
                  </a:lnTo>
                  <a:lnTo>
                    <a:pt x="3029" y="2227"/>
                  </a:lnTo>
                  <a:lnTo>
                    <a:pt x="3006" y="2229"/>
                  </a:lnTo>
                  <a:lnTo>
                    <a:pt x="2984" y="2227"/>
                  </a:lnTo>
                  <a:lnTo>
                    <a:pt x="2964" y="2226"/>
                  </a:lnTo>
                  <a:lnTo>
                    <a:pt x="2941" y="2222"/>
                  </a:lnTo>
                  <a:lnTo>
                    <a:pt x="2921" y="2218"/>
                  </a:lnTo>
                  <a:lnTo>
                    <a:pt x="2902" y="2213"/>
                  </a:lnTo>
                  <a:lnTo>
                    <a:pt x="2884" y="2205"/>
                  </a:lnTo>
                  <a:lnTo>
                    <a:pt x="2867" y="2196"/>
                  </a:lnTo>
                  <a:lnTo>
                    <a:pt x="2852" y="2239"/>
                  </a:lnTo>
                  <a:lnTo>
                    <a:pt x="2845" y="2279"/>
                  </a:lnTo>
                  <a:lnTo>
                    <a:pt x="2850" y="2318"/>
                  </a:lnTo>
                  <a:lnTo>
                    <a:pt x="2874" y="2357"/>
                  </a:lnTo>
                  <a:lnTo>
                    <a:pt x="2884" y="2398"/>
                  </a:lnTo>
                  <a:lnTo>
                    <a:pt x="2887" y="2443"/>
                  </a:lnTo>
                  <a:lnTo>
                    <a:pt x="2886" y="2486"/>
                  </a:lnTo>
                  <a:lnTo>
                    <a:pt x="2887" y="2528"/>
                  </a:lnTo>
                  <a:lnTo>
                    <a:pt x="2891" y="2569"/>
                  </a:lnTo>
                  <a:lnTo>
                    <a:pt x="2904" y="2606"/>
                  </a:lnTo>
                  <a:lnTo>
                    <a:pt x="2928" y="2638"/>
                  </a:lnTo>
                  <a:lnTo>
                    <a:pt x="2967" y="2666"/>
                  </a:lnTo>
                  <a:lnTo>
                    <a:pt x="3008" y="2696"/>
                  </a:lnTo>
                  <a:lnTo>
                    <a:pt x="3051" y="2725"/>
                  </a:lnTo>
                  <a:lnTo>
                    <a:pt x="3095" y="2755"/>
                  </a:lnTo>
                  <a:lnTo>
                    <a:pt x="3140" y="2787"/>
                  </a:lnTo>
                  <a:lnTo>
                    <a:pt x="3186" y="2818"/>
                  </a:lnTo>
                  <a:lnTo>
                    <a:pt x="3231" y="2852"/>
                  </a:lnTo>
                  <a:lnTo>
                    <a:pt x="3276" y="2887"/>
                  </a:lnTo>
                  <a:lnTo>
                    <a:pt x="3317" y="2922"/>
                  </a:lnTo>
                  <a:lnTo>
                    <a:pt x="3354" y="2961"/>
                  </a:lnTo>
                  <a:lnTo>
                    <a:pt x="3389" y="3002"/>
                  </a:lnTo>
                  <a:lnTo>
                    <a:pt x="3417" y="3043"/>
                  </a:lnTo>
                  <a:lnTo>
                    <a:pt x="3439" y="3089"/>
                  </a:lnTo>
                  <a:lnTo>
                    <a:pt x="3456" y="3138"/>
                  </a:lnTo>
                  <a:lnTo>
                    <a:pt x="3463" y="3188"/>
                  </a:lnTo>
                  <a:lnTo>
                    <a:pt x="3463" y="3242"/>
                  </a:lnTo>
                  <a:lnTo>
                    <a:pt x="3454" y="3299"/>
                  </a:lnTo>
                  <a:lnTo>
                    <a:pt x="3337" y="340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59" name="Freeform 111"/>
            <p:cNvSpPr>
              <a:spLocks/>
            </p:cNvSpPr>
            <p:nvPr/>
          </p:nvSpPr>
          <p:spPr bwMode="auto">
            <a:xfrm>
              <a:off x="4469" y="3279"/>
              <a:ext cx="363" cy="462"/>
            </a:xfrm>
            <a:custGeom>
              <a:avLst/>
              <a:gdLst>
                <a:gd name="T0" fmla="*/ 0 w 727"/>
                <a:gd name="T1" fmla="*/ 1 h 923"/>
                <a:gd name="T2" fmla="*/ 0 w 727"/>
                <a:gd name="T3" fmla="*/ 1 h 923"/>
                <a:gd name="T4" fmla="*/ 0 w 727"/>
                <a:gd name="T5" fmla="*/ 1 h 923"/>
                <a:gd name="T6" fmla="*/ 0 w 727"/>
                <a:gd name="T7" fmla="*/ 1 h 923"/>
                <a:gd name="T8" fmla="*/ 0 w 727"/>
                <a:gd name="T9" fmla="*/ 1 h 923"/>
                <a:gd name="T10" fmla="*/ 0 w 727"/>
                <a:gd name="T11" fmla="*/ 1 h 923"/>
                <a:gd name="T12" fmla="*/ 0 w 727"/>
                <a:gd name="T13" fmla="*/ 1 h 923"/>
                <a:gd name="T14" fmla="*/ 0 w 727"/>
                <a:gd name="T15" fmla="*/ 1 h 923"/>
                <a:gd name="T16" fmla="*/ 0 w 727"/>
                <a:gd name="T17" fmla="*/ 1 h 923"/>
                <a:gd name="T18" fmla="*/ 0 w 727"/>
                <a:gd name="T19" fmla="*/ 1 h 923"/>
                <a:gd name="T20" fmla="*/ 0 w 727"/>
                <a:gd name="T21" fmla="*/ 1 h 923"/>
                <a:gd name="T22" fmla="*/ 0 w 727"/>
                <a:gd name="T23" fmla="*/ 1 h 923"/>
                <a:gd name="T24" fmla="*/ 0 w 727"/>
                <a:gd name="T25" fmla="*/ 1 h 923"/>
                <a:gd name="T26" fmla="*/ 0 w 727"/>
                <a:gd name="T27" fmla="*/ 1 h 923"/>
                <a:gd name="T28" fmla="*/ 0 w 727"/>
                <a:gd name="T29" fmla="*/ 1 h 923"/>
                <a:gd name="T30" fmla="*/ 0 w 727"/>
                <a:gd name="T31" fmla="*/ 1 h 923"/>
                <a:gd name="T32" fmla="*/ 0 w 727"/>
                <a:gd name="T33" fmla="*/ 1 h 923"/>
                <a:gd name="T34" fmla="*/ 0 w 727"/>
                <a:gd name="T35" fmla="*/ 1 h 923"/>
                <a:gd name="T36" fmla="*/ 0 w 727"/>
                <a:gd name="T37" fmla="*/ 1 h 923"/>
                <a:gd name="T38" fmla="*/ 0 w 727"/>
                <a:gd name="T39" fmla="*/ 1 h 923"/>
                <a:gd name="T40" fmla="*/ 0 w 727"/>
                <a:gd name="T41" fmla="*/ 1 h 923"/>
                <a:gd name="T42" fmla="*/ 0 w 727"/>
                <a:gd name="T43" fmla="*/ 1 h 923"/>
                <a:gd name="T44" fmla="*/ 0 w 727"/>
                <a:gd name="T45" fmla="*/ 1 h 923"/>
                <a:gd name="T46" fmla="*/ 0 w 727"/>
                <a:gd name="T47" fmla="*/ 1 h 923"/>
                <a:gd name="T48" fmla="*/ 0 w 727"/>
                <a:gd name="T49" fmla="*/ 1 h 923"/>
                <a:gd name="T50" fmla="*/ 0 w 727"/>
                <a:gd name="T51" fmla="*/ 1 h 923"/>
                <a:gd name="T52" fmla="*/ 0 w 727"/>
                <a:gd name="T53" fmla="*/ 1 h 923"/>
                <a:gd name="T54" fmla="*/ 0 w 727"/>
                <a:gd name="T55" fmla="*/ 1 h 923"/>
                <a:gd name="T56" fmla="*/ 0 w 727"/>
                <a:gd name="T57" fmla="*/ 1 h 923"/>
                <a:gd name="T58" fmla="*/ 0 w 727"/>
                <a:gd name="T59" fmla="*/ 1 h 923"/>
                <a:gd name="T60" fmla="*/ 0 w 727"/>
                <a:gd name="T61" fmla="*/ 1 h 923"/>
                <a:gd name="T62" fmla="*/ 0 w 727"/>
                <a:gd name="T63" fmla="*/ 1 h 923"/>
                <a:gd name="T64" fmla="*/ 0 w 727"/>
                <a:gd name="T65" fmla="*/ 1 h 923"/>
                <a:gd name="T66" fmla="*/ 0 w 727"/>
                <a:gd name="T67" fmla="*/ 1 h 923"/>
                <a:gd name="T68" fmla="*/ 0 w 727"/>
                <a:gd name="T69" fmla="*/ 1 h 923"/>
                <a:gd name="T70" fmla="*/ 0 w 727"/>
                <a:gd name="T71" fmla="*/ 1 h 923"/>
                <a:gd name="T72" fmla="*/ 0 w 727"/>
                <a:gd name="T73" fmla="*/ 1 h 923"/>
                <a:gd name="T74" fmla="*/ 0 w 727"/>
                <a:gd name="T75" fmla="*/ 1 h 923"/>
                <a:gd name="T76" fmla="*/ 0 w 727"/>
                <a:gd name="T77" fmla="*/ 1 h 923"/>
                <a:gd name="T78" fmla="*/ 0 w 727"/>
                <a:gd name="T79" fmla="*/ 1 h 923"/>
                <a:gd name="T80" fmla="*/ 0 w 727"/>
                <a:gd name="T81" fmla="*/ 1 h 923"/>
                <a:gd name="T82" fmla="*/ 0 w 727"/>
                <a:gd name="T83" fmla="*/ 1 h 923"/>
                <a:gd name="T84" fmla="*/ 0 w 727"/>
                <a:gd name="T85" fmla="*/ 1 h 923"/>
                <a:gd name="T86" fmla="*/ 0 w 727"/>
                <a:gd name="T87" fmla="*/ 1 h 923"/>
                <a:gd name="T88" fmla="*/ 0 w 727"/>
                <a:gd name="T89" fmla="*/ 0 h 923"/>
                <a:gd name="T90" fmla="*/ 0 w 727"/>
                <a:gd name="T91" fmla="*/ 0 h 923"/>
                <a:gd name="T92" fmla="*/ 0 w 727"/>
                <a:gd name="T93" fmla="*/ 0 h 923"/>
                <a:gd name="T94" fmla="*/ 0 w 727"/>
                <a:gd name="T95" fmla="*/ 1 h 923"/>
                <a:gd name="T96" fmla="*/ 0 w 727"/>
                <a:gd name="T97" fmla="*/ 1 h 923"/>
                <a:gd name="T98" fmla="*/ 0 w 727"/>
                <a:gd name="T99" fmla="*/ 1 h 923"/>
                <a:gd name="T100" fmla="*/ 0 w 727"/>
                <a:gd name="T101" fmla="*/ 1 h 923"/>
                <a:gd name="T102" fmla="*/ 0 w 727"/>
                <a:gd name="T103" fmla="*/ 1 h 923"/>
                <a:gd name="T104" fmla="*/ 0 w 727"/>
                <a:gd name="T105" fmla="*/ 1 h 923"/>
                <a:gd name="T106" fmla="*/ 0 w 727"/>
                <a:gd name="T107" fmla="*/ 1 h 923"/>
                <a:gd name="T108" fmla="*/ 0 w 727"/>
                <a:gd name="T109" fmla="*/ 1 h 923"/>
                <a:gd name="T110" fmla="*/ 0 w 727"/>
                <a:gd name="T111" fmla="*/ 1 h 923"/>
                <a:gd name="T112" fmla="*/ 0 w 727"/>
                <a:gd name="T113" fmla="*/ 1 h 923"/>
                <a:gd name="T114" fmla="*/ 0 w 727"/>
                <a:gd name="T115" fmla="*/ 1 h 923"/>
                <a:gd name="T116" fmla="*/ 0 w 727"/>
                <a:gd name="T117" fmla="*/ 1 h 92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727" h="923">
                  <a:moveTo>
                    <a:pt x="623" y="886"/>
                  </a:moveTo>
                  <a:lnTo>
                    <a:pt x="610" y="886"/>
                  </a:lnTo>
                  <a:lnTo>
                    <a:pt x="630" y="843"/>
                  </a:lnTo>
                  <a:lnTo>
                    <a:pt x="636" y="800"/>
                  </a:lnTo>
                  <a:lnTo>
                    <a:pt x="632" y="757"/>
                  </a:lnTo>
                  <a:lnTo>
                    <a:pt x="619" y="715"/>
                  </a:lnTo>
                  <a:lnTo>
                    <a:pt x="602" y="672"/>
                  </a:lnTo>
                  <a:lnTo>
                    <a:pt x="584" y="627"/>
                  </a:lnTo>
                  <a:lnTo>
                    <a:pt x="567" y="587"/>
                  </a:lnTo>
                  <a:lnTo>
                    <a:pt x="554" y="544"/>
                  </a:lnTo>
                  <a:lnTo>
                    <a:pt x="545" y="538"/>
                  </a:lnTo>
                  <a:lnTo>
                    <a:pt x="535" y="535"/>
                  </a:lnTo>
                  <a:lnTo>
                    <a:pt x="524" y="531"/>
                  </a:lnTo>
                  <a:lnTo>
                    <a:pt x="515" y="529"/>
                  </a:lnTo>
                  <a:lnTo>
                    <a:pt x="504" y="529"/>
                  </a:lnTo>
                  <a:lnTo>
                    <a:pt x="495" y="531"/>
                  </a:lnTo>
                  <a:lnTo>
                    <a:pt x="483" y="535"/>
                  </a:lnTo>
                  <a:lnTo>
                    <a:pt x="474" y="540"/>
                  </a:lnTo>
                  <a:lnTo>
                    <a:pt x="456" y="553"/>
                  </a:lnTo>
                  <a:lnTo>
                    <a:pt x="457" y="570"/>
                  </a:lnTo>
                  <a:lnTo>
                    <a:pt x="470" y="588"/>
                  </a:lnTo>
                  <a:lnTo>
                    <a:pt x="485" y="601"/>
                  </a:lnTo>
                  <a:lnTo>
                    <a:pt x="517" y="609"/>
                  </a:lnTo>
                  <a:lnTo>
                    <a:pt x="541" y="624"/>
                  </a:lnTo>
                  <a:lnTo>
                    <a:pt x="558" y="644"/>
                  </a:lnTo>
                  <a:lnTo>
                    <a:pt x="569" y="668"/>
                  </a:lnTo>
                  <a:lnTo>
                    <a:pt x="578" y="696"/>
                  </a:lnTo>
                  <a:lnTo>
                    <a:pt x="584" y="726"/>
                  </a:lnTo>
                  <a:lnTo>
                    <a:pt x="591" y="754"/>
                  </a:lnTo>
                  <a:lnTo>
                    <a:pt x="599" y="780"/>
                  </a:lnTo>
                  <a:lnTo>
                    <a:pt x="597" y="802"/>
                  </a:lnTo>
                  <a:lnTo>
                    <a:pt x="591" y="821"/>
                  </a:lnTo>
                  <a:lnTo>
                    <a:pt x="582" y="837"/>
                  </a:lnTo>
                  <a:lnTo>
                    <a:pt x="571" y="852"/>
                  </a:lnTo>
                  <a:lnTo>
                    <a:pt x="556" y="863"/>
                  </a:lnTo>
                  <a:lnTo>
                    <a:pt x="541" y="875"/>
                  </a:lnTo>
                  <a:lnTo>
                    <a:pt x="522" y="884"/>
                  </a:lnTo>
                  <a:lnTo>
                    <a:pt x="506" y="891"/>
                  </a:lnTo>
                  <a:lnTo>
                    <a:pt x="485" y="901"/>
                  </a:lnTo>
                  <a:lnTo>
                    <a:pt x="467" y="904"/>
                  </a:lnTo>
                  <a:lnTo>
                    <a:pt x="448" y="902"/>
                  </a:lnTo>
                  <a:lnTo>
                    <a:pt x="431" y="895"/>
                  </a:lnTo>
                  <a:lnTo>
                    <a:pt x="413" y="888"/>
                  </a:lnTo>
                  <a:lnTo>
                    <a:pt x="394" y="880"/>
                  </a:lnTo>
                  <a:lnTo>
                    <a:pt x="376" y="875"/>
                  </a:lnTo>
                  <a:lnTo>
                    <a:pt x="357" y="873"/>
                  </a:lnTo>
                  <a:lnTo>
                    <a:pt x="353" y="832"/>
                  </a:lnTo>
                  <a:lnTo>
                    <a:pt x="350" y="789"/>
                  </a:lnTo>
                  <a:lnTo>
                    <a:pt x="342" y="744"/>
                  </a:lnTo>
                  <a:lnTo>
                    <a:pt x="333" y="700"/>
                  </a:lnTo>
                  <a:lnTo>
                    <a:pt x="320" y="657"/>
                  </a:lnTo>
                  <a:lnTo>
                    <a:pt x="303" y="618"/>
                  </a:lnTo>
                  <a:lnTo>
                    <a:pt x="279" y="581"/>
                  </a:lnTo>
                  <a:lnTo>
                    <a:pt x="248" y="549"/>
                  </a:lnTo>
                  <a:lnTo>
                    <a:pt x="216" y="588"/>
                  </a:lnTo>
                  <a:lnTo>
                    <a:pt x="231" y="605"/>
                  </a:lnTo>
                  <a:lnTo>
                    <a:pt x="246" y="622"/>
                  </a:lnTo>
                  <a:lnTo>
                    <a:pt x="261" y="639"/>
                  </a:lnTo>
                  <a:lnTo>
                    <a:pt x="274" y="655"/>
                  </a:lnTo>
                  <a:lnTo>
                    <a:pt x="287" y="672"/>
                  </a:lnTo>
                  <a:lnTo>
                    <a:pt x="296" y="692"/>
                  </a:lnTo>
                  <a:lnTo>
                    <a:pt x="303" y="713"/>
                  </a:lnTo>
                  <a:lnTo>
                    <a:pt x="309" y="735"/>
                  </a:lnTo>
                  <a:lnTo>
                    <a:pt x="309" y="772"/>
                  </a:lnTo>
                  <a:lnTo>
                    <a:pt x="305" y="806"/>
                  </a:lnTo>
                  <a:lnTo>
                    <a:pt x="296" y="837"/>
                  </a:lnTo>
                  <a:lnTo>
                    <a:pt x="283" y="867"/>
                  </a:lnTo>
                  <a:lnTo>
                    <a:pt x="259" y="882"/>
                  </a:lnTo>
                  <a:lnTo>
                    <a:pt x="235" y="895"/>
                  </a:lnTo>
                  <a:lnTo>
                    <a:pt x="209" y="908"/>
                  </a:lnTo>
                  <a:lnTo>
                    <a:pt x="182" y="915"/>
                  </a:lnTo>
                  <a:lnTo>
                    <a:pt x="155" y="921"/>
                  </a:lnTo>
                  <a:lnTo>
                    <a:pt x="127" y="923"/>
                  </a:lnTo>
                  <a:lnTo>
                    <a:pt x="101" y="917"/>
                  </a:lnTo>
                  <a:lnTo>
                    <a:pt x="75" y="904"/>
                  </a:lnTo>
                  <a:lnTo>
                    <a:pt x="23" y="823"/>
                  </a:lnTo>
                  <a:lnTo>
                    <a:pt x="0" y="739"/>
                  </a:lnTo>
                  <a:lnTo>
                    <a:pt x="2" y="652"/>
                  </a:lnTo>
                  <a:lnTo>
                    <a:pt x="19" y="562"/>
                  </a:lnTo>
                  <a:lnTo>
                    <a:pt x="43" y="473"/>
                  </a:lnTo>
                  <a:lnTo>
                    <a:pt x="67" y="382"/>
                  </a:lnTo>
                  <a:lnTo>
                    <a:pt x="88" y="293"/>
                  </a:lnTo>
                  <a:lnTo>
                    <a:pt x="91" y="204"/>
                  </a:lnTo>
                  <a:lnTo>
                    <a:pt x="93" y="152"/>
                  </a:lnTo>
                  <a:lnTo>
                    <a:pt x="88" y="102"/>
                  </a:lnTo>
                  <a:lnTo>
                    <a:pt x="80" y="53"/>
                  </a:lnTo>
                  <a:lnTo>
                    <a:pt x="75" y="5"/>
                  </a:lnTo>
                  <a:lnTo>
                    <a:pt x="82" y="1"/>
                  </a:lnTo>
                  <a:lnTo>
                    <a:pt x="91" y="0"/>
                  </a:lnTo>
                  <a:lnTo>
                    <a:pt x="101" y="0"/>
                  </a:lnTo>
                  <a:lnTo>
                    <a:pt x="112" y="0"/>
                  </a:lnTo>
                  <a:lnTo>
                    <a:pt x="121" y="0"/>
                  </a:lnTo>
                  <a:lnTo>
                    <a:pt x="132" y="0"/>
                  </a:lnTo>
                  <a:lnTo>
                    <a:pt x="143" y="0"/>
                  </a:lnTo>
                  <a:lnTo>
                    <a:pt x="155" y="0"/>
                  </a:lnTo>
                  <a:lnTo>
                    <a:pt x="171" y="59"/>
                  </a:lnTo>
                  <a:lnTo>
                    <a:pt x="199" y="115"/>
                  </a:lnTo>
                  <a:lnTo>
                    <a:pt x="236" y="163"/>
                  </a:lnTo>
                  <a:lnTo>
                    <a:pt x="279" y="209"/>
                  </a:lnTo>
                  <a:lnTo>
                    <a:pt x="326" y="252"/>
                  </a:lnTo>
                  <a:lnTo>
                    <a:pt x="378" y="293"/>
                  </a:lnTo>
                  <a:lnTo>
                    <a:pt x="431" y="332"/>
                  </a:lnTo>
                  <a:lnTo>
                    <a:pt x="485" y="371"/>
                  </a:lnTo>
                  <a:lnTo>
                    <a:pt x="537" y="412"/>
                  </a:lnTo>
                  <a:lnTo>
                    <a:pt x="586" y="455"/>
                  </a:lnTo>
                  <a:lnTo>
                    <a:pt x="630" y="497"/>
                  </a:lnTo>
                  <a:lnTo>
                    <a:pt x="667" y="546"/>
                  </a:lnTo>
                  <a:lnTo>
                    <a:pt x="699" y="600"/>
                  </a:lnTo>
                  <a:lnTo>
                    <a:pt x="718" y="657"/>
                  </a:lnTo>
                  <a:lnTo>
                    <a:pt x="727" y="720"/>
                  </a:lnTo>
                  <a:lnTo>
                    <a:pt x="723" y="793"/>
                  </a:lnTo>
                  <a:lnTo>
                    <a:pt x="712" y="804"/>
                  </a:lnTo>
                  <a:lnTo>
                    <a:pt x="701" y="819"/>
                  </a:lnTo>
                  <a:lnTo>
                    <a:pt x="690" y="832"/>
                  </a:lnTo>
                  <a:lnTo>
                    <a:pt x="679" y="847"/>
                  </a:lnTo>
                  <a:lnTo>
                    <a:pt x="667" y="860"/>
                  </a:lnTo>
                  <a:lnTo>
                    <a:pt x="654" y="871"/>
                  </a:lnTo>
                  <a:lnTo>
                    <a:pt x="640" y="880"/>
                  </a:lnTo>
                  <a:lnTo>
                    <a:pt x="623" y="8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60" name="Freeform 112"/>
            <p:cNvSpPr>
              <a:spLocks/>
            </p:cNvSpPr>
            <p:nvPr/>
          </p:nvSpPr>
          <p:spPr bwMode="auto">
            <a:xfrm>
              <a:off x="4431" y="2649"/>
              <a:ext cx="375" cy="477"/>
            </a:xfrm>
            <a:custGeom>
              <a:avLst/>
              <a:gdLst>
                <a:gd name="T0" fmla="*/ 0 w 751"/>
                <a:gd name="T1" fmla="*/ 0 h 955"/>
                <a:gd name="T2" fmla="*/ 0 w 751"/>
                <a:gd name="T3" fmla="*/ 0 h 955"/>
                <a:gd name="T4" fmla="*/ 0 w 751"/>
                <a:gd name="T5" fmla="*/ 0 h 955"/>
                <a:gd name="T6" fmla="*/ 0 w 751"/>
                <a:gd name="T7" fmla="*/ 0 h 955"/>
                <a:gd name="T8" fmla="*/ 0 w 751"/>
                <a:gd name="T9" fmla="*/ 0 h 955"/>
                <a:gd name="T10" fmla="*/ 0 w 751"/>
                <a:gd name="T11" fmla="*/ 0 h 955"/>
                <a:gd name="T12" fmla="*/ 0 w 751"/>
                <a:gd name="T13" fmla="*/ 0 h 955"/>
                <a:gd name="T14" fmla="*/ 0 w 751"/>
                <a:gd name="T15" fmla="*/ 0 h 955"/>
                <a:gd name="T16" fmla="*/ 0 w 751"/>
                <a:gd name="T17" fmla="*/ 0 h 955"/>
                <a:gd name="T18" fmla="*/ 0 w 751"/>
                <a:gd name="T19" fmla="*/ 0 h 955"/>
                <a:gd name="T20" fmla="*/ 0 w 751"/>
                <a:gd name="T21" fmla="*/ 0 h 955"/>
                <a:gd name="T22" fmla="*/ 0 w 751"/>
                <a:gd name="T23" fmla="*/ 0 h 955"/>
                <a:gd name="T24" fmla="*/ 0 w 751"/>
                <a:gd name="T25" fmla="*/ 0 h 955"/>
                <a:gd name="T26" fmla="*/ 0 w 751"/>
                <a:gd name="T27" fmla="*/ 0 h 955"/>
                <a:gd name="T28" fmla="*/ 0 w 751"/>
                <a:gd name="T29" fmla="*/ 0 h 955"/>
                <a:gd name="T30" fmla="*/ 0 w 751"/>
                <a:gd name="T31" fmla="*/ 0 h 955"/>
                <a:gd name="T32" fmla="*/ 0 w 751"/>
                <a:gd name="T33" fmla="*/ 0 h 955"/>
                <a:gd name="T34" fmla="*/ 0 w 751"/>
                <a:gd name="T35" fmla="*/ 0 h 955"/>
                <a:gd name="T36" fmla="*/ 0 w 751"/>
                <a:gd name="T37" fmla="*/ 0 h 955"/>
                <a:gd name="T38" fmla="*/ 0 w 751"/>
                <a:gd name="T39" fmla="*/ 0 h 955"/>
                <a:gd name="T40" fmla="*/ 0 w 751"/>
                <a:gd name="T41" fmla="*/ 0 h 955"/>
                <a:gd name="T42" fmla="*/ 0 w 751"/>
                <a:gd name="T43" fmla="*/ 0 h 955"/>
                <a:gd name="T44" fmla="*/ 0 w 751"/>
                <a:gd name="T45" fmla="*/ 0 h 955"/>
                <a:gd name="T46" fmla="*/ 0 w 751"/>
                <a:gd name="T47" fmla="*/ 0 h 955"/>
                <a:gd name="T48" fmla="*/ 0 w 751"/>
                <a:gd name="T49" fmla="*/ 0 h 955"/>
                <a:gd name="T50" fmla="*/ 0 w 751"/>
                <a:gd name="T51" fmla="*/ 0 h 955"/>
                <a:gd name="T52" fmla="*/ 0 w 751"/>
                <a:gd name="T53" fmla="*/ 0 h 955"/>
                <a:gd name="T54" fmla="*/ 0 w 751"/>
                <a:gd name="T55" fmla="*/ 0 h 955"/>
                <a:gd name="T56" fmla="*/ 0 w 751"/>
                <a:gd name="T57" fmla="*/ 0 h 955"/>
                <a:gd name="T58" fmla="*/ 0 w 751"/>
                <a:gd name="T59" fmla="*/ 0 h 955"/>
                <a:gd name="T60" fmla="*/ 0 w 751"/>
                <a:gd name="T61" fmla="*/ 0 h 955"/>
                <a:gd name="T62" fmla="*/ 0 w 751"/>
                <a:gd name="T63" fmla="*/ 0 h 955"/>
                <a:gd name="T64" fmla="*/ 0 w 751"/>
                <a:gd name="T65" fmla="*/ 0 h 955"/>
                <a:gd name="T66" fmla="*/ 0 w 751"/>
                <a:gd name="T67" fmla="*/ 0 h 955"/>
                <a:gd name="T68" fmla="*/ 0 w 751"/>
                <a:gd name="T69" fmla="*/ 0 h 955"/>
                <a:gd name="T70" fmla="*/ 0 w 751"/>
                <a:gd name="T71" fmla="*/ 0 h 955"/>
                <a:gd name="T72" fmla="*/ 0 w 751"/>
                <a:gd name="T73" fmla="*/ 0 h 955"/>
                <a:gd name="T74" fmla="*/ 0 w 751"/>
                <a:gd name="T75" fmla="*/ 0 h 955"/>
                <a:gd name="T76" fmla="*/ 0 w 751"/>
                <a:gd name="T77" fmla="*/ 0 h 955"/>
                <a:gd name="T78" fmla="*/ 0 w 751"/>
                <a:gd name="T79" fmla="*/ 0 h 955"/>
                <a:gd name="T80" fmla="*/ 0 w 751"/>
                <a:gd name="T81" fmla="*/ 0 h 955"/>
                <a:gd name="T82" fmla="*/ 0 w 751"/>
                <a:gd name="T83" fmla="*/ 0 h 955"/>
                <a:gd name="T84" fmla="*/ 0 w 751"/>
                <a:gd name="T85" fmla="*/ 0 h 955"/>
                <a:gd name="T86" fmla="*/ 0 w 751"/>
                <a:gd name="T87" fmla="*/ 0 h 95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751" h="955">
                  <a:moveTo>
                    <a:pt x="606" y="909"/>
                  </a:moveTo>
                  <a:lnTo>
                    <a:pt x="580" y="922"/>
                  </a:lnTo>
                  <a:lnTo>
                    <a:pt x="552" y="931"/>
                  </a:lnTo>
                  <a:lnTo>
                    <a:pt x="522" y="940"/>
                  </a:lnTo>
                  <a:lnTo>
                    <a:pt x="494" y="948"/>
                  </a:lnTo>
                  <a:lnTo>
                    <a:pt x="463" y="951"/>
                  </a:lnTo>
                  <a:lnTo>
                    <a:pt x="433" y="955"/>
                  </a:lnTo>
                  <a:lnTo>
                    <a:pt x="402" y="955"/>
                  </a:lnTo>
                  <a:lnTo>
                    <a:pt x="372" y="953"/>
                  </a:lnTo>
                  <a:lnTo>
                    <a:pt x="342" y="951"/>
                  </a:lnTo>
                  <a:lnTo>
                    <a:pt x="312" y="946"/>
                  </a:lnTo>
                  <a:lnTo>
                    <a:pt x="283" y="938"/>
                  </a:lnTo>
                  <a:lnTo>
                    <a:pt x="255" y="929"/>
                  </a:lnTo>
                  <a:lnTo>
                    <a:pt x="227" y="918"/>
                  </a:lnTo>
                  <a:lnTo>
                    <a:pt x="201" y="905"/>
                  </a:lnTo>
                  <a:lnTo>
                    <a:pt x="177" y="890"/>
                  </a:lnTo>
                  <a:lnTo>
                    <a:pt x="154" y="873"/>
                  </a:lnTo>
                  <a:lnTo>
                    <a:pt x="143" y="847"/>
                  </a:lnTo>
                  <a:lnTo>
                    <a:pt x="143" y="816"/>
                  </a:lnTo>
                  <a:lnTo>
                    <a:pt x="143" y="784"/>
                  </a:lnTo>
                  <a:lnTo>
                    <a:pt x="138" y="756"/>
                  </a:lnTo>
                  <a:lnTo>
                    <a:pt x="115" y="736"/>
                  </a:lnTo>
                  <a:lnTo>
                    <a:pt x="89" y="715"/>
                  </a:lnTo>
                  <a:lnTo>
                    <a:pt x="62" y="697"/>
                  </a:lnTo>
                  <a:lnTo>
                    <a:pt x="37" y="678"/>
                  </a:lnTo>
                  <a:lnTo>
                    <a:pt x="15" y="656"/>
                  </a:lnTo>
                  <a:lnTo>
                    <a:pt x="2" y="632"/>
                  </a:lnTo>
                  <a:lnTo>
                    <a:pt x="0" y="604"/>
                  </a:lnTo>
                  <a:lnTo>
                    <a:pt x="13" y="570"/>
                  </a:lnTo>
                  <a:lnTo>
                    <a:pt x="52" y="530"/>
                  </a:lnTo>
                  <a:lnTo>
                    <a:pt x="63" y="489"/>
                  </a:lnTo>
                  <a:lnTo>
                    <a:pt x="56" y="448"/>
                  </a:lnTo>
                  <a:lnTo>
                    <a:pt x="37" y="407"/>
                  </a:lnTo>
                  <a:lnTo>
                    <a:pt x="19" y="366"/>
                  </a:lnTo>
                  <a:lnTo>
                    <a:pt x="6" y="323"/>
                  </a:lnTo>
                  <a:lnTo>
                    <a:pt x="6" y="279"/>
                  </a:lnTo>
                  <a:lnTo>
                    <a:pt x="32" y="234"/>
                  </a:lnTo>
                  <a:lnTo>
                    <a:pt x="50" y="214"/>
                  </a:lnTo>
                  <a:lnTo>
                    <a:pt x="67" y="191"/>
                  </a:lnTo>
                  <a:lnTo>
                    <a:pt x="82" y="169"/>
                  </a:lnTo>
                  <a:lnTo>
                    <a:pt x="99" y="147"/>
                  </a:lnTo>
                  <a:lnTo>
                    <a:pt x="117" y="130"/>
                  </a:lnTo>
                  <a:lnTo>
                    <a:pt x="136" y="115"/>
                  </a:lnTo>
                  <a:lnTo>
                    <a:pt x="160" y="104"/>
                  </a:lnTo>
                  <a:lnTo>
                    <a:pt x="186" y="100"/>
                  </a:lnTo>
                  <a:lnTo>
                    <a:pt x="201" y="84"/>
                  </a:lnTo>
                  <a:lnTo>
                    <a:pt x="218" y="69"/>
                  </a:lnTo>
                  <a:lnTo>
                    <a:pt x="234" y="56"/>
                  </a:lnTo>
                  <a:lnTo>
                    <a:pt x="255" y="43"/>
                  </a:lnTo>
                  <a:lnTo>
                    <a:pt x="275" y="34"/>
                  </a:lnTo>
                  <a:lnTo>
                    <a:pt x="296" y="24"/>
                  </a:lnTo>
                  <a:lnTo>
                    <a:pt x="318" y="17"/>
                  </a:lnTo>
                  <a:lnTo>
                    <a:pt x="340" y="9"/>
                  </a:lnTo>
                  <a:lnTo>
                    <a:pt x="364" y="6"/>
                  </a:lnTo>
                  <a:lnTo>
                    <a:pt x="387" y="2"/>
                  </a:lnTo>
                  <a:lnTo>
                    <a:pt x="411" y="0"/>
                  </a:lnTo>
                  <a:lnTo>
                    <a:pt x="435" y="0"/>
                  </a:lnTo>
                  <a:lnTo>
                    <a:pt x="459" y="0"/>
                  </a:lnTo>
                  <a:lnTo>
                    <a:pt x="483" y="4"/>
                  </a:lnTo>
                  <a:lnTo>
                    <a:pt x="507" y="8"/>
                  </a:lnTo>
                  <a:lnTo>
                    <a:pt x="530" y="13"/>
                  </a:lnTo>
                  <a:lnTo>
                    <a:pt x="552" y="22"/>
                  </a:lnTo>
                  <a:lnTo>
                    <a:pt x="571" y="35"/>
                  </a:lnTo>
                  <a:lnTo>
                    <a:pt x="585" y="52"/>
                  </a:lnTo>
                  <a:lnTo>
                    <a:pt x="598" y="69"/>
                  </a:lnTo>
                  <a:lnTo>
                    <a:pt x="608" y="89"/>
                  </a:lnTo>
                  <a:lnTo>
                    <a:pt x="615" y="110"/>
                  </a:lnTo>
                  <a:lnTo>
                    <a:pt x="619" y="132"/>
                  </a:lnTo>
                  <a:lnTo>
                    <a:pt x="623" y="154"/>
                  </a:lnTo>
                  <a:lnTo>
                    <a:pt x="615" y="190"/>
                  </a:lnTo>
                  <a:lnTo>
                    <a:pt x="621" y="219"/>
                  </a:lnTo>
                  <a:lnTo>
                    <a:pt x="637" y="245"/>
                  </a:lnTo>
                  <a:lnTo>
                    <a:pt x="662" y="269"/>
                  </a:lnTo>
                  <a:lnTo>
                    <a:pt x="688" y="294"/>
                  </a:lnTo>
                  <a:lnTo>
                    <a:pt x="714" y="320"/>
                  </a:lnTo>
                  <a:lnTo>
                    <a:pt x="734" y="348"/>
                  </a:lnTo>
                  <a:lnTo>
                    <a:pt x="747" y="379"/>
                  </a:lnTo>
                  <a:lnTo>
                    <a:pt x="751" y="465"/>
                  </a:lnTo>
                  <a:lnTo>
                    <a:pt x="742" y="556"/>
                  </a:lnTo>
                  <a:lnTo>
                    <a:pt x="734" y="647"/>
                  </a:lnTo>
                  <a:lnTo>
                    <a:pt x="736" y="738"/>
                  </a:lnTo>
                  <a:lnTo>
                    <a:pt x="729" y="764"/>
                  </a:lnTo>
                  <a:lnTo>
                    <a:pt x="719" y="792"/>
                  </a:lnTo>
                  <a:lnTo>
                    <a:pt x="708" y="818"/>
                  </a:lnTo>
                  <a:lnTo>
                    <a:pt x="695" y="842"/>
                  </a:lnTo>
                  <a:lnTo>
                    <a:pt x="678" y="864"/>
                  </a:lnTo>
                  <a:lnTo>
                    <a:pt x="658" y="884"/>
                  </a:lnTo>
                  <a:lnTo>
                    <a:pt x="634" y="899"/>
                  </a:lnTo>
                  <a:lnTo>
                    <a:pt x="606" y="90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61" name="Freeform 113"/>
            <p:cNvSpPr>
              <a:spLocks/>
            </p:cNvSpPr>
            <p:nvPr/>
          </p:nvSpPr>
          <p:spPr bwMode="auto">
            <a:xfrm>
              <a:off x="4609" y="2971"/>
              <a:ext cx="46" cy="27"/>
            </a:xfrm>
            <a:custGeom>
              <a:avLst/>
              <a:gdLst>
                <a:gd name="T0" fmla="*/ 0 w 93"/>
                <a:gd name="T1" fmla="*/ 1 h 54"/>
                <a:gd name="T2" fmla="*/ 0 w 93"/>
                <a:gd name="T3" fmla="*/ 1 h 54"/>
                <a:gd name="T4" fmla="*/ 0 w 93"/>
                <a:gd name="T5" fmla="*/ 1 h 54"/>
                <a:gd name="T6" fmla="*/ 0 w 93"/>
                <a:gd name="T7" fmla="*/ 1 h 54"/>
                <a:gd name="T8" fmla="*/ 0 w 93"/>
                <a:gd name="T9" fmla="*/ 1 h 54"/>
                <a:gd name="T10" fmla="*/ 0 w 93"/>
                <a:gd name="T11" fmla="*/ 1 h 54"/>
                <a:gd name="T12" fmla="*/ 0 w 93"/>
                <a:gd name="T13" fmla="*/ 1 h 54"/>
                <a:gd name="T14" fmla="*/ 0 w 93"/>
                <a:gd name="T15" fmla="*/ 1 h 54"/>
                <a:gd name="T16" fmla="*/ 0 w 93"/>
                <a:gd name="T17" fmla="*/ 1 h 54"/>
                <a:gd name="T18" fmla="*/ 0 w 93"/>
                <a:gd name="T19" fmla="*/ 1 h 54"/>
                <a:gd name="T20" fmla="*/ 0 w 93"/>
                <a:gd name="T21" fmla="*/ 1 h 54"/>
                <a:gd name="T22" fmla="*/ 0 w 93"/>
                <a:gd name="T23" fmla="*/ 1 h 54"/>
                <a:gd name="T24" fmla="*/ 0 w 93"/>
                <a:gd name="T25" fmla="*/ 0 h 54"/>
                <a:gd name="T26" fmla="*/ 0 w 93"/>
                <a:gd name="T27" fmla="*/ 1 h 54"/>
                <a:gd name="T28" fmla="*/ 0 w 93"/>
                <a:gd name="T29" fmla="*/ 1 h 54"/>
                <a:gd name="T30" fmla="*/ 0 w 93"/>
                <a:gd name="T31" fmla="*/ 1 h 54"/>
                <a:gd name="T32" fmla="*/ 0 w 93"/>
                <a:gd name="T33" fmla="*/ 1 h 54"/>
                <a:gd name="T34" fmla="*/ 0 w 93"/>
                <a:gd name="T35" fmla="*/ 1 h 54"/>
                <a:gd name="T36" fmla="*/ 0 w 93"/>
                <a:gd name="T37" fmla="*/ 1 h 54"/>
                <a:gd name="T38" fmla="*/ 0 w 93"/>
                <a:gd name="T39" fmla="*/ 1 h 54"/>
                <a:gd name="T40" fmla="*/ 0 w 93"/>
                <a:gd name="T41" fmla="*/ 1 h 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3" h="54">
                  <a:moveTo>
                    <a:pt x="72" y="54"/>
                  </a:moveTo>
                  <a:lnTo>
                    <a:pt x="63" y="54"/>
                  </a:lnTo>
                  <a:lnTo>
                    <a:pt x="52" y="54"/>
                  </a:lnTo>
                  <a:lnTo>
                    <a:pt x="41" y="52"/>
                  </a:lnTo>
                  <a:lnTo>
                    <a:pt x="32" y="50"/>
                  </a:lnTo>
                  <a:lnTo>
                    <a:pt x="22" y="48"/>
                  </a:lnTo>
                  <a:lnTo>
                    <a:pt x="15" y="44"/>
                  </a:lnTo>
                  <a:lnTo>
                    <a:pt x="7" y="39"/>
                  </a:lnTo>
                  <a:lnTo>
                    <a:pt x="2" y="31"/>
                  </a:lnTo>
                  <a:lnTo>
                    <a:pt x="0" y="20"/>
                  </a:lnTo>
                  <a:lnTo>
                    <a:pt x="4" y="9"/>
                  </a:lnTo>
                  <a:lnTo>
                    <a:pt x="11" y="3"/>
                  </a:lnTo>
                  <a:lnTo>
                    <a:pt x="20" y="0"/>
                  </a:lnTo>
                  <a:lnTo>
                    <a:pt x="32" y="5"/>
                  </a:lnTo>
                  <a:lnTo>
                    <a:pt x="46" y="9"/>
                  </a:lnTo>
                  <a:lnTo>
                    <a:pt x="61" y="13"/>
                  </a:lnTo>
                  <a:lnTo>
                    <a:pt x="76" y="18"/>
                  </a:lnTo>
                  <a:lnTo>
                    <a:pt x="87" y="24"/>
                  </a:lnTo>
                  <a:lnTo>
                    <a:pt x="93" y="31"/>
                  </a:lnTo>
                  <a:lnTo>
                    <a:pt x="87" y="41"/>
                  </a:lnTo>
                  <a:lnTo>
                    <a:pt x="72" y="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62" name="Freeform 114"/>
            <p:cNvSpPr>
              <a:spLocks/>
            </p:cNvSpPr>
            <p:nvPr/>
          </p:nvSpPr>
          <p:spPr bwMode="auto">
            <a:xfrm>
              <a:off x="4583" y="2813"/>
              <a:ext cx="52" cy="21"/>
            </a:xfrm>
            <a:custGeom>
              <a:avLst/>
              <a:gdLst>
                <a:gd name="T0" fmla="*/ 0 w 104"/>
                <a:gd name="T1" fmla="*/ 0 h 43"/>
                <a:gd name="T2" fmla="*/ 0 w 104"/>
                <a:gd name="T3" fmla="*/ 0 h 43"/>
                <a:gd name="T4" fmla="*/ 1 w 104"/>
                <a:gd name="T5" fmla="*/ 0 h 43"/>
                <a:gd name="T6" fmla="*/ 1 w 104"/>
                <a:gd name="T7" fmla="*/ 0 h 43"/>
                <a:gd name="T8" fmla="*/ 1 w 104"/>
                <a:gd name="T9" fmla="*/ 0 h 43"/>
                <a:gd name="T10" fmla="*/ 1 w 104"/>
                <a:gd name="T11" fmla="*/ 0 h 43"/>
                <a:gd name="T12" fmla="*/ 1 w 104"/>
                <a:gd name="T13" fmla="*/ 0 h 43"/>
                <a:gd name="T14" fmla="*/ 1 w 104"/>
                <a:gd name="T15" fmla="*/ 0 h 43"/>
                <a:gd name="T16" fmla="*/ 1 w 104"/>
                <a:gd name="T17" fmla="*/ 0 h 43"/>
                <a:gd name="T18" fmla="*/ 1 w 104"/>
                <a:gd name="T19" fmla="*/ 0 h 43"/>
                <a:gd name="T20" fmla="*/ 1 w 104"/>
                <a:gd name="T21" fmla="*/ 0 h 43"/>
                <a:gd name="T22" fmla="*/ 0 w 104"/>
                <a:gd name="T23" fmla="*/ 0 h 4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04" h="43">
                  <a:moveTo>
                    <a:pt x="0" y="43"/>
                  </a:moveTo>
                  <a:lnTo>
                    <a:pt x="0" y="6"/>
                  </a:lnTo>
                  <a:lnTo>
                    <a:pt x="11" y="7"/>
                  </a:lnTo>
                  <a:lnTo>
                    <a:pt x="24" y="7"/>
                  </a:lnTo>
                  <a:lnTo>
                    <a:pt x="37" y="4"/>
                  </a:lnTo>
                  <a:lnTo>
                    <a:pt x="52" y="0"/>
                  </a:lnTo>
                  <a:lnTo>
                    <a:pt x="65" y="0"/>
                  </a:lnTo>
                  <a:lnTo>
                    <a:pt x="80" y="0"/>
                  </a:lnTo>
                  <a:lnTo>
                    <a:pt x="93" y="6"/>
                  </a:lnTo>
                  <a:lnTo>
                    <a:pt x="104" y="19"/>
                  </a:lnTo>
                  <a:lnTo>
                    <a:pt x="104" y="43"/>
                  </a:lnTo>
                  <a:lnTo>
                    <a:pt x="0"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63" name="Freeform 115"/>
            <p:cNvSpPr>
              <a:spLocks/>
            </p:cNvSpPr>
            <p:nvPr/>
          </p:nvSpPr>
          <p:spPr bwMode="auto">
            <a:xfrm>
              <a:off x="4406" y="2428"/>
              <a:ext cx="210" cy="230"/>
            </a:xfrm>
            <a:custGeom>
              <a:avLst/>
              <a:gdLst>
                <a:gd name="T0" fmla="*/ 1 w 420"/>
                <a:gd name="T1" fmla="*/ 1 h 459"/>
                <a:gd name="T2" fmla="*/ 1 w 420"/>
                <a:gd name="T3" fmla="*/ 1 h 459"/>
                <a:gd name="T4" fmla="*/ 1 w 420"/>
                <a:gd name="T5" fmla="*/ 1 h 459"/>
                <a:gd name="T6" fmla="*/ 1 w 420"/>
                <a:gd name="T7" fmla="*/ 1 h 459"/>
                <a:gd name="T8" fmla="*/ 1 w 420"/>
                <a:gd name="T9" fmla="*/ 1 h 459"/>
                <a:gd name="T10" fmla="*/ 1 w 420"/>
                <a:gd name="T11" fmla="*/ 1 h 459"/>
                <a:gd name="T12" fmla="*/ 1 w 420"/>
                <a:gd name="T13" fmla="*/ 1 h 459"/>
                <a:gd name="T14" fmla="*/ 1 w 420"/>
                <a:gd name="T15" fmla="*/ 1 h 459"/>
                <a:gd name="T16" fmla="*/ 0 w 420"/>
                <a:gd name="T17" fmla="*/ 1 h 459"/>
                <a:gd name="T18" fmla="*/ 0 w 420"/>
                <a:gd name="T19" fmla="*/ 1 h 459"/>
                <a:gd name="T20" fmla="*/ 1 w 420"/>
                <a:gd name="T21" fmla="*/ 1 h 459"/>
                <a:gd name="T22" fmla="*/ 1 w 420"/>
                <a:gd name="T23" fmla="*/ 1 h 459"/>
                <a:gd name="T24" fmla="*/ 1 w 420"/>
                <a:gd name="T25" fmla="*/ 1 h 459"/>
                <a:gd name="T26" fmla="*/ 1 w 420"/>
                <a:gd name="T27" fmla="*/ 1 h 459"/>
                <a:gd name="T28" fmla="*/ 1 w 420"/>
                <a:gd name="T29" fmla="*/ 1 h 459"/>
                <a:gd name="T30" fmla="*/ 1 w 420"/>
                <a:gd name="T31" fmla="*/ 1 h 459"/>
                <a:gd name="T32" fmla="*/ 1 w 420"/>
                <a:gd name="T33" fmla="*/ 1 h 459"/>
                <a:gd name="T34" fmla="*/ 1 w 420"/>
                <a:gd name="T35" fmla="*/ 1 h 459"/>
                <a:gd name="T36" fmla="*/ 1 w 420"/>
                <a:gd name="T37" fmla="*/ 0 h 459"/>
                <a:gd name="T38" fmla="*/ 1 w 420"/>
                <a:gd name="T39" fmla="*/ 1 h 459"/>
                <a:gd name="T40" fmla="*/ 1 w 420"/>
                <a:gd name="T41" fmla="*/ 1 h 459"/>
                <a:gd name="T42" fmla="*/ 1 w 420"/>
                <a:gd name="T43" fmla="*/ 1 h 459"/>
                <a:gd name="T44" fmla="*/ 1 w 420"/>
                <a:gd name="T45" fmla="*/ 1 h 459"/>
                <a:gd name="T46" fmla="*/ 1 w 420"/>
                <a:gd name="T47" fmla="*/ 1 h 459"/>
                <a:gd name="T48" fmla="*/ 1 w 420"/>
                <a:gd name="T49" fmla="*/ 1 h 459"/>
                <a:gd name="T50" fmla="*/ 1 w 420"/>
                <a:gd name="T51" fmla="*/ 1 h 459"/>
                <a:gd name="T52" fmla="*/ 1 w 420"/>
                <a:gd name="T53" fmla="*/ 1 h 459"/>
                <a:gd name="T54" fmla="*/ 1 w 420"/>
                <a:gd name="T55" fmla="*/ 1 h 459"/>
                <a:gd name="T56" fmla="*/ 1 w 420"/>
                <a:gd name="T57" fmla="*/ 1 h 459"/>
                <a:gd name="T58" fmla="*/ 1 w 420"/>
                <a:gd name="T59" fmla="*/ 1 h 459"/>
                <a:gd name="T60" fmla="*/ 1 w 420"/>
                <a:gd name="T61" fmla="*/ 1 h 459"/>
                <a:gd name="T62" fmla="*/ 1 w 420"/>
                <a:gd name="T63" fmla="*/ 1 h 459"/>
                <a:gd name="T64" fmla="*/ 1 w 420"/>
                <a:gd name="T65" fmla="*/ 1 h 459"/>
                <a:gd name="T66" fmla="*/ 1 w 420"/>
                <a:gd name="T67" fmla="*/ 1 h 459"/>
                <a:gd name="T68" fmla="*/ 1 w 420"/>
                <a:gd name="T69" fmla="*/ 1 h 45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420" h="459">
                  <a:moveTo>
                    <a:pt x="253" y="459"/>
                  </a:moveTo>
                  <a:lnTo>
                    <a:pt x="228" y="414"/>
                  </a:lnTo>
                  <a:lnTo>
                    <a:pt x="202" y="371"/>
                  </a:lnTo>
                  <a:lnTo>
                    <a:pt x="175" y="327"/>
                  </a:lnTo>
                  <a:lnTo>
                    <a:pt x="143" y="284"/>
                  </a:lnTo>
                  <a:lnTo>
                    <a:pt x="110" y="243"/>
                  </a:lnTo>
                  <a:lnTo>
                    <a:pt x="74" y="202"/>
                  </a:lnTo>
                  <a:lnTo>
                    <a:pt x="37" y="161"/>
                  </a:lnTo>
                  <a:lnTo>
                    <a:pt x="0" y="124"/>
                  </a:lnTo>
                  <a:lnTo>
                    <a:pt x="0" y="106"/>
                  </a:lnTo>
                  <a:lnTo>
                    <a:pt x="7" y="89"/>
                  </a:lnTo>
                  <a:lnTo>
                    <a:pt x="17" y="74"/>
                  </a:lnTo>
                  <a:lnTo>
                    <a:pt x="30" y="61"/>
                  </a:lnTo>
                  <a:lnTo>
                    <a:pt x="46" y="50"/>
                  </a:lnTo>
                  <a:lnTo>
                    <a:pt x="61" y="39"/>
                  </a:lnTo>
                  <a:lnTo>
                    <a:pt x="78" y="30"/>
                  </a:lnTo>
                  <a:lnTo>
                    <a:pt x="93" y="18"/>
                  </a:lnTo>
                  <a:lnTo>
                    <a:pt x="121" y="5"/>
                  </a:lnTo>
                  <a:lnTo>
                    <a:pt x="149" y="0"/>
                  </a:lnTo>
                  <a:lnTo>
                    <a:pt x="176" y="4"/>
                  </a:lnTo>
                  <a:lnTo>
                    <a:pt x="202" y="11"/>
                  </a:lnTo>
                  <a:lnTo>
                    <a:pt x="230" y="22"/>
                  </a:lnTo>
                  <a:lnTo>
                    <a:pt x="256" y="33"/>
                  </a:lnTo>
                  <a:lnTo>
                    <a:pt x="282" y="46"/>
                  </a:lnTo>
                  <a:lnTo>
                    <a:pt x="308" y="56"/>
                  </a:lnTo>
                  <a:lnTo>
                    <a:pt x="325" y="74"/>
                  </a:lnTo>
                  <a:lnTo>
                    <a:pt x="342" y="93"/>
                  </a:lnTo>
                  <a:lnTo>
                    <a:pt x="359" y="111"/>
                  </a:lnTo>
                  <a:lnTo>
                    <a:pt x="375" y="130"/>
                  </a:lnTo>
                  <a:lnTo>
                    <a:pt x="390" y="150"/>
                  </a:lnTo>
                  <a:lnTo>
                    <a:pt x="403" y="171"/>
                  </a:lnTo>
                  <a:lnTo>
                    <a:pt x="412" y="193"/>
                  </a:lnTo>
                  <a:lnTo>
                    <a:pt x="420" y="217"/>
                  </a:lnTo>
                  <a:lnTo>
                    <a:pt x="394" y="403"/>
                  </a:lnTo>
                  <a:lnTo>
                    <a:pt x="253" y="45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64" name="Freeform 116"/>
            <p:cNvSpPr>
              <a:spLocks/>
            </p:cNvSpPr>
            <p:nvPr/>
          </p:nvSpPr>
          <p:spPr bwMode="auto">
            <a:xfrm>
              <a:off x="3338" y="2049"/>
              <a:ext cx="1232" cy="1295"/>
            </a:xfrm>
            <a:custGeom>
              <a:avLst/>
              <a:gdLst>
                <a:gd name="T0" fmla="*/ 1 w 2463"/>
                <a:gd name="T1" fmla="*/ 1 h 2590"/>
                <a:gd name="T2" fmla="*/ 1 w 2463"/>
                <a:gd name="T3" fmla="*/ 1 h 2590"/>
                <a:gd name="T4" fmla="*/ 1 w 2463"/>
                <a:gd name="T5" fmla="*/ 1 h 2590"/>
                <a:gd name="T6" fmla="*/ 1 w 2463"/>
                <a:gd name="T7" fmla="*/ 1 h 2590"/>
                <a:gd name="T8" fmla="*/ 1 w 2463"/>
                <a:gd name="T9" fmla="*/ 1 h 2590"/>
                <a:gd name="T10" fmla="*/ 1 w 2463"/>
                <a:gd name="T11" fmla="*/ 1 h 2590"/>
                <a:gd name="T12" fmla="*/ 1 w 2463"/>
                <a:gd name="T13" fmla="*/ 1 h 2590"/>
                <a:gd name="T14" fmla="*/ 2 w 2463"/>
                <a:gd name="T15" fmla="*/ 1 h 2590"/>
                <a:gd name="T16" fmla="*/ 1 w 2463"/>
                <a:gd name="T17" fmla="*/ 1 h 2590"/>
                <a:gd name="T18" fmla="*/ 1 w 2463"/>
                <a:gd name="T19" fmla="*/ 2 h 2590"/>
                <a:gd name="T20" fmla="*/ 1 w 2463"/>
                <a:gd name="T21" fmla="*/ 2 h 2590"/>
                <a:gd name="T22" fmla="*/ 1 w 2463"/>
                <a:gd name="T23" fmla="*/ 2 h 2590"/>
                <a:gd name="T24" fmla="*/ 1 w 2463"/>
                <a:gd name="T25" fmla="*/ 2 h 2590"/>
                <a:gd name="T26" fmla="*/ 1 w 2463"/>
                <a:gd name="T27" fmla="*/ 2 h 2590"/>
                <a:gd name="T28" fmla="*/ 1 w 2463"/>
                <a:gd name="T29" fmla="*/ 2 h 2590"/>
                <a:gd name="T30" fmla="*/ 1 w 2463"/>
                <a:gd name="T31" fmla="*/ 2 h 2590"/>
                <a:gd name="T32" fmla="*/ 1 w 2463"/>
                <a:gd name="T33" fmla="*/ 2 h 2590"/>
                <a:gd name="T34" fmla="*/ 1 w 2463"/>
                <a:gd name="T35" fmla="*/ 2 h 2590"/>
                <a:gd name="T36" fmla="*/ 1 w 2463"/>
                <a:gd name="T37" fmla="*/ 2 h 2590"/>
                <a:gd name="T38" fmla="*/ 1 w 2463"/>
                <a:gd name="T39" fmla="*/ 2 h 2590"/>
                <a:gd name="T40" fmla="*/ 1 w 2463"/>
                <a:gd name="T41" fmla="*/ 2 h 2590"/>
                <a:gd name="T42" fmla="*/ 1 w 2463"/>
                <a:gd name="T43" fmla="*/ 2 h 2590"/>
                <a:gd name="T44" fmla="*/ 1 w 2463"/>
                <a:gd name="T45" fmla="*/ 2 h 2590"/>
                <a:gd name="T46" fmla="*/ 1 w 2463"/>
                <a:gd name="T47" fmla="*/ 2 h 2590"/>
                <a:gd name="T48" fmla="*/ 1 w 2463"/>
                <a:gd name="T49" fmla="*/ 2 h 2590"/>
                <a:gd name="T50" fmla="*/ 1 w 2463"/>
                <a:gd name="T51" fmla="*/ 2 h 2590"/>
                <a:gd name="T52" fmla="*/ 1 w 2463"/>
                <a:gd name="T53" fmla="*/ 2 h 2590"/>
                <a:gd name="T54" fmla="*/ 1 w 2463"/>
                <a:gd name="T55" fmla="*/ 2 h 2590"/>
                <a:gd name="T56" fmla="*/ 1 w 2463"/>
                <a:gd name="T57" fmla="*/ 2 h 2590"/>
                <a:gd name="T58" fmla="*/ 1 w 2463"/>
                <a:gd name="T59" fmla="*/ 2 h 2590"/>
                <a:gd name="T60" fmla="*/ 1 w 2463"/>
                <a:gd name="T61" fmla="*/ 2 h 2590"/>
                <a:gd name="T62" fmla="*/ 1 w 2463"/>
                <a:gd name="T63" fmla="*/ 2 h 2590"/>
                <a:gd name="T64" fmla="*/ 1 w 2463"/>
                <a:gd name="T65" fmla="*/ 2 h 2590"/>
                <a:gd name="T66" fmla="*/ 1 w 2463"/>
                <a:gd name="T67" fmla="*/ 2 h 2590"/>
                <a:gd name="T68" fmla="*/ 1 w 2463"/>
                <a:gd name="T69" fmla="*/ 1 h 2590"/>
                <a:gd name="T70" fmla="*/ 1 w 2463"/>
                <a:gd name="T71" fmla="*/ 1 h 2590"/>
                <a:gd name="T72" fmla="*/ 1 w 2463"/>
                <a:gd name="T73" fmla="*/ 1 h 2590"/>
                <a:gd name="T74" fmla="*/ 1 w 2463"/>
                <a:gd name="T75" fmla="*/ 1 h 2590"/>
                <a:gd name="T76" fmla="*/ 1 w 2463"/>
                <a:gd name="T77" fmla="*/ 1 h 2590"/>
                <a:gd name="T78" fmla="*/ 1 w 2463"/>
                <a:gd name="T79" fmla="*/ 1 h 2590"/>
                <a:gd name="T80" fmla="*/ 1 w 2463"/>
                <a:gd name="T81" fmla="*/ 1 h 2590"/>
                <a:gd name="T82" fmla="*/ 1 w 2463"/>
                <a:gd name="T83" fmla="*/ 1 h 2590"/>
                <a:gd name="T84" fmla="*/ 1 w 2463"/>
                <a:gd name="T85" fmla="*/ 1 h 2590"/>
                <a:gd name="T86" fmla="*/ 1 w 2463"/>
                <a:gd name="T87" fmla="*/ 1 h 2590"/>
                <a:gd name="T88" fmla="*/ 1 w 2463"/>
                <a:gd name="T89" fmla="*/ 1 h 2590"/>
                <a:gd name="T90" fmla="*/ 1 w 2463"/>
                <a:gd name="T91" fmla="*/ 1 h 2590"/>
                <a:gd name="T92" fmla="*/ 1 w 2463"/>
                <a:gd name="T93" fmla="*/ 1 h 2590"/>
                <a:gd name="T94" fmla="*/ 1 w 2463"/>
                <a:gd name="T95" fmla="*/ 1 h 2590"/>
                <a:gd name="T96" fmla="*/ 1 w 2463"/>
                <a:gd name="T97" fmla="*/ 1 h 2590"/>
                <a:gd name="T98" fmla="*/ 1 w 2463"/>
                <a:gd name="T99" fmla="*/ 1 h 2590"/>
                <a:gd name="T100" fmla="*/ 1 w 2463"/>
                <a:gd name="T101" fmla="*/ 1 h 2590"/>
                <a:gd name="T102" fmla="*/ 1 w 2463"/>
                <a:gd name="T103" fmla="*/ 1 h 2590"/>
                <a:gd name="T104" fmla="*/ 1 w 2463"/>
                <a:gd name="T105" fmla="*/ 1 h 2590"/>
                <a:gd name="T106" fmla="*/ 1 w 2463"/>
                <a:gd name="T107" fmla="*/ 1 h 2590"/>
                <a:gd name="T108" fmla="*/ 2 w 2463"/>
                <a:gd name="T109" fmla="*/ 1 h 2590"/>
                <a:gd name="T110" fmla="*/ 2 w 2463"/>
                <a:gd name="T111" fmla="*/ 1 h 2590"/>
                <a:gd name="T112" fmla="*/ 2 w 2463"/>
                <a:gd name="T113" fmla="*/ 1 h 2590"/>
                <a:gd name="T114" fmla="*/ 2 w 2463"/>
                <a:gd name="T115" fmla="*/ 1 h 259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463" h="2590">
                  <a:moveTo>
                    <a:pt x="2203" y="561"/>
                  </a:moveTo>
                  <a:lnTo>
                    <a:pt x="2140" y="589"/>
                  </a:lnTo>
                  <a:lnTo>
                    <a:pt x="2075" y="617"/>
                  </a:lnTo>
                  <a:lnTo>
                    <a:pt x="2010" y="648"/>
                  </a:lnTo>
                  <a:lnTo>
                    <a:pt x="1945" y="680"/>
                  </a:lnTo>
                  <a:lnTo>
                    <a:pt x="1880" y="715"/>
                  </a:lnTo>
                  <a:lnTo>
                    <a:pt x="1816" y="750"/>
                  </a:lnTo>
                  <a:lnTo>
                    <a:pt x="1753" y="789"/>
                  </a:lnTo>
                  <a:lnTo>
                    <a:pt x="1692" y="832"/>
                  </a:lnTo>
                  <a:lnTo>
                    <a:pt x="1633" y="875"/>
                  </a:lnTo>
                  <a:lnTo>
                    <a:pt x="1575" y="921"/>
                  </a:lnTo>
                  <a:lnTo>
                    <a:pt x="1521" y="970"/>
                  </a:lnTo>
                  <a:lnTo>
                    <a:pt x="1469" y="1022"/>
                  </a:lnTo>
                  <a:lnTo>
                    <a:pt x="1421" y="1076"/>
                  </a:lnTo>
                  <a:lnTo>
                    <a:pt x="1376" y="1131"/>
                  </a:lnTo>
                  <a:lnTo>
                    <a:pt x="1335" y="1191"/>
                  </a:lnTo>
                  <a:lnTo>
                    <a:pt x="1300" y="1254"/>
                  </a:lnTo>
                  <a:lnTo>
                    <a:pt x="1300" y="1265"/>
                  </a:lnTo>
                  <a:lnTo>
                    <a:pt x="1298" y="1276"/>
                  </a:lnTo>
                  <a:lnTo>
                    <a:pt x="1300" y="1287"/>
                  </a:lnTo>
                  <a:lnTo>
                    <a:pt x="1306" y="1298"/>
                  </a:lnTo>
                  <a:lnTo>
                    <a:pt x="1324" y="1291"/>
                  </a:lnTo>
                  <a:lnTo>
                    <a:pt x="1333" y="1276"/>
                  </a:lnTo>
                  <a:lnTo>
                    <a:pt x="1341" y="1258"/>
                  </a:lnTo>
                  <a:lnTo>
                    <a:pt x="1354" y="1241"/>
                  </a:lnTo>
                  <a:lnTo>
                    <a:pt x="1387" y="1233"/>
                  </a:lnTo>
                  <a:lnTo>
                    <a:pt x="1421" y="1228"/>
                  </a:lnTo>
                  <a:lnTo>
                    <a:pt x="1454" y="1222"/>
                  </a:lnTo>
                  <a:lnTo>
                    <a:pt x="1489" y="1219"/>
                  </a:lnTo>
                  <a:lnTo>
                    <a:pt x="1525" y="1217"/>
                  </a:lnTo>
                  <a:lnTo>
                    <a:pt x="1560" y="1217"/>
                  </a:lnTo>
                  <a:lnTo>
                    <a:pt x="1595" y="1219"/>
                  </a:lnTo>
                  <a:lnTo>
                    <a:pt x="1633" y="1220"/>
                  </a:lnTo>
                  <a:lnTo>
                    <a:pt x="1666" y="1224"/>
                  </a:lnTo>
                  <a:lnTo>
                    <a:pt x="1701" y="1230"/>
                  </a:lnTo>
                  <a:lnTo>
                    <a:pt x="1735" y="1239"/>
                  </a:lnTo>
                  <a:lnTo>
                    <a:pt x="1768" y="1248"/>
                  </a:lnTo>
                  <a:lnTo>
                    <a:pt x="1800" y="1261"/>
                  </a:lnTo>
                  <a:lnTo>
                    <a:pt x="1829" y="1274"/>
                  </a:lnTo>
                  <a:lnTo>
                    <a:pt x="1859" y="1291"/>
                  </a:lnTo>
                  <a:lnTo>
                    <a:pt x="1887" y="1310"/>
                  </a:lnTo>
                  <a:lnTo>
                    <a:pt x="1935" y="1360"/>
                  </a:lnTo>
                  <a:lnTo>
                    <a:pt x="1976" y="1412"/>
                  </a:lnTo>
                  <a:lnTo>
                    <a:pt x="2012" y="1467"/>
                  </a:lnTo>
                  <a:lnTo>
                    <a:pt x="2041" y="1527"/>
                  </a:lnTo>
                  <a:lnTo>
                    <a:pt x="2062" y="1588"/>
                  </a:lnTo>
                  <a:lnTo>
                    <a:pt x="2075" y="1651"/>
                  </a:lnTo>
                  <a:lnTo>
                    <a:pt x="2078" y="1718"/>
                  </a:lnTo>
                  <a:lnTo>
                    <a:pt x="2073" y="1787"/>
                  </a:lnTo>
                  <a:lnTo>
                    <a:pt x="2062" y="1833"/>
                  </a:lnTo>
                  <a:lnTo>
                    <a:pt x="2049" y="1882"/>
                  </a:lnTo>
                  <a:lnTo>
                    <a:pt x="2032" y="1928"/>
                  </a:lnTo>
                  <a:lnTo>
                    <a:pt x="2012" y="1973"/>
                  </a:lnTo>
                  <a:lnTo>
                    <a:pt x="1987" y="2017"/>
                  </a:lnTo>
                  <a:lnTo>
                    <a:pt x="1963" y="2062"/>
                  </a:lnTo>
                  <a:lnTo>
                    <a:pt x="1933" y="2103"/>
                  </a:lnTo>
                  <a:lnTo>
                    <a:pt x="1904" y="2144"/>
                  </a:lnTo>
                  <a:lnTo>
                    <a:pt x="1870" y="2183"/>
                  </a:lnTo>
                  <a:lnTo>
                    <a:pt x="1835" y="2218"/>
                  </a:lnTo>
                  <a:lnTo>
                    <a:pt x="1796" y="2251"/>
                  </a:lnTo>
                  <a:lnTo>
                    <a:pt x="1757" y="2281"/>
                  </a:lnTo>
                  <a:lnTo>
                    <a:pt x="1714" y="2309"/>
                  </a:lnTo>
                  <a:lnTo>
                    <a:pt x="1672" y="2333"/>
                  </a:lnTo>
                  <a:lnTo>
                    <a:pt x="1625" y="2355"/>
                  </a:lnTo>
                  <a:lnTo>
                    <a:pt x="1579" y="2372"/>
                  </a:lnTo>
                  <a:lnTo>
                    <a:pt x="1605" y="2344"/>
                  </a:lnTo>
                  <a:lnTo>
                    <a:pt x="1618" y="2307"/>
                  </a:lnTo>
                  <a:lnTo>
                    <a:pt x="1620" y="2264"/>
                  </a:lnTo>
                  <a:lnTo>
                    <a:pt x="1614" y="2225"/>
                  </a:lnTo>
                  <a:lnTo>
                    <a:pt x="1603" y="2207"/>
                  </a:lnTo>
                  <a:lnTo>
                    <a:pt x="1590" y="2188"/>
                  </a:lnTo>
                  <a:lnTo>
                    <a:pt x="1573" y="2172"/>
                  </a:lnTo>
                  <a:lnTo>
                    <a:pt x="1556" y="2159"/>
                  </a:lnTo>
                  <a:lnTo>
                    <a:pt x="1538" y="2147"/>
                  </a:lnTo>
                  <a:lnTo>
                    <a:pt x="1519" y="2136"/>
                  </a:lnTo>
                  <a:lnTo>
                    <a:pt x="1499" y="2131"/>
                  </a:lnTo>
                  <a:lnTo>
                    <a:pt x="1478" y="2125"/>
                  </a:lnTo>
                  <a:lnTo>
                    <a:pt x="1460" y="2123"/>
                  </a:lnTo>
                  <a:lnTo>
                    <a:pt x="1443" y="2125"/>
                  </a:lnTo>
                  <a:lnTo>
                    <a:pt x="1428" y="2131"/>
                  </a:lnTo>
                  <a:lnTo>
                    <a:pt x="1413" y="2136"/>
                  </a:lnTo>
                  <a:lnTo>
                    <a:pt x="1400" y="2144"/>
                  </a:lnTo>
                  <a:lnTo>
                    <a:pt x="1387" y="2153"/>
                  </a:lnTo>
                  <a:lnTo>
                    <a:pt x="1374" y="2162"/>
                  </a:lnTo>
                  <a:lnTo>
                    <a:pt x="1361" y="2173"/>
                  </a:lnTo>
                  <a:lnTo>
                    <a:pt x="1350" y="2188"/>
                  </a:lnTo>
                  <a:lnTo>
                    <a:pt x="1343" y="2203"/>
                  </a:lnTo>
                  <a:lnTo>
                    <a:pt x="1339" y="2218"/>
                  </a:lnTo>
                  <a:lnTo>
                    <a:pt x="1348" y="2231"/>
                  </a:lnTo>
                  <a:lnTo>
                    <a:pt x="1356" y="2212"/>
                  </a:lnTo>
                  <a:lnTo>
                    <a:pt x="1365" y="2199"/>
                  </a:lnTo>
                  <a:lnTo>
                    <a:pt x="1378" y="2190"/>
                  </a:lnTo>
                  <a:lnTo>
                    <a:pt x="1393" y="2183"/>
                  </a:lnTo>
                  <a:lnTo>
                    <a:pt x="1410" y="2177"/>
                  </a:lnTo>
                  <a:lnTo>
                    <a:pt x="1426" y="2173"/>
                  </a:lnTo>
                  <a:lnTo>
                    <a:pt x="1443" y="2170"/>
                  </a:lnTo>
                  <a:lnTo>
                    <a:pt x="1460" y="2164"/>
                  </a:lnTo>
                  <a:lnTo>
                    <a:pt x="1475" y="2168"/>
                  </a:lnTo>
                  <a:lnTo>
                    <a:pt x="1489" y="2172"/>
                  </a:lnTo>
                  <a:lnTo>
                    <a:pt x="1504" y="2177"/>
                  </a:lnTo>
                  <a:lnTo>
                    <a:pt x="1519" y="2185"/>
                  </a:lnTo>
                  <a:lnTo>
                    <a:pt x="1532" y="2192"/>
                  </a:lnTo>
                  <a:lnTo>
                    <a:pt x="1545" y="2203"/>
                  </a:lnTo>
                  <a:lnTo>
                    <a:pt x="1554" y="2216"/>
                  </a:lnTo>
                  <a:lnTo>
                    <a:pt x="1560" y="2231"/>
                  </a:lnTo>
                  <a:lnTo>
                    <a:pt x="1560" y="2266"/>
                  </a:lnTo>
                  <a:lnTo>
                    <a:pt x="1554" y="2302"/>
                  </a:lnTo>
                  <a:lnTo>
                    <a:pt x="1540" y="2335"/>
                  </a:lnTo>
                  <a:lnTo>
                    <a:pt x="1508" y="2359"/>
                  </a:lnTo>
                  <a:lnTo>
                    <a:pt x="1478" y="2376"/>
                  </a:lnTo>
                  <a:lnTo>
                    <a:pt x="1447" y="2389"/>
                  </a:lnTo>
                  <a:lnTo>
                    <a:pt x="1413" y="2402"/>
                  </a:lnTo>
                  <a:lnTo>
                    <a:pt x="1382" y="2415"/>
                  </a:lnTo>
                  <a:lnTo>
                    <a:pt x="1352" y="2430"/>
                  </a:lnTo>
                  <a:lnTo>
                    <a:pt x="1326" y="2448"/>
                  </a:lnTo>
                  <a:lnTo>
                    <a:pt x="1306" y="2474"/>
                  </a:lnTo>
                  <a:lnTo>
                    <a:pt x="1293" y="2510"/>
                  </a:lnTo>
                  <a:lnTo>
                    <a:pt x="1265" y="2530"/>
                  </a:lnTo>
                  <a:lnTo>
                    <a:pt x="1233" y="2545"/>
                  </a:lnTo>
                  <a:lnTo>
                    <a:pt x="1200" y="2556"/>
                  </a:lnTo>
                  <a:lnTo>
                    <a:pt x="1164" y="2562"/>
                  </a:lnTo>
                  <a:lnTo>
                    <a:pt x="1127" y="2565"/>
                  </a:lnTo>
                  <a:lnTo>
                    <a:pt x="1092" y="2565"/>
                  </a:lnTo>
                  <a:lnTo>
                    <a:pt x="1055" y="2565"/>
                  </a:lnTo>
                  <a:lnTo>
                    <a:pt x="1021" y="2565"/>
                  </a:lnTo>
                  <a:lnTo>
                    <a:pt x="1025" y="2554"/>
                  </a:lnTo>
                  <a:lnTo>
                    <a:pt x="1032" y="2545"/>
                  </a:lnTo>
                  <a:lnTo>
                    <a:pt x="1044" y="2539"/>
                  </a:lnTo>
                  <a:lnTo>
                    <a:pt x="1055" y="2534"/>
                  </a:lnTo>
                  <a:lnTo>
                    <a:pt x="1066" y="2530"/>
                  </a:lnTo>
                  <a:lnTo>
                    <a:pt x="1079" y="2525"/>
                  </a:lnTo>
                  <a:lnTo>
                    <a:pt x="1090" y="2519"/>
                  </a:lnTo>
                  <a:lnTo>
                    <a:pt x="1101" y="2510"/>
                  </a:lnTo>
                  <a:lnTo>
                    <a:pt x="1116" y="2499"/>
                  </a:lnTo>
                  <a:lnTo>
                    <a:pt x="1129" y="2487"/>
                  </a:lnTo>
                  <a:lnTo>
                    <a:pt x="1140" y="2473"/>
                  </a:lnTo>
                  <a:lnTo>
                    <a:pt x="1151" y="2458"/>
                  </a:lnTo>
                  <a:lnTo>
                    <a:pt x="1157" y="2443"/>
                  </a:lnTo>
                  <a:lnTo>
                    <a:pt x="1161" y="2426"/>
                  </a:lnTo>
                  <a:lnTo>
                    <a:pt x="1161" y="2409"/>
                  </a:lnTo>
                  <a:lnTo>
                    <a:pt x="1157" y="2391"/>
                  </a:lnTo>
                  <a:lnTo>
                    <a:pt x="1140" y="2382"/>
                  </a:lnTo>
                  <a:lnTo>
                    <a:pt x="1122" y="2376"/>
                  </a:lnTo>
                  <a:lnTo>
                    <a:pt x="1101" y="2370"/>
                  </a:lnTo>
                  <a:lnTo>
                    <a:pt x="1081" y="2365"/>
                  </a:lnTo>
                  <a:lnTo>
                    <a:pt x="1060" y="2361"/>
                  </a:lnTo>
                  <a:lnTo>
                    <a:pt x="1038" y="2359"/>
                  </a:lnTo>
                  <a:lnTo>
                    <a:pt x="1016" y="2359"/>
                  </a:lnTo>
                  <a:lnTo>
                    <a:pt x="993" y="2359"/>
                  </a:lnTo>
                  <a:lnTo>
                    <a:pt x="973" y="2361"/>
                  </a:lnTo>
                  <a:lnTo>
                    <a:pt x="951" y="2365"/>
                  </a:lnTo>
                  <a:lnTo>
                    <a:pt x="930" y="2370"/>
                  </a:lnTo>
                  <a:lnTo>
                    <a:pt x="910" y="2376"/>
                  </a:lnTo>
                  <a:lnTo>
                    <a:pt x="891" y="2383"/>
                  </a:lnTo>
                  <a:lnTo>
                    <a:pt x="873" y="2391"/>
                  </a:lnTo>
                  <a:lnTo>
                    <a:pt x="856" y="2400"/>
                  </a:lnTo>
                  <a:lnTo>
                    <a:pt x="841" y="2411"/>
                  </a:lnTo>
                  <a:lnTo>
                    <a:pt x="843" y="2428"/>
                  </a:lnTo>
                  <a:lnTo>
                    <a:pt x="847" y="2443"/>
                  </a:lnTo>
                  <a:lnTo>
                    <a:pt x="852" y="2456"/>
                  </a:lnTo>
                  <a:lnTo>
                    <a:pt x="860" y="2469"/>
                  </a:lnTo>
                  <a:lnTo>
                    <a:pt x="869" y="2484"/>
                  </a:lnTo>
                  <a:lnTo>
                    <a:pt x="878" y="2497"/>
                  </a:lnTo>
                  <a:lnTo>
                    <a:pt x="888" y="2510"/>
                  </a:lnTo>
                  <a:lnTo>
                    <a:pt x="897" y="2523"/>
                  </a:lnTo>
                  <a:lnTo>
                    <a:pt x="906" y="2532"/>
                  </a:lnTo>
                  <a:lnTo>
                    <a:pt x="917" y="2538"/>
                  </a:lnTo>
                  <a:lnTo>
                    <a:pt x="928" y="2541"/>
                  </a:lnTo>
                  <a:lnTo>
                    <a:pt x="941" y="2547"/>
                  </a:lnTo>
                  <a:lnTo>
                    <a:pt x="953" y="2551"/>
                  </a:lnTo>
                  <a:lnTo>
                    <a:pt x="962" y="2556"/>
                  </a:lnTo>
                  <a:lnTo>
                    <a:pt x="967" y="2565"/>
                  </a:lnTo>
                  <a:lnTo>
                    <a:pt x="971" y="2577"/>
                  </a:lnTo>
                  <a:lnTo>
                    <a:pt x="940" y="2584"/>
                  </a:lnTo>
                  <a:lnTo>
                    <a:pt x="908" y="2588"/>
                  </a:lnTo>
                  <a:lnTo>
                    <a:pt x="878" y="2590"/>
                  </a:lnTo>
                  <a:lnTo>
                    <a:pt x="849" y="2588"/>
                  </a:lnTo>
                  <a:lnTo>
                    <a:pt x="819" y="2584"/>
                  </a:lnTo>
                  <a:lnTo>
                    <a:pt x="789" y="2575"/>
                  </a:lnTo>
                  <a:lnTo>
                    <a:pt x="761" y="2564"/>
                  </a:lnTo>
                  <a:lnTo>
                    <a:pt x="735" y="2545"/>
                  </a:lnTo>
                  <a:lnTo>
                    <a:pt x="720" y="2530"/>
                  </a:lnTo>
                  <a:lnTo>
                    <a:pt x="704" y="2513"/>
                  </a:lnTo>
                  <a:lnTo>
                    <a:pt x="687" y="2499"/>
                  </a:lnTo>
                  <a:lnTo>
                    <a:pt x="672" y="2482"/>
                  </a:lnTo>
                  <a:lnTo>
                    <a:pt x="657" y="2465"/>
                  </a:lnTo>
                  <a:lnTo>
                    <a:pt x="648" y="2447"/>
                  </a:lnTo>
                  <a:lnTo>
                    <a:pt x="642" y="2426"/>
                  </a:lnTo>
                  <a:lnTo>
                    <a:pt x="642" y="2404"/>
                  </a:lnTo>
                  <a:lnTo>
                    <a:pt x="601" y="2400"/>
                  </a:lnTo>
                  <a:lnTo>
                    <a:pt x="559" y="2396"/>
                  </a:lnTo>
                  <a:lnTo>
                    <a:pt x="518" y="2391"/>
                  </a:lnTo>
                  <a:lnTo>
                    <a:pt x="477" y="2385"/>
                  </a:lnTo>
                  <a:lnTo>
                    <a:pt x="436" y="2378"/>
                  </a:lnTo>
                  <a:lnTo>
                    <a:pt x="395" y="2367"/>
                  </a:lnTo>
                  <a:lnTo>
                    <a:pt x="356" y="2355"/>
                  </a:lnTo>
                  <a:lnTo>
                    <a:pt x="319" y="2342"/>
                  </a:lnTo>
                  <a:lnTo>
                    <a:pt x="282" y="2328"/>
                  </a:lnTo>
                  <a:lnTo>
                    <a:pt x="247" y="2309"/>
                  </a:lnTo>
                  <a:lnTo>
                    <a:pt x="211" y="2289"/>
                  </a:lnTo>
                  <a:lnTo>
                    <a:pt x="180" y="2266"/>
                  </a:lnTo>
                  <a:lnTo>
                    <a:pt x="148" y="2240"/>
                  </a:lnTo>
                  <a:lnTo>
                    <a:pt x="118" y="2211"/>
                  </a:lnTo>
                  <a:lnTo>
                    <a:pt x="92" y="2179"/>
                  </a:lnTo>
                  <a:lnTo>
                    <a:pt x="66" y="2144"/>
                  </a:lnTo>
                  <a:lnTo>
                    <a:pt x="35" y="2084"/>
                  </a:lnTo>
                  <a:lnTo>
                    <a:pt x="13" y="2019"/>
                  </a:lnTo>
                  <a:lnTo>
                    <a:pt x="1" y="1952"/>
                  </a:lnTo>
                  <a:lnTo>
                    <a:pt x="0" y="1882"/>
                  </a:lnTo>
                  <a:lnTo>
                    <a:pt x="7" y="1813"/>
                  </a:lnTo>
                  <a:lnTo>
                    <a:pt x="22" y="1746"/>
                  </a:lnTo>
                  <a:lnTo>
                    <a:pt x="46" y="1683"/>
                  </a:lnTo>
                  <a:lnTo>
                    <a:pt x="79" y="1625"/>
                  </a:lnTo>
                  <a:lnTo>
                    <a:pt x="98" y="1599"/>
                  </a:lnTo>
                  <a:lnTo>
                    <a:pt x="118" y="1575"/>
                  </a:lnTo>
                  <a:lnTo>
                    <a:pt x="139" y="1551"/>
                  </a:lnTo>
                  <a:lnTo>
                    <a:pt x="161" y="1527"/>
                  </a:lnTo>
                  <a:lnTo>
                    <a:pt x="183" y="1503"/>
                  </a:lnTo>
                  <a:lnTo>
                    <a:pt x="208" y="1479"/>
                  </a:lnTo>
                  <a:lnTo>
                    <a:pt x="232" y="1458"/>
                  </a:lnTo>
                  <a:lnTo>
                    <a:pt x="256" y="1438"/>
                  </a:lnTo>
                  <a:lnTo>
                    <a:pt x="282" y="1417"/>
                  </a:lnTo>
                  <a:lnTo>
                    <a:pt x="308" y="1401"/>
                  </a:lnTo>
                  <a:lnTo>
                    <a:pt x="334" y="1384"/>
                  </a:lnTo>
                  <a:lnTo>
                    <a:pt x="362" y="1371"/>
                  </a:lnTo>
                  <a:lnTo>
                    <a:pt x="390" y="1360"/>
                  </a:lnTo>
                  <a:lnTo>
                    <a:pt x="418" y="1350"/>
                  </a:lnTo>
                  <a:lnTo>
                    <a:pt x="447" y="1343"/>
                  </a:lnTo>
                  <a:lnTo>
                    <a:pt x="477" y="1339"/>
                  </a:lnTo>
                  <a:lnTo>
                    <a:pt x="497" y="1345"/>
                  </a:lnTo>
                  <a:lnTo>
                    <a:pt x="518" y="1354"/>
                  </a:lnTo>
                  <a:lnTo>
                    <a:pt x="538" y="1362"/>
                  </a:lnTo>
                  <a:lnTo>
                    <a:pt x="559" y="1371"/>
                  </a:lnTo>
                  <a:lnTo>
                    <a:pt x="581" y="1376"/>
                  </a:lnTo>
                  <a:lnTo>
                    <a:pt x="603" y="1380"/>
                  </a:lnTo>
                  <a:lnTo>
                    <a:pt x="626" y="1378"/>
                  </a:lnTo>
                  <a:lnTo>
                    <a:pt x="650" y="1371"/>
                  </a:lnTo>
                  <a:lnTo>
                    <a:pt x="592" y="1341"/>
                  </a:lnTo>
                  <a:lnTo>
                    <a:pt x="536" y="1308"/>
                  </a:lnTo>
                  <a:lnTo>
                    <a:pt x="486" y="1271"/>
                  </a:lnTo>
                  <a:lnTo>
                    <a:pt x="438" y="1230"/>
                  </a:lnTo>
                  <a:lnTo>
                    <a:pt x="393" y="1185"/>
                  </a:lnTo>
                  <a:lnTo>
                    <a:pt x="351" y="1137"/>
                  </a:lnTo>
                  <a:lnTo>
                    <a:pt x="314" y="1087"/>
                  </a:lnTo>
                  <a:lnTo>
                    <a:pt x="278" y="1035"/>
                  </a:lnTo>
                  <a:lnTo>
                    <a:pt x="247" y="981"/>
                  </a:lnTo>
                  <a:lnTo>
                    <a:pt x="219" y="923"/>
                  </a:lnTo>
                  <a:lnTo>
                    <a:pt x="195" y="866"/>
                  </a:lnTo>
                  <a:lnTo>
                    <a:pt x="174" y="806"/>
                  </a:lnTo>
                  <a:lnTo>
                    <a:pt x="156" y="747"/>
                  </a:lnTo>
                  <a:lnTo>
                    <a:pt x="141" y="685"/>
                  </a:lnTo>
                  <a:lnTo>
                    <a:pt x="130" y="622"/>
                  </a:lnTo>
                  <a:lnTo>
                    <a:pt x="122" y="561"/>
                  </a:lnTo>
                  <a:lnTo>
                    <a:pt x="124" y="490"/>
                  </a:lnTo>
                  <a:lnTo>
                    <a:pt x="131" y="416"/>
                  </a:lnTo>
                  <a:lnTo>
                    <a:pt x="146" y="344"/>
                  </a:lnTo>
                  <a:lnTo>
                    <a:pt x="170" y="273"/>
                  </a:lnTo>
                  <a:lnTo>
                    <a:pt x="202" y="208"/>
                  </a:lnTo>
                  <a:lnTo>
                    <a:pt x="245" y="148"/>
                  </a:lnTo>
                  <a:lnTo>
                    <a:pt x="299" y="98"/>
                  </a:lnTo>
                  <a:lnTo>
                    <a:pt x="364" y="59"/>
                  </a:lnTo>
                  <a:lnTo>
                    <a:pt x="388" y="43"/>
                  </a:lnTo>
                  <a:lnTo>
                    <a:pt x="414" y="28"/>
                  </a:lnTo>
                  <a:lnTo>
                    <a:pt x="440" y="17"/>
                  </a:lnTo>
                  <a:lnTo>
                    <a:pt x="468" y="9"/>
                  </a:lnTo>
                  <a:lnTo>
                    <a:pt x="494" y="4"/>
                  </a:lnTo>
                  <a:lnTo>
                    <a:pt x="522" y="2"/>
                  </a:lnTo>
                  <a:lnTo>
                    <a:pt x="549" y="0"/>
                  </a:lnTo>
                  <a:lnTo>
                    <a:pt x="577" y="2"/>
                  </a:lnTo>
                  <a:lnTo>
                    <a:pt x="605" y="5"/>
                  </a:lnTo>
                  <a:lnTo>
                    <a:pt x="633" y="9"/>
                  </a:lnTo>
                  <a:lnTo>
                    <a:pt x="661" y="15"/>
                  </a:lnTo>
                  <a:lnTo>
                    <a:pt x="689" y="22"/>
                  </a:lnTo>
                  <a:lnTo>
                    <a:pt x="717" y="31"/>
                  </a:lnTo>
                  <a:lnTo>
                    <a:pt x="745" y="39"/>
                  </a:lnTo>
                  <a:lnTo>
                    <a:pt x="771" y="50"/>
                  </a:lnTo>
                  <a:lnTo>
                    <a:pt x="797" y="59"/>
                  </a:lnTo>
                  <a:lnTo>
                    <a:pt x="839" y="93"/>
                  </a:lnTo>
                  <a:lnTo>
                    <a:pt x="871" y="132"/>
                  </a:lnTo>
                  <a:lnTo>
                    <a:pt x="891" y="175"/>
                  </a:lnTo>
                  <a:lnTo>
                    <a:pt x="906" y="223"/>
                  </a:lnTo>
                  <a:lnTo>
                    <a:pt x="914" y="273"/>
                  </a:lnTo>
                  <a:lnTo>
                    <a:pt x="915" y="325"/>
                  </a:lnTo>
                  <a:lnTo>
                    <a:pt x="914" y="379"/>
                  </a:lnTo>
                  <a:lnTo>
                    <a:pt x="910" y="431"/>
                  </a:lnTo>
                  <a:lnTo>
                    <a:pt x="876" y="514"/>
                  </a:lnTo>
                  <a:lnTo>
                    <a:pt x="841" y="598"/>
                  </a:lnTo>
                  <a:lnTo>
                    <a:pt x="806" y="684"/>
                  </a:lnTo>
                  <a:lnTo>
                    <a:pt x="774" y="771"/>
                  </a:lnTo>
                  <a:lnTo>
                    <a:pt x="752" y="860"/>
                  </a:lnTo>
                  <a:lnTo>
                    <a:pt x="743" y="949"/>
                  </a:lnTo>
                  <a:lnTo>
                    <a:pt x="748" y="1042"/>
                  </a:lnTo>
                  <a:lnTo>
                    <a:pt x="772" y="1137"/>
                  </a:lnTo>
                  <a:lnTo>
                    <a:pt x="785" y="1180"/>
                  </a:lnTo>
                  <a:lnTo>
                    <a:pt x="804" y="1222"/>
                  </a:lnTo>
                  <a:lnTo>
                    <a:pt x="824" y="1263"/>
                  </a:lnTo>
                  <a:lnTo>
                    <a:pt x="850" y="1302"/>
                  </a:lnTo>
                  <a:lnTo>
                    <a:pt x="880" y="1337"/>
                  </a:lnTo>
                  <a:lnTo>
                    <a:pt x="914" y="1369"/>
                  </a:lnTo>
                  <a:lnTo>
                    <a:pt x="953" y="1395"/>
                  </a:lnTo>
                  <a:lnTo>
                    <a:pt x="995" y="1415"/>
                  </a:lnTo>
                  <a:lnTo>
                    <a:pt x="1008" y="1399"/>
                  </a:lnTo>
                  <a:lnTo>
                    <a:pt x="1010" y="1382"/>
                  </a:lnTo>
                  <a:lnTo>
                    <a:pt x="1003" y="1365"/>
                  </a:lnTo>
                  <a:lnTo>
                    <a:pt x="995" y="1347"/>
                  </a:lnTo>
                  <a:lnTo>
                    <a:pt x="992" y="1256"/>
                  </a:lnTo>
                  <a:lnTo>
                    <a:pt x="995" y="1165"/>
                  </a:lnTo>
                  <a:lnTo>
                    <a:pt x="1006" y="1077"/>
                  </a:lnTo>
                  <a:lnTo>
                    <a:pt x="1025" y="992"/>
                  </a:lnTo>
                  <a:lnTo>
                    <a:pt x="1047" y="910"/>
                  </a:lnTo>
                  <a:lnTo>
                    <a:pt x="1077" y="828"/>
                  </a:lnTo>
                  <a:lnTo>
                    <a:pt x="1112" y="750"/>
                  </a:lnTo>
                  <a:lnTo>
                    <a:pt x="1153" y="674"/>
                  </a:lnTo>
                  <a:lnTo>
                    <a:pt x="1200" y="602"/>
                  </a:lnTo>
                  <a:lnTo>
                    <a:pt x="1250" y="533"/>
                  </a:lnTo>
                  <a:lnTo>
                    <a:pt x="1304" y="464"/>
                  </a:lnTo>
                  <a:lnTo>
                    <a:pt x="1363" y="401"/>
                  </a:lnTo>
                  <a:lnTo>
                    <a:pt x="1426" y="340"/>
                  </a:lnTo>
                  <a:lnTo>
                    <a:pt x="1491" y="282"/>
                  </a:lnTo>
                  <a:lnTo>
                    <a:pt x="1560" y="228"/>
                  </a:lnTo>
                  <a:lnTo>
                    <a:pt x="1633" y="176"/>
                  </a:lnTo>
                  <a:lnTo>
                    <a:pt x="1675" y="150"/>
                  </a:lnTo>
                  <a:lnTo>
                    <a:pt x="1722" y="126"/>
                  </a:lnTo>
                  <a:lnTo>
                    <a:pt x="1768" y="104"/>
                  </a:lnTo>
                  <a:lnTo>
                    <a:pt x="1818" y="83"/>
                  </a:lnTo>
                  <a:lnTo>
                    <a:pt x="1868" y="67"/>
                  </a:lnTo>
                  <a:lnTo>
                    <a:pt x="1919" y="52"/>
                  </a:lnTo>
                  <a:lnTo>
                    <a:pt x="1971" y="41"/>
                  </a:lnTo>
                  <a:lnTo>
                    <a:pt x="2023" y="31"/>
                  </a:lnTo>
                  <a:lnTo>
                    <a:pt x="2075" y="26"/>
                  </a:lnTo>
                  <a:lnTo>
                    <a:pt x="2127" y="26"/>
                  </a:lnTo>
                  <a:lnTo>
                    <a:pt x="2179" y="30"/>
                  </a:lnTo>
                  <a:lnTo>
                    <a:pt x="2229" y="39"/>
                  </a:lnTo>
                  <a:lnTo>
                    <a:pt x="2279" y="52"/>
                  </a:lnTo>
                  <a:lnTo>
                    <a:pt x="2327" y="70"/>
                  </a:lnTo>
                  <a:lnTo>
                    <a:pt x="2374" y="95"/>
                  </a:lnTo>
                  <a:lnTo>
                    <a:pt x="2420" y="126"/>
                  </a:lnTo>
                  <a:lnTo>
                    <a:pt x="2439" y="150"/>
                  </a:lnTo>
                  <a:lnTo>
                    <a:pt x="2452" y="176"/>
                  </a:lnTo>
                  <a:lnTo>
                    <a:pt x="2459" y="206"/>
                  </a:lnTo>
                  <a:lnTo>
                    <a:pt x="2463" y="236"/>
                  </a:lnTo>
                  <a:lnTo>
                    <a:pt x="2463" y="267"/>
                  </a:lnTo>
                  <a:lnTo>
                    <a:pt x="2461" y="299"/>
                  </a:lnTo>
                  <a:lnTo>
                    <a:pt x="2456" y="329"/>
                  </a:lnTo>
                  <a:lnTo>
                    <a:pt x="2450" y="357"/>
                  </a:lnTo>
                  <a:lnTo>
                    <a:pt x="2424" y="386"/>
                  </a:lnTo>
                  <a:lnTo>
                    <a:pt x="2396" y="416"/>
                  </a:lnTo>
                  <a:lnTo>
                    <a:pt x="2366" y="446"/>
                  </a:lnTo>
                  <a:lnTo>
                    <a:pt x="2337" y="474"/>
                  </a:lnTo>
                  <a:lnTo>
                    <a:pt x="2305" y="500"/>
                  </a:lnTo>
                  <a:lnTo>
                    <a:pt x="2272" y="524"/>
                  </a:lnTo>
                  <a:lnTo>
                    <a:pt x="2238" y="544"/>
                  </a:lnTo>
                  <a:lnTo>
                    <a:pt x="2203" y="56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65" name="Freeform 117"/>
            <p:cNvSpPr>
              <a:spLocks/>
            </p:cNvSpPr>
            <p:nvPr/>
          </p:nvSpPr>
          <p:spPr bwMode="auto">
            <a:xfrm>
              <a:off x="4160" y="3024"/>
              <a:ext cx="373" cy="302"/>
            </a:xfrm>
            <a:custGeom>
              <a:avLst/>
              <a:gdLst>
                <a:gd name="T0" fmla="*/ 1 w 745"/>
                <a:gd name="T1" fmla="*/ 1 h 603"/>
                <a:gd name="T2" fmla="*/ 1 w 745"/>
                <a:gd name="T3" fmla="*/ 1 h 603"/>
                <a:gd name="T4" fmla="*/ 1 w 745"/>
                <a:gd name="T5" fmla="*/ 1 h 603"/>
                <a:gd name="T6" fmla="*/ 1 w 745"/>
                <a:gd name="T7" fmla="*/ 1 h 603"/>
                <a:gd name="T8" fmla="*/ 1 w 745"/>
                <a:gd name="T9" fmla="*/ 1 h 603"/>
                <a:gd name="T10" fmla="*/ 1 w 745"/>
                <a:gd name="T11" fmla="*/ 1 h 603"/>
                <a:gd name="T12" fmla="*/ 1 w 745"/>
                <a:gd name="T13" fmla="*/ 1 h 603"/>
                <a:gd name="T14" fmla="*/ 1 w 745"/>
                <a:gd name="T15" fmla="*/ 1 h 603"/>
                <a:gd name="T16" fmla="*/ 1 w 745"/>
                <a:gd name="T17" fmla="*/ 1 h 603"/>
                <a:gd name="T18" fmla="*/ 1 w 745"/>
                <a:gd name="T19" fmla="*/ 1 h 603"/>
                <a:gd name="T20" fmla="*/ 1 w 745"/>
                <a:gd name="T21" fmla="*/ 1 h 603"/>
                <a:gd name="T22" fmla="*/ 1 w 745"/>
                <a:gd name="T23" fmla="*/ 1 h 603"/>
                <a:gd name="T24" fmla="*/ 1 w 745"/>
                <a:gd name="T25" fmla="*/ 1 h 603"/>
                <a:gd name="T26" fmla="*/ 1 w 745"/>
                <a:gd name="T27" fmla="*/ 1 h 603"/>
                <a:gd name="T28" fmla="*/ 1 w 745"/>
                <a:gd name="T29" fmla="*/ 1 h 603"/>
                <a:gd name="T30" fmla="*/ 1 w 745"/>
                <a:gd name="T31" fmla="*/ 1 h 603"/>
                <a:gd name="T32" fmla="*/ 1 w 745"/>
                <a:gd name="T33" fmla="*/ 1 h 603"/>
                <a:gd name="T34" fmla="*/ 0 w 745"/>
                <a:gd name="T35" fmla="*/ 1 h 603"/>
                <a:gd name="T36" fmla="*/ 1 w 745"/>
                <a:gd name="T37" fmla="*/ 1 h 603"/>
                <a:gd name="T38" fmla="*/ 1 w 745"/>
                <a:gd name="T39" fmla="*/ 1 h 603"/>
                <a:gd name="T40" fmla="*/ 1 w 745"/>
                <a:gd name="T41" fmla="*/ 1 h 603"/>
                <a:gd name="T42" fmla="*/ 1 w 745"/>
                <a:gd name="T43" fmla="*/ 1 h 603"/>
                <a:gd name="T44" fmla="*/ 1 w 745"/>
                <a:gd name="T45" fmla="*/ 1 h 603"/>
                <a:gd name="T46" fmla="*/ 1 w 745"/>
                <a:gd name="T47" fmla="*/ 1 h 603"/>
                <a:gd name="T48" fmla="*/ 1 w 745"/>
                <a:gd name="T49" fmla="*/ 1 h 603"/>
                <a:gd name="T50" fmla="*/ 1 w 745"/>
                <a:gd name="T51" fmla="*/ 1 h 603"/>
                <a:gd name="T52" fmla="*/ 1 w 745"/>
                <a:gd name="T53" fmla="*/ 1 h 603"/>
                <a:gd name="T54" fmla="*/ 1 w 745"/>
                <a:gd name="T55" fmla="*/ 1 h 603"/>
                <a:gd name="T56" fmla="*/ 1 w 745"/>
                <a:gd name="T57" fmla="*/ 1 h 603"/>
                <a:gd name="T58" fmla="*/ 1 w 745"/>
                <a:gd name="T59" fmla="*/ 1 h 603"/>
                <a:gd name="T60" fmla="*/ 1 w 745"/>
                <a:gd name="T61" fmla="*/ 1 h 603"/>
                <a:gd name="T62" fmla="*/ 1 w 745"/>
                <a:gd name="T63" fmla="*/ 1 h 603"/>
                <a:gd name="T64" fmla="*/ 1 w 745"/>
                <a:gd name="T65" fmla="*/ 1 h 603"/>
                <a:gd name="T66" fmla="*/ 1 w 745"/>
                <a:gd name="T67" fmla="*/ 1 h 603"/>
                <a:gd name="T68" fmla="*/ 1 w 745"/>
                <a:gd name="T69" fmla="*/ 1 h 603"/>
                <a:gd name="T70" fmla="*/ 1 w 745"/>
                <a:gd name="T71" fmla="*/ 1 h 603"/>
                <a:gd name="T72" fmla="*/ 1 w 745"/>
                <a:gd name="T73" fmla="*/ 1 h 603"/>
                <a:gd name="T74" fmla="*/ 1 w 745"/>
                <a:gd name="T75" fmla="*/ 1 h 603"/>
                <a:gd name="T76" fmla="*/ 1 w 745"/>
                <a:gd name="T77" fmla="*/ 1 h 603"/>
                <a:gd name="T78" fmla="*/ 1 w 745"/>
                <a:gd name="T79" fmla="*/ 0 h 603"/>
                <a:gd name="T80" fmla="*/ 1 w 745"/>
                <a:gd name="T81" fmla="*/ 0 h 603"/>
                <a:gd name="T82" fmla="*/ 1 w 745"/>
                <a:gd name="T83" fmla="*/ 1 h 603"/>
                <a:gd name="T84" fmla="*/ 1 w 745"/>
                <a:gd name="T85" fmla="*/ 1 h 603"/>
                <a:gd name="T86" fmla="*/ 1 w 745"/>
                <a:gd name="T87" fmla="*/ 1 h 603"/>
                <a:gd name="T88" fmla="*/ 1 w 745"/>
                <a:gd name="T89" fmla="*/ 1 h 603"/>
                <a:gd name="T90" fmla="*/ 1 w 745"/>
                <a:gd name="T91" fmla="*/ 1 h 603"/>
                <a:gd name="T92" fmla="*/ 1 w 745"/>
                <a:gd name="T93" fmla="*/ 1 h 603"/>
                <a:gd name="T94" fmla="*/ 1 w 745"/>
                <a:gd name="T95" fmla="*/ 1 h 603"/>
                <a:gd name="T96" fmla="*/ 1 w 745"/>
                <a:gd name="T97" fmla="*/ 1 h 603"/>
                <a:gd name="T98" fmla="*/ 1 w 745"/>
                <a:gd name="T99" fmla="*/ 1 h 603"/>
                <a:gd name="T100" fmla="*/ 1 w 745"/>
                <a:gd name="T101" fmla="*/ 1 h 603"/>
                <a:gd name="T102" fmla="*/ 1 w 745"/>
                <a:gd name="T103" fmla="*/ 1 h 603"/>
                <a:gd name="T104" fmla="*/ 1 w 745"/>
                <a:gd name="T105" fmla="*/ 1 h 603"/>
                <a:gd name="T106" fmla="*/ 1 w 745"/>
                <a:gd name="T107" fmla="*/ 1 h 603"/>
                <a:gd name="T108" fmla="*/ 1 w 745"/>
                <a:gd name="T109" fmla="*/ 1 h 603"/>
                <a:gd name="T110" fmla="*/ 1 w 745"/>
                <a:gd name="T111" fmla="*/ 1 h 603"/>
                <a:gd name="T112" fmla="*/ 1 w 745"/>
                <a:gd name="T113" fmla="*/ 1 h 603"/>
                <a:gd name="T114" fmla="*/ 1 w 745"/>
                <a:gd name="T115" fmla="*/ 1 h 60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745" h="603">
                  <a:moveTo>
                    <a:pt x="514" y="529"/>
                  </a:moveTo>
                  <a:lnTo>
                    <a:pt x="483" y="537"/>
                  </a:lnTo>
                  <a:lnTo>
                    <a:pt x="451" y="546"/>
                  </a:lnTo>
                  <a:lnTo>
                    <a:pt x="420" y="555"/>
                  </a:lnTo>
                  <a:lnTo>
                    <a:pt x="386" y="564"/>
                  </a:lnTo>
                  <a:lnTo>
                    <a:pt x="354" y="572"/>
                  </a:lnTo>
                  <a:lnTo>
                    <a:pt x="323" y="581"/>
                  </a:lnTo>
                  <a:lnTo>
                    <a:pt x="289" y="589"/>
                  </a:lnTo>
                  <a:lnTo>
                    <a:pt x="258" y="594"/>
                  </a:lnTo>
                  <a:lnTo>
                    <a:pt x="224" y="600"/>
                  </a:lnTo>
                  <a:lnTo>
                    <a:pt x="193" y="602"/>
                  </a:lnTo>
                  <a:lnTo>
                    <a:pt x="159" y="603"/>
                  </a:lnTo>
                  <a:lnTo>
                    <a:pt x="128" y="602"/>
                  </a:lnTo>
                  <a:lnTo>
                    <a:pt x="96" y="598"/>
                  </a:lnTo>
                  <a:lnTo>
                    <a:pt x="65" y="590"/>
                  </a:lnTo>
                  <a:lnTo>
                    <a:pt x="33" y="579"/>
                  </a:lnTo>
                  <a:lnTo>
                    <a:pt x="2" y="566"/>
                  </a:lnTo>
                  <a:lnTo>
                    <a:pt x="0" y="518"/>
                  </a:lnTo>
                  <a:lnTo>
                    <a:pt x="11" y="483"/>
                  </a:lnTo>
                  <a:lnTo>
                    <a:pt x="33" y="457"/>
                  </a:lnTo>
                  <a:lnTo>
                    <a:pt x="65" y="436"/>
                  </a:lnTo>
                  <a:lnTo>
                    <a:pt x="98" y="420"/>
                  </a:lnTo>
                  <a:lnTo>
                    <a:pt x="135" y="401"/>
                  </a:lnTo>
                  <a:lnTo>
                    <a:pt x="171" y="382"/>
                  </a:lnTo>
                  <a:lnTo>
                    <a:pt x="200" y="356"/>
                  </a:lnTo>
                  <a:lnTo>
                    <a:pt x="241" y="325"/>
                  </a:lnTo>
                  <a:lnTo>
                    <a:pt x="280" y="289"/>
                  </a:lnTo>
                  <a:lnTo>
                    <a:pt x="315" y="252"/>
                  </a:lnTo>
                  <a:lnTo>
                    <a:pt x="347" y="211"/>
                  </a:lnTo>
                  <a:lnTo>
                    <a:pt x="377" y="169"/>
                  </a:lnTo>
                  <a:lnTo>
                    <a:pt x="405" y="126"/>
                  </a:lnTo>
                  <a:lnTo>
                    <a:pt x="431" y="83"/>
                  </a:lnTo>
                  <a:lnTo>
                    <a:pt x="453" y="39"/>
                  </a:lnTo>
                  <a:lnTo>
                    <a:pt x="468" y="33"/>
                  </a:lnTo>
                  <a:lnTo>
                    <a:pt x="483" y="26"/>
                  </a:lnTo>
                  <a:lnTo>
                    <a:pt x="498" y="20"/>
                  </a:lnTo>
                  <a:lnTo>
                    <a:pt x="512" y="13"/>
                  </a:lnTo>
                  <a:lnTo>
                    <a:pt x="529" y="7"/>
                  </a:lnTo>
                  <a:lnTo>
                    <a:pt x="544" y="3"/>
                  </a:lnTo>
                  <a:lnTo>
                    <a:pt x="561" y="0"/>
                  </a:lnTo>
                  <a:lnTo>
                    <a:pt x="577" y="0"/>
                  </a:lnTo>
                  <a:lnTo>
                    <a:pt x="590" y="22"/>
                  </a:lnTo>
                  <a:lnTo>
                    <a:pt x="602" y="46"/>
                  </a:lnTo>
                  <a:lnTo>
                    <a:pt x="611" y="72"/>
                  </a:lnTo>
                  <a:lnTo>
                    <a:pt x="620" y="98"/>
                  </a:lnTo>
                  <a:lnTo>
                    <a:pt x="631" y="122"/>
                  </a:lnTo>
                  <a:lnTo>
                    <a:pt x="646" y="146"/>
                  </a:lnTo>
                  <a:lnTo>
                    <a:pt x="665" y="167"/>
                  </a:lnTo>
                  <a:lnTo>
                    <a:pt x="691" y="184"/>
                  </a:lnTo>
                  <a:lnTo>
                    <a:pt x="745" y="208"/>
                  </a:lnTo>
                  <a:lnTo>
                    <a:pt x="733" y="256"/>
                  </a:lnTo>
                  <a:lnTo>
                    <a:pt x="717" y="302"/>
                  </a:lnTo>
                  <a:lnTo>
                    <a:pt x="693" y="349"/>
                  </a:lnTo>
                  <a:lnTo>
                    <a:pt x="665" y="392"/>
                  </a:lnTo>
                  <a:lnTo>
                    <a:pt x="631" y="431"/>
                  </a:lnTo>
                  <a:lnTo>
                    <a:pt x="596" y="468"/>
                  </a:lnTo>
                  <a:lnTo>
                    <a:pt x="555" y="501"/>
                  </a:lnTo>
                  <a:lnTo>
                    <a:pt x="514" y="52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66" name="Freeform 118"/>
            <p:cNvSpPr>
              <a:spLocks/>
            </p:cNvSpPr>
            <p:nvPr/>
          </p:nvSpPr>
          <p:spPr bwMode="auto">
            <a:xfrm>
              <a:off x="3734" y="3375"/>
              <a:ext cx="588" cy="272"/>
            </a:xfrm>
            <a:custGeom>
              <a:avLst/>
              <a:gdLst>
                <a:gd name="T0" fmla="*/ 1 w 1176"/>
                <a:gd name="T1" fmla="*/ 1 h 544"/>
                <a:gd name="T2" fmla="*/ 1 w 1176"/>
                <a:gd name="T3" fmla="*/ 1 h 544"/>
                <a:gd name="T4" fmla="*/ 1 w 1176"/>
                <a:gd name="T5" fmla="*/ 1 h 544"/>
                <a:gd name="T6" fmla="*/ 1 w 1176"/>
                <a:gd name="T7" fmla="*/ 1 h 544"/>
                <a:gd name="T8" fmla="*/ 1 w 1176"/>
                <a:gd name="T9" fmla="*/ 1 h 544"/>
                <a:gd name="T10" fmla="*/ 1 w 1176"/>
                <a:gd name="T11" fmla="*/ 1 h 544"/>
                <a:gd name="T12" fmla="*/ 1 w 1176"/>
                <a:gd name="T13" fmla="*/ 1 h 544"/>
                <a:gd name="T14" fmla="*/ 1 w 1176"/>
                <a:gd name="T15" fmla="*/ 1 h 544"/>
                <a:gd name="T16" fmla="*/ 1 w 1176"/>
                <a:gd name="T17" fmla="*/ 1 h 544"/>
                <a:gd name="T18" fmla="*/ 1 w 1176"/>
                <a:gd name="T19" fmla="*/ 1 h 544"/>
                <a:gd name="T20" fmla="*/ 1 w 1176"/>
                <a:gd name="T21" fmla="*/ 1 h 544"/>
                <a:gd name="T22" fmla="*/ 1 w 1176"/>
                <a:gd name="T23" fmla="*/ 1 h 544"/>
                <a:gd name="T24" fmla="*/ 1 w 1176"/>
                <a:gd name="T25" fmla="*/ 1 h 544"/>
                <a:gd name="T26" fmla="*/ 1 w 1176"/>
                <a:gd name="T27" fmla="*/ 1 h 544"/>
                <a:gd name="T28" fmla="*/ 1 w 1176"/>
                <a:gd name="T29" fmla="*/ 1 h 544"/>
                <a:gd name="T30" fmla="*/ 1 w 1176"/>
                <a:gd name="T31" fmla="*/ 1 h 544"/>
                <a:gd name="T32" fmla="*/ 1 w 1176"/>
                <a:gd name="T33" fmla="*/ 1 h 544"/>
                <a:gd name="T34" fmla="*/ 1 w 1176"/>
                <a:gd name="T35" fmla="*/ 1 h 544"/>
                <a:gd name="T36" fmla="*/ 1 w 1176"/>
                <a:gd name="T37" fmla="*/ 1 h 544"/>
                <a:gd name="T38" fmla="*/ 1 w 1176"/>
                <a:gd name="T39" fmla="*/ 1 h 544"/>
                <a:gd name="T40" fmla="*/ 1 w 1176"/>
                <a:gd name="T41" fmla="*/ 1 h 544"/>
                <a:gd name="T42" fmla="*/ 1 w 1176"/>
                <a:gd name="T43" fmla="*/ 1 h 544"/>
                <a:gd name="T44" fmla="*/ 1 w 1176"/>
                <a:gd name="T45" fmla="*/ 1 h 544"/>
                <a:gd name="T46" fmla="*/ 1 w 1176"/>
                <a:gd name="T47" fmla="*/ 1 h 544"/>
                <a:gd name="T48" fmla="*/ 1 w 1176"/>
                <a:gd name="T49" fmla="*/ 1 h 544"/>
                <a:gd name="T50" fmla="*/ 1 w 1176"/>
                <a:gd name="T51" fmla="*/ 1 h 544"/>
                <a:gd name="T52" fmla="*/ 1 w 1176"/>
                <a:gd name="T53" fmla="*/ 1 h 544"/>
                <a:gd name="T54" fmla="*/ 1 w 1176"/>
                <a:gd name="T55" fmla="*/ 1 h 544"/>
                <a:gd name="T56" fmla="*/ 1 w 1176"/>
                <a:gd name="T57" fmla="*/ 1 h 544"/>
                <a:gd name="T58" fmla="*/ 1 w 1176"/>
                <a:gd name="T59" fmla="*/ 1 h 544"/>
                <a:gd name="T60" fmla="*/ 1 w 1176"/>
                <a:gd name="T61" fmla="*/ 1 h 544"/>
                <a:gd name="T62" fmla="*/ 1 w 1176"/>
                <a:gd name="T63" fmla="*/ 1 h 544"/>
                <a:gd name="T64" fmla="*/ 1 w 1176"/>
                <a:gd name="T65" fmla="*/ 1 h 544"/>
                <a:gd name="T66" fmla="*/ 1 w 1176"/>
                <a:gd name="T67" fmla="*/ 1 h 544"/>
                <a:gd name="T68" fmla="*/ 1 w 1176"/>
                <a:gd name="T69" fmla="*/ 1 h 544"/>
                <a:gd name="T70" fmla="*/ 1 w 1176"/>
                <a:gd name="T71" fmla="*/ 1 h 544"/>
                <a:gd name="T72" fmla="*/ 1 w 1176"/>
                <a:gd name="T73" fmla="*/ 1 h 544"/>
                <a:gd name="T74" fmla="*/ 1 w 1176"/>
                <a:gd name="T75" fmla="*/ 1 h 544"/>
                <a:gd name="T76" fmla="*/ 1 w 1176"/>
                <a:gd name="T77" fmla="*/ 1 h 544"/>
                <a:gd name="T78" fmla="*/ 1 w 1176"/>
                <a:gd name="T79" fmla="*/ 1 h 544"/>
                <a:gd name="T80" fmla="*/ 1 w 1176"/>
                <a:gd name="T81" fmla="*/ 1 h 544"/>
                <a:gd name="T82" fmla="*/ 1 w 1176"/>
                <a:gd name="T83" fmla="*/ 1 h 544"/>
                <a:gd name="T84" fmla="*/ 1 w 1176"/>
                <a:gd name="T85" fmla="*/ 1 h 544"/>
                <a:gd name="T86" fmla="*/ 1 w 1176"/>
                <a:gd name="T87" fmla="*/ 1 h 544"/>
                <a:gd name="T88" fmla="*/ 1 w 1176"/>
                <a:gd name="T89" fmla="*/ 1 h 544"/>
                <a:gd name="T90" fmla="*/ 1 w 1176"/>
                <a:gd name="T91" fmla="*/ 1 h 544"/>
                <a:gd name="T92" fmla="*/ 1 w 1176"/>
                <a:gd name="T93" fmla="*/ 1 h 544"/>
                <a:gd name="T94" fmla="*/ 1 w 1176"/>
                <a:gd name="T95" fmla="*/ 1 h 544"/>
                <a:gd name="T96" fmla="*/ 1 w 1176"/>
                <a:gd name="T97" fmla="*/ 1 h 544"/>
                <a:gd name="T98" fmla="*/ 1 w 1176"/>
                <a:gd name="T99" fmla="*/ 1 h 544"/>
                <a:gd name="T100" fmla="*/ 1 w 1176"/>
                <a:gd name="T101" fmla="*/ 1 h 544"/>
                <a:gd name="T102" fmla="*/ 1 w 1176"/>
                <a:gd name="T103" fmla="*/ 1 h 544"/>
                <a:gd name="T104" fmla="*/ 1 w 1176"/>
                <a:gd name="T105" fmla="*/ 1 h 544"/>
                <a:gd name="T106" fmla="*/ 1 w 1176"/>
                <a:gd name="T107" fmla="*/ 1 h 544"/>
                <a:gd name="T108" fmla="*/ 1 w 1176"/>
                <a:gd name="T109" fmla="*/ 1 h 54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176" h="544">
                  <a:moveTo>
                    <a:pt x="817" y="273"/>
                  </a:moveTo>
                  <a:lnTo>
                    <a:pt x="780" y="288"/>
                  </a:lnTo>
                  <a:lnTo>
                    <a:pt x="743" y="303"/>
                  </a:lnTo>
                  <a:lnTo>
                    <a:pt x="708" y="321"/>
                  </a:lnTo>
                  <a:lnTo>
                    <a:pt x="672" y="340"/>
                  </a:lnTo>
                  <a:lnTo>
                    <a:pt x="637" y="358"/>
                  </a:lnTo>
                  <a:lnTo>
                    <a:pt x="602" y="379"/>
                  </a:lnTo>
                  <a:lnTo>
                    <a:pt x="568" y="399"/>
                  </a:lnTo>
                  <a:lnTo>
                    <a:pt x="533" y="418"/>
                  </a:lnTo>
                  <a:lnTo>
                    <a:pt x="498" y="438"/>
                  </a:lnTo>
                  <a:lnTo>
                    <a:pt x="464" y="457"/>
                  </a:lnTo>
                  <a:lnTo>
                    <a:pt x="429" y="475"/>
                  </a:lnTo>
                  <a:lnTo>
                    <a:pt x="392" y="492"/>
                  </a:lnTo>
                  <a:lnTo>
                    <a:pt x="357" y="509"/>
                  </a:lnTo>
                  <a:lnTo>
                    <a:pt x="319" y="522"/>
                  </a:lnTo>
                  <a:lnTo>
                    <a:pt x="282" y="535"/>
                  </a:lnTo>
                  <a:lnTo>
                    <a:pt x="243" y="544"/>
                  </a:lnTo>
                  <a:lnTo>
                    <a:pt x="232" y="544"/>
                  </a:lnTo>
                  <a:lnTo>
                    <a:pt x="221" y="542"/>
                  </a:lnTo>
                  <a:lnTo>
                    <a:pt x="210" y="540"/>
                  </a:lnTo>
                  <a:lnTo>
                    <a:pt x="199" y="539"/>
                  </a:lnTo>
                  <a:lnTo>
                    <a:pt x="189" y="535"/>
                  </a:lnTo>
                  <a:lnTo>
                    <a:pt x="180" y="531"/>
                  </a:lnTo>
                  <a:lnTo>
                    <a:pt x="169" y="527"/>
                  </a:lnTo>
                  <a:lnTo>
                    <a:pt x="160" y="522"/>
                  </a:lnTo>
                  <a:lnTo>
                    <a:pt x="165" y="481"/>
                  </a:lnTo>
                  <a:lnTo>
                    <a:pt x="178" y="444"/>
                  </a:lnTo>
                  <a:lnTo>
                    <a:pt x="199" y="410"/>
                  </a:lnTo>
                  <a:lnTo>
                    <a:pt x="227" y="379"/>
                  </a:lnTo>
                  <a:lnTo>
                    <a:pt x="258" y="349"/>
                  </a:lnTo>
                  <a:lnTo>
                    <a:pt x="293" y="323"/>
                  </a:lnTo>
                  <a:lnTo>
                    <a:pt x="329" y="299"/>
                  </a:lnTo>
                  <a:lnTo>
                    <a:pt x="366" y="279"/>
                  </a:lnTo>
                  <a:lnTo>
                    <a:pt x="379" y="279"/>
                  </a:lnTo>
                  <a:lnTo>
                    <a:pt x="392" y="280"/>
                  </a:lnTo>
                  <a:lnTo>
                    <a:pt x="405" y="279"/>
                  </a:lnTo>
                  <a:lnTo>
                    <a:pt x="416" y="273"/>
                  </a:lnTo>
                  <a:lnTo>
                    <a:pt x="403" y="266"/>
                  </a:lnTo>
                  <a:lnTo>
                    <a:pt x="390" y="262"/>
                  </a:lnTo>
                  <a:lnTo>
                    <a:pt x="375" y="262"/>
                  </a:lnTo>
                  <a:lnTo>
                    <a:pt x="359" y="264"/>
                  </a:lnTo>
                  <a:lnTo>
                    <a:pt x="342" y="266"/>
                  </a:lnTo>
                  <a:lnTo>
                    <a:pt x="327" y="271"/>
                  </a:lnTo>
                  <a:lnTo>
                    <a:pt x="312" y="275"/>
                  </a:lnTo>
                  <a:lnTo>
                    <a:pt x="297" y="279"/>
                  </a:lnTo>
                  <a:lnTo>
                    <a:pt x="260" y="297"/>
                  </a:lnTo>
                  <a:lnTo>
                    <a:pt x="225" y="319"/>
                  </a:lnTo>
                  <a:lnTo>
                    <a:pt x="191" y="345"/>
                  </a:lnTo>
                  <a:lnTo>
                    <a:pt x="163" y="377"/>
                  </a:lnTo>
                  <a:lnTo>
                    <a:pt x="137" y="410"/>
                  </a:lnTo>
                  <a:lnTo>
                    <a:pt x="117" y="446"/>
                  </a:lnTo>
                  <a:lnTo>
                    <a:pt x="100" y="483"/>
                  </a:lnTo>
                  <a:lnTo>
                    <a:pt x="87" y="522"/>
                  </a:lnTo>
                  <a:lnTo>
                    <a:pt x="74" y="522"/>
                  </a:lnTo>
                  <a:lnTo>
                    <a:pt x="61" y="520"/>
                  </a:lnTo>
                  <a:lnTo>
                    <a:pt x="48" y="514"/>
                  </a:lnTo>
                  <a:lnTo>
                    <a:pt x="37" y="507"/>
                  </a:lnTo>
                  <a:lnTo>
                    <a:pt x="26" y="498"/>
                  </a:lnTo>
                  <a:lnTo>
                    <a:pt x="17" y="488"/>
                  </a:lnTo>
                  <a:lnTo>
                    <a:pt x="7" y="479"/>
                  </a:lnTo>
                  <a:lnTo>
                    <a:pt x="0" y="472"/>
                  </a:lnTo>
                  <a:lnTo>
                    <a:pt x="2" y="414"/>
                  </a:lnTo>
                  <a:lnTo>
                    <a:pt x="17" y="366"/>
                  </a:lnTo>
                  <a:lnTo>
                    <a:pt x="41" y="321"/>
                  </a:lnTo>
                  <a:lnTo>
                    <a:pt x="74" y="282"/>
                  </a:lnTo>
                  <a:lnTo>
                    <a:pt x="113" y="249"/>
                  </a:lnTo>
                  <a:lnTo>
                    <a:pt x="158" y="219"/>
                  </a:lnTo>
                  <a:lnTo>
                    <a:pt x="202" y="193"/>
                  </a:lnTo>
                  <a:lnTo>
                    <a:pt x="247" y="167"/>
                  </a:lnTo>
                  <a:lnTo>
                    <a:pt x="288" y="149"/>
                  </a:lnTo>
                  <a:lnTo>
                    <a:pt x="331" y="132"/>
                  </a:lnTo>
                  <a:lnTo>
                    <a:pt x="373" y="119"/>
                  </a:lnTo>
                  <a:lnTo>
                    <a:pt x="418" y="109"/>
                  </a:lnTo>
                  <a:lnTo>
                    <a:pt x="463" y="102"/>
                  </a:lnTo>
                  <a:lnTo>
                    <a:pt x="507" y="96"/>
                  </a:lnTo>
                  <a:lnTo>
                    <a:pt x="554" y="93"/>
                  </a:lnTo>
                  <a:lnTo>
                    <a:pt x="600" y="91"/>
                  </a:lnTo>
                  <a:lnTo>
                    <a:pt x="646" y="91"/>
                  </a:lnTo>
                  <a:lnTo>
                    <a:pt x="693" y="93"/>
                  </a:lnTo>
                  <a:lnTo>
                    <a:pt x="739" y="95"/>
                  </a:lnTo>
                  <a:lnTo>
                    <a:pt x="784" y="96"/>
                  </a:lnTo>
                  <a:lnTo>
                    <a:pt x="830" y="98"/>
                  </a:lnTo>
                  <a:lnTo>
                    <a:pt x="877" y="102"/>
                  </a:lnTo>
                  <a:lnTo>
                    <a:pt x="921" y="104"/>
                  </a:lnTo>
                  <a:lnTo>
                    <a:pt x="966" y="106"/>
                  </a:lnTo>
                  <a:lnTo>
                    <a:pt x="983" y="96"/>
                  </a:lnTo>
                  <a:lnTo>
                    <a:pt x="1001" y="87"/>
                  </a:lnTo>
                  <a:lnTo>
                    <a:pt x="1018" y="76"/>
                  </a:lnTo>
                  <a:lnTo>
                    <a:pt x="1033" y="63"/>
                  </a:lnTo>
                  <a:lnTo>
                    <a:pt x="1048" y="48"/>
                  </a:lnTo>
                  <a:lnTo>
                    <a:pt x="1063" y="33"/>
                  </a:lnTo>
                  <a:lnTo>
                    <a:pt x="1074" y="17"/>
                  </a:lnTo>
                  <a:lnTo>
                    <a:pt x="1083" y="0"/>
                  </a:lnTo>
                  <a:lnTo>
                    <a:pt x="1176" y="70"/>
                  </a:lnTo>
                  <a:lnTo>
                    <a:pt x="1161" y="96"/>
                  </a:lnTo>
                  <a:lnTo>
                    <a:pt x="1146" y="121"/>
                  </a:lnTo>
                  <a:lnTo>
                    <a:pt x="1128" y="139"/>
                  </a:lnTo>
                  <a:lnTo>
                    <a:pt x="1107" y="156"/>
                  </a:lnTo>
                  <a:lnTo>
                    <a:pt x="1087" y="171"/>
                  </a:lnTo>
                  <a:lnTo>
                    <a:pt x="1064" y="184"/>
                  </a:lnTo>
                  <a:lnTo>
                    <a:pt x="1040" y="193"/>
                  </a:lnTo>
                  <a:lnTo>
                    <a:pt x="1016" y="202"/>
                  </a:lnTo>
                  <a:lnTo>
                    <a:pt x="990" y="212"/>
                  </a:lnTo>
                  <a:lnTo>
                    <a:pt x="964" y="219"/>
                  </a:lnTo>
                  <a:lnTo>
                    <a:pt x="940" y="227"/>
                  </a:lnTo>
                  <a:lnTo>
                    <a:pt x="914" y="234"/>
                  </a:lnTo>
                  <a:lnTo>
                    <a:pt x="888" y="241"/>
                  </a:lnTo>
                  <a:lnTo>
                    <a:pt x="864" y="251"/>
                  </a:lnTo>
                  <a:lnTo>
                    <a:pt x="840" y="262"/>
                  </a:lnTo>
                  <a:lnTo>
                    <a:pt x="817" y="27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67" name="Freeform 119"/>
            <p:cNvSpPr>
              <a:spLocks/>
            </p:cNvSpPr>
            <p:nvPr/>
          </p:nvSpPr>
          <p:spPr bwMode="auto">
            <a:xfrm>
              <a:off x="4168" y="3081"/>
              <a:ext cx="86" cy="31"/>
            </a:xfrm>
            <a:custGeom>
              <a:avLst/>
              <a:gdLst>
                <a:gd name="T0" fmla="*/ 0 w 172"/>
                <a:gd name="T1" fmla="*/ 1 h 61"/>
                <a:gd name="T2" fmla="*/ 1 w 172"/>
                <a:gd name="T3" fmla="*/ 1 h 61"/>
                <a:gd name="T4" fmla="*/ 1 w 172"/>
                <a:gd name="T5" fmla="*/ 1 h 61"/>
                <a:gd name="T6" fmla="*/ 1 w 172"/>
                <a:gd name="T7" fmla="*/ 1 h 61"/>
                <a:gd name="T8" fmla="*/ 1 w 172"/>
                <a:gd name="T9" fmla="*/ 1 h 61"/>
                <a:gd name="T10" fmla="*/ 1 w 172"/>
                <a:gd name="T11" fmla="*/ 1 h 61"/>
                <a:gd name="T12" fmla="*/ 1 w 172"/>
                <a:gd name="T13" fmla="*/ 1 h 61"/>
                <a:gd name="T14" fmla="*/ 1 w 172"/>
                <a:gd name="T15" fmla="*/ 1 h 61"/>
                <a:gd name="T16" fmla="*/ 1 w 172"/>
                <a:gd name="T17" fmla="*/ 1 h 61"/>
                <a:gd name="T18" fmla="*/ 1 w 172"/>
                <a:gd name="T19" fmla="*/ 0 h 61"/>
                <a:gd name="T20" fmla="*/ 1 w 172"/>
                <a:gd name="T21" fmla="*/ 1 h 61"/>
                <a:gd name="T22" fmla="*/ 1 w 172"/>
                <a:gd name="T23" fmla="*/ 1 h 61"/>
                <a:gd name="T24" fmla="*/ 1 w 172"/>
                <a:gd name="T25" fmla="*/ 1 h 61"/>
                <a:gd name="T26" fmla="*/ 1 w 172"/>
                <a:gd name="T27" fmla="*/ 1 h 61"/>
                <a:gd name="T28" fmla="*/ 1 w 172"/>
                <a:gd name="T29" fmla="*/ 1 h 61"/>
                <a:gd name="T30" fmla="*/ 1 w 172"/>
                <a:gd name="T31" fmla="*/ 1 h 61"/>
                <a:gd name="T32" fmla="*/ 1 w 172"/>
                <a:gd name="T33" fmla="*/ 1 h 61"/>
                <a:gd name="T34" fmla="*/ 0 w 172"/>
                <a:gd name="T35" fmla="*/ 1 h 6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72" h="61">
                  <a:moveTo>
                    <a:pt x="0" y="61"/>
                  </a:moveTo>
                  <a:lnTo>
                    <a:pt x="9" y="52"/>
                  </a:lnTo>
                  <a:lnTo>
                    <a:pt x="22" y="43"/>
                  </a:lnTo>
                  <a:lnTo>
                    <a:pt x="35" y="35"/>
                  </a:lnTo>
                  <a:lnTo>
                    <a:pt x="52" y="28"/>
                  </a:lnTo>
                  <a:lnTo>
                    <a:pt x="66" y="20"/>
                  </a:lnTo>
                  <a:lnTo>
                    <a:pt x="85" y="17"/>
                  </a:lnTo>
                  <a:lnTo>
                    <a:pt x="102" y="11"/>
                  </a:lnTo>
                  <a:lnTo>
                    <a:pt x="118" y="7"/>
                  </a:lnTo>
                  <a:lnTo>
                    <a:pt x="172" y="0"/>
                  </a:lnTo>
                  <a:lnTo>
                    <a:pt x="154" y="9"/>
                  </a:lnTo>
                  <a:lnTo>
                    <a:pt x="133" y="18"/>
                  </a:lnTo>
                  <a:lnTo>
                    <a:pt x="111" y="28"/>
                  </a:lnTo>
                  <a:lnTo>
                    <a:pt x="89" y="35"/>
                  </a:lnTo>
                  <a:lnTo>
                    <a:pt x="66" y="43"/>
                  </a:lnTo>
                  <a:lnTo>
                    <a:pt x="44" y="50"/>
                  </a:lnTo>
                  <a:lnTo>
                    <a:pt x="22" y="56"/>
                  </a:lnTo>
                  <a:lnTo>
                    <a:pt x="0"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68" name="Freeform 120"/>
            <p:cNvSpPr>
              <a:spLocks/>
            </p:cNvSpPr>
            <p:nvPr/>
          </p:nvSpPr>
          <p:spPr bwMode="auto">
            <a:xfrm>
              <a:off x="4161" y="3028"/>
              <a:ext cx="77" cy="41"/>
            </a:xfrm>
            <a:custGeom>
              <a:avLst/>
              <a:gdLst>
                <a:gd name="T0" fmla="*/ 0 w 154"/>
                <a:gd name="T1" fmla="*/ 1 h 82"/>
                <a:gd name="T2" fmla="*/ 1 w 154"/>
                <a:gd name="T3" fmla="*/ 0 h 82"/>
                <a:gd name="T4" fmla="*/ 1 w 154"/>
                <a:gd name="T5" fmla="*/ 1 h 82"/>
                <a:gd name="T6" fmla="*/ 1 w 154"/>
                <a:gd name="T7" fmla="*/ 1 h 82"/>
                <a:gd name="T8" fmla="*/ 1 w 154"/>
                <a:gd name="T9" fmla="*/ 1 h 82"/>
                <a:gd name="T10" fmla="*/ 1 w 154"/>
                <a:gd name="T11" fmla="*/ 1 h 82"/>
                <a:gd name="T12" fmla="*/ 1 w 154"/>
                <a:gd name="T13" fmla="*/ 1 h 82"/>
                <a:gd name="T14" fmla="*/ 1 w 154"/>
                <a:gd name="T15" fmla="*/ 1 h 82"/>
                <a:gd name="T16" fmla="*/ 1 w 154"/>
                <a:gd name="T17" fmla="*/ 1 h 82"/>
                <a:gd name="T18" fmla="*/ 0 w 154"/>
                <a:gd name="T19" fmla="*/ 1 h 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4" h="82">
                  <a:moveTo>
                    <a:pt x="0" y="82"/>
                  </a:moveTo>
                  <a:lnTo>
                    <a:pt x="154" y="0"/>
                  </a:lnTo>
                  <a:lnTo>
                    <a:pt x="137" y="11"/>
                  </a:lnTo>
                  <a:lnTo>
                    <a:pt x="117" y="20"/>
                  </a:lnTo>
                  <a:lnTo>
                    <a:pt x="96" y="30"/>
                  </a:lnTo>
                  <a:lnTo>
                    <a:pt x="76" y="39"/>
                  </a:lnTo>
                  <a:lnTo>
                    <a:pt x="55" y="48"/>
                  </a:lnTo>
                  <a:lnTo>
                    <a:pt x="35" y="58"/>
                  </a:lnTo>
                  <a:lnTo>
                    <a:pt x="16" y="69"/>
                  </a:lnTo>
                  <a:lnTo>
                    <a:pt x="0" y="8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69" name="Freeform 121"/>
            <p:cNvSpPr>
              <a:spLocks/>
            </p:cNvSpPr>
            <p:nvPr/>
          </p:nvSpPr>
          <p:spPr bwMode="auto">
            <a:xfrm>
              <a:off x="3944" y="2302"/>
              <a:ext cx="250" cy="328"/>
            </a:xfrm>
            <a:custGeom>
              <a:avLst/>
              <a:gdLst>
                <a:gd name="T0" fmla="*/ 1 w 500"/>
                <a:gd name="T1" fmla="*/ 1 h 656"/>
                <a:gd name="T2" fmla="*/ 1 w 500"/>
                <a:gd name="T3" fmla="*/ 1 h 656"/>
                <a:gd name="T4" fmla="*/ 1 w 500"/>
                <a:gd name="T5" fmla="*/ 1 h 656"/>
                <a:gd name="T6" fmla="*/ 1 w 500"/>
                <a:gd name="T7" fmla="*/ 1 h 656"/>
                <a:gd name="T8" fmla="*/ 1 w 500"/>
                <a:gd name="T9" fmla="*/ 1 h 656"/>
                <a:gd name="T10" fmla="*/ 1 w 500"/>
                <a:gd name="T11" fmla="*/ 1 h 656"/>
                <a:gd name="T12" fmla="*/ 1 w 500"/>
                <a:gd name="T13" fmla="*/ 1 h 656"/>
                <a:gd name="T14" fmla="*/ 1 w 500"/>
                <a:gd name="T15" fmla="*/ 1 h 656"/>
                <a:gd name="T16" fmla="*/ 1 w 500"/>
                <a:gd name="T17" fmla="*/ 1 h 656"/>
                <a:gd name="T18" fmla="*/ 1 w 500"/>
                <a:gd name="T19" fmla="*/ 1 h 656"/>
                <a:gd name="T20" fmla="*/ 0 w 500"/>
                <a:gd name="T21" fmla="*/ 1 h 656"/>
                <a:gd name="T22" fmla="*/ 1 w 500"/>
                <a:gd name="T23" fmla="*/ 1 h 656"/>
                <a:gd name="T24" fmla="*/ 1 w 500"/>
                <a:gd name="T25" fmla="*/ 1 h 656"/>
                <a:gd name="T26" fmla="*/ 1 w 500"/>
                <a:gd name="T27" fmla="*/ 1 h 656"/>
                <a:gd name="T28" fmla="*/ 1 w 500"/>
                <a:gd name="T29" fmla="*/ 1 h 656"/>
                <a:gd name="T30" fmla="*/ 1 w 500"/>
                <a:gd name="T31" fmla="*/ 1 h 656"/>
                <a:gd name="T32" fmla="*/ 1 w 500"/>
                <a:gd name="T33" fmla="*/ 1 h 656"/>
                <a:gd name="T34" fmla="*/ 1 w 500"/>
                <a:gd name="T35" fmla="*/ 1 h 656"/>
                <a:gd name="T36" fmla="*/ 1 w 500"/>
                <a:gd name="T37" fmla="*/ 1 h 656"/>
                <a:gd name="T38" fmla="*/ 1 w 500"/>
                <a:gd name="T39" fmla="*/ 1 h 656"/>
                <a:gd name="T40" fmla="*/ 1 w 500"/>
                <a:gd name="T41" fmla="*/ 1 h 656"/>
                <a:gd name="T42" fmla="*/ 1 w 500"/>
                <a:gd name="T43" fmla="*/ 1 h 656"/>
                <a:gd name="T44" fmla="*/ 1 w 500"/>
                <a:gd name="T45" fmla="*/ 1 h 656"/>
                <a:gd name="T46" fmla="*/ 1 w 500"/>
                <a:gd name="T47" fmla="*/ 1 h 656"/>
                <a:gd name="T48" fmla="*/ 1 w 500"/>
                <a:gd name="T49" fmla="*/ 1 h 656"/>
                <a:gd name="T50" fmla="*/ 1 w 500"/>
                <a:gd name="T51" fmla="*/ 0 h 656"/>
                <a:gd name="T52" fmla="*/ 1 w 500"/>
                <a:gd name="T53" fmla="*/ 0 h 656"/>
                <a:gd name="T54" fmla="*/ 1 w 500"/>
                <a:gd name="T55" fmla="*/ 1 h 656"/>
                <a:gd name="T56" fmla="*/ 1 w 500"/>
                <a:gd name="T57" fmla="*/ 1 h 656"/>
                <a:gd name="T58" fmla="*/ 1 w 500"/>
                <a:gd name="T59" fmla="*/ 1 h 656"/>
                <a:gd name="T60" fmla="*/ 1 w 500"/>
                <a:gd name="T61" fmla="*/ 1 h 656"/>
                <a:gd name="T62" fmla="*/ 1 w 500"/>
                <a:gd name="T63" fmla="*/ 1 h 656"/>
                <a:gd name="T64" fmla="*/ 1 w 500"/>
                <a:gd name="T65" fmla="*/ 1 h 656"/>
                <a:gd name="T66" fmla="*/ 1 w 500"/>
                <a:gd name="T67" fmla="*/ 1 h 656"/>
                <a:gd name="T68" fmla="*/ 1 w 500"/>
                <a:gd name="T69" fmla="*/ 1 h 656"/>
                <a:gd name="T70" fmla="*/ 1 w 500"/>
                <a:gd name="T71" fmla="*/ 1 h 656"/>
                <a:gd name="T72" fmla="*/ 1 w 500"/>
                <a:gd name="T73" fmla="*/ 1 h 656"/>
                <a:gd name="T74" fmla="*/ 1 w 500"/>
                <a:gd name="T75" fmla="*/ 1 h 656"/>
                <a:gd name="T76" fmla="*/ 1 w 500"/>
                <a:gd name="T77" fmla="*/ 1 h 65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500" h="656">
                  <a:moveTo>
                    <a:pt x="199" y="414"/>
                  </a:moveTo>
                  <a:lnTo>
                    <a:pt x="176" y="444"/>
                  </a:lnTo>
                  <a:lnTo>
                    <a:pt x="152" y="474"/>
                  </a:lnTo>
                  <a:lnTo>
                    <a:pt x="128" y="504"/>
                  </a:lnTo>
                  <a:lnTo>
                    <a:pt x="106" y="533"/>
                  </a:lnTo>
                  <a:lnTo>
                    <a:pt x="83" y="563"/>
                  </a:lnTo>
                  <a:lnTo>
                    <a:pt x="61" y="595"/>
                  </a:lnTo>
                  <a:lnTo>
                    <a:pt x="39" y="624"/>
                  </a:lnTo>
                  <a:lnTo>
                    <a:pt x="18" y="656"/>
                  </a:lnTo>
                  <a:lnTo>
                    <a:pt x="2" y="656"/>
                  </a:lnTo>
                  <a:lnTo>
                    <a:pt x="0" y="634"/>
                  </a:lnTo>
                  <a:lnTo>
                    <a:pt x="7" y="610"/>
                  </a:lnTo>
                  <a:lnTo>
                    <a:pt x="18" y="585"/>
                  </a:lnTo>
                  <a:lnTo>
                    <a:pt x="31" y="563"/>
                  </a:lnTo>
                  <a:lnTo>
                    <a:pt x="46" y="487"/>
                  </a:lnTo>
                  <a:lnTo>
                    <a:pt x="67" y="411"/>
                  </a:lnTo>
                  <a:lnTo>
                    <a:pt x="89" y="335"/>
                  </a:lnTo>
                  <a:lnTo>
                    <a:pt x="119" y="262"/>
                  </a:lnTo>
                  <a:lnTo>
                    <a:pt x="156" y="193"/>
                  </a:lnTo>
                  <a:lnTo>
                    <a:pt x="199" y="130"/>
                  </a:lnTo>
                  <a:lnTo>
                    <a:pt x="249" y="73"/>
                  </a:lnTo>
                  <a:lnTo>
                    <a:pt x="310" y="24"/>
                  </a:lnTo>
                  <a:lnTo>
                    <a:pt x="330" y="17"/>
                  </a:lnTo>
                  <a:lnTo>
                    <a:pt x="351" y="9"/>
                  </a:lnTo>
                  <a:lnTo>
                    <a:pt x="371" y="4"/>
                  </a:lnTo>
                  <a:lnTo>
                    <a:pt x="394" y="0"/>
                  </a:lnTo>
                  <a:lnTo>
                    <a:pt x="416" y="0"/>
                  </a:lnTo>
                  <a:lnTo>
                    <a:pt x="438" y="2"/>
                  </a:lnTo>
                  <a:lnTo>
                    <a:pt x="459" y="8"/>
                  </a:lnTo>
                  <a:lnTo>
                    <a:pt x="477" y="19"/>
                  </a:lnTo>
                  <a:lnTo>
                    <a:pt x="494" y="39"/>
                  </a:lnTo>
                  <a:lnTo>
                    <a:pt x="500" y="60"/>
                  </a:lnTo>
                  <a:lnTo>
                    <a:pt x="500" y="80"/>
                  </a:lnTo>
                  <a:lnTo>
                    <a:pt x="494" y="101"/>
                  </a:lnTo>
                  <a:lnTo>
                    <a:pt x="483" y="121"/>
                  </a:lnTo>
                  <a:lnTo>
                    <a:pt x="472" y="140"/>
                  </a:lnTo>
                  <a:lnTo>
                    <a:pt x="461" y="160"/>
                  </a:lnTo>
                  <a:lnTo>
                    <a:pt x="453" y="179"/>
                  </a:lnTo>
                  <a:lnTo>
                    <a:pt x="199" y="4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70" name="Freeform 122"/>
            <p:cNvSpPr>
              <a:spLocks/>
            </p:cNvSpPr>
            <p:nvPr/>
          </p:nvSpPr>
          <p:spPr bwMode="auto">
            <a:xfrm>
              <a:off x="3991" y="2345"/>
              <a:ext cx="128" cy="192"/>
            </a:xfrm>
            <a:custGeom>
              <a:avLst/>
              <a:gdLst>
                <a:gd name="T0" fmla="*/ 1 w 256"/>
                <a:gd name="T1" fmla="*/ 1 h 384"/>
                <a:gd name="T2" fmla="*/ 1 w 256"/>
                <a:gd name="T3" fmla="*/ 1 h 384"/>
                <a:gd name="T4" fmla="*/ 1 w 256"/>
                <a:gd name="T5" fmla="*/ 1 h 384"/>
                <a:gd name="T6" fmla="*/ 1 w 256"/>
                <a:gd name="T7" fmla="*/ 1 h 384"/>
                <a:gd name="T8" fmla="*/ 1 w 256"/>
                <a:gd name="T9" fmla="*/ 1 h 384"/>
                <a:gd name="T10" fmla="*/ 1 w 256"/>
                <a:gd name="T11" fmla="*/ 1 h 384"/>
                <a:gd name="T12" fmla="*/ 1 w 256"/>
                <a:gd name="T13" fmla="*/ 1 h 384"/>
                <a:gd name="T14" fmla="*/ 1 w 256"/>
                <a:gd name="T15" fmla="*/ 1 h 384"/>
                <a:gd name="T16" fmla="*/ 0 w 256"/>
                <a:gd name="T17" fmla="*/ 1 h 384"/>
                <a:gd name="T18" fmla="*/ 1 w 256"/>
                <a:gd name="T19" fmla="*/ 1 h 384"/>
                <a:gd name="T20" fmla="*/ 1 w 256"/>
                <a:gd name="T21" fmla="*/ 1 h 384"/>
                <a:gd name="T22" fmla="*/ 1 w 256"/>
                <a:gd name="T23" fmla="*/ 1 h 384"/>
                <a:gd name="T24" fmla="*/ 1 w 256"/>
                <a:gd name="T25" fmla="*/ 1 h 384"/>
                <a:gd name="T26" fmla="*/ 1 w 256"/>
                <a:gd name="T27" fmla="*/ 1 h 384"/>
                <a:gd name="T28" fmla="*/ 1 w 256"/>
                <a:gd name="T29" fmla="*/ 1 h 384"/>
                <a:gd name="T30" fmla="*/ 1 w 256"/>
                <a:gd name="T31" fmla="*/ 1 h 384"/>
                <a:gd name="T32" fmla="*/ 1 w 256"/>
                <a:gd name="T33" fmla="*/ 0 h 384"/>
                <a:gd name="T34" fmla="*/ 1 w 256"/>
                <a:gd name="T35" fmla="*/ 1 h 384"/>
                <a:gd name="T36" fmla="*/ 1 w 256"/>
                <a:gd name="T37" fmla="*/ 1 h 384"/>
                <a:gd name="T38" fmla="*/ 1 w 256"/>
                <a:gd name="T39" fmla="*/ 1 h 384"/>
                <a:gd name="T40" fmla="*/ 1 w 256"/>
                <a:gd name="T41" fmla="*/ 1 h 384"/>
                <a:gd name="T42" fmla="*/ 1 w 256"/>
                <a:gd name="T43" fmla="*/ 1 h 384"/>
                <a:gd name="T44" fmla="*/ 1 w 256"/>
                <a:gd name="T45" fmla="*/ 1 h 384"/>
                <a:gd name="T46" fmla="*/ 1 w 256"/>
                <a:gd name="T47" fmla="*/ 1 h 384"/>
                <a:gd name="T48" fmla="*/ 1 w 256"/>
                <a:gd name="T49" fmla="*/ 1 h 38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56" h="384">
                  <a:moveTo>
                    <a:pt x="61" y="304"/>
                  </a:moveTo>
                  <a:lnTo>
                    <a:pt x="53" y="314"/>
                  </a:lnTo>
                  <a:lnTo>
                    <a:pt x="46" y="325"/>
                  </a:lnTo>
                  <a:lnTo>
                    <a:pt x="40" y="336"/>
                  </a:lnTo>
                  <a:lnTo>
                    <a:pt x="33" y="345"/>
                  </a:lnTo>
                  <a:lnTo>
                    <a:pt x="26" y="356"/>
                  </a:lnTo>
                  <a:lnTo>
                    <a:pt x="18" y="366"/>
                  </a:lnTo>
                  <a:lnTo>
                    <a:pt x="9" y="375"/>
                  </a:lnTo>
                  <a:lnTo>
                    <a:pt x="0" y="384"/>
                  </a:lnTo>
                  <a:lnTo>
                    <a:pt x="16" y="330"/>
                  </a:lnTo>
                  <a:lnTo>
                    <a:pt x="35" y="276"/>
                  </a:lnTo>
                  <a:lnTo>
                    <a:pt x="57" y="223"/>
                  </a:lnTo>
                  <a:lnTo>
                    <a:pt x="83" y="171"/>
                  </a:lnTo>
                  <a:lnTo>
                    <a:pt x="111" y="122"/>
                  </a:lnTo>
                  <a:lnTo>
                    <a:pt x="144" y="76"/>
                  </a:lnTo>
                  <a:lnTo>
                    <a:pt x="183" y="35"/>
                  </a:lnTo>
                  <a:lnTo>
                    <a:pt x="228" y="0"/>
                  </a:lnTo>
                  <a:lnTo>
                    <a:pt x="256" y="55"/>
                  </a:lnTo>
                  <a:lnTo>
                    <a:pt x="256" y="102"/>
                  </a:lnTo>
                  <a:lnTo>
                    <a:pt x="239" y="139"/>
                  </a:lnTo>
                  <a:lnTo>
                    <a:pt x="208" y="171"/>
                  </a:lnTo>
                  <a:lnTo>
                    <a:pt x="167" y="202"/>
                  </a:lnTo>
                  <a:lnTo>
                    <a:pt x="126" y="232"/>
                  </a:lnTo>
                  <a:lnTo>
                    <a:pt x="89" y="265"/>
                  </a:lnTo>
                  <a:lnTo>
                    <a:pt x="61" y="30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71" name="Freeform 123"/>
            <p:cNvSpPr>
              <a:spLocks/>
            </p:cNvSpPr>
            <p:nvPr/>
          </p:nvSpPr>
          <p:spPr bwMode="auto">
            <a:xfrm>
              <a:off x="3880" y="2716"/>
              <a:ext cx="205" cy="189"/>
            </a:xfrm>
            <a:custGeom>
              <a:avLst/>
              <a:gdLst>
                <a:gd name="T0" fmla="*/ 1 w 410"/>
                <a:gd name="T1" fmla="*/ 1 h 377"/>
                <a:gd name="T2" fmla="*/ 1 w 410"/>
                <a:gd name="T3" fmla="*/ 1 h 377"/>
                <a:gd name="T4" fmla="*/ 1 w 410"/>
                <a:gd name="T5" fmla="*/ 1 h 377"/>
                <a:gd name="T6" fmla="*/ 1 w 410"/>
                <a:gd name="T7" fmla="*/ 1 h 377"/>
                <a:gd name="T8" fmla="*/ 1 w 410"/>
                <a:gd name="T9" fmla="*/ 1 h 377"/>
                <a:gd name="T10" fmla="*/ 1 w 410"/>
                <a:gd name="T11" fmla="*/ 1 h 377"/>
                <a:gd name="T12" fmla="*/ 1 w 410"/>
                <a:gd name="T13" fmla="*/ 1 h 377"/>
                <a:gd name="T14" fmla="*/ 1 w 410"/>
                <a:gd name="T15" fmla="*/ 1 h 377"/>
                <a:gd name="T16" fmla="*/ 1 w 410"/>
                <a:gd name="T17" fmla="*/ 1 h 377"/>
                <a:gd name="T18" fmla="*/ 1 w 410"/>
                <a:gd name="T19" fmla="*/ 1 h 377"/>
                <a:gd name="T20" fmla="*/ 1 w 410"/>
                <a:gd name="T21" fmla="*/ 1 h 377"/>
                <a:gd name="T22" fmla="*/ 1 w 410"/>
                <a:gd name="T23" fmla="*/ 1 h 377"/>
                <a:gd name="T24" fmla="*/ 1 w 410"/>
                <a:gd name="T25" fmla="*/ 1 h 377"/>
                <a:gd name="T26" fmla="*/ 1 w 410"/>
                <a:gd name="T27" fmla="*/ 1 h 377"/>
                <a:gd name="T28" fmla="*/ 1 w 410"/>
                <a:gd name="T29" fmla="*/ 1 h 377"/>
                <a:gd name="T30" fmla="*/ 1 w 410"/>
                <a:gd name="T31" fmla="*/ 1 h 377"/>
                <a:gd name="T32" fmla="*/ 1 w 410"/>
                <a:gd name="T33" fmla="*/ 1 h 377"/>
                <a:gd name="T34" fmla="*/ 1 w 410"/>
                <a:gd name="T35" fmla="*/ 1 h 377"/>
                <a:gd name="T36" fmla="*/ 1 w 410"/>
                <a:gd name="T37" fmla="*/ 1 h 377"/>
                <a:gd name="T38" fmla="*/ 1 w 410"/>
                <a:gd name="T39" fmla="*/ 1 h 377"/>
                <a:gd name="T40" fmla="*/ 1 w 410"/>
                <a:gd name="T41" fmla="*/ 1 h 377"/>
                <a:gd name="T42" fmla="*/ 1 w 410"/>
                <a:gd name="T43" fmla="*/ 1 h 377"/>
                <a:gd name="T44" fmla="*/ 1 w 410"/>
                <a:gd name="T45" fmla="*/ 1 h 377"/>
                <a:gd name="T46" fmla="*/ 1 w 410"/>
                <a:gd name="T47" fmla="*/ 1 h 377"/>
                <a:gd name="T48" fmla="*/ 1 w 410"/>
                <a:gd name="T49" fmla="*/ 1 h 377"/>
                <a:gd name="T50" fmla="*/ 1 w 410"/>
                <a:gd name="T51" fmla="*/ 1 h 377"/>
                <a:gd name="T52" fmla="*/ 1 w 410"/>
                <a:gd name="T53" fmla="*/ 1 h 377"/>
                <a:gd name="T54" fmla="*/ 1 w 410"/>
                <a:gd name="T55" fmla="*/ 1 h 377"/>
                <a:gd name="T56" fmla="*/ 1 w 410"/>
                <a:gd name="T57" fmla="*/ 1 h 377"/>
                <a:gd name="T58" fmla="*/ 1 w 410"/>
                <a:gd name="T59" fmla="*/ 1 h 377"/>
                <a:gd name="T60" fmla="*/ 1 w 410"/>
                <a:gd name="T61" fmla="*/ 1 h 377"/>
                <a:gd name="T62" fmla="*/ 1 w 410"/>
                <a:gd name="T63" fmla="*/ 1 h 377"/>
                <a:gd name="T64" fmla="*/ 0 w 410"/>
                <a:gd name="T65" fmla="*/ 1 h 377"/>
                <a:gd name="T66" fmla="*/ 1 w 410"/>
                <a:gd name="T67" fmla="*/ 1 h 377"/>
                <a:gd name="T68" fmla="*/ 1 w 410"/>
                <a:gd name="T69" fmla="*/ 1 h 377"/>
                <a:gd name="T70" fmla="*/ 1 w 410"/>
                <a:gd name="T71" fmla="*/ 1 h 377"/>
                <a:gd name="T72" fmla="*/ 1 w 410"/>
                <a:gd name="T73" fmla="*/ 1 h 377"/>
                <a:gd name="T74" fmla="*/ 1 w 410"/>
                <a:gd name="T75" fmla="*/ 1 h 377"/>
                <a:gd name="T76" fmla="*/ 1 w 410"/>
                <a:gd name="T77" fmla="*/ 1 h 377"/>
                <a:gd name="T78" fmla="*/ 1 w 410"/>
                <a:gd name="T79" fmla="*/ 1 h 377"/>
                <a:gd name="T80" fmla="*/ 1 w 410"/>
                <a:gd name="T81" fmla="*/ 1 h 377"/>
                <a:gd name="T82" fmla="*/ 1 w 410"/>
                <a:gd name="T83" fmla="*/ 1 h 377"/>
                <a:gd name="T84" fmla="*/ 1 w 410"/>
                <a:gd name="T85" fmla="*/ 1 h 377"/>
                <a:gd name="T86" fmla="*/ 1 w 410"/>
                <a:gd name="T87" fmla="*/ 0 h 377"/>
                <a:gd name="T88" fmla="*/ 1 w 410"/>
                <a:gd name="T89" fmla="*/ 0 h 377"/>
                <a:gd name="T90" fmla="*/ 1 w 410"/>
                <a:gd name="T91" fmla="*/ 1 h 377"/>
                <a:gd name="T92" fmla="*/ 1 w 410"/>
                <a:gd name="T93" fmla="*/ 1 h 377"/>
                <a:gd name="T94" fmla="*/ 1 w 410"/>
                <a:gd name="T95" fmla="*/ 1 h 377"/>
                <a:gd name="T96" fmla="*/ 1 w 410"/>
                <a:gd name="T97" fmla="*/ 1 h 377"/>
                <a:gd name="T98" fmla="*/ 1 w 410"/>
                <a:gd name="T99" fmla="*/ 1 h 377"/>
                <a:gd name="T100" fmla="*/ 1 w 410"/>
                <a:gd name="T101" fmla="*/ 1 h 377"/>
                <a:gd name="T102" fmla="*/ 1 w 410"/>
                <a:gd name="T103" fmla="*/ 1 h 377"/>
                <a:gd name="T104" fmla="*/ 1 w 410"/>
                <a:gd name="T105" fmla="*/ 1 h 377"/>
                <a:gd name="T106" fmla="*/ 1 w 410"/>
                <a:gd name="T107" fmla="*/ 1 h 377"/>
                <a:gd name="T108" fmla="*/ 1 w 410"/>
                <a:gd name="T109" fmla="*/ 1 h 377"/>
                <a:gd name="T110" fmla="*/ 1 w 410"/>
                <a:gd name="T111" fmla="*/ 1 h 377"/>
                <a:gd name="T112" fmla="*/ 1 w 410"/>
                <a:gd name="T113" fmla="*/ 1 h 37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410" h="377">
                  <a:moveTo>
                    <a:pt x="408" y="342"/>
                  </a:moveTo>
                  <a:lnTo>
                    <a:pt x="399" y="343"/>
                  </a:lnTo>
                  <a:lnTo>
                    <a:pt x="388" y="340"/>
                  </a:lnTo>
                  <a:lnTo>
                    <a:pt x="380" y="332"/>
                  </a:lnTo>
                  <a:lnTo>
                    <a:pt x="377" y="323"/>
                  </a:lnTo>
                  <a:lnTo>
                    <a:pt x="377" y="278"/>
                  </a:lnTo>
                  <a:lnTo>
                    <a:pt x="373" y="234"/>
                  </a:lnTo>
                  <a:lnTo>
                    <a:pt x="369" y="189"/>
                  </a:lnTo>
                  <a:lnTo>
                    <a:pt x="358" y="147"/>
                  </a:lnTo>
                  <a:lnTo>
                    <a:pt x="343" y="107"/>
                  </a:lnTo>
                  <a:lnTo>
                    <a:pt x="319" y="74"/>
                  </a:lnTo>
                  <a:lnTo>
                    <a:pt x="288" y="46"/>
                  </a:lnTo>
                  <a:lnTo>
                    <a:pt x="247" y="26"/>
                  </a:lnTo>
                  <a:lnTo>
                    <a:pt x="226" y="26"/>
                  </a:lnTo>
                  <a:lnTo>
                    <a:pt x="208" y="28"/>
                  </a:lnTo>
                  <a:lnTo>
                    <a:pt x="189" y="31"/>
                  </a:lnTo>
                  <a:lnTo>
                    <a:pt x="172" y="37"/>
                  </a:lnTo>
                  <a:lnTo>
                    <a:pt x="156" y="44"/>
                  </a:lnTo>
                  <a:lnTo>
                    <a:pt x="141" y="54"/>
                  </a:lnTo>
                  <a:lnTo>
                    <a:pt x="126" y="67"/>
                  </a:lnTo>
                  <a:lnTo>
                    <a:pt x="111" y="81"/>
                  </a:lnTo>
                  <a:lnTo>
                    <a:pt x="83" y="111"/>
                  </a:lnTo>
                  <a:lnTo>
                    <a:pt x="63" y="145"/>
                  </a:lnTo>
                  <a:lnTo>
                    <a:pt x="48" y="182"/>
                  </a:lnTo>
                  <a:lnTo>
                    <a:pt x="39" y="219"/>
                  </a:lnTo>
                  <a:lnTo>
                    <a:pt x="31" y="258"/>
                  </a:lnTo>
                  <a:lnTo>
                    <a:pt x="26" y="299"/>
                  </a:lnTo>
                  <a:lnTo>
                    <a:pt x="22" y="338"/>
                  </a:lnTo>
                  <a:lnTo>
                    <a:pt x="18" y="377"/>
                  </a:lnTo>
                  <a:lnTo>
                    <a:pt x="7" y="368"/>
                  </a:lnTo>
                  <a:lnTo>
                    <a:pt x="5" y="353"/>
                  </a:lnTo>
                  <a:lnTo>
                    <a:pt x="5" y="336"/>
                  </a:lnTo>
                  <a:lnTo>
                    <a:pt x="0" y="323"/>
                  </a:lnTo>
                  <a:lnTo>
                    <a:pt x="1" y="278"/>
                  </a:lnTo>
                  <a:lnTo>
                    <a:pt x="7" y="234"/>
                  </a:lnTo>
                  <a:lnTo>
                    <a:pt x="14" y="191"/>
                  </a:lnTo>
                  <a:lnTo>
                    <a:pt x="26" y="150"/>
                  </a:lnTo>
                  <a:lnTo>
                    <a:pt x="42" y="111"/>
                  </a:lnTo>
                  <a:lnTo>
                    <a:pt x="67" y="76"/>
                  </a:lnTo>
                  <a:lnTo>
                    <a:pt x="98" y="44"/>
                  </a:lnTo>
                  <a:lnTo>
                    <a:pt x="137" y="18"/>
                  </a:lnTo>
                  <a:lnTo>
                    <a:pt x="154" y="9"/>
                  </a:lnTo>
                  <a:lnTo>
                    <a:pt x="171" y="3"/>
                  </a:lnTo>
                  <a:lnTo>
                    <a:pt x="189" y="0"/>
                  </a:lnTo>
                  <a:lnTo>
                    <a:pt x="208" y="0"/>
                  </a:lnTo>
                  <a:lnTo>
                    <a:pt x="226" y="2"/>
                  </a:lnTo>
                  <a:lnTo>
                    <a:pt x="245" y="2"/>
                  </a:lnTo>
                  <a:lnTo>
                    <a:pt x="265" y="3"/>
                  </a:lnTo>
                  <a:lnTo>
                    <a:pt x="284" y="5"/>
                  </a:lnTo>
                  <a:lnTo>
                    <a:pt x="325" y="35"/>
                  </a:lnTo>
                  <a:lnTo>
                    <a:pt x="356" y="70"/>
                  </a:lnTo>
                  <a:lnTo>
                    <a:pt x="380" y="109"/>
                  </a:lnTo>
                  <a:lnTo>
                    <a:pt x="397" y="152"/>
                  </a:lnTo>
                  <a:lnTo>
                    <a:pt x="406" y="199"/>
                  </a:lnTo>
                  <a:lnTo>
                    <a:pt x="410" y="245"/>
                  </a:lnTo>
                  <a:lnTo>
                    <a:pt x="410" y="293"/>
                  </a:lnTo>
                  <a:lnTo>
                    <a:pt x="408" y="3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72" name="Freeform 124"/>
            <p:cNvSpPr>
              <a:spLocks/>
            </p:cNvSpPr>
            <p:nvPr/>
          </p:nvSpPr>
          <p:spPr bwMode="auto">
            <a:xfrm>
              <a:off x="3948" y="2974"/>
              <a:ext cx="27" cy="92"/>
            </a:xfrm>
            <a:custGeom>
              <a:avLst/>
              <a:gdLst>
                <a:gd name="T0" fmla="*/ 0 w 56"/>
                <a:gd name="T1" fmla="*/ 1 h 184"/>
                <a:gd name="T2" fmla="*/ 0 w 56"/>
                <a:gd name="T3" fmla="*/ 1 h 184"/>
                <a:gd name="T4" fmla="*/ 0 w 56"/>
                <a:gd name="T5" fmla="*/ 1 h 184"/>
                <a:gd name="T6" fmla="*/ 0 w 56"/>
                <a:gd name="T7" fmla="*/ 1 h 184"/>
                <a:gd name="T8" fmla="*/ 0 w 56"/>
                <a:gd name="T9" fmla="*/ 1 h 184"/>
                <a:gd name="T10" fmla="*/ 0 w 56"/>
                <a:gd name="T11" fmla="*/ 1 h 184"/>
                <a:gd name="T12" fmla="*/ 0 w 56"/>
                <a:gd name="T13" fmla="*/ 1 h 184"/>
                <a:gd name="T14" fmla="*/ 0 w 56"/>
                <a:gd name="T15" fmla="*/ 1 h 184"/>
                <a:gd name="T16" fmla="*/ 0 w 56"/>
                <a:gd name="T17" fmla="*/ 0 h 184"/>
                <a:gd name="T18" fmla="*/ 0 w 56"/>
                <a:gd name="T19" fmla="*/ 1 h 184"/>
                <a:gd name="T20" fmla="*/ 0 w 56"/>
                <a:gd name="T21" fmla="*/ 1 h 184"/>
                <a:gd name="T22" fmla="*/ 0 w 56"/>
                <a:gd name="T23" fmla="*/ 1 h 184"/>
                <a:gd name="T24" fmla="*/ 0 w 56"/>
                <a:gd name="T25" fmla="*/ 1 h 184"/>
                <a:gd name="T26" fmla="*/ 0 w 56"/>
                <a:gd name="T27" fmla="*/ 1 h 184"/>
                <a:gd name="T28" fmla="*/ 0 w 56"/>
                <a:gd name="T29" fmla="*/ 1 h 184"/>
                <a:gd name="T30" fmla="*/ 0 w 56"/>
                <a:gd name="T31" fmla="*/ 1 h 184"/>
                <a:gd name="T32" fmla="*/ 0 w 56"/>
                <a:gd name="T33" fmla="*/ 1 h 184"/>
                <a:gd name="T34" fmla="*/ 0 w 56"/>
                <a:gd name="T35" fmla="*/ 1 h 18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6" h="184">
                  <a:moveTo>
                    <a:pt x="50" y="184"/>
                  </a:moveTo>
                  <a:lnTo>
                    <a:pt x="24" y="175"/>
                  </a:lnTo>
                  <a:lnTo>
                    <a:pt x="10" y="153"/>
                  </a:lnTo>
                  <a:lnTo>
                    <a:pt x="4" y="127"/>
                  </a:lnTo>
                  <a:lnTo>
                    <a:pt x="2" y="101"/>
                  </a:lnTo>
                  <a:lnTo>
                    <a:pt x="0" y="75"/>
                  </a:lnTo>
                  <a:lnTo>
                    <a:pt x="2" y="50"/>
                  </a:lnTo>
                  <a:lnTo>
                    <a:pt x="8" y="24"/>
                  </a:lnTo>
                  <a:lnTo>
                    <a:pt x="11" y="0"/>
                  </a:lnTo>
                  <a:lnTo>
                    <a:pt x="32" y="4"/>
                  </a:lnTo>
                  <a:lnTo>
                    <a:pt x="43" y="15"/>
                  </a:lnTo>
                  <a:lnTo>
                    <a:pt x="49" y="28"/>
                  </a:lnTo>
                  <a:lnTo>
                    <a:pt x="50" y="47"/>
                  </a:lnTo>
                  <a:lnTo>
                    <a:pt x="50" y="65"/>
                  </a:lnTo>
                  <a:lnTo>
                    <a:pt x="50" y="84"/>
                  </a:lnTo>
                  <a:lnTo>
                    <a:pt x="50" y="103"/>
                  </a:lnTo>
                  <a:lnTo>
                    <a:pt x="56" y="117"/>
                  </a:lnTo>
                  <a:lnTo>
                    <a:pt x="50" y="1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73" name="Freeform 125"/>
            <p:cNvSpPr>
              <a:spLocks/>
            </p:cNvSpPr>
            <p:nvPr/>
          </p:nvSpPr>
          <p:spPr bwMode="auto">
            <a:xfrm>
              <a:off x="3778" y="3251"/>
              <a:ext cx="114" cy="53"/>
            </a:xfrm>
            <a:custGeom>
              <a:avLst/>
              <a:gdLst>
                <a:gd name="T0" fmla="*/ 0 w 229"/>
                <a:gd name="T1" fmla="*/ 1 h 106"/>
                <a:gd name="T2" fmla="*/ 0 w 229"/>
                <a:gd name="T3" fmla="*/ 1 h 106"/>
                <a:gd name="T4" fmla="*/ 0 w 229"/>
                <a:gd name="T5" fmla="*/ 1 h 106"/>
                <a:gd name="T6" fmla="*/ 0 w 229"/>
                <a:gd name="T7" fmla="*/ 1 h 106"/>
                <a:gd name="T8" fmla="*/ 0 w 229"/>
                <a:gd name="T9" fmla="*/ 1 h 106"/>
                <a:gd name="T10" fmla="*/ 0 w 229"/>
                <a:gd name="T11" fmla="*/ 1 h 106"/>
                <a:gd name="T12" fmla="*/ 0 w 229"/>
                <a:gd name="T13" fmla="*/ 1 h 106"/>
                <a:gd name="T14" fmla="*/ 0 w 229"/>
                <a:gd name="T15" fmla="*/ 1 h 106"/>
                <a:gd name="T16" fmla="*/ 0 w 229"/>
                <a:gd name="T17" fmla="*/ 1 h 106"/>
                <a:gd name="T18" fmla="*/ 0 w 229"/>
                <a:gd name="T19" fmla="*/ 1 h 106"/>
                <a:gd name="T20" fmla="*/ 0 w 229"/>
                <a:gd name="T21" fmla="*/ 1 h 106"/>
                <a:gd name="T22" fmla="*/ 0 w 229"/>
                <a:gd name="T23" fmla="*/ 1 h 106"/>
                <a:gd name="T24" fmla="*/ 0 w 229"/>
                <a:gd name="T25" fmla="*/ 0 h 106"/>
                <a:gd name="T26" fmla="*/ 0 w 229"/>
                <a:gd name="T27" fmla="*/ 0 h 106"/>
                <a:gd name="T28" fmla="*/ 0 w 229"/>
                <a:gd name="T29" fmla="*/ 0 h 106"/>
                <a:gd name="T30" fmla="*/ 0 w 229"/>
                <a:gd name="T31" fmla="*/ 1 h 106"/>
                <a:gd name="T32" fmla="*/ 0 w 229"/>
                <a:gd name="T33" fmla="*/ 1 h 106"/>
                <a:gd name="T34" fmla="*/ 0 w 229"/>
                <a:gd name="T35" fmla="*/ 1 h 106"/>
                <a:gd name="T36" fmla="*/ 0 w 229"/>
                <a:gd name="T37" fmla="*/ 1 h 106"/>
                <a:gd name="T38" fmla="*/ 0 w 229"/>
                <a:gd name="T39" fmla="*/ 1 h 106"/>
                <a:gd name="T40" fmla="*/ 0 w 229"/>
                <a:gd name="T41" fmla="*/ 1 h 106"/>
                <a:gd name="T42" fmla="*/ 0 w 229"/>
                <a:gd name="T43" fmla="*/ 1 h 106"/>
                <a:gd name="T44" fmla="*/ 0 w 229"/>
                <a:gd name="T45" fmla="*/ 1 h 106"/>
                <a:gd name="T46" fmla="*/ 0 w 229"/>
                <a:gd name="T47" fmla="*/ 1 h 106"/>
                <a:gd name="T48" fmla="*/ 0 w 229"/>
                <a:gd name="T49" fmla="*/ 1 h 106"/>
                <a:gd name="T50" fmla="*/ 0 w 229"/>
                <a:gd name="T51" fmla="*/ 1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29" h="106">
                  <a:moveTo>
                    <a:pt x="149" y="106"/>
                  </a:moveTo>
                  <a:lnTo>
                    <a:pt x="125" y="106"/>
                  </a:lnTo>
                  <a:lnTo>
                    <a:pt x="101" y="104"/>
                  </a:lnTo>
                  <a:lnTo>
                    <a:pt x="78" y="96"/>
                  </a:lnTo>
                  <a:lnTo>
                    <a:pt x="58" y="87"/>
                  </a:lnTo>
                  <a:lnTo>
                    <a:pt x="37" y="76"/>
                  </a:lnTo>
                  <a:lnTo>
                    <a:pt x="23" y="59"/>
                  </a:lnTo>
                  <a:lnTo>
                    <a:pt x="10" y="41"/>
                  </a:lnTo>
                  <a:lnTo>
                    <a:pt x="0" y="18"/>
                  </a:lnTo>
                  <a:lnTo>
                    <a:pt x="0" y="7"/>
                  </a:lnTo>
                  <a:lnTo>
                    <a:pt x="24" y="5"/>
                  </a:lnTo>
                  <a:lnTo>
                    <a:pt x="50" y="2"/>
                  </a:lnTo>
                  <a:lnTo>
                    <a:pt x="80" y="0"/>
                  </a:lnTo>
                  <a:lnTo>
                    <a:pt x="110" y="0"/>
                  </a:lnTo>
                  <a:lnTo>
                    <a:pt x="141" y="0"/>
                  </a:lnTo>
                  <a:lnTo>
                    <a:pt x="173" y="2"/>
                  </a:lnTo>
                  <a:lnTo>
                    <a:pt x="201" y="7"/>
                  </a:lnTo>
                  <a:lnTo>
                    <a:pt x="229" y="13"/>
                  </a:lnTo>
                  <a:lnTo>
                    <a:pt x="223" y="26"/>
                  </a:lnTo>
                  <a:lnTo>
                    <a:pt x="216" y="41"/>
                  </a:lnTo>
                  <a:lnTo>
                    <a:pt x="208" y="54"/>
                  </a:lnTo>
                  <a:lnTo>
                    <a:pt x="197" y="67"/>
                  </a:lnTo>
                  <a:lnTo>
                    <a:pt x="188" y="78"/>
                  </a:lnTo>
                  <a:lnTo>
                    <a:pt x="175" y="89"/>
                  </a:lnTo>
                  <a:lnTo>
                    <a:pt x="162" y="98"/>
                  </a:lnTo>
                  <a:lnTo>
                    <a:pt x="149" y="106"/>
                  </a:lnTo>
                  <a:close/>
                </a:path>
              </a:pathLst>
            </a:custGeom>
            <a:solidFill>
              <a:srgbClr val="B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74" name="Freeform 126"/>
            <p:cNvSpPr>
              <a:spLocks/>
            </p:cNvSpPr>
            <p:nvPr/>
          </p:nvSpPr>
          <p:spPr bwMode="auto">
            <a:xfrm>
              <a:off x="3607" y="2757"/>
              <a:ext cx="201" cy="183"/>
            </a:xfrm>
            <a:custGeom>
              <a:avLst/>
              <a:gdLst>
                <a:gd name="T0" fmla="*/ 0 w 404"/>
                <a:gd name="T1" fmla="*/ 1 h 366"/>
                <a:gd name="T2" fmla="*/ 0 w 404"/>
                <a:gd name="T3" fmla="*/ 1 h 366"/>
                <a:gd name="T4" fmla="*/ 0 w 404"/>
                <a:gd name="T5" fmla="*/ 1 h 366"/>
                <a:gd name="T6" fmla="*/ 0 w 404"/>
                <a:gd name="T7" fmla="*/ 1 h 366"/>
                <a:gd name="T8" fmla="*/ 0 w 404"/>
                <a:gd name="T9" fmla="*/ 1 h 366"/>
                <a:gd name="T10" fmla="*/ 0 w 404"/>
                <a:gd name="T11" fmla="*/ 1 h 366"/>
                <a:gd name="T12" fmla="*/ 0 w 404"/>
                <a:gd name="T13" fmla="*/ 1 h 366"/>
                <a:gd name="T14" fmla="*/ 0 w 404"/>
                <a:gd name="T15" fmla="*/ 1 h 366"/>
                <a:gd name="T16" fmla="*/ 0 w 404"/>
                <a:gd name="T17" fmla="*/ 1 h 366"/>
                <a:gd name="T18" fmla="*/ 0 w 404"/>
                <a:gd name="T19" fmla="*/ 1 h 366"/>
                <a:gd name="T20" fmla="*/ 0 w 404"/>
                <a:gd name="T21" fmla="*/ 1 h 366"/>
                <a:gd name="T22" fmla="*/ 0 w 404"/>
                <a:gd name="T23" fmla="*/ 1 h 366"/>
                <a:gd name="T24" fmla="*/ 0 w 404"/>
                <a:gd name="T25" fmla="*/ 1 h 366"/>
                <a:gd name="T26" fmla="*/ 0 w 404"/>
                <a:gd name="T27" fmla="*/ 1 h 366"/>
                <a:gd name="T28" fmla="*/ 0 w 404"/>
                <a:gd name="T29" fmla="*/ 1 h 366"/>
                <a:gd name="T30" fmla="*/ 0 w 404"/>
                <a:gd name="T31" fmla="*/ 1 h 366"/>
                <a:gd name="T32" fmla="*/ 0 w 404"/>
                <a:gd name="T33" fmla="*/ 1 h 366"/>
                <a:gd name="T34" fmla="*/ 0 w 404"/>
                <a:gd name="T35" fmla="*/ 1 h 366"/>
                <a:gd name="T36" fmla="*/ 0 w 404"/>
                <a:gd name="T37" fmla="*/ 1 h 366"/>
                <a:gd name="T38" fmla="*/ 0 w 404"/>
                <a:gd name="T39" fmla="*/ 1 h 366"/>
                <a:gd name="T40" fmla="*/ 0 w 404"/>
                <a:gd name="T41" fmla="*/ 1 h 366"/>
                <a:gd name="T42" fmla="*/ 0 w 404"/>
                <a:gd name="T43" fmla="*/ 1 h 366"/>
                <a:gd name="T44" fmla="*/ 0 w 404"/>
                <a:gd name="T45" fmla="*/ 1 h 366"/>
                <a:gd name="T46" fmla="*/ 0 w 404"/>
                <a:gd name="T47" fmla="*/ 1 h 366"/>
                <a:gd name="T48" fmla="*/ 0 w 404"/>
                <a:gd name="T49" fmla="*/ 1 h 366"/>
                <a:gd name="T50" fmla="*/ 0 w 404"/>
                <a:gd name="T51" fmla="*/ 1 h 366"/>
                <a:gd name="T52" fmla="*/ 0 w 404"/>
                <a:gd name="T53" fmla="*/ 1 h 366"/>
                <a:gd name="T54" fmla="*/ 0 w 404"/>
                <a:gd name="T55" fmla="*/ 1 h 366"/>
                <a:gd name="T56" fmla="*/ 0 w 404"/>
                <a:gd name="T57" fmla="*/ 1 h 366"/>
                <a:gd name="T58" fmla="*/ 0 w 404"/>
                <a:gd name="T59" fmla="*/ 1 h 366"/>
                <a:gd name="T60" fmla="*/ 0 w 404"/>
                <a:gd name="T61" fmla="*/ 1 h 366"/>
                <a:gd name="T62" fmla="*/ 0 w 404"/>
                <a:gd name="T63" fmla="*/ 1 h 366"/>
                <a:gd name="T64" fmla="*/ 0 w 404"/>
                <a:gd name="T65" fmla="*/ 1 h 366"/>
                <a:gd name="T66" fmla="*/ 0 w 404"/>
                <a:gd name="T67" fmla="*/ 1 h 366"/>
                <a:gd name="T68" fmla="*/ 0 w 404"/>
                <a:gd name="T69" fmla="*/ 1 h 366"/>
                <a:gd name="T70" fmla="*/ 0 w 404"/>
                <a:gd name="T71" fmla="*/ 1 h 366"/>
                <a:gd name="T72" fmla="*/ 0 w 404"/>
                <a:gd name="T73" fmla="*/ 1 h 366"/>
                <a:gd name="T74" fmla="*/ 0 w 404"/>
                <a:gd name="T75" fmla="*/ 1 h 366"/>
                <a:gd name="T76" fmla="*/ 0 w 404"/>
                <a:gd name="T77" fmla="*/ 1 h 366"/>
                <a:gd name="T78" fmla="*/ 0 w 404"/>
                <a:gd name="T79" fmla="*/ 1 h 366"/>
                <a:gd name="T80" fmla="*/ 0 w 404"/>
                <a:gd name="T81" fmla="*/ 0 h 366"/>
                <a:gd name="T82" fmla="*/ 0 w 404"/>
                <a:gd name="T83" fmla="*/ 1 h 366"/>
                <a:gd name="T84" fmla="*/ 0 w 404"/>
                <a:gd name="T85" fmla="*/ 1 h 366"/>
                <a:gd name="T86" fmla="*/ 0 w 404"/>
                <a:gd name="T87" fmla="*/ 1 h 366"/>
                <a:gd name="T88" fmla="*/ 0 w 404"/>
                <a:gd name="T89" fmla="*/ 1 h 366"/>
                <a:gd name="T90" fmla="*/ 0 w 404"/>
                <a:gd name="T91" fmla="*/ 1 h 366"/>
                <a:gd name="T92" fmla="*/ 0 w 404"/>
                <a:gd name="T93" fmla="*/ 1 h 366"/>
                <a:gd name="T94" fmla="*/ 0 w 404"/>
                <a:gd name="T95" fmla="*/ 1 h 366"/>
                <a:gd name="T96" fmla="*/ 0 w 404"/>
                <a:gd name="T97" fmla="*/ 1 h 366"/>
                <a:gd name="T98" fmla="*/ 0 w 404"/>
                <a:gd name="T99" fmla="*/ 1 h 366"/>
                <a:gd name="T100" fmla="*/ 0 w 404"/>
                <a:gd name="T101" fmla="*/ 1 h 366"/>
                <a:gd name="T102" fmla="*/ 0 w 404"/>
                <a:gd name="T103" fmla="*/ 1 h 366"/>
                <a:gd name="T104" fmla="*/ 0 w 404"/>
                <a:gd name="T105" fmla="*/ 1 h 36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404" h="366">
                  <a:moveTo>
                    <a:pt x="379" y="316"/>
                  </a:moveTo>
                  <a:lnTo>
                    <a:pt x="368" y="285"/>
                  </a:lnTo>
                  <a:lnTo>
                    <a:pt x="363" y="249"/>
                  </a:lnTo>
                  <a:lnTo>
                    <a:pt x="361" y="214"/>
                  </a:lnTo>
                  <a:lnTo>
                    <a:pt x="359" y="179"/>
                  </a:lnTo>
                  <a:lnTo>
                    <a:pt x="357" y="144"/>
                  </a:lnTo>
                  <a:lnTo>
                    <a:pt x="350" y="110"/>
                  </a:lnTo>
                  <a:lnTo>
                    <a:pt x="335" y="80"/>
                  </a:lnTo>
                  <a:lnTo>
                    <a:pt x="313" y="56"/>
                  </a:lnTo>
                  <a:lnTo>
                    <a:pt x="300" y="45"/>
                  </a:lnTo>
                  <a:lnTo>
                    <a:pt x="285" y="38"/>
                  </a:lnTo>
                  <a:lnTo>
                    <a:pt x="270" y="30"/>
                  </a:lnTo>
                  <a:lnTo>
                    <a:pt x="255" y="26"/>
                  </a:lnTo>
                  <a:lnTo>
                    <a:pt x="240" y="25"/>
                  </a:lnTo>
                  <a:lnTo>
                    <a:pt x="223" y="25"/>
                  </a:lnTo>
                  <a:lnTo>
                    <a:pt x="209" y="26"/>
                  </a:lnTo>
                  <a:lnTo>
                    <a:pt x="194" y="30"/>
                  </a:lnTo>
                  <a:lnTo>
                    <a:pt x="153" y="60"/>
                  </a:lnTo>
                  <a:lnTo>
                    <a:pt x="116" y="93"/>
                  </a:lnTo>
                  <a:lnTo>
                    <a:pt x="84" y="131"/>
                  </a:lnTo>
                  <a:lnTo>
                    <a:pt x="58" y="171"/>
                  </a:lnTo>
                  <a:lnTo>
                    <a:pt x="38" y="216"/>
                  </a:lnTo>
                  <a:lnTo>
                    <a:pt x="25" y="264"/>
                  </a:lnTo>
                  <a:lnTo>
                    <a:pt x="19" y="314"/>
                  </a:lnTo>
                  <a:lnTo>
                    <a:pt x="21" y="366"/>
                  </a:lnTo>
                  <a:lnTo>
                    <a:pt x="6" y="335"/>
                  </a:lnTo>
                  <a:lnTo>
                    <a:pt x="0" y="301"/>
                  </a:lnTo>
                  <a:lnTo>
                    <a:pt x="2" y="270"/>
                  </a:lnTo>
                  <a:lnTo>
                    <a:pt x="8" y="236"/>
                  </a:lnTo>
                  <a:lnTo>
                    <a:pt x="19" y="205"/>
                  </a:lnTo>
                  <a:lnTo>
                    <a:pt x="32" y="171"/>
                  </a:lnTo>
                  <a:lnTo>
                    <a:pt x="45" y="140"/>
                  </a:lnTo>
                  <a:lnTo>
                    <a:pt x="56" y="110"/>
                  </a:lnTo>
                  <a:lnTo>
                    <a:pt x="77" y="90"/>
                  </a:lnTo>
                  <a:lnTo>
                    <a:pt x="97" y="69"/>
                  </a:lnTo>
                  <a:lnTo>
                    <a:pt x="117" y="51"/>
                  </a:lnTo>
                  <a:lnTo>
                    <a:pt x="140" y="34"/>
                  </a:lnTo>
                  <a:lnTo>
                    <a:pt x="162" y="21"/>
                  </a:lnTo>
                  <a:lnTo>
                    <a:pt x="186" y="10"/>
                  </a:lnTo>
                  <a:lnTo>
                    <a:pt x="214" y="2"/>
                  </a:lnTo>
                  <a:lnTo>
                    <a:pt x="242" y="0"/>
                  </a:lnTo>
                  <a:lnTo>
                    <a:pt x="266" y="8"/>
                  </a:lnTo>
                  <a:lnTo>
                    <a:pt x="288" y="17"/>
                  </a:lnTo>
                  <a:lnTo>
                    <a:pt x="311" y="28"/>
                  </a:lnTo>
                  <a:lnTo>
                    <a:pt x="331" y="41"/>
                  </a:lnTo>
                  <a:lnTo>
                    <a:pt x="350" y="56"/>
                  </a:lnTo>
                  <a:lnTo>
                    <a:pt x="366" y="75"/>
                  </a:lnTo>
                  <a:lnTo>
                    <a:pt x="379" y="95"/>
                  </a:lnTo>
                  <a:lnTo>
                    <a:pt x="392" y="118"/>
                  </a:lnTo>
                  <a:lnTo>
                    <a:pt x="396" y="168"/>
                  </a:lnTo>
                  <a:lnTo>
                    <a:pt x="404" y="223"/>
                  </a:lnTo>
                  <a:lnTo>
                    <a:pt x="402" y="275"/>
                  </a:lnTo>
                  <a:lnTo>
                    <a:pt x="379" y="3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75" name="Freeform 127"/>
            <p:cNvSpPr>
              <a:spLocks/>
            </p:cNvSpPr>
            <p:nvPr/>
          </p:nvSpPr>
          <p:spPr bwMode="auto">
            <a:xfrm>
              <a:off x="3761" y="2995"/>
              <a:ext cx="31" cy="90"/>
            </a:xfrm>
            <a:custGeom>
              <a:avLst/>
              <a:gdLst>
                <a:gd name="T0" fmla="*/ 1 w 61"/>
                <a:gd name="T1" fmla="*/ 1 h 180"/>
                <a:gd name="T2" fmla="*/ 1 w 61"/>
                <a:gd name="T3" fmla="*/ 1 h 180"/>
                <a:gd name="T4" fmla="*/ 0 w 61"/>
                <a:gd name="T5" fmla="*/ 1 h 180"/>
                <a:gd name="T6" fmla="*/ 1 w 61"/>
                <a:gd name="T7" fmla="*/ 1 h 180"/>
                <a:gd name="T8" fmla="*/ 1 w 61"/>
                <a:gd name="T9" fmla="*/ 0 h 180"/>
                <a:gd name="T10" fmla="*/ 1 w 61"/>
                <a:gd name="T11" fmla="*/ 1 h 180"/>
                <a:gd name="T12" fmla="*/ 1 w 61"/>
                <a:gd name="T13" fmla="*/ 1 h 180"/>
                <a:gd name="T14" fmla="*/ 1 w 61"/>
                <a:gd name="T15" fmla="*/ 1 h 180"/>
                <a:gd name="T16" fmla="*/ 1 w 61"/>
                <a:gd name="T17" fmla="*/ 1 h 180"/>
                <a:gd name="T18" fmla="*/ 1 w 61"/>
                <a:gd name="T19" fmla="*/ 1 h 180"/>
                <a:gd name="T20" fmla="*/ 1 w 61"/>
                <a:gd name="T21" fmla="*/ 1 h 180"/>
                <a:gd name="T22" fmla="*/ 1 w 61"/>
                <a:gd name="T23" fmla="*/ 1 h 180"/>
                <a:gd name="T24" fmla="*/ 1 w 61"/>
                <a:gd name="T25" fmla="*/ 1 h 180"/>
                <a:gd name="T26" fmla="*/ 1 w 61"/>
                <a:gd name="T27" fmla="*/ 1 h 180"/>
                <a:gd name="T28" fmla="*/ 1 w 61"/>
                <a:gd name="T29" fmla="*/ 1 h 180"/>
                <a:gd name="T30" fmla="*/ 1 w 61"/>
                <a:gd name="T31" fmla="*/ 1 h 180"/>
                <a:gd name="T32" fmla="*/ 1 w 61"/>
                <a:gd name="T33" fmla="*/ 1 h 180"/>
                <a:gd name="T34" fmla="*/ 1 w 61"/>
                <a:gd name="T35" fmla="*/ 1 h 180"/>
                <a:gd name="T36" fmla="*/ 1 w 61"/>
                <a:gd name="T37" fmla="*/ 1 h 180"/>
                <a:gd name="T38" fmla="*/ 1 w 61"/>
                <a:gd name="T39" fmla="*/ 1 h 180"/>
                <a:gd name="T40" fmla="*/ 1 w 61"/>
                <a:gd name="T41" fmla="*/ 1 h 18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61" h="180">
                  <a:moveTo>
                    <a:pt x="20" y="173"/>
                  </a:moveTo>
                  <a:lnTo>
                    <a:pt x="4" y="138"/>
                  </a:lnTo>
                  <a:lnTo>
                    <a:pt x="0" y="93"/>
                  </a:lnTo>
                  <a:lnTo>
                    <a:pt x="4" y="45"/>
                  </a:lnTo>
                  <a:lnTo>
                    <a:pt x="7" y="0"/>
                  </a:lnTo>
                  <a:lnTo>
                    <a:pt x="33" y="4"/>
                  </a:lnTo>
                  <a:lnTo>
                    <a:pt x="46" y="13"/>
                  </a:lnTo>
                  <a:lnTo>
                    <a:pt x="52" y="30"/>
                  </a:lnTo>
                  <a:lnTo>
                    <a:pt x="50" y="48"/>
                  </a:lnTo>
                  <a:lnTo>
                    <a:pt x="46" y="71"/>
                  </a:lnTo>
                  <a:lnTo>
                    <a:pt x="43" y="95"/>
                  </a:lnTo>
                  <a:lnTo>
                    <a:pt x="44" y="117"/>
                  </a:lnTo>
                  <a:lnTo>
                    <a:pt x="52" y="136"/>
                  </a:lnTo>
                  <a:lnTo>
                    <a:pt x="59" y="147"/>
                  </a:lnTo>
                  <a:lnTo>
                    <a:pt x="61" y="158"/>
                  </a:lnTo>
                  <a:lnTo>
                    <a:pt x="59" y="167"/>
                  </a:lnTo>
                  <a:lnTo>
                    <a:pt x="56" y="175"/>
                  </a:lnTo>
                  <a:lnTo>
                    <a:pt x="48" y="178"/>
                  </a:lnTo>
                  <a:lnTo>
                    <a:pt x="39" y="180"/>
                  </a:lnTo>
                  <a:lnTo>
                    <a:pt x="30" y="178"/>
                  </a:lnTo>
                  <a:lnTo>
                    <a:pt x="20" y="1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76" name="Freeform 128"/>
            <p:cNvSpPr>
              <a:spLocks/>
            </p:cNvSpPr>
            <p:nvPr/>
          </p:nvSpPr>
          <p:spPr bwMode="auto">
            <a:xfrm>
              <a:off x="3555" y="2344"/>
              <a:ext cx="108" cy="302"/>
            </a:xfrm>
            <a:custGeom>
              <a:avLst/>
              <a:gdLst>
                <a:gd name="T0" fmla="*/ 0 w 218"/>
                <a:gd name="T1" fmla="*/ 1 h 604"/>
                <a:gd name="T2" fmla="*/ 0 w 218"/>
                <a:gd name="T3" fmla="*/ 1 h 604"/>
                <a:gd name="T4" fmla="*/ 0 w 218"/>
                <a:gd name="T5" fmla="*/ 1 h 604"/>
                <a:gd name="T6" fmla="*/ 0 w 218"/>
                <a:gd name="T7" fmla="*/ 1 h 604"/>
                <a:gd name="T8" fmla="*/ 0 w 218"/>
                <a:gd name="T9" fmla="*/ 1 h 604"/>
                <a:gd name="T10" fmla="*/ 0 w 218"/>
                <a:gd name="T11" fmla="*/ 1 h 604"/>
                <a:gd name="T12" fmla="*/ 0 w 218"/>
                <a:gd name="T13" fmla="*/ 1 h 604"/>
                <a:gd name="T14" fmla="*/ 0 w 218"/>
                <a:gd name="T15" fmla="*/ 1 h 604"/>
                <a:gd name="T16" fmla="*/ 0 w 218"/>
                <a:gd name="T17" fmla="*/ 1 h 604"/>
                <a:gd name="T18" fmla="*/ 0 w 218"/>
                <a:gd name="T19" fmla="*/ 1 h 604"/>
                <a:gd name="T20" fmla="*/ 0 w 218"/>
                <a:gd name="T21" fmla="*/ 1 h 604"/>
                <a:gd name="T22" fmla="*/ 0 w 218"/>
                <a:gd name="T23" fmla="*/ 1 h 604"/>
                <a:gd name="T24" fmla="*/ 0 w 218"/>
                <a:gd name="T25" fmla="*/ 1 h 604"/>
                <a:gd name="T26" fmla="*/ 0 w 218"/>
                <a:gd name="T27" fmla="*/ 1 h 604"/>
                <a:gd name="T28" fmla="*/ 0 w 218"/>
                <a:gd name="T29" fmla="*/ 1 h 604"/>
                <a:gd name="T30" fmla="*/ 0 w 218"/>
                <a:gd name="T31" fmla="*/ 1 h 604"/>
                <a:gd name="T32" fmla="*/ 0 w 218"/>
                <a:gd name="T33" fmla="*/ 1 h 604"/>
                <a:gd name="T34" fmla="*/ 0 w 218"/>
                <a:gd name="T35" fmla="*/ 0 h 604"/>
                <a:gd name="T36" fmla="*/ 0 w 218"/>
                <a:gd name="T37" fmla="*/ 1 h 604"/>
                <a:gd name="T38" fmla="*/ 0 w 218"/>
                <a:gd name="T39" fmla="*/ 1 h 604"/>
                <a:gd name="T40" fmla="*/ 0 w 218"/>
                <a:gd name="T41" fmla="*/ 1 h 604"/>
                <a:gd name="T42" fmla="*/ 0 w 218"/>
                <a:gd name="T43" fmla="*/ 1 h 604"/>
                <a:gd name="T44" fmla="*/ 0 w 218"/>
                <a:gd name="T45" fmla="*/ 1 h 604"/>
                <a:gd name="T46" fmla="*/ 0 w 218"/>
                <a:gd name="T47" fmla="*/ 1 h 604"/>
                <a:gd name="T48" fmla="*/ 0 w 218"/>
                <a:gd name="T49" fmla="*/ 1 h 604"/>
                <a:gd name="T50" fmla="*/ 0 w 218"/>
                <a:gd name="T51" fmla="*/ 1 h 604"/>
                <a:gd name="T52" fmla="*/ 0 w 218"/>
                <a:gd name="T53" fmla="*/ 1 h 604"/>
                <a:gd name="T54" fmla="*/ 0 w 218"/>
                <a:gd name="T55" fmla="*/ 1 h 604"/>
                <a:gd name="T56" fmla="*/ 0 w 218"/>
                <a:gd name="T57" fmla="*/ 1 h 604"/>
                <a:gd name="T58" fmla="*/ 0 w 218"/>
                <a:gd name="T59" fmla="*/ 1 h 60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18" h="604">
                  <a:moveTo>
                    <a:pt x="205" y="604"/>
                  </a:moveTo>
                  <a:lnTo>
                    <a:pt x="142" y="559"/>
                  </a:lnTo>
                  <a:lnTo>
                    <a:pt x="93" y="505"/>
                  </a:lnTo>
                  <a:lnTo>
                    <a:pt x="58" y="440"/>
                  </a:lnTo>
                  <a:lnTo>
                    <a:pt x="32" y="369"/>
                  </a:lnTo>
                  <a:lnTo>
                    <a:pt x="15" y="295"/>
                  </a:lnTo>
                  <a:lnTo>
                    <a:pt x="6" y="219"/>
                  </a:lnTo>
                  <a:lnTo>
                    <a:pt x="2" y="141"/>
                  </a:lnTo>
                  <a:lnTo>
                    <a:pt x="0" y="65"/>
                  </a:lnTo>
                  <a:lnTo>
                    <a:pt x="4" y="54"/>
                  </a:lnTo>
                  <a:lnTo>
                    <a:pt x="12" y="43"/>
                  </a:lnTo>
                  <a:lnTo>
                    <a:pt x="19" y="33"/>
                  </a:lnTo>
                  <a:lnTo>
                    <a:pt x="30" y="24"/>
                  </a:lnTo>
                  <a:lnTo>
                    <a:pt x="39" y="17"/>
                  </a:lnTo>
                  <a:lnTo>
                    <a:pt x="52" y="11"/>
                  </a:lnTo>
                  <a:lnTo>
                    <a:pt x="64" y="5"/>
                  </a:lnTo>
                  <a:lnTo>
                    <a:pt x="75" y="2"/>
                  </a:lnTo>
                  <a:lnTo>
                    <a:pt x="91" y="0"/>
                  </a:lnTo>
                  <a:lnTo>
                    <a:pt x="104" y="2"/>
                  </a:lnTo>
                  <a:lnTo>
                    <a:pt x="117" y="7"/>
                  </a:lnTo>
                  <a:lnTo>
                    <a:pt x="130" y="17"/>
                  </a:lnTo>
                  <a:lnTo>
                    <a:pt x="140" y="26"/>
                  </a:lnTo>
                  <a:lnTo>
                    <a:pt x="151" y="37"/>
                  </a:lnTo>
                  <a:lnTo>
                    <a:pt x="158" y="48"/>
                  </a:lnTo>
                  <a:lnTo>
                    <a:pt x="168" y="59"/>
                  </a:lnTo>
                  <a:lnTo>
                    <a:pt x="179" y="184"/>
                  </a:lnTo>
                  <a:lnTo>
                    <a:pt x="182" y="306"/>
                  </a:lnTo>
                  <a:lnTo>
                    <a:pt x="192" y="429"/>
                  </a:lnTo>
                  <a:lnTo>
                    <a:pt x="218" y="548"/>
                  </a:lnTo>
                  <a:lnTo>
                    <a:pt x="205" y="6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77" name="Freeform 129"/>
            <p:cNvSpPr>
              <a:spLocks/>
            </p:cNvSpPr>
            <p:nvPr/>
          </p:nvSpPr>
          <p:spPr bwMode="auto">
            <a:xfrm>
              <a:off x="3577" y="2404"/>
              <a:ext cx="61" cy="207"/>
            </a:xfrm>
            <a:custGeom>
              <a:avLst/>
              <a:gdLst>
                <a:gd name="T0" fmla="*/ 0 w 123"/>
                <a:gd name="T1" fmla="*/ 1 h 414"/>
                <a:gd name="T2" fmla="*/ 0 w 123"/>
                <a:gd name="T3" fmla="*/ 1 h 414"/>
                <a:gd name="T4" fmla="*/ 0 w 123"/>
                <a:gd name="T5" fmla="*/ 1 h 414"/>
                <a:gd name="T6" fmla="*/ 0 w 123"/>
                <a:gd name="T7" fmla="*/ 1 h 414"/>
                <a:gd name="T8" fmla="*/ 0 w 123"/>
                <a:gd name="T9" fmla="*/ 1 h 414"/>
                <a:gd name="T10" fmla="*/ 0 w 123"/>
                <a:gd name="T11" fmla="*/ 1 h 414"/>
                <a:gd name="T12" fmla="*/ 0 w 123"/>
                <a:gd name="T13" fmla="*/ 1 h 414"/>
                <a:gd name="T14" fmla="*/ 0 w 123"/>
                <a:gd name="T15" fmla="*/ 1 h 414"/>
                <a:gd name="T16" fmla="*/ 0 w 123"/>
                <a:gd name="T17" fmla="*/ 0 h 414"/>
                <a:gd name="T18" fmla="*/ 0 w 123"/>
                <a:gd name="T19" fmla="*/ 1 h 414"/>
                <a:gd name="T20" fmla="*/ 0 w 123"/>
                <a:gd name="T21" fmla="*/ 1 h 414"/>
                <a:gd name="T22" fmla="*/ 0 w 123"/>
                <a:gd name="T23" fmla="*/ 1 h 414"/>
                <a:gd name="T24" fmla="*/ 0 w 123"/>
                <a:gd name="T25" fmla="*/ 1 h 414"/>
                <a:gd name="T26" fmla="*/ 0 w 123"/>
                <a:gd name="T27" fmla="*/ 1 h 414"/>
                <a:gd name="T28" fmla="*/ 0 w 123"/>
                <a:gd name="T29" fmla="*/ 1 h 414"/>
                <a:gd name="T30" fmla="*/ 0 w 123"/>
                <a:gd name="T31" fmla="*/ 1 h 414"/>
                <a:gd name="T32" fmla="*/ 0 w 123"/>
                <a:gd name="T33" fmla="*/ 1 h 41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23" h="414">
                  <a:moveTo>
                    <a:pt x="123" y="414"/>
                  </a:moveTo>
                  <a:lnTo>
                    <a:pt x="87" y="373"/>
                  </a:lnTo>
                  <a:lnTo>
                    <a:pt x="59" y="327"/>
                  </a:lnTo>
                  <a:lnTo>
                    <a:pt x="39" y="276"/>
                  </a:lnTo>
                  <a:lnTo>
                    <a:pt x="24" y="224"/>
                  </a:lnTo>
                  <a:lnTo>
                    <a:pt x="13" y="169"/>
                  </a:lnTo>
                  <a:lnTo>
                    <a:pt x="7" y="113"/>
                  </a:lnTo>
                  <a:lnTo>
                    <a:pt x="4" y="57"/>
                  </a:lnTo>
                  <a:lnTo>
                    <a:pt x="0" y="0"/>
                  </a:lnTo>
                  <a:lnTo>
                    <a:pt x="52" y="31"/>
                  </a:lnTo>
                  <a:lnTo>
                    <a:pt x="84" y="74"/>
                  </a:lnTo>
                  <a:lnTo>
                    <a:pt x="102" y="124"/>
                  </a:lnTo>
                  <a:lnTo>
                    <a:pt x="110" y="180"/>
                  </a:lnTo>
                  <a:lnTo>
                    <a:pt x="110" y="239"/>
                  </a:lnTo>
                  <a:lnTo>
                    <a:pt x="110" y="300"/>
                  </a:lnTo>
                  <a:lnTo>
                    <a:pt x="111" y="360"/>
                  </a:lnTo>
                  <a:lnTo>
                    <a:pt x="123" y="41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78" name="Freeform 130"/>
            <p:cNvSpPr>
              <a:spLocks/>
            </p:cNvSpPr>
            <p:nvPr/>
          </p:nvSpPr>
          <p:spPr bwMode="auto">
            <a:xfrm>
              <a:off x="3608" y="3304"/>
              <a:ext cx="30" cy="40"/>
            </a:xfrm>
            <a:custGeom>
              <a:avLst/>
              <a:gdLst>
                <a:gd name="T0" fmla="*/ 0 w 62"/>
                <a:gd name="T1" fmla="*/ 1 h 80"/>
                <a:gd name="T2" fmla="*/ 0 w 62"/>
                <a:gd name="T3" fmla="*/ 1 h 80"/>
                <a:gd name="T4" fmla="*/ 0 w 62"/>
                <a:gd name="T5" fmla="*/ 1 h 80"/>
                <a:gd name="T6" fmla="*/ 0 w 62"/>
                <a:gd name="T7" fmla="*/ 1 h 80"/>
                <a:gd name="T8" fmla="*/ 0 w 62"/>
                <a:gd name="T9" fmla="*/ 1 h 80"/>
                <a:gd name="T10" fmla="*/ 0 w 62"/>
                <a:gd name="T11" fmla="*/ 0 h 80"/>
                <a:gd name="T12" fmla="*/ 0 w 62"/>
                <a:gd name="T13" fmla="*/ 1 h 80"/>
                <a:gd name="T14" fmla="*/ 0 w 62"/>
                <a:gd name="T15" fmla="*/ 1 h 80"/>
                <a:gd name="T16" fmla="*/ 0 w 62"/>
                <a:gd name="T17" fmla="*/ 1 h 80"/>
                <a:gd name="T18" fmla="*/ 0 w 62"/>
                <a:gd name="T19" fmla="*/ 1 h 80"/>
                <a:gd name="T20" fmla="*/ 0 w 62"/>
                <a:gd name="T21" fmla="*/ 1 h 80"/>
                <a:gd name="T22" fmla="*/ 0 w 62"/>
                <a:gd name="T23" fmla="*/ 1 h 80"/>
                <a:gd name="T24" fmla="*/ 0 w 62"/>
                <a:gd name="T25" fmla="*/ 1 h 80"/>
                <a:gd name="T26" fmla="*/ 0 w 62"/>
                <a:gd name="T27" fmla="*/ 1 h 80"/>
                <a:gd name="T28" fmla="*/ 0 w 62"/>
                <a:gd name="T29" fmla="*/ 1 h 80"/>
                <a:gd name="T30" fmla="*/ 0 w 62"/>
                <a:gd name="T31" fmla="*/ 1 h 80"/>
                <a:gd name="T32" fmla="*/ 0 w 62"/>
                <a:gd name="T33" fmla="*/ 1 h 8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62" h="80">
                  <a:moveTo>
                    <a:pt x="49" y="80"/>
                  </a:moveTo>
                  <a:lnTo>
                    <a:pt x="36" y="61"/>
                  </a:lnTo>
                  <a:lnTo>
                    <a:pt x="19" y="44"/>
                  </a:lnTo>
                  <a:lnTo>
                    <a:pt x="6" y="28"/>
                  </a:lnTo>
                  <a:lnTo>
                    <a:pt x="0" y="5"/>
                  </a:lnTo>
                  <a:lnTo>
                    <a:pt x="11" y="0"/>
                  </a:lnTo>
                  <a:lnTo>
                    <a:pt x="21" y="2"/>
                  </a:lnTo>
                  <a:lnTo>
                    <a:pt x="28" y="9"/>
                  </a:lnTo>
                  <a:lnTo>
                    <a:pt x="34" y="18"/>
                  </a:lnTo>
                  <a:lnTo>
                    <a:pt x="41" y="29"/>
                  </a:lnTo>
                  <a:lnTo>
                    <a:pt x="47" y="41"/>
                  </a:lnTo>
                  <a:lnTo>
                    <a:pt x="54" y="52"/>
                  </a:lnTo>
                  <a:lnTo>
                    <a:pt x="62" y="61"/>
                  </a:lnTo>
                  <a:lnTo>
                    <a:pt x="62" y="68"/>
                  </a:lnTo>
                  <a:lnTo>
                    <a:pt x="58" y="72"/>
                  </a:lnTo>
                  <a:lnTo>
                    <a:pt x="52" y="76"/>
                  </a:lnTo>
                  <a:lnTo>
                    <a:pt x="49" y="8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79" name="Freeform 131"/>
            <p:cNvSpPr>
              <a:spLocks/>
            </p:cNvSpPr>
            <p:nvPr/>
          </p:nvSpPr>
          <p:spPr bwMode="auto">
            <a:xfrm>
              <a:off x="3551" y="3121"/>
              <a:ext cx="66" cy="35"/>
            </a:xfrm>
            <a:custGeom>
              <a:avLst/>
              <a:gdLst>
                <a:gd name="T0" fmla="*/ 0 w 132"/>
                <a:gd name="T1" fmla="*/ 0 h 68"/>
                <a:gd name="T2" fmla="*/ 1 w 132"/>
                <a:gd name="T3" fmla="*/ 1 h 68"/>
                <a:gd name="T4" fmla="*/ 1 w 132"/>
                <a:gd name="T5" fmla="*/ 1 h 68"/>
                <a:gd name="T6" fmla="*/ 1 w 132"/>
                <a:gd name="T7" fmla="*/ 1 h 68"/>
                <a:gd name="T8" fmla="*/ 1 w 132"/>
                <a:gd name="T9" fmla="*/ 1 h 68"/>
                <a:gd name="T10" fmla="*/ 1 w 132"/>
                <a:gd name="T11" fmla="*/ 1 h 68"/>
                <a:gd name="T12" fmla="*/ 1 w 132"/>
                <a:gd name="T13" fmla="*/ 1 h 68"/>
                <a:gd name="T14" fmla="*/ 1 w 132"/>
                <a:gd name="T15" fmla="*/ 1 h 68"/>
                <a:gd name="T16" fmla="*/ 1 w 132"/>
                <a:gd name="T17" fmla="*/ 1 h 68"/>
                <a:gd name="T18" fmla="*/ 0 w 132"/>
                <a:gd name="T19" fmla="*/ 0 h 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32" h="68">
                  <a:moveTo>
                    <a:pt x="0" y="0"/>
                  </a:moveTo>
                  <a:lnTo>
                    <a:pt x="17" y="2"/>
                  </a:lnTo>
                  <a:lnTo>
                    <a:pt x="33" y="3"/>
                  </a:lnTo>
                  <a:lnTo>
                    <a:pt x="50" y="9"/>
                  </a:lnTo>
                  <a:lnTo>
                    <a:pt x="69" y="16"/>
                  </a:lnTo>
                  <a:lnTo>
                    <a:pt x="85" y="26"/>
                  </a:lnTo>
                  <a:lnTo>
                    <a:pt x="102" y="37"/>
                  </a:lnTo>
                  <a:lnTo>
                    <a:pt x="119" y="52"/>
                  </a:lnTo>
                  <a:lnTo>
                    <a:pt x="132" y="6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80" name="Freeform 132"/>
            <p:cNvSpPr>
              <a:spLocks/>
            </p:cNvSpPr>
            <p:nvPr/>
          </p:nvSpPr>
          <p:spPr bwMode="auto">
            <a:xfrm>
              <a:off x="3545" y="3165"/>
              <a:ext cx="68" cy="32"/>
            </a:xfrm>
            <a:custGeom>
              <a:avLst/>
              <a:gdLst>
                <a:gd name="T0" fmla="*/ 0 w 135"/>
                <a:gd name="T1" fmla="*/ 1 h 63"/>
                <a:gd name="T2" fmla="*/ 0 w 135"/>
                <a:gd name="T3" fmla="*/ 0 h 63"/>
                <a:gd name="T4" fmla="*/ 1 w 135"/>
                <a:gd name="T5" fmla="*/ 1 h 63"/>
                <a:gd name="T6" fmla="*/ 1 w 135"/>
                <a:gd name="T7" fmla="*/ 1 h 63"/>
                <a:gd name="T8" fmla="*/ 1 w 135"/>
                <a:gd name="T9" fmla="*/ 1 h 63"/>
                <a:gd name="T10" fmla="*/ 1 w 135"/>
                <a:gd name="T11" fmla="*/ 1 h 63"/>
                <a:gd name="T12" fmla="*/ 1 w 135"/>
                <a:gd name="T13" fmla="*/ 1 h 63"/>
                <a:gd name="T14" fmla="*/ 1 w 135"/>
                <a:gd name="T15" fmla="*/ 1 h 63"/>
                <a:gd name="T16" fmla="*/ 1 w 135"/>
                <a:gd name="T17" fmla="*/ 1 h 63"/>
                <a:gd name="T18" fmla="*/ 1 w 135"/>
                <a:gd name="T19" fmla="*/ 1 h 63"/>
                <a:gd name="T20" fmla="*/ 0 w 135"/>
                <a:gd name="T21" fmla="*/ 1 h 6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5" h="63">
                  <a:moveTo>
                    <a:pt x="0" y="13"/>
                  </a:moveTo>
                  <a:lnTo>
                    <a:pt x="0" y="0"/>
                  </a:lnTo>
                  <a:lnTo>
                    <a:pt x="135" y="56"/>
                  </a:lnTo>
                  <a:lnTo>
                    <a:pt x="119" y="61"/>
                  </a:lnTo>
                  <a:lnTo>
                    <a:pt x="100" y="63"/>
                  </a:lnTo>
                  <a:lnTo>
                    <a:pt x="82" y="61"/>
                  </a:lnTo>
                  <a:lnTo>
                    <a:pt x="65" y="54"/>
                  </a:lnTo>
                  <a:lnTo>
                    <a:pt x="46" y="46"/>
                  </a:lnTo>
                  <a:lnTo>
                    <a:pt x="30" y="35"/>
                  </a:lnTo>
                  <a:lnTo>
                    <a:pt x="15" y="24"/>
                  </a:lnTo>
                  <a:lnTo>
                    <a:pt x="0"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81" name="Freeform 133"/>
            <p:cNvSpPr>
              <a:spLocks/>
            </p:cNvSpPr>
            <p:nvPr/>
          </p:nvSpPr>
          <p:spPr bwMode="auto">
            <a:xfrm>
              <a:off x="3518" y="3319"/>
              <a:ext cx="90" cy="62"/>
            </a:xfrm>
            <a:custGeom>
              <a:avLst/>
              <a:gdLst>
                <a:gd name="T0" fmla="*/ 1 w 180"/>
                <a:gd name="T1" fmla="*/ 0 h 125"/>
                <a:gd name="T2" fmla="*/ 1 w 180"/>
                <a:gd name="T3" fmla="*/ 0 h 125"/>
                <a:gd name="T4" fmla="*/ 1 w 180"/>
                <a:gd name="T5" fmla="*/ 0 h 125"/>
                <a:gd name="T6" fmla="*/ 1 w 180"/>
                <a:gd name="T7" fmla="*/ 0 h 125"/>
                <a:gd name="T8" fmla="*/ 1 w 180"/>
                <a:gd name="T9" fmla="*/ 0 h 125"/>
                <a:gd name="T10" fmla="*/ 1 w 180"/>
                <a:gd name="T11" fmla="*/ 0 h 125"/>
                <a:gd name="T12" fmla="*/ 1 w 180"/>
                <a:gd name="T13" fmla="*/ 0 h 125"/>
                <a:gd name="T14" fmla="*/ 1 w 180"/>
                <a:gd name="T15" fmla="*/ 0 h 125"/>
                <a:gd name="T16" fmla="*/ 0 w 180"/>
                <a:gd name="T17" fmla="*/ 0 h 125"/>
                <a:gd name="T18" fmla="*/ 1 w 180"/>
                <a:gd name="T19" fmla="*/ 0 h 125"/>
                <a:gd name="T20" fmla="*/ 1 w 180"/>
                <a:gd name="T21" fmla="*/ 0 h 125"/>
                <a:gd name="T22" fmla="*/ 1 w 180"/>
                <a:gd name="T23" fmla="*/ 0 h 125"/>
                <a:gd name="T24" fmla="*/ 1 w 180"/>
                <a:gd name="T25" fmla="*/ 0 h 125"/>
                <a:gd name="T26" fmla="*/ 1 w 180"/>
                <a:gd name="T27" fmla="*/ 0 h 125"/>
                <a:gd name="T28" fmla="*/ 1 w 180"/>
                <a:gd name="T29" fmla="*/ 0 h 125"/>
                <a:gd name="T30" fmla="*/ 1 w 180"/>
                <a:gd name="T31" fmla="*/ 0 h 125"/>
                <a:gd name="T32" fmla="*/ 1 w 180"/>
                <a:gd name="T33" fmla="*/ 0 h 125"/>
                <a:gd name="T34" fmla="*/ 1 w 180"/>
                <a:gd name="T35" fmla="*/ 0 h 125"/>
                <a:gd name="T36" fmla="*/ 1 w 180"/>
                <a:gd name="T37" fmla="*/ 0 h 12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80" h="125">
                  <a:moveTo>
                    <a:pt x="61" y="125"/>
                  </a:moveTo>
                  <a:lnTo>
                    <a:pt x="56" y="114"/>
                  </a:lnTo>
                  <a:lnTo>
                    <a:pt x="48" y="101"/>
                  </a:lnTo>
                  <a:lnTo>
                    <a:pt x="39" y="90"/>
                  </a:lnTo>
                  <a:lnTo>
                    <a:pt x="32" y="78"/>
                  </a:lnTo>
                  <a:lnTo>
                    <a:pt x="22" y="65"/>
                  </a:lnTo>
                  <a:lnTo>
                    <a:pt x="13" y="52"/>
                  </a:lnTo>
                  <a:lnTo>
                    <a:pt x="6" y="39"/>
                  </a:lnTo>
                  <a:lnTo>
                    <a:pt x="0" y="26"/>
                  </a:lnTo>
                  <a:lnTo>
                    <a:pt x="123" y="0"/>
                  </a:lnTo>
                  <a:lnTo>
                    <a:pt x="180" y="69"/>
                  </a:lnTo>
                  <a:lnTo>
                    <a:pt x="167" y="78"/>
                  </a:lnTo>
                  <a:lnTo>
                    <a:pt x="154" y="88"/>
                  </a:lnTo>
                  <a:lnTo>
                    <a:pt x="141" y="97"/>
                  </a:lnTo>
                  <a:lnTo>
                    <a:pt x="126" y="104"/>
                  </a:lnTo>
                  <a:lnTo>
                    <a:pt x="110" y="110"/>
                  </a:lnTo>
                  <a:lnTo>
                    <a:pt x="95" y="116"/>
                  </a:lnTo>
                  <a:lnTo>
                    <a:pt x="78" y="121"/>
                  </a:lnTo>
                  <a:lnTo>
                    <a:pt x="61" y="12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82" name="Freeform 134"/>
            <p:cNvSpPr>
              <a:spLocks/>
            </p:cNvSpPr>
            <p:nvPr/>
          </p:nvSpPr>
          <p:spPr bwMode="auto">
            <a:xfrm>
              <a:off x="3164" y="3223"/>
              <a:ext cx="373" cy="384"/>
            </a:xfrm>
            <a:custGeom>
              <a:avLst/>
              <a:gdLst>
                <a:gd name="T0" fmla="*/ 0 w 747"/>
                <a:gd name="T1" fmla="*/ 0 h 769"/>
                <a:gd name="T2" fmla="*/ 0 w 747"/>
                <a:gd name="T3" fmla="*/ 0 h 769"/>
                <a:gd name="T4" fmla="*/ 0 w 747"/>
                <a:gd name="T5" fmla="*/ 0 h 769"/>
                <a:gd name="T6" fmla="*/ 0 w 747"/>
                <a:gd name="T7" fmla="*/ 0 h 769"/>
                <a:gd name="T8" fmla="*/ 0 w 747"/>
                <a:gd name="T9" fmla="*/ 0 h 769"/>
                <a:gd name="T10" fmla="*/ 0 w 747"/>
                <a:gd name="T11" fmla="*/ 0 h 769"/>
                <a:gd name="T12" fmla="*/ 0 w 747"/>
                <a:gd name="T13" fmla="*/ 0 h 769"/>
                <a:gd name="T14" fmla="*/ 0 w 747"/>
                <a:gd name="T15" fmla="*/ 0 h 769"/>
                <a:gd name="T16" fmla="*/ 0 w 747"/>
                <a:gd name="T17" fmla="*/ 0 h 769"/>
                <a:gd name="T18" fmla="*/ 0 w 747"/>
                <a:gd name="T19" fmla="*/ 0 h 769"/>
                <a:gd name="T20" fmla="*/ 0 w 747"/>
                <a:gd name="T21" fmla="*/ 0 h 769"/>
                <a:gd name="T22" fmla="*/ 0 w 747"/>
                <a:gd name="T23" fmla="*/ 0 h 769"/>
                <a:gd name="T24" fmla="*/ 0 w 747"/>
                <a:gd name="T25" fmla="*/ 0 h 769"/>
                <a:gd name="T26" fmla="*/ 0 w 747"/>
                <a:gd name="T27" fmla="*/ 0 h 769"/>
                <a:gd name="T28" fmla="*/ 0 w 747"/>
                <a:gd name="T29" fmla="*/ 0 h 769"/>
                <a:gd name="T30" fmla="*/ 0 w 747"/>
                <a:gd name="T31" fmla="*/ 0 h 769"/>
                <a:gd name="T32" fmla="*/ 0 w 747"/>
                <a:gd name="T33" fmla="*/ 0 h 769"/>
                <a:gd name="T34" fmla="*/ 0 w 747"/>
                <a:gd name="T35" fmla="*/ 0 h 769"/>
                <a:gd name="T36" fmla="*/ 0 w 747"/>
                <a:gd name="T37" fmla="*/ 0 h 769"/>
                <a:gd name="T38" fmla="*/ 0 w 747"/>
                <a:gd name="T39" fmla="*/ 0 h 769"/>
                <a:gd name="T40" fmla="*/ 0 w 747"/>
                <a:gd name="T41" fmla="*/ 0 h 769"/>
                <a:gd name="T42" fmla="*/ 0 w 747"/>
                <a:gd name="T43" fmla="*/ 0 h 769"/>
                <a:gd name="T44" fmla="*/ 0 w 747"/>
                <a:gd name="T45" fmla="*/ 0 h 769"/>
                <a:gd name="T46" fmla="*/ 0 w 747"/>
                <a:gd name="T47" fmla="*/ 0 h 769"/>
                <a:gd name="T48" fmla="*/ 0 w 747"/>
                <a:gd name="T49" fmla="*/ 0 h 769"/>
                <a:gd name="T50" fmla="*/ 0 w 747"/>
                <a:gd name="T51" fmla="*/ 0 h 769"/>
                <a:gd name="T52" fmla="*/ 0 w 747"/>
                <a:gd name="T53" fmla="*/ 0 h 769"/>
                <a:gd name="T54" fmla="*/ 0 w 747"/>
                <a:gd name="T55" fmla="*/ 0 h 769"/>
                <a:gd name="T56" fmla="*/ 0 w 747"/>
                <a:gd name="T57" fmla="*/ 0 h 769"/>
                <a:gd name="T58" fmla="*/ 0 w 747"/>
                <a:gd name="T59" fmla="*/ 0 h 769"/>
                <a:gd name="T60" fmla="*/ 0 w 747"/>
                <a:gd name="T61" fmla="*/ 0 h 769"/>
                <a:gd name="T62" fmla="*/ 0 w 747"/>
                <a:gd name="T63" fmla="*/ 0 h 769"/>
                <a:gd name="T64" fmla="*/ 0 w 747"/>
                <a:gd name="T65" fmla="*/ 0 h 769"/>
                <a:gd name="T66" fmla="*/ 0 w 747"/>
                <a:gd name="T67" fmla="*/ 0 h 769"/>
                <a:gd name="T68" fmla="*/ 0 w 747"/>
                <a:gd name="T69" fmla="*/ 0 h 769"/>
                <a:gd name="T70" fmla="*/ 0 w 747"/>
                <a:gd name="T71" fmla="*/ 0 h 76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747" h="769">
                  <a:moveTo>
                    <a:pt x="411" y="769"/>
                  </a:moveTo>
                  <a:lnTo>
                    <a:pt x="374" y="764"/>
                  </a:lnTo>
                  <a:lnTo>
                    <a:pt x="337" y="754"/>
                  </a:lnTo>
                  <a:lnTo>
                    <a:pt x="301" y="740"/>
                  </a:lnTo>
                  <a:lnTo>
                    <a:pt x="266" y="725"/>
                  </a:lnTo>
                  <a:lnTo>
                    <a:pt x="229" y="708"/>
                  </a:lnTo>
                  <a:lnTo>
                    <a:pt x="194" y="691"/>
                  </a:lnTo>
                  <a:lnTo>
                    <a:pt x="156" y="676"/>
                  </a:lnTo>
                  <a:lnTo>
                    <a:pt x="119" y="663"/>
                  </a:lnTo>
                  <a:lnTo>
                    <a:pt x="101" y="634"/>
                  </a:lnTo>
                  <a:lnTo>
                    <a:pt x="89" y="602"/>
                  </a:lnTo>
                  <a:lnTo>
                    <a:pt x="82" y="571"/>
                  </a:lnTo>
                  <a:lnTo>
                    <a:pt x="78" y="537"/>
                  </a:lnTo>
                  <a:lnTo>
                    <a:pt x="71" y="507"/>
                  </a:lnTo>
                  <a:lnTo>
                    <a:pt x="60" y="478"/>
                  </a:lnTo>
                  <a:lnTo>
                    <a:pt x="41" y="452"/>
                  </a:lnTo>
                  <a:lnTo>
                    <a:pt x="13" y="429"/>
                  </a:lnTo>
                  <a:lnTo>
                    <a:pt x="4" y="392"/>
                  </a:lnTo>
                  <a:lnTo>
                    <a:pt x="0" y="355"/>
                  </a:lnTo>
                  <a:lnTo>
                    <a:pt x="2" y="318"/>
                  </a:lnTo>
                  <a:lnTo>
                    <a:pt x="10" y="281"/>
                  </a:lnTo>
                  <a:lnTo>
                    <a:pt x="21" y="245"/>
                  </a:lnTo>
                  <a:lnTo>
                    <a:pt x="36" y="210"/>
                  </a:lnTo>
                  <a:lnTo>
                    <a:pt x="52" y="177"/>
                  </a:lnTo>
                  <a:lnTo>
                    <a:pt x="71" y="145"/>
                  </a:lnTo>
                  <a:lnTo>
                    <a:pt x="102" y="117"/>
                  </a:lnTo>
                  <a:lnTo>
                    <a:pt x="134" y="89"/>
                  </a:lnTo>
                  <a:lnTo>
                    <a:pt x="168" y="60"/>
                  </a:lnTo>
                  <a:lnTo>
                    <a:pt x="201" y="34"/>
                  </a:lnTo>
                  <a:lnTo>
                    <a:pt x="236" y="13"/>
                  </a:lnTo>
                  <a:lnTo>
                    <a:pt x="273" y="2"/>
                  </a:lnTo>
                  <a:lnTo>
                    <a:pt x="312" y="0"/>
                  </a:lnTo>
                  <a:lnTo>
                    <a:pt x="355" y="13"/>
                  </a:lnTo>
                  <a:lnTo>
                    <a:pt x="376" y="17"/>
                  </a:lnTo>
                  <a:lnTo>
                    <a:pt x="398" y="23"/>
                  </a:lnTo>
                  <a:lnTo>
                    <a:pt x="420" y="30"/>
                  </a:lnTo>
                  <a:lnTo>
                    <a:pt x="442" y="39"/>
                  </a:lnTo>
                  <a:lnTo>
                    <a:pt x="463" y="50"/>
                  </a:lnTo>
                  <a:lnTo>
                    <a:pt x="481" y="65"/>
                  </a:lnTo>
                  <a:lnTo>
                    <a:pt x="498" y="84"/>
                  </a:lnTo>
                  <a:lnTo>
                    <a:pt x="509" y="106"/>
                  </a:lnTo>
                  <a:lnTo>
                    <a:pt x="519" y="145"/>
                  </a:lnTo>
                  <a:lnTo>
                    <a:pt x="537" y="175"/>
                  </a:lnTo>
                  <a:lnTo>
                    <a:pt x="563" y="195"/>
                  </a:lnTo>
                  <a:lnTo>
                    <a:pt x="595" y="210"/>
                  </a:lnTo>
                  <a:lnTo>
                    <a:pt x="626" y="227"/>
                  </a:lnTo>
                  <a:lnTo>
                    <a:pt x="654" y="244"/>
                  </a:lnTo>
                  <a:lnTo>
                    <a:pt x="680" y="266"/>
                  </a:lnTo>
                  <a:lnTo>
                    <a:pt x="695" y="299"/>
                  </a:lnTo>
                  <a:lnTo>
                    <a:pt x="697" y="333"/>
                  </a:lnTo>
                  <a:lnTo>
                    <a:pt x="704" y="366"/>
                  </a:lnTo>
                  <a:lnTo>
                    <a:pt x="717" y="398"/>
                  </a:lnTo>
                  <a:lnTo>
                    <a:pt x="732" y="431"/>
                  </a:lnTo>
                  <a:lnTo>
                    <a:pt x="743" y="463"/>
                  </a:lnTo>
                  <a:lnTo>
                    <a:pt x="747" y="496"/>
                  </a:lnTo>
                  <a:lnTo>
                    <a:pt x="742" y="530"/>
                  </a:lnTo>
                  <a:lnTo>
                    <a:pt x="721" y="565"/>
                  </a:lnTo>
                  <a:lnTo>
                    <a:pt x="710" y="589"/>
                  </a:lnTo>
                  <a:lnTo>
                    <a:pt x="699" y="611"/>
                  </a:lnTo>
                  <a:lnTo>
                    <a:pt x="684" y="630"/>
                  </a:lnTo>
                  <a:lnTo>
                    <a:pt x="667" y="647"/>
                  </a:lnTo>
                  <a:lnTo>
                    <a:pt x="649" y="663"/>
                  </a:lnTo>
                  <a:lnTo>
                    <a:pt x="630" y="676"/>
                  </a:lnTo>
                  <a:lnTo>
                    <a:pt x="610" y="689"/>
                  </a:lnTo>
                  <a:lnTo>
                    <a:pt x="589" y="701"/>
                  </a:lnTo>
                  <a:lnTo>
                    <a:pt x="567" y="710"/>
                  </a:lnTo>
                  <a:lnTo>
                    <a:pt x="545" y="719"/>
                  </a:lnTo>
                  <a:lnTo>
                    <a:pt x="522" y="728"/>
                  </a:lnTo>
                  <a:lnTo>
                    <a:pt x="500" y="738"/>
                  </a:lnTo>
                  <a:lnTo>
                    <a:pt x="476" y="745"/>
                  </a:lnTo>
                  <a:lnTo>
                    <a:pt x="454" y="753"/>
                  </a:lnTo>
                  <a:lnTo>
                    <a:pt x="431" y="760"/>
                  </a:lnTo>
                  <a:lnTo>
                    <a:pt x="411" y="76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83" name="Freeform 135"/>
            <p:cNvSpPr>
              <a:spLocks/>
            </p:cNvSpPr>
            <p:nvPr/>
          </p:nvSpPr>
          <p:spPr bwMode="auto">
            <a:xfrm>
              <a:off x="3270" y="3328"/>
              <a:ext cx="123" cy="84"/>
            </a:xfrm>
            <a:custGeom>
              <a:avLst/>
              <a:gdLst>
                <a:gd name="T0" fmla="*/ 0 w 247"/>
                <a:gd name="T1" fmla="*/ 1 h 167"/>
                <a:gd name="T2" fmla="*/ 0 w 247"/>
                <a:gd name="T3" fmla="*/ 1 h 167"/>
                <a:gd name="T4" fmla="*/ 0 w 247"/>
                <a:gd name="T5" fmla="*/ 1 h 167"/>
                <a:gd name="T6" fmla="*/ 0 w 247"/>
                <a:gd name="T7" fmla="*/ 1 h 167"/>
                <a:gd name="T8" fmla="*/ 0 w 247"/>
                <a:gd name="T9" fmla="*/ 1 h 167"/>
                <a:gd name="T10" fmla="*/ 0 w 247"/>
                <a:gd name="T11" fmla="*/ 1 h 167"/>
                <a:gd name="T12" fmla="*/ 0 w 247"/>
                <a:gd name="T13" fmla="*/ 1 h 167"/>
                <a:gd name="T14" fmla="*/ 0 w 247"/>
                <a:gd name="T15" fmla="*/ 1 h 167"/>
                <a:gd name="T16" fmla="*/ 0 w 247"/>
                <a:gd name="T17" fmla="*/ 1 h 167"/>
                <a:gd name="T18" fmla="*/ 0 w 247"/>
                <a:gd name="T19" fmla="*/ 1 h 167"/>
                <a:gd name="T20" fmla="*/ 0 w 247"/>
                <a:gd name="T21" fmla="*/ 1 h 167"/>
                <a:gd name="T22" fmla="*/ 0 w 247"/>
                <a:gd name="T23" fmla="*/ 1 h 167"/>
                <a:gd name="T24" fmla="*/ 0 w 247"/>
                <a:gd name="T25" fmla="*/ 1 h 167"/>
                <a:gd name="T26" fmla="*/ 0 w 247"/>
                <a:gd name="T27" fmla="*/ 1 h 167"/>
                <a:gd name="T28" fmla="*/ 0 w 247"/>
                <a:gd name="T29" fmla="*/ 1 h 167"/>
                <a:gd name="T30" fmla="*/ 0 w 247"/>
                <a:gd name="T31" fmla="*/ 1 h 167"/>
                <a:gd name="T32" fmla="*/ 0 w 247"/>
                <a:gd name="T33" fmla="*/ 0 h 167"/>
                <a:gd name="T34" fmla="*/ 0 w 247"/>
                <a:gd name="T35" fmla="*/ 1 h 167"/>
                <a:gd name="T36" fmla="*/ 0 w 247"/>
                <a:gd name="T37" fmla="*/ 1 h 167"/>
                <a:gd name="T38" fmla="*/ 0 w 247"/>
                <a:gd name="T39" fmla="*/ 1 h 167"/>
                <a:gd name="T40" fmla="*/ 0 w 247"/>
                <a:gd name="T41" fmla="*/ 1 h 167"/>
                <a:gd name="T42" fmla="*/ 0 w 247"/>
                <a:gd name="T43" fmla="*/ 1 h 167"/>
                <a:gd name="T44" fmla="*/ 0 w 247"/>
                <a:gd name="T45" fmla="*/ 1 h 167"/>
                <a:gd name="T46" fmla="*/ 0 w 247"/>
                <a:gd name="T47" fmla="*/ 1 h 167"/>
                <a:gd name="T48" fmla="*/ 0 w 247"/>
                <a:gd name="T49" fmla="*/ 1 h 167"/>
                <a:gd name="T50" fmla="*/ 0 w 247"/>
                <a:gd name="T51" fmla="*/ 1 h 167"/>
                <a:gd name="T52" fmla="*/ 0 w 247"/>
                <a:gd name="T53" fmla="*/ 1 h 167"/>
                <a:gd name="T54" fmla="*/ 0 w 247"/>
                <a:gd name="T55" fmla="*/ 1 h 167"/>
                <a:gd name="T56" fmla="*/ 0 w 247"/>
                <a:gd name="T57" fmla="*/ 1 h 167"/>
                <a:gd name="T58" fmla="*/ 0 w 247"/>
                <a:gd name="T59" fmla="*/ 1 h 167"/>
                <a:gd name="T60" fmla="*/ 0 w 247"/>
                <a:gd name="T61" fmla="*/ 1 h 167"/>
                <a:gd name="T62" fmla="*/ 0 w 247"/>
                <a:gd name="T63" fmla="*/ 1 h 167"/>
                <a:gd name="T64" fmla="*/ 0 w 247"/>
                <a:gd name="T65" fmla="*/ 1 h 16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47" h="167">
                  <a:moveTo>
                    <a:pt x="160" y="100"/>
                  </a:moveTo>
                  <a:lnTo>
                    <a:pt x="139" y="108"/>
                  </a:lnTo>
                  <a:lnTo>
                    <a:pt x="121" y="117"/>
                  </a:lnTo>
                  <a:lnTo>
                    <a:pt x="100" y="128"/>
                  </a:lnTo>
                  <a:lnTo>
                    <a:pt x="82" y="137"/>
                  </a:lnTo>
                  <a:lnTo>
                    <a:pt x="61" y="147"/>
                  </a:lnTo>
                  <a:lnTo>
                    <a:pt x="41" y="154"/>
                  </a:lnTo>
                  <a:lnTo>
                    <a:pt x="21" y="162"/>
                  </a:lnTo>
                  <a:lnTo>
                    <a:pt x="0" y="167"/>
                  </a:lnTo>
                  <a:lnTo>
                    <a:pt x="0" y="143"/>
                  </a:lnTo>
                  <a:lnTo>
                    <a:pt x="4" y="119"/>
                  </a:lnTo>
                  <a:lnTo>
                    <a:pt x="11" y="95"/>
                  </a:lnTo>
                  <a:lnTo>
                    <a:pt x="22" y="72"/>
                  </a:lnTo>
                  <a:lnTo>
                    <a:pt x="37" y="50"/>
                  </a:lnTo>
                  <a:lnTo>
                    <a:pt x="54" y="32"/>
                  </a:lnTo>
                  <a:lnTo>
                    <a:pt x="73" y="15"/>
                  </a:lnTo>
                  <a:lnTo>
                    <a:pt x="93" y="0"/>
                  </a:lnTo>
                  <a:lnTo>
                    <a:pt x="115" y="6"/>
                  </a:lnTo>
                  <a:lnTo>
                    <a:pt x="136" y="13"/>
                  </a:lnTo>
                  <a:lnTo>
                    <a:pt x="154" y="22"/>
                  </a:lnTo>
                  <a:lnTo>
                    <a:pt x="175" y="33"/>
                  </a:lnTo>
                  <a:lnTo>
                    <a:pt x="193" y="46"/>
                  </a:lnTo>
                  <a:lnTo>
                    <a:pt x="212" y="58"/>
                  </a:lnTo>
                  <a:lnTo>
                    <a:pt x="229" y="67"/>
                  </a:lnTo>
                  <a:lnTo>
                    <a:pt x="247" y="74"/>
                  </a:lnTo>
                  <a:lnTo>
                    <a:pt x="236" y="82"/>
                  </a:lnTo>
                  <a:lnTo>
                    <a:pt x="225" y="85"/>
                  </a:lnTo>
                  <a:lnTo>
                    <a:pt x="216" y="87"/>
                  </a:lnTo>
                  <a:lnTo>
                    <a:pt x="204" y="89"/>
                  </a:lnTo>
                  <a:lnTo>
                    <a:pt x="193" y="89"/>
                  </a:lnTo>
                  <a:lnTo>
                    <a:pt x="182" y="91"/>
                  </a:lnTo>
                  <a:lnTo>
                    <a:pt x="171" y="95"/>
                  </a:lnTo>
                  <a:lnTo>
                    <a:pt x="160" y="1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584" name="Freeform 136"/>
            <p:cNvSpPr>
              <a:spLocks/>
            </p:cNvSpPr>
            <p:nvPr/>
          </p:nvSpPr>
          <p:spPr bwMode="auto">
            <a:xfrm>
              <a:off x="3160" y="2987"/>
              <a:ext cx="149" cy="239"/>
            </a:xfrm>
            <a:custGeom>
              <a:avLst/>
              <a:gdLst>
                <a:gd name="T0" fmla="*/ 0 w 299"/>
                <a:gd name="T1" fmla="*/ 0 h 480"/>
                <a:gd name="T2" fmla="*/ 0 w 299"/>
                <a:gd name="T3" fmla="*/ 0 h 480"/>
                <a:gd name="T4" fmla="*/ 0 w 299"/>
                <a:gd name="T5" fmla="*/ 0 h 480"/>
                <a:gd name="T6" fmla="*/ 0 w 299"/>
                <a:gd name="T7" fmla="*/ 0 h 480"/>
                <a:gd name="T8" fmla="*/ 0 w 299"/>
                <a:gd name="T9" fmla="*/ 0 h 480"/>
                <a:gd name="T10" fmla="*/ 0 w 299"/>
                <a:gd name="T11" fmla="*/ 0 h 480"/>
                <a:gd name="T12" fmla="*/ 0 w 299"/>
                <a:gd name="T13" fmla="*/ 0 h 480"/>
                <a:gd name="T14" fmla="*/ 0 w 299"/>
                <a:gd name="T15" fmla="*/ 0 h 480"/>
                <a:gd name="T16" fmla="*/ 0 w 299"/>
                <a:gd name="T17" fmla="*/ 0 h 480"/>
                <a:gd name="T18" fmla="*/ 0 w 299"/>
                <a:gd name="T19" fmla="*/ 0 h 480"/>
                <a:gd name="T20" fmla="*/ 0 w 299"/>
                <a:gd name="T21" fmla="*/ 0 h 480"/>
                <a:gd name="T22" fmla="*/ 0 w 299"/>
                <a:gd name="T23" fmla="*/ 0 h 480"/>
                <a:gd name="T24" fmla="*/ 0 w 299"/>
                <a:gd name="T25" fmla="*/ 0 h 480"/>
                <a:gd name="T26" fmla="*/ 0 w 299"/>
                <a:gd name="T27" fmla="*/ 0 h 480"/>
                <a:gd name="T28" fmla="*/ 0 w 299"/>
                <a:gd name="T29" fmla="*/ 0 h 480"/>
                <a:gd name="T30" fmla="*/ 0 w 299"/>
                <a:gd name="T31" fmla="*/ 0 h 480"/>
                <a:gd name="T32" fmla="*/ 0 w 299"/>
                <a:gd name="T33" fmla="*/ 0 h 480"/>
                <a:gd name="T34" fmla="*/ 0 w 299"/>
                <a:gd name="T35" fmla="*/ 0 h 480"/>
                <a:gd name="T36" fmla="*/ 0 w 299"/>
                <a:gd name="T37" fmla="*/ 0 h 480"/>
                <a:gd name="T38" fmla="*/ 0 w 299"/>
                <a:gd name="T39" fmla="*/ 0 h 480"/>
                <a:gd name="T40" fmla="*/ 0 w 299"/>
                <a:gd name="T41" fmla="*/ 0 h 480"/>
                <a:gd name="T42" fmla="*/ 0 w 299"/>
                <a:gd name="T43" fmla="*/ 0 h 480"/>
                <a:gd name="T44" fmla="*/ 0 w 299"/>
                <a:gd name="T45" fmla="*/ 0 h 480"/>
                <a:gd name="T46" fmla="*/ 0 w 299"/>
                <a:gd name="T47" fmla="*/ 0 h 480"/>
                <a:gd name="T48" fmla="*/ 0 w 299"/>
                <a:gd name="T49" fmla="*/ 0 h 480"/>
                <a:gd name="T50" fmla="*/ 0 w 299"/>
                <a:gd name="T51" fmla="*/ 0 h 480"/>
                <a:gd name="T52" fmla="*/ 0 w 299"/>
                <a:gd name="T53" fmla="*/ 0 h 480"/>
                <a:gd name="T54" fmla="*/ 0 w 299"/>
                <a:gd name="T55" fmla="*/ 0 h 480"/>
                <a:gd name="T56" fmla="*/ 0 w 299"/>
                <a:gd name="T57" fmla="*/ 0 h 480"/>
                <a:gd name="T58" fmla="*/ 0 w 299"/>
                <a:gd name="T59" fmla="*/ 0 h 480"/>
                <a:gd name="T60" fmla="*/ 0 w 299"/>
                <a:gd name="T61" fmla="*/ 0 h 480"/>
                <a:gd name="T62" fmla="*/ 0 w 299"/>
                <a:gd name="T63" fmla="*/ 0 h 480"/>
                <a:gd name="T64" fmla="*/ 0 w 299"/>
                <a:gd name="T65" fmla="*/ 0 h 480"/>
                <a:gd name="T66" fmla="*/ 0 w 299"/>
                <a:gd name="T67" fmla="*/ 0 h 480"/>
                <a:gd name="T68" fmla="*/ 0 w 299"/>
                <a:gd name="T69" fmla="*/ 0 h 480"/>
                <a:gd name="T70" fmla="*/ 0 w 299"/>
                <a:gd name="T71" fmla="*/ 0 h 480"/>
                <a:gd name="T72" fmla="*/ 0 w 299"/>
                <a:gd name="T73" fmla="*/ 0 h 480"/>
                <a:gd name="T74" fmla="*/ 0 w 299"/>
                <a:gd name="T75" fmla="*/ 0 h 480"/>
                <a:gd name="T76" fmla="*/ 0 w 299"/>
                <a:gd name="T77" fmla="*/ 0 h 480"/>
                <a:gd name="T78" fmla="*/ 0 w 299"/>
                <a:gd name="T79" fmla="*/ 0 h 480"/>
                <a:gd name="T80" fmla="*/ 0 w 299"/>
                <a:gd name="T81" fmla="*/ 0 h 4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99" h="480">
                  <a:moveTo>
                    <a:pt x="100" y="455"/>
                  </a:moveTo>
                  <a:lnTo>
                    <a:pt x="72" y="422"/>
                  </a:lnTo>
                  <a:lnTo>
                    <a:pt x="48" y="385"/>
                  </a:lnTo>
                  <a:lnTo>
                    <a:pt x="30" y="346"/>
                  </a:lnTo>
                  <a:lnTo>
                    <a:pt x="13" y="303"/>
                  </a:lnTo>
                  <a:lnTo>
                    <a:pt x="4" y="260"/>
                  </a:lnTo>
                  <a:lnTo>
                    <a:pt x="0" y="216"/>
                  </a:lnTo>
                  <a:lnTo>
                    <a:pt x="4" y="171"/>
                  </a:lnTo>
                  <a:lnTo>
                    <a:pt x="15" y="127"/>
                  </a:lnTo>
                  <a:lnTo>
                    <a:pt x="26" y="108"/>
                  </a:lnTo>
                  <a:lnTo>
                    <a:pt x="37" y="90"/>
                  </a:lnTo>
                  <a:lnTo>
                    <a:pt x="50" y="71"/>
                  </a:lnTo>
                  <a:lnTo>
                    <a:pt x="63" y="54"/>
                  </a:lnTo>
                  <a:lnTo>
                    <a:pt x="76" y="37"/>
                  </a:lnTo>
                  <a:lnTo>
                    <a:pt x="91" y="23"/>
                  </a:lnTo>
                  <a:lnTo>
                    <a:pt x="108" y="10"/>
                  </a:lnTo>
                  <a:lnTo>
                    <a:pt x="126" y="0"/>
                  </a:lnTo>
                  <a:lnTo>
                    <a:pt x="150" y="15"/>
                  </a:lnTo>
                  <a:lnTo>
                    <a:pt x="165" y="34"/>
                  </a:lnTo>
                  <a:lnTo>
                    <a:pt x="175" y="60"/>
                  </a:lnTo>
                  <a:lnTo>
                    <a:pt x="178" y="88"/>
                  </a:lnTo>
                  <a:lnTo>
                    <a:pt x="182" y="117"/>
                  </a:lnTo>
                  <a:lnTo>
                    <a:pt x="184" y="147"/>
                  </a:lnTo>
                  <a:lnTo>
                    <a:pt x="189" y="175"/>
                  </a:lnTo>
                  <a:lnTo>
                    <a:pt x="201" y="201"/>
                  </a:lnTo>
                  <a:lnTo>
                    <a:pt x="212" y="231"/>
                  </a:lnTo>
                  <a:lnTo>
                    <a:pt x="225" y="260"/>
                  </a:lnTo>
                  <a:lnTo>
                    <a:pt x="236" y="290"/>
                  </a:lnTo>
                  <a:lnTo>
                    <a:pt x="249" y="320"/>
                  </a:lnTo>
                  <a:lnTo>
                    <a:pt x="262" y="350"/>
                  </a:lnTo>
                  <a:lnTo>
                    <a:pt x="273" y="379"/>
                  </a:lnTo>
                  <a:lnTo>
                    <a:pt x="286" y="407"/>
                  </a:lnTo>
                  <a:lnTo>
                    <a:pt x="299" y="437"/>
                  </a:lnTo>
                  <a:lnTo>
                    <a:pt x="269" y="437"/>
                  </a:lnTo>
                  <a:lnTo>
                    <a:pt x="245" y="444"/>
                  </a:lnTo>
                  <a:lnTo>
                    <a:pt x="221" y="455"/>
                  </a:lnTo>
                  <a:lnTo>
                    <a:pt x="199" y="468"/>
                  </a:lnTo>
                  <a:lnTo>
                    <a:pt x="176" y="478"/>
                  </a:lnTo>
                  <a:lnTo>
                    <a:pt x="152" y="480"/>
                  </a:lnTo>
                  <a:lnTo>
                    <a:pt x="128" y="474"/>
                  </a:lnTo>
                  <a:lnTo>
                    <a:pt x="100" y="45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2538" name="Line 138"/>
          <p:cNvSpPr>
            <a:spLocks noChangeShapeType="1"/>
          </p:cNvSpPr>
          <p:nvPr/>
        </p:nvSpPr>
        <p:spPr bwMode="auto">
          <a:xfrm flipH="1">
            <a:off x="1905000" y="5791200"/>
            <a:ext cx="1828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539" name="Line 139"/>
          <p:cNvSpPr>
            <a:spLocks noChangeShapeType="1"/>
          </p:cNvSpPr>
          <p:nvPr/>
        </p:nvSpPr>
        <p:spPr bwMode="auto">
          <a:xfrm flipH="1">
            <a:off x="3733800" y="5257800"/>
            <a:ext cx="0" cy="53340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540" name="Line 140"/>
          <p:cNvSpPr>
            <a:spLocks noChangeShapeType="1"/>
          </p:cNvSpPr>
          <p:nvPr/>
        </p:nvSpPr>
        <p:spPr bwMode="auto">
          <a:xfrm flipH="1">
            <a:off x="3733800" y="3657600"/>
            <a:ext cx="0" cy="53340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541" name="Rectangle 141"/>
          <p:cNvSpPr>
            <a:spLocks noChangeArrowheads="1"/>
          </p:cNvSpPr>
          <p:nvPr/>
        </p:nvSpPr>
        <p:spPr bwMode="auto">
          <a:xfrm>
            <a:off x="6781800" y="3200400"/>
            <a:ext cx="1295400" cy="762000"/>
          </a:xfrm>
          <a:prstGeom prst="rect">
            <a:avLst/>
          </a:prstGeom>
          <a:solidFill>
            <a:schemeClr val="bg1"/>
          </a:solidFill>
          <a:ln w="38100">
            <a:solidFill>
              <a:srgbClr val="CC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000" b="1">
                <a:solidFill>
                  <a:srgbClr val="CC3300"/>
                </a:solidFill>
              </a:rPr>
              <a:t>Critic</a:t>
            </a:r>
          </a:p>
        </p:txBody>
      </p:sp>
      <p:sp>
        <p:nvSpPr>
          <p:cNvPr id="148622" name="Rectangle 142"/>
          <p:cNvSpPr>
            <a:spLocks noChangeArrowheads="1"/>
          </p:cNvSpPr>
          <p:nvPr/>
        </p:nvSpPr>
        <p:spPr bwMode="auto">
          <a:xfrm>
            <a:off x="6781800" y="4343400"/>
            <a:ext cx="1295400" cy="762000"/>
          </a:xfrm>
          <a:prstGeom prst="rect">
            <a:avLst/>
          </a:prstGeom>
          <a:solidFill>
            <a:schemeClr val="bg1"/>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000" b="1">
                <a:solidFill>
                  <a:schemeClr val="tx2"/>
                </a:solidFill>
              </a:rPr>
              <a:t>Learning</a:t>
            </a:r>
            <a:br>
              <a:rPr lang="en-US" altLang="en-US" sz="2000" b="1">
                <a:solidFill>
                  <a:schemeClr val="tx2"/>
                </a:solidFill>
              </a:rPr>
            </a:br>
            <a:r>
              <a:rPr lang="en-US" altLang="en-US" sz="2000" b="1">
                <a:solidFill>
                  <a:schemeClr val="tx2"/>
                </a:solidFill>
              </a:rPr>
              <a:t>Element</a:t>
            </a:r>
          </a:p>
        </p:txBody>
      </p:sp>
      <p:pic>
        <p:nvPicPr>
          <p:cNvPr id="22543" name="Picture 143" descr="an00790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07350" y="4114800"/>
            <a:ext cx="1136650"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44" name="Rectangle 144"/>
          <p:cNvSpPr>
            <a:spLocks noChangeArrowheads="1"/>
          </p:cNvSpPr>
          <p:nvPr/>
        </p:nvSpPr>
        <p:spPr bwMode="auto">
          <a:xfrm>
            <a:off x="6781800" y="5486400"/>
            <a:ext cx="1295400" cy="762000"/>
          </a:xfrm>
          <a:prstGeom prst="rect">
            <a:avLst/>
          </a:prstGeom>
          <a:solidFill>
            <a:schemeClr val="bg1"/>
          </a:solidFill>
          <a:ln w="381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000" b="1">
                <a:solidFill>
                  <a:schemeClr val="hlink"/>
                </a:solidFill>
              </a:rPr>
              <a:t>Problem</a:t>
            </a:r>
            <a:br>
              <a:rPr lang="en-US" altLang="en-US" sz="2000" b="1">
                <a:solidFill>
                  <a:schemeClr val="hlink"/>
                </a:solidFill>
              </a:rPr>
            </a:br>
            <a:r>
              <a:rPr lang="en-US" altLang="en-US" sz="2000" b="1">
                <a:solidFill>
                  <a:schemeClr val="hlink"/>
                </a:solidFill>
              </a:rPr>
              <a:t>Generator</a:t>
            </a:r>
          </a:p>
        </p:txBody>
      </p:sp>
      <p:sp>
        <p:nvSpPr>
          <p:cNvPr id="22545" name="Line 145"/>
          <p:cNvSpPr>
            <a:spLocks noChangeShapeType="1"/>
          </p:cNvSpPr>
          <p:nvPr/>
        </p:nvSpPr>
        <p:spPr bwMode="auto">
          <a:xfrm>
            <a:off x="3733800" y="3657600"/>
            <a:ext cx="30480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546" name="Line 147"/>
          <p:cNvSpPr>
            <a:spLocks noChangeShapeType="1"/>
          </p:cNvSpPr>
          <p:nvPr/>
        </p:nvSpPr>
        <p:spPr bwMode="auto">
          <a:xfrm flipH="1">
            <a:off x="7391400" y="3962400"/>
            <a:ext cx="0" cy="381000"/>
          </a:xfrm>
          <a:prstGeom prst="line">
            <a:avLst/>
          </a:prstGeom>
          <a:noFill/>
          <a:ln w="38100">
            <a:solidFill>
              <a:srgbClr val="CC33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547" name="Line 148"/>
          <p:cNvSpPr>
            <a:spLocks noChangeShapeType="1"/>
          </p:cNvSpPr>
          <p:nvPr/>
        </p:nvSpPr>
        <p:spPr bwMode="auto">
          <a:xfrm flipH="1">
            <a:off x="7391400" y="5105400"/>
            <a:ext cx="0" cy="381000"/>
          </a:xfrm>
          <a:prstGeom prst="line">
            <a:avLst/>
          </a:prstGeom>
          <a:noFill/>
          <a:ln w="38100">
            <a:solidFill>
              <a:schemeClr val="tx2"/>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nvGrpSpPr>
          <p:cNvPr id="22548" name="Group 149"/>
          <p:cNvGrpSpPr>
            <a:grpSpLocks/>
          </p:cNvGrpSpPr>
          <p:nvPr/>
        </p:nvGrpSpPr>
        <p:grpSpPr bwMode="auto">
          <a:xfrm>
            <a:off x="4648200" y="5257800"/>
            <a:ext cx="2133600" cy="533400"/>
            <a:chOff x="2928" y="3360"/>
            <a:chExt cx="1344" cy="336"/>
          </a:xfrm>
        </p:grpSpPr>
        <p:sp>
          <p:nvSpPr>
            <p:cNvPr id="22556" name="Line 150"/>
            <p:cNvSpPr>
              <a:spLocks noChangeShapeType="1"/>
            </p:cNvSpPr>
            <p:nvPr/>
          </p:nvSpPr>
          <p:spPr bwMode="auto">
            <a:xfrm>
              <a:off x="2928" y="3696"/>
              <a:ext cx="1344" cy="0"/>
            </a:xfrm>
            <a:prstGeom prst="line">
              <a:avLst/>
            </a:prstGeom>
            <a:noFill/>
            <a:ln w="38100">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557" name="Line 151"/>
            <p:cNvSpPr>
              <a:spLocks noChangeShapeType="1"/>
            </p:cNvSpPr>
            <p:nvPr/>
          </p:nvSpPr>
          <p:spPr bwMode="auto">
            <a:xfrm flipH="1">
              <a:off x="2928" y="3360"/>
              <a:ext cx="0" cy="336"/>
            </a:xfrm>
            <a:prstGeom prst="line">
              <a:avLst/>
            </a:prstGeom>
            <a:noFill/>
            <a:ln w="38100">
              <a:solidFill>
                <a:schemeClr val="hlink"/>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22549" name="Line 152"/>
          <p:cNvSpPr>
            <a:spLocks noChangeShapeType="1"/>
          </p:cNvSpPr>
          <p:nvPr/>
        </p:nvSpPr>
        <p:spPr bwMode="auto">
          <a:xfrm>
            <a:off x="5410200" y="4572000"/>
            <a:ext cx="1371600" cy="0"/>
          </a:xfrm>
          <a:prstGeom prst="line">
            <a:avLst/>
          </a:prstGeom>
          <a:noFill/>
          <a:ln w="38100">
            <a:solidFill>
              <a:schemeClr val="tx2"/>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550" name="Rectangle 153"/>
          <p:cNvSpPr>
            <a:spLocks noChangeArrowheads="1"/>
          </p:cNvSpPr>
          <p:nvPr/>
        </p:nvSpPr>
        <p:spPr bwMode="auto">
          <a:xfrm>
            <a:off x="2057400" y="3200400"/>
            <a:ext cx="118427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b="1"/>
              <a:t>Sensors</a:t>
            </a:r>
          </a:p>
        </p:txBody>
      </p:sp>
      <p:sp>
        <p:nvSpPr>
          <p:cNvPr id="22551" name="Rectangle 154"/>
          <p:cNvSpPr>
            <a:spLocks noChangeArrowheads="1"/>
          </p:cNvSpPr>
          <p:nvPr/>
        </p:nvSpPr>
        <p:spPr bwMode="auto">
          <a:xfrm flipH="1">
            <a:off x="2058988" y="5334000"/>
            <a:ext cx="1281112"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b="1"/>
              <a:t>Effectors</a:t>
            </a:r>
          </a:p>
        </p:txBody>
      </p:sp>
      <p:pic>
        <p:nvPicPr>
          <p:cNvPr id="22552" name="Picture 155" descr="pe01832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70813" y="2743200"/>
            <a:ext cx="1373187"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53" name="Picture 156" descr="bd00028_"/>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001000" y="5410200"/>
            <a:ext cx="862013"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fill="hold" grpId="0" nodeType="withEffect">
                                  <p:stCondLst>
                                    <p:cond delay="0"/>
                                  </p:stCondLst>
                                  <p:childTnLst>
                                    <p:set>
                                      <p:cBhvr>
                                        <p:cTn id="6" dur="1" fill="hold">
                                          <p:stCondLst>
                                            <p:cond delay="0"/>
                                          </p:stCondLst>
                                        </p:cTn>
                                        <p:tgtEl>
                                          <p:spTgt spid="148622"/>
                                        </p:tgtEl>
                                        <p:attrNameLst>
                                          <p:attrName>style.visibility</p:attrName>
                                        </p:attrNameLst>
                                      </p:cBhvr>
                                      <p:to>
                                        <p:strVal val="visible"/>
                                      </p:to>
                                    </p:set>
                                    <p:anim calcmode="lin" valueType="num">
                                      <p:cBhvr>
                                        <p:cTn id="7" dur="5000" fill="hold"/>
                                        <p:tgtEl>
                                          <p:spTgt spid="148622"/>
                                        </p:tgtEl>
                                        <p:attrNameLst>
                                          <p:attrName>ppt_w</p:attrName>
                                        </p:attrNameLst>
                                      </p:cBhvr>
                                      <p:tavLst>
                                        <p:tav tm="0" fmla="#ppt_w*sin(2.5*pi*$)">
                                          <p:val>
                                            <p:fltVal val="0"/>
                                          </p:val>
                                        </p:tav>
                                        <p:tav tm="100000">
                                          <p:val>
                                            <p:fltVal val="1"/>
                                          </p:val>
                                        </p:tav>
                                      </p:tavLst>
                                    </p:anim>
                                    <p:anim calcmode="lin" valueType="num">
                                      <p:cBhvr>
                                        <p:cTn id="8" dur="5000" fill="hold"/>
                                        <p:tgtEl>
                                          <p:spTgt spid="14862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622"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smtClean="0"/>
              <a:t>Learning element</a:t>
            </a:r>
          </a:p>
        </p:txBody>
      </p:sp>
      <p:sp>
        <p:nvSpPr>
          <p:cNvPr id="23555" name="Rectangle 3"/>
          <p:cNvSpPr>
            <a:spLocks noGrp="1" noChangeArrowheads="1"/>
          </p:cNvSpPr>
          <p:nvPr>
            <p:ph idx="1"/>
          </p:nvPr>
        </p:nvSpPr>
        <p:spPr/>
        <p:txBody>
          <a:bodyPr/>
          <a:lstStyle/>
          <a:p>
            <a:r>
              <a:rPr lang="en-US" altLang="en-US" smtClean="0"/>
              <a:t>Design of a learning element is affected by</a:t>
            </a:r>
          </a:p>
          <a:p>
            <a:pPr lvl="1"/>
            <a:r>
              <a:rPr lang="en-US" altLang="en-US" smtClean="0"/>
              <a:t>Which components of the performance element</a:t>
            </a:r>
            <a:br>
              <a:rPr lang="en-US" altLang="en-US" smtClean="0"/>
            </a:br>
            <a:r>
              <a:rPr lang="en-US" altLang="en-US" smtClean="0"/>
              <a:t>are to be learned</a:t>
            </a:r>
          </a:p>
          <a:p>
            <a:pPr lvl="1"/>
            <a:r>
              <a:rPr lang="en-US" altLang="en-US" smtClean="0"/>
              <a:t>What feedback is available to learn these components</a:t>
            </a:r>
          </a:p>
          <a:p>
            <a:pPr lvl="1"/>
            <a:r>
              <a:rPr lang="en-US" altLang="en-US" smtClean="0"/>
              <a:t>What representation is used for the components</a:t>
            </a:r>
          </a:p>
          <a:p>
            <a:r>
              <a:rPr lang="en-US" altLang="en-US" smtClean="0"/>
              <a:t>Type of feedback:	</a:t>
            </a:r>
          </a:p>
          <a:p>
            <a:pPr lvl="1"/>
            <a:r>
              <a:rPr lang="en-US" altLang="en-US" b="1" smtClean="0">
                <a:solidFill>
                  <a:srgbClr val="C0504D"/>
                </a:solidFill>
              </a:rPr>
              <a:t>Supervised learning</a:t>
            </a:r>
            <a:r>
              <a:rPr lang="en-US" altLang="en-US" smtClean="0"/>
              <a:t>: correct answers for each example</a:t>
            </a:r>
          </a:p>
          <a:p>
            <a:pPr lvl="1"/>
            <a:r>
              <a:rPr lang="en-US" altLang="en-US" b="1" smtClean="0">
                <a:solidFill>
                  <a:srgbClr val="C0504D"/>
                </a:solidFill>
              </a:rPr>
              <a:t>Unsupervised learning</a:t>
            </a:r>
            <a:r>
              <a:rPr lang="en-US" altLang="en-US" smtClean="0"/>
              <a:t>: correct answers not given</a:t>
            </a:r>
          </a:p>
          <a:p>
            <a:pPr lvl="1"/>
            <a:r>
              <a:rPr lang="en-US" altLang="en-US" b="1" smtClean="0">
                <a:solidFill>
                  <a:srgbClr val="C0504D"/>
                </a:solidFill>
              </a:rPr>
              <a:t>Reinforcement learning</a:t>
            </a:r>
            <a:r>
              <a:rPr lang="en-US" altLang="en-US" smtClean="0"/>
              <a:t>: occasional rewards</a:t>
            </a:r>
          </a:p>
        </p:txBody>
      </p:sp>
      <p:sp>
        <p:nvSpPr>
          <p:cNvPr id="2" name="Date Placeholder 1"/>
          <p:cNvSpPr>
            <a:spLocks noGrp="1"/>
          </p:cNvSpPr>
          <p:nvPr>
            <p:ph type="dt" sz="half" idx="10"/>
          </p:nvPr>
        </p:nvSpPr>
        <p:spPr/>
        <p:txBody>
          <a:bodyPr/>
          <a:lstStyle/>
          <a:p>
            <a:pPr>
              <a:defRPr/>
            </a:pPr>
            <a:fld id="{6109D973-436B-4B22-B3E1-D2F86CE0EF1C}" type="datetime1">
              <a:rPr lang="vi-VN" smtClean="0"/>
              <a:t>25/05/2017</a:t>
            </a:fld>
            <a:endParaRPr lang="en-US"/>
          </a:p>
        </p:txBody>
      </p:sp>
      <p:sp>
        <p:nvSpPr>
          <p:cNvPr id="3" name="Slide Number Placeholder 2"/>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8EAFF8C-EAB5-4D88-987E-97E13EB07E67}" type="slidenum">
              <a:rPr lang="en-US" altLang="en-US">
                <a:solidFill>
                  <a:srgbClr val="898989"/>
                </a:solidFill>
                <a:latin typeface="Calibri" panose="020F0502020204030204" pitchFamily="34" charset="0"/>
              </a:rPr>
              <a:pPr eaLnBrk="1" hangingPunct="1"/>
              <a:t>15</a:t>
            </a:fld>
            <a:endParaRPr lang="en-US" altLang="en-US">
              <a:solidFill>
                <a:srgbClr val="898989"/>
              </a:solidFill>
              <a:latin typeface="Calibri" panose="020F0502020204030204" pitchFamily="34" charset="0"/>
            </a:endParaRPr>
          </a:p>
        </p:txBody>
      </p:sp>
    </p:spTree>
  </p:cSld>
  <p:clrMapOvr>
    <a:masterClrMapping/>
  </p:clrMapOvr>
  <p:transition spd="slow"/>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en-US" smtClean="0"/>
              <a:t>Inductive learning</a:t>
            </a:r>
          </a:p>
        </p:txBody>
      </p:sp>
      <p:sp>
        <p:nvSpPr>
          <p:cNvPr id="24579" name="Rectangle 3"/>
          <p:cNvSpPr>
            <a:spLocks noGrp="1" noChangeArrowheads="1"/>
          </p:cNvSpPr>
          <p:nvPr>
            <p:ph idx="1"/>
          </p:nvPr>
        </p:nvSpPr>
        <p:spPr/>
        <p:txBody>
          <a:bodyPr/>
          <a:lstStyle/>
          <a:p>
            <a:r>
              <a:rPr lang="en-US" altLang="en-US" dirty="0" smtClean="0"/>
              <a:t>Simplest form</a:t>
            </a:r>
            <a:r>
              <a:rPr lang="en-US" altLang="en-US" smtClean="0"/>
              <a:t>: Learn </a:t>
            </a:r>
            <a:r>
              <a:rPr lang="en-US" altLang="en-US" dirty="0" smtClean="0"/>
              <a:t>a function </a:t>
            </a:r>
            <a:r>
              <a:rPr lang="en-US" altLang="en-US" smtClean="0"/>
              <a:t>from examples</a:t>
            </a:r>
          </a:p>
          <a:p>
            <a:r>
              <a:rPr lang="en-US" altLang="en-US" smtClean="0"/>
              <a:t>Extrapolates </a:t>
            </a:r>
            <a:r>
              <a:rPr lang="en-US" altLang="en-US" dirty="0" smtClean="0"/>
              <a:t>from a given set of examples so that accurate predictions can be made about future examples.</a:t>
            </a:r>
          </a:p>
          <a:p>
            <a:endParaRPr lang="en-US" altLang="en-US" dirty="0" smtClean="0"/>
          </a:p>
          <a:p>
            <a:r>
              <a:rPr lang="en-US" altLang="en-US" dirty="0" smtClean="0"/>
              <a:t>f is the </a:t>
            </a:r>
            <a:r>
              <a:rPr lang="en-US" altLang="en-US" dirty="0" smtClean="0">
                <a:solidFill>
                  <a:srgbClr val="0000CC"/>
                </a:solidFill>
              </a:rPr>
              <a:t>target function</a:t>
            </a:r>
          </a:p>
          <a:p>
            <a:pPr lvl="1"/>
            <a:r>
              <a:rPr lang="en-US" altLang="en-US" dirty="0" smtClean="0"/>
              <a:t>An </a:t>
            </a:r>
            <a:r>
              <a:rPr lang="en-US" altLang="en-US" dirty="0" smtClean="0">
                <a:solidFill>
                  <a:srgbClr val="0000CC"/>
                </a:solidFill>
              </a:rPr>
              <a:t>example </a:t>
            </a:r>
            <a:r>
              <a:rPr lang="en-US" altLang="en-US" dirty="0" smtClean="0"/>
              <a:t>is a pair </a:t>
            </a:r>
            <a:r>
              <a:rPr lang="en-US" altLang="en-US" dirty="0" smtClean="0">
                <a:solidFill>
                  <a:srgbClr val="0000CC"/>
                </a:solidFill>
              </a:rPr>
              <a:t>(x, f(x))</a:t>
            </a:r>
            <a:r>
              <a:rPr lang="en-US" altLang="en-US" dirty="0" smtClean="0"/>
              <a:t>
Problem: find a </a:t>
            </a:r>
            <a:r>
              <a:rPr lang="en-US" altLang="en-US" dirty="0" smtClean="0">
                <a:solidFill>
                  <a:srgbClr val="0000CC"/>
                </a:solidFill>
              </a:rPr>
              <a:t>hypothesis </a:t>
            </a:r>
            <a:r>
              <a:rPr lang="en-US" altLang="en-US" dirty="0" smtClean="0"/>
              <a:t>h</a:t>
            </a:r>
          </a:p>
          <a:p>
            <a:pPr lvl="2"/>
            <a:r>
              <a:rPr lang="en-US" altLang="en-US" dirty="0" smtClean="0"/>
              <a:t>such that </a:t>
            </a:r>
            <a:r>
              <a:rPr lang="en-US" altLang="en-US" b="1" dirty="0" smtClean="0">
                <a:solidFill>
                  <a:srgbClr val="0000CC"/>
                </a:solidFill>
              </a:rPr>
              <a:t>h ≈ f</a:t>
            </a:r>
          </a:p>
          <a:p>
            <a:pPr lvl="2"/>
            <a:r>
              <a:rPr lang="en-US" altLang="en-US" dirty="0" smtClean="0"/>
              <a:t>given a </a:t>
            </a:r>
            <a:r>
              <a:rPr lang="en-US" altLang="en-US" b="1" dirty="0" smtClean="0">
                <a:solidFill>
                  <a:srgbClr val="0000CC"/>
                </a:solidFill>
              </a:rPr>
              <a:t>training set of examples</a:t>
            </a:r>
          </a:p>
        </p:txBody>
      </p:sp>
      <p:sp>
        <p:nvSpPr>
          <p:cNvPr id="2" name="Date Placeholder 1"/>
          <p:cNvSpPr>
            <a:spLocks noGrp="1"/>
          </p:cNvSpPr>
          <p:nvPr>
            <p:ph type="dt" sz="half" idx="10"/>
          </p:nvPr>
        </p:nvSpPr>
        <p:spPr/>
        <p:txBody>
          <a:bodyPr/>
          <a:lstStyle/>
          <a:p>
            <a:pPr>
              <a:defRPr/>
            </a:pPr>
            <a:fld id="{FDB48142-4113-4EAF-AA70-75A8A75C8F2E}" type="datetime1">
              <a:rPr lang="vi-VN" smtClean="0"/>
              <a:t>25/05/2017</a:t>
            </a:fld>
            <a:endParaRPr lang="en-US"/>
          </a:p>
        </p:txBody>
      </p:sp>
      <p:sp>
        <p:nvSpPr>
          <p:cNvPr id="3" name="Slide Number Placeholder 2"/>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3DEE411-B9E5-4642-A375-01887C8FF423}" type="slidenum">
              <a:rPr lang="en-US" altLang="en-US">
                <a:solidFill>
                  <a:srgbClr val="898989"/>
                </a:solidFill>
                <a:latin typeface="Calibri" panose="020F0502020204030204" pitchFamily="34" charset="0"/>
              </a:rPr>
              <a:pPr eaLnBrk="1" hangingPunct="1"/>
              <a:t>16</a:t>
            </a:fld>
            <a:endParaRPr lang="en-US" altLang="en-US">
              <a:solidFill>
                <a:srgbClr val="898989"/>
              </a:solidFill>
              <a:latin typeface="Calibri" panose="020F0502020204030204" pitchFamily="34" charset="0"/>
            </a:endParaRPr>
          </a:p>
        </p:txBody>
      </p:sp>
    </p:spTree>
  </p:cSld>
  <p:clrMapOvr>
    <a:masterClrMapping/>
  </p:clrMapOvr>
  <p:transition spd="slow"/>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en-US" altLang="en-US" smtClean="0"/>
              <a:t>Supervised vs. Unsupervised learning</a:t>
            </a:r>
          </a:p>
        </p:txBody>
      </p:sp>
      <p:sp>
        <p:nvSpPr>
          <p:cNvPr id="25603" name="Content Placeholder 2"/>
          <p:cNvSpPr>
            <a:spLocks noGrp="1"/>
          </p:cNvSpPr>
          <p:nvPr>
            <p:ph idx="1"/>
          </p:nvPr>
        </p:nvSpPr>
        <p:spPr/>
        <p:txBody>
          <a:bodyPr/>
          <a:lstStyle/>
          <a:p>
            <a:r>
              <a:rPr lang="en-US" altLang="en-US" dirty="0" smtClean="0"/>
              <a:t>Supervised: </a:t>
            </a:r>
          </a:p>
          <a:p>
            <a:pPr lvl="1"/>
            <a:r>
              <a:rPr lang="en-US" altLang="en-US" dirty="0" smtClean="0"/>
              <a:t>"teacher" gives a set of both the input examples and desired outputs, i.e. </a:t>
            </a:r>
            <a:r>
              <a:rPr lang="en-US" altLang="en-US" dirty="0" smtClean="0">
                <a:solidFill>
                  <a:srgbClr val="0000CC"/>
                </a:solidFill>
              </a:rPr>
              <a:t>(x, f(x))</a:t>
            </a:r>
            <a:r>
              <a:rPr lang="en-US" altLang="en-US" dirty="0" smtClean="0"/>
              <a:t> pairs</a:t>
            </a:r>
          </a:p>
          <a:p>
            <a:endParaRPr lang="en-US" altLang="en-US" dirty="0" smtClean="0"/>
          </a:p>
          <a:p>
            <a:r>
              <a:rPr lang="en-US" altLang="en-US" dirty="0" smtClean="0"/>
              <a:t>Unsupervised: </a:t>
            </a:r>
          </a:p>
          <a:p>
            <a:pPr lvl="1"/>
            <a:r>
              <a:rPr lang="en-US" altLang="en-US" dirty="0" smtClean="0"/>
              <a:t>only given the input examples, i.e. the x </a:t>
            </a:r>
          </a:p>
          <a:p>
            <a:endParaRPr lang="en-US" altLang="en-US" dirty="0" smtClean="0"/>
          </a:p>
          <a:p>
            <a:r>
              <a:rPr lang="en-US" altLang="en-US" dirty="0" smtClean="0"/>
              <a:t>In either case, the goal is to determine an hypothesis </a:t>
            </a:r>
            <a:r>
              <a:rPr lang="en-US" altLang="en-US" dirty="0" smtClean="0">
                <a:solidFill>
                  <a:srgbClr val="0000CC"/>
                </a:solidFill>
              </a:rPr>
              <a:t>h </a:t>
            </a:r>
            <a:r>
              <a:rPr lang="en-US" altLang="en-US" dirty="0" smtClean="0"/>
              <a:t>that estimates </a:t>
            </a:r>
            <a:r>
              <a:rPr lang="en-US" altLang="en-US" dirty="0" smtClean="0">
                <a:solidFill>
                  <a:srgbClr val="0000CC"/>
                </a:solidFill>
              </a:rPr>
              <a:t>f</a:t>
            </a:r>
            <a:r>
              <a:rPr lang="en-US" altLang="en-US" dirty="0" smtClean="0"/>
              <a:t>.</a:t>
            </a:r>
          </a:p>
          <a:p>
            <a:endParaRPr lang="en-US" altLang="en-US" dirty="0" smtClean="0"/>
          </a:p>
        </p:txBody>
      </p:sp>
      <p:sp>
        <p:nvSpPr>
          <p:cNvPr id="4" name="Date Placeholder 3"/>
          <p:cNvSpPr>
            <a:spLocks noGrp="1"/>
          </p:cNvSpPr>
          <p:nvPr>
            <p:ph type="dt" sz="half" idx="10"/>
          </p:nvPr>
        </p:nvSpPr>
        <p:spPr/>
        <p:txBody>
          <a:bodyPr/>
          <a:lstStyle/>
          <a:p>
            <a:pPr>
              <a:defRPr/>
            </a:pPr>
            <a:fld id="{34A8C42A-2DD6-4AF7-92F4-D454CB9D5707}" type="datetime1">
              <a:rPr lang="vi-VN" smtClean="0"/>
              <a:t>25/05/2017</a:t>
            </a:fld>
            <a:endParaRPr 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ABC70AC-329B-4CDC-BED0-D1F5871EA8BE}" type="slidenum">
              <a:rPr lang="en-US" altLang="en-US">
                <a:solidFill>
                  <a:srgbClr val="898989"/>
                </a:solidFill>
                <a:latin typeface="Calibri" panose="020F0502020204030204" pitchFamily="34" charset="0"/>
              </a:rPr>
              <a:pPr eaLnBrk="1" hangingPunct="1"/>
              <a:t>17</a:t>
            </a:fld>
            <a:endParaRPr lang="en-US" altLang="en-US">
              <a:solidFill>
                <a:srgbClr val="898989"/>
              </a:solidFill>
              <a:latin typeface="Calibri" panose="020F0502020204030204" pitchFamily="34" charset="0"/>
            </a:endParaRPr>
          </a:p>
        </p:txBody>
      </p:sp>
    </p:spTree>
  </p:cSld>
  <p:clrMapOvr>
    <a:masterClrMapping/>
  </p:clrMapOvr>
  <p:transition spd="slow"/>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tLang="en-US" dirty="0" smtClean="0"/>
              <a:t>Inductive learning method</a:t>
            </a:r>
          </a:p>
        </p:txBody>
      </p:sp>
      <p:sp>
        <p:nvSpPr>
          <p:cNvPr id="26627" name="Rectangle 3"/>
          <p:cNvSpPr>
            <a:spLocks noGrp="1" noChangeArrowheads="1"/>
          </p:cNvSpPr>
          <p:nvPr>
            <p:ph idx="1"/>
          </p:nvPr>
        </p:nvSpPr>
        <p:spPr>
          <a:xfrm>
            <a:off x="457200" y="1295400"/>
            <a:ext cx="8278586" cy="5029200"/>
          </a:xfrm>
        </p:spPr>
        <p:txBody>
          <a:bodyPr/>
          <a:lstStyle/>
          <a:p>
            <a:pPr eaLnBrk="1" hangingPunct="1"/>
            <a:r>
              <a:rPr lang="en-US" altLang="en-US" smtClean="0"/>
              <a:t>Construct/adjust h to agree with f on training set (h is </a:t>
            </a:r>
            <a:r>
              <a:rPr lang="en-US" altLang="en-US" smtClean="0">
                <a:solidFill>
                  <a:srgbClr val="0000CC"/>
                </a:solidFill>
              </a:rPr>
              <a:t>consistent </a:t>
            </a:r>
            <a:r>
              <a:rPr lang="en-US" altLang="en-US" smtClean="0"/>
              <a:t>if it agrees with f on all examples)</a:t>
            </a:r>
          </a:p>
          <a:p>
            <a:pPr eaLnBrk="1" hangingPunct="1"/>
            <a:r>
              <a:rPr lang="en-US" altLang="en-US" smtClean="0"/>
              <a:t>E.g., curve fitting:</a:t>
            </a:r>
          </a:p>
        </p:txBody>
      </p:sp>
      <p:sp>
        <p:nvSpPr>
          <p:cNvPr id="2" name="Date Placeholder 1"/>
          <p:cNvSpPr>
            <a:spLocks noGrp="1"/>
          </p:cNvSpPr>
          <p:nvPr>
            <p:ph type="dt" sz="half" idx="10"/>
          </p:nvPr>
        </p:nvSpPr>
        <p:spPr/>
        <p:txBody>
          <a:bodyPr/>
          <a:lstStyle/>
          <a:p>
            <a:pPr>
              <a:defRPr/>
            </a:pPr>
            <a:fld id="{0C98447D-1D02-409C-BC0E-49423C415B24}" type="datetime1">
              <a:rPr lang="vi-VN" smtClean="0"/>
              <a:t>25/05/2017</a:t>
            </a:fld>
            <a:endParaRPr lang="en-US"/>
          </a:p>
        </p:txBody>
      </p:sp>
      <p:sp>
        <p:nvSpPr>
          <p:cNvPr id="3" name="Slide Number Placeholder 2"/>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E4D3A0F-E519-4C8D-98EC-143CD8557645}" type="slidenum">
              <a:rPr lang="en-US" altLang="en-US">
                <a:solidFill>
                  <a:srgbClr val="898989"/>
                </a:solidFill>
                <a:latin typeface="Calibri" panose="020F0502020204030204" pitchFamily="34" charset="0"/>
              </a:rPr>
              <a:pPr eaLnBrk="1" hangingPunct="1"/>
              <a:t>18</a:t>
            </a:fld>
            <a:endParaRPr lang="en-US" altLang="en-US">
              <a:solidFill>
                <a:srgbClr val="898989"/>
              </a:solidFill>
              <a:latin typeface="Calibri" panose="020F0502020204030204" pitchFamily="34" charset="0"/>
            </a:endParaRPr>
          </a:p>
        </p:txBody>
      </p:sp>
      <p:pic>
        <p:nvPicPr>
          <p:cNvPr id="26628" name="Picture 4" descr="curve-fitting1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142139"/>
            <a:ext cx="4038476" cy="3106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6" descr="curve-fitting2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2336" y="3142139"/>
            <a:ext cx="4040664" cy="3106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wipe(down)">
                                      <p:cBhvr>
                                        <p:cTn id="7" dur="500"/>
                                        <p:tgtEl>
                                          <p:spTgt spid="266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6627">
                                            <p:txEl>
                                              <p:pRg st="1" end="1"/>
                                            </p:txEl>
                                          </p:spTgt>
                                        </p:tgtEl>
                                        <p:attrNameLst>
                                          <p:attrName>style.visibility</p:attrName>
                                        </p:attrNameLst>
                                      </p:cBhvr>
                                      <p:to>
                                        <p:strVal val="visible"/>
                                      </p:to>
                                    </p:set>
                                    <p:animEffect transition="in" filter="wipe(down)">
                                      <p:cBhvr>
                                        <p:cTn id="12" dur="500"/>
                                        <p:tgtEl>
                                          <p:spTgt spid="26627">
                                            <p:txEl>
                                              <p:pRg st="1" end="1"/>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26628"/>
                                        </p:tgtEl>
                                        <p:attrNameLst>
                                          <p:attrName>style.visibility</p:attrName>
                                        </p:attrNameLst>
                                      </p:cBhvr>
                                      <p:to>
                                        <p:strVal val="visible"/>
                                      </p:to>
                                    </p:set>
                                    <p:animEffect transition="in" filter="wipe(down)">
                                      <p:cBhvr>
                                        <p:cTn id="15" dur="500"/>
                                        <p:tgtEl>
                                          <p:spTgt spid="26628"/>
                                        </p:tgtEl>
                                      </p:cBhvr>
                                    </p:animEffect>
                                  </p:childTnLst>
                                </p:cTn>
                              </p:par>
                              <p:par>
                                <p:cTn id="16" presetID="22" presetClass="entr" presetSubtype="4"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down)">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smtClean="0"/>
              <a:t>Inductive learning </a:t>
            </a:r>
            <a:r>
              <a:rPr lang="en-US" altLang="en-US"/>
              <a:t>method: </a:t>
            </a:r>
            <a:r>
              <a:rPr lang="en-US" altLang="en-US" smtClean="0"/>
              <a:t>Curve </a:t>
            </a:r>
            <a:r>
              <a:rPr lang="en-US" altLang="en-US"/>
              <a:t>fitting</a:t>
            </a:r>
            <a:endParaRPr lang="en-US" altLang="en-US" smtClean="0"/>
          </a:p>
        </p:txBody>
      </p:sp>
      <p:sp>
        <p:nvSpPr>
          <p:cNvPr id="2" name="Date Placeholder 1"/>
          <p:cNvSpPr>
            <a:spLocks noGrp="1"/>
          </p:cNvSpPr>
          <p:nvPr>
            <p:ph type="dt" sz="half" idx="10"/>
          </p:nvPr>
        </p:nvSpPr>
        <p:spPr/>
        <p:txBody>
          <a:bodyPr/>
          <a:lstStyle/>
          <a:p>
            <a:pPr>
              <a:defRPr/>
            </a:pPr>
            <a:fld id="{21E61380-FDE5-4F92-B9E3-A720FF62C1B1}" type="datetime1">
              <a:rPr lang="vi-VN" smtClean="0"/>
              <a:t>25/05/2017</a:t>
            </a:fld>
            <a:endParaRPr lang="en-US"/>
          </a:p>
        </p:txBody>
      </p:sp>
      <p:sp>
        <p:nvSpPr>
          <p:cNvPr id="3" name="Slide Number Placeholder 2"/>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2B5CE88-A610-4F69-ADC8-ECC48FC4EA11}" type="slidenum">
              <a:rPr lang="en-US" altLang="en-US">
                <a:solidFill>
                  <a:srgbClr val="898989"/>
                </a:solidFill>
                <a:latin typeface="Calibri" panose="020F0502020204030204" pitchFamily="34" charset="0"/>
              </a:rPr>
              <a:pPr eaLnBrk="1" hangingPunct="1"/>
              <a:t>19</a:t>
            </a:fld>
            <a:endParaRPr lang="en-US" altLang="en-US">
              <a:solidFill>
                <a:srgbClr val="898989"/>
              </a:solidFill>
              <a:latin typeface="Calibri" panose="020F0502020204030204" pitchFamily="34" charset="0"/>
            </a:endParaRPr>
          </a:p>
        </p:txBody>
      </p:sp>
      <p:pic>
        <p:nvPicPr>
          <p:cNvPr id="8" name="Picture 6" descr="curve-fitting3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128030"/>
            <a:ext cx="3653058" cy="2808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6" descr="curve-fitting4c"/>
          <p:cNvPicPr>
            <a:picLocks noChangeArrowheads="1"/>
          </p:cNvPicPr>
          <p:nvPr/>
        </p:nvPicPr>
        <p:blipFill>
          <a:blip r:embed="rId3">
            <a:extLst>
              <a:ext uri="{28A0092B-C50C-407E-A947-70E740481C1C}">
                <a14:useLocalDpi xmlns:a14="http://schemas.microsoft.com/office/drawing/2010/main" val="0"/>
              </a:ext>
            </a:extLst>
          </a:blip>
          <a:srcRect b="11317"/>
          <a:stretch>
            <a:fillRect/>
          </a:stretch>
        </p:blipFill>
        <p:spPr bwMode="auto">
          <a:xfrm>
            <a:off x="4780073" y="1161596"/>
            <a:ext cx="3735401" cy="2735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descr="curve-fitting5c"/>
          <p:cNvPicPr>
            <a:picLocks noChangeAspect="1" noChangeArrowheads="1"/>
          </p:cNvPicPr>
          <p:nvPr/>
        </p:nvPicPr>
        <p:blipFill>
          <a:blip r:embed="rId4">
            <a:extLst>
              <a:ext uri="{28A0092B-C50C-407E-A947-70E740481C1C}">
                <a14:useLocalDpi xmlns:a14="http://schemas.microsoft.com/office/drawing/2010/main" val="0"/>
              </a:ext>
            </a:extLst>
          </a:blip>
          <a:srcRect b="10489"/>
          <a:stretch>
            <a:fillRect/>
          </a:stretch>
        </p:blipFill>
        <p:spPr bwMode="auto">
          <a:xfrm>
            <a:off x="1752600" y="3892005"/>
            <a:ext cx="3730736" cy="2866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5638800" y="4120144"/>
            <a:ext cx="3292793" cy="1569660"/>
          </a:xfrm>
          <a:prstGeom prst="rect">
            <a:avLst/>
          </a:prstGeom>
        </p:spPr>
        <p:txBody>
          <a:bodyPr wrap="square">
            <a:spAutoFit/>
          </a:bodyPr>
          <a:lstStyle/>
          <a:p>
            <a:pPr eaLnBrk="1" hangingPunct="1"/>
            <a:r>
              <a:rPr lang="en-US" altLang="en-US" sz="2400"/>
              <a:t>Ockham’s razor: </a:t>
            </a:r>
            <a:r>
              <a:rPr lang="en-US" altLang="en-US" sz="2400" smtClean="0"/>
              <a:t/>
            </a:r>
            <a:br>
              <a:rPr lang="en-US" altLang="en-US" sz="2400" smtClean="0"/>
            </a:br>
            <a:r>
              <a:rPr lang="en-US" altLang="en-US" sz="2400" smtClean="0"/>
              <a:t>prefer </a:t>
            </a:r>
            <a:r>
              <a:rPr lang="en-US" altLang="en-US" sz="2400"/>
              <a:t>the simplest hypothesis consistent with data</a:t>
            </a: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par>
                                <p:cTn id="8" presetID="22" presetClass="entr" presetSubtype="4"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down)">
                                      <p:cBhvr>
                                        <p:cTn id="10" dur="500"/>
                                        <p:tgtEl>
                                          <p:spTgt spid="9"/>
                                        </p:tgtEl>
                                      </p:cBhvr>
                                    </p:animEffect>
                                  </p:childTnLst>
                                </p:cTn>
                              </p:par>
                              <p:par>
                                <p:cTn id="11" presetID="22" presetClass="entr" presetSubtype="4"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down)">
                                      <p:cBhvr>
                                        <p:cTn id="1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ltLang="en-US" smtClean="0"/>
              <a:t>Outline</a:t>
            </a:r>
          </a:p>
        </p:txBody>
      </p:sp>
      <p:sp>
        <p:nvSpPr>
          <p:cNvPr id="10243" name="Rectangle 3"/>
          <p:cNvSpPr>
            <a:spLocks noGrp="1" noChangeArrowheads="1"/>
          </p:cNvSpPr>
          <p:nvPr>
            <p:ph idx="1"/>
          </p:nvPr>
        </p:nvSpPr>
        <p:spPr/>
        <p:txBody>
          <a:bodyPr/>
          <a:lstStyle/>
          <a:p>
            <a:pPr eaLnBrk="1" hangingPunct="1"/>
            <a:r>
              <a:rPr lang="en-US" altLang="en-US" smtClean="0"/>
              <a:t>Learning agents</a:t>
            </a:r>
          </a:p>
          <a:p>
            <a:pPr eaLnBrk="1" hangingPunct="1"/>
            <a:r>
              <a:rPr lang="en-US" altLang="en-US" smtClean="0"/>
              <a:t>Inductive learning</a:t>
            </a:r>
          </a:p>
          <a:p>
            <a:pPr eaLnBrk="1" hangingPunct="1"/>
            <a:r>
              <a:rPr lang="en-US" altLang="en-US" smtClean="0"/>
              <a:t>Decision tree learning</a:t>
            </a:r>
          </a:p>
        </p:txBody>
      </p:sp>
      <p:sp>
        <p:nvSpPr>
          <p:cNvPr id="2" name="Date Placeholder 1"/>
          <p:cNvSpPr>
            <a:spLocks noGrp="1"/>
          </p:cNvSpPr>
          <p:nvPr>
            <p:ph type="dt" sz="half" idx="10"/>
          </p:nvPr>
        </p:nvSpPr>
        <p:spPr/>
        <p:txBody>
          <a:bodyPr/>
          <a:lstStyle/>
          <a:p>
            <a:pPr>
              <a:defRPr/>
            </a:pPr>
            <a:fld id="{FCF8E1FB-C684-49C0-BE57-30902154C0AF}" type="datetime1">
              <a:rPr lang="vi-VN" smtClean="0"/>
              <a:t>25/05/2017</a:t>
            </a:fld>
            <a:endParaRPr lang="en-US"/>
          </a:p>
        </p:txBody>
      </p:sp>
      <p:sp>
        <p:nvSpPr>
          <p:cNvPr id="3" name="Slide Number Placeholder 2"/>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8D5C2BE-ADB5-48E7-9458-07B48CEB8918}" type="slidenum">
              <a:rPr lang="en-US" altLang="en-US">
                <a:solidFill>
                  <a:srgbClr val="898989"/>
                </a:solidFill>
                <a:latin typeface="Calibri" panose="020F0502020204030204" pitchFamily="34" charset="0"/>
              </a:rPr>
              <a:pPr eaLnBrk="1" hangingPunct="1"/>
              <a:t>2</a:t>
            </a:fld>
            <a:endParaRPr lang="en-US" altLang="en-US">
              <a:solidFill>
                <a:srgbClr val="898989"/>
              </a:solidFill>
              <a:latin typeface="Calibri" panose="020F0502020204030204" pitchFamily="34" charset="0"/>
            </a:endParaRPr>
          </a:p>
        </p:txBody>
      </p:sp>
    </p:spTree>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5"/>
          <p:cNvSpPr>
            <a:spLocks noGrp="1"/>
          </p:cNvSpPr>
          <p:nvPr>
            <p:ph type="title"/>
          </p:nvPr>
        </p:nvSpPr>
        <p:spPr/>
        <p:txBody>
          <a:bodyPr/>
          <a:lstStyle/>
          <a:p>
            <a:r>
              <a:rPr lang="en-US" altLang="en-US" smtClean="0"/>
              <a:t>Learning decision tree</a:t>
            </a:r>
          </a:p>
        </p:txBody>
      </p:sp>
      <p:sp>
        <p:nvSpPr>
          <p:cNvPr id="4" name="Date Placeholder 3"/>
          <p:cNvSpPr>
            <a:spLocks noGrp="1"/>
          </p:cNvSpPr>
          <p:nvPr>
            <p:ph type="dt" sz="half" idx="10"/>
          </p:nvPr>
        </p:nvSpPr>
        <p:spPr/>
        <p:txBody>
          <a:bodyPr/>
          <a:lstStyle/>
          <a:p>
            <a:pPr>
              <a:defRPr/>
            </a:pPr>
            <a:fld id="{46166392-C2E3-43DA-A4B3-970EC5D88712}" type="datetime1">
              <a:rPr lang="vi-VN" smtClean="0"/>
              <a:t>25/05/2017</a:t>
            </a:fld>
            <a:endParaRPr 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D85084F-AD72-4DD2-AE1E-3E2E602D9756}" type="slidenum">
              <a:rPr lang="en-US" altLang="en-US">
                <a:solidFill>
                  <a:srgbClr val="898989"/>
                </a:solidFill>
                <a:latin typeface="Calibri" panose="020F0502020204030204" pitchFamily="34" charset="0"/>
              </a:rPr>
              <a:pPr eaLnBrk="1" hangingPunct="1"/>
              <a:t>20</a:t>
            </a:fld>
            <a:endParaRPr lang="en-US" altLang="en-US">
              <a:solidFill>
                <a:srgbClr val="898989"/>
              </a:solidFill>
              <a:latin typeface="Calibri" panose="020F0502020204030204" pitchFamily="34" charset="0"/>
            </a:endParaRPr>
          </a:p>
        </p:txBody>
      </p:sp>
    </p:spTree>
  </p:cSld>
  <p:clrMapOvr>
    <a:masterClrMapping/>
  </p:clrMapOvr>
  <p:transition spd="slow"/>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tLang="en-US" smtClean="0"/>
              <a:t>Learning decision trees</a:t>
            </a:r>
          </a:p>
        </p:txBody>
      </p:sp>
      <p:sp>
        <p:nvSpPr>
          <p:cNvPr id="21507" name="Rectangle 3"/>
          <p:cNvSpPr>
            <a:spLocks noGrp="1" noChangeArrowheads="1"/>
          </p:cNvSpPr>
          <p:nvPr>
            <p:ph idx="1"/>
          </p:nvPr>
        </p:nvSpPr>
        <p:spPr/>
        <p:txBody>
          <a:bodyPr>
            <a:normAutofit fontScale="92500"/>
          </a:bodyPr>
          <a:lstStyle/>
          <a:p>
            <a:pPr eaLnBrk="1" hangingPunct="1">
              <a:buFont typeface="Arial" charset="0"/>
              <a:buChar char="•"/>
              <a:defRPr/>
            </a:pPr>
            <a:r>
              <a:rPr lang="en-US" smtClean="0">
                <a:ea typeface="+mn-ea"/>
              </a:rPr>
              <a:t>Problem: decide whether to wait for a table at a restaurant, based on the following attributes:</a:t>
            </a:r>
          </a:p>
          <a:p>
            <a:pPr lvl="1" eaLnBrk="1" hangingPunct="1">
              <a:buFont typeface="Arial" charset="0"/>
              <a:buChar char="–"/>
              <a:defRPr/>
            </a:pPr>
            <a:r>
              <a:rPr lang="en-US" b="1" smtClean="0">
                <a:ea typeface="+mn-ea"/>
              </a:rPr>
              <a:t>Alternate</a:t>
            </a:r>
            <a:r>
              <a:rPr lang="en-US" smtClean="0">
                <a:ea typeface="+mn-ea"/>
              </a:rPr>
              <a:t>: is there an alternative restaurant nearby?</a:t>
            </a:r>
          </a:p>
          <a:p>
            <a:pPr lvl="1" eaLnBrk="1" hangingPunct="1">
              <a:buFont typeface="Arial" charset="0"/>
              <a:buChar char="–"/>
              <a:defRPr/>
            </a:pPr>
            <a:r>
              <a:rPr lang="en-US" b="1" smtClean="0">
                <a:ea typeface="+mn-ea"/>
              </a:rPr>
              <a:t>Bar</a:t>
            </a:r>
            <a:r>
              <a:rPr lang="en-US" smtClean="0">
                <a:ea typeface="+mn-ea"/>
              </a:rPr>
              <a:t>: is there a comfortable bar area to wait in?</a:t>
            </a:r>
          </a:p>
          <a:p>
            <a:pPr lvl="1" eaLnBrk="1" hangingPunct="1">
              <a:buFont typeface="Arial" charset="0"/>
              <a:buChar char="–"/>
              <a:defRPr/>
            </a:pPr>
            <a:r>
              <a:rPr lang="en-US" b="1" smtClean="0">
                <a:ea typeface="+mn-ea"/>
              </a:rPr>
              <a:t>Fri/Sat</a:t>
            </a:r>
            <a:r>
              <a:rPr lang="en-US" smtClean="0">
                <a:ea typeface="+mn-ea"/>
              </a:rPr>
              <a:t>: is today Friday or Saturday?</a:t>
            </a:r>
          </a:p>
          <a:p>
            <a:pPr lvl="1" eaLnBrk="1" hangingPunct="1">
              <a:buFont typeface="Arial" charset="0"/>
              <a:buChar char="–"/>
              <a:defRPr/>
            </a:pPr>
            <a:r>
              <a:rPr lang="en-US" b="1" smtClean="0">
                <a:ea typeface="+mn-ea"/>
              </a:rPr>
              <a:t>Hungry</a:t>
            </a:r>
            <a:r>
              <a:rPr lang="en-US" smtClean="0">
                <a:ea typeface="+mn-ea"/>
              </a:rPr>
              <a:t>: are we hungry?</a:t>
            </a:r>
          </a:p>
          <a:p>
            <a:pPr lvl="1" eaLnBrk="1" hangingPunct="1">
              <a:buFont typeface="Arial" charset="0"/>
              <a:buChar char="–"/>
              <a:defRPr/>
            </a:pPr>
            <a:r>
              <a:rPr lang="en-US" b="1" smtClean="0">
                <a:ea typeface="+mn-ea"/>
              </a:rPr>
              <a:t>Patrons</a:t>
            </a:r>
            <a:r>
              <a:rPr lang="en-US" smtClean="0">
                <a:ea typeface="+mn-ea"/>
              </a:rPr>
              <a:t>: number of people in the restaurant (None, Some, Full)</a:t>
            </a:r>
          </a:p>
          <a:p>
            <a:pPr lvl="1" eaLnBrk="1" hangingPunct="1">
              <a:buFont typeface="Arial" charset="0"/>
              <a:buChar char="–"/>
              <a:defRPr/>
            </a:pPr>
            <a:r>
              <a:rPr lang="en-US" b="1" smtClean="0">
                <a:ea typeface="+mn-ea"/>
              </a:rPr>
              <a:t>Price</a:t>
            </a:r>
            <a:r>
              <a:rPr lang="en-US" smtClean="0">
                <a:ea typeface="+mn-ea"/>
              </a:rPr>
              <a:t>: price range ($, $$, $$$)</a:t>
            </a:r>
          </a:p>
          <a:p>
            <a:pPr lvl="1" eaLnBrk="1" hangingPunct="1">
              <a:buFont typeface="Arial" charset="0"/>
              <a:buChar char="–"/>
              <a:defRPr/>
            </a:pPr>
            <a:r>
              <a:rPr lang="en-US" b="1" smtClean="0">
                <a:ea typeface="+mn-ea"/>
              </a:rPr>
              <a:t>Raining</a:t>
            </a:r>
            <a:r>
              <a:rPr lang="en-US" smtClean="0">
                <a:ea typeface="+mn-ea"/>
              </a:rPr>
              <a:t>: is it raining outside?</a:t>
            </a:r>
          </a:p>
          <a:p>
            <a:pPr lvl="1" eaLnBrk="1" hangingPunct="1">
              <a:buFont typeface="Arial" charset="0"/>
              <a:buChar char="–"/>
              <a:defRPr/>
            </a:pPr>
            <a:r>
              <a:rPr lang="en-US" b="1" smtClean="0">
                <a:ea typeface="+mn-ea"/>
              </a:rPr>
              <a:t>Reservation</a:t>
            </a:r>
            <a:r>
              <a:rPr lang="en-US" smtClean="0">
                <a:ea typeface="+mn-ea"/>
              </a:rPr>
              <a:t>: have we made a reservation?</a:t>
            </a:r>
          </a:p>
          <a:p>
            <a:pPr lvl="1" eaLnBrk="1" hangingPunct="1">
              <a:buFont typeface="Arial" charset="0"/>
              <a:buChar char="–"/>
              <a:defRPr/>
            </a:pPr>
            <a:r>
              <a:rPr lang="en-US" b="1" smtClean="0">
                <a:ea typeface="+mn-ea"/>
              </a:rPr>
              <a:t>Type</a:t>
            </a:r>
            <a:r>
              <a:rPr lang="en-US" smtClean="0">
                <a:ea typeface="+mn-ea"/>
              </a:rPr>
              <a:t>: kind of restaurant (French, Italian, Thai, Burger)</a:t>
            </a:r>
          </a:p>
          <a:p>
            <a:pPr lvl="1" eaLnBrk="1" hangingPunct="1">
              <a:buFont typeface="Arial" charset="0"/>
              <a:buChar char="–"/>
              <a:defRPr/>
            </a:pPr>
            <a:r>
              <a:rPr lang="en-US" b="1" smtClean="0">
                <a:ea typeface="+mn-ea"/>
              </a:rPr>
              <a:t>WaitEstimate</a:t>
            </a:r>
            <a:r>
              <a:rPr lang="en-US" smtClean="0">
                <a:ea typeface="+mn-ea"/>
              </a:rPr>
              <a:t>: estimated waiting time (0-10, 10-30, 30-60, &gt;60)</a:t>
            </a:r>
          </a:p>
        </p:txBody>
      </p:sp>
      <p:sp>
        <p:nvSpPr>
          <p:cNvPr id="4" name="Date Placeholder 3"/>
          <p:cNvSpPr>
            <a:spLocks noGrp="1"/>
          </p:cNvSpPr>
          <p:nvPr>
            <p:ph type="dt" sz="half" idx="10"/>
          </p:nvPr>
        </p:nvSpPr>
        <p:spPr/>
        <p:txBody>
          <a:bodyPr/>
          <a:lstStyle/>
          <a:p>
            <a:pPr>
              <a:defRPr/>
            </a:pPr>
            <a:fld id="{47000DF6-1E2C-44C7-BE4A-47036FA3E74B}" type="datetime1">
              <a:rPr lang="vi-VN" smtClean="0"/>
              <a:t>25/05/2017</a:t>
            </a:fld>
            <a:endParaRPr 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DDDF74A-2990-4EEA-8392-41B419F6C681}" type="slidenum">
              <a:rPr lang="en-US" altLang="en-US">
                <a:solidFill>
                  <a:srgbClr val="898989"/>
                </a:solidFill>
                <a:latin typeface="Calibri" panose="020F0502020204030204" pitchFamily="34" charset="0"/>
              </a:rPr>
              <a:pPr eaLnBrk="1" hangingPunct="1"/>
              <a:t>21</a:t>
            </a:fld>
            <a:endParaRPr lang="en-US" altLang="en-US">
              <a:solidFill>
                <a:srgbClr val="898989"/>
              </a:solidFill>
              <a:latin typeface="Calibri" panose="020F0502020204030204" pitchFamily="34" charset="0"/>
            </a:endParaRPr>
          </a:p>
        </p:txBody>
      </p:sp>
    </p:spTree>
  </p:cSld>
  <p:clrMapOvr>
    <a:masterClrMapping/>
  </p:clrMapOvr>
  <p:transition spd="slow"/>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altLang="en-US" smtClean="0"/>
              <a:t>Attribute-based representations</a:t>
            </a:r>
          </a:p>
        </p:txBody>
      </p:sp>
      <p:sp>
        <p:nvSpPr>
          <p:cNvPr id="22531" name="Rectangle 3"/>
          <p:cNvSpPr>
            <a:spLocks noGrp="1" noChangeArrowheads="1"/>
          </p:cNvSpPr>
          <p:nvPr>
            <p:ph idx="1"/>
          </p:nvPr>
        </p:nvSpPr>
        <p:spPr>
          <a:xfrm>
            <a:off x="457200" y="1266825"/>
            <a:ext cx="8229600" cy="1323975"/>
          </a:xfrm>
        </p:spPr>
        <p:txBody>
          <a:bodyPr>
            <a:normAutofit lnSpcReduction="10000"/>
          </a:bodyPr>
          <a:lstStyle/>
          <a:p>
            <a:pPr eaLnBrk="1" hangingPunct="1">
              <a:buFont typeface="Arial" charset="0"/>
              <a:buChar char="•"/>
              <a:defRPr/>
            </a:pPr>
            <a:r>
              <a:rPr lang="en-US" smtClean="0">
                <a:ea typeface="+mn-ea"/>
              </a:rPr>
              <a:t>Examples described by attribute values (Boolean, discrete, continuous)</a:t>
            </a:r>
          </a:p>
          <a:p>
            <a:pPr eaLnBrk="1" hangingPunct="1">
              <a:buFont typeface="Arial" charset="0"/>
              <a:buChar char="•"/>
              <a:defRPr/>
            </a:pPr>
            <a:r>
              <a:rPr lang="en-US" smtClean="0">
                <a:ea typeface="+mn-ea"/>
              </a:rPr>
              <a:t>E.g., situations where I will/won't wait for a table:</a:t>
            </a:r>
          </a:p>
        </p:txBody>
      </p:sp>
      <p:sp>
        <p:nvSpPr>
          <p:cNvPr id="5" name="Date Placeholder 4"/>
          <p:cNvSpPr>
            <a:spLocks noGrp="1"/>
          </p:cNvSpPr>
          <p:nvPr>
            <p:ph type="dt" sz="half" idx="10"/>
          </p:nvPr>
        </p:nvSpPr>
        <p:spPr/>
        <p:txBody>
          <a:bodyPr/>
          <a:lstStyle/>
          <a:p>
            <a:pPr>
              <a:defRPr/>
            </a:pPr>
            <a:fld id="{7EE92FD1-8ED9-45DC-B2AF-C831E253333C}" type="datetime1">
              <a:rPr lang="vi-VN" smtClean="0"/>
              <a:t>25/05/2017</a:t>
            </a:fld>
            <a:endParaRPr lang="en-US"/>
          </a:p>
        </p:txBody>
      </p:sp>
      <p:sp>
        <p:nvSpPr>
          <p:cNvPr id="6" name="Slide Number Placeholder 5"/>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4A53E37-E008-426D-B299-F17D0C681488}" type="slidenum">
              <a:rPr lang="en-US" altLang="en-US">
                <a:solidFill>
                  <a:srgbClr val="898989"/>
                </a:solidFill>
                <a:latin typeface="Calibri" panose="020F0502020204030204" pitchFamily="34" charset="0"/>
              </a:rPr>
              <a:pPr eaLnBrk="1" hangingPunct="1"/>
              <a:t>22</a:t>
            </a:fld>
            <a:endParaRPr lang="en-US" altLang="en-US">
              <a:solidFill>
                <a:srgbClr val="898989"/>
              </a:solidFill>
              <a:latin typeface="Calibri" panose="020F0502020204030204" pitchFamily="34" charset="0"/>
            </a:endParaRPr>
          </a:p>
        </p:txBody>
      </p:sp>
      <p:pic>
        <p:nvPicPr>
          <p:cNvPr id="33796" name="Picture 4"/>
          <p:cNvPicPr>
            <a:picLocks noChangeAspect="1" noChangeArrowheads="1"/>
          </p:cNvPicPr>
          <p:nvPr/>
        </p:nvPicPr>
        <p:blipFill>
          <a:blip r:embed="rId2">
            <a:extLst>
              <a:ext uri="{28A0092B-C50C-407E-A947-70E740481C1C}">
                <a14:useLocalDpi xmlns:a14="http://schemas.microsoft.com/office/drawing/2010/main" val="0"/>
              </a:ext>
            </a:extLst>
          </a:blip>
          <a:srcRect l="53906" t="29167" r="9766" b="19792"/>
          <a:stretch>
            <a:fillRect/>
          </a:stretch>
        </p:blipFill>
        <p:spPr bwMode="auto">
          <a:xfrm>
            <a:off x="914400" y="2451100"/>
            <a:ext cx="7620000" cy="3573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797" name="Rectangle 3"/>
          <p:cNvSpPr>
            <a:spLocks noChangeArrowheads="1"/>
          </p:cNvSpPr>
          <p:nvPr/>
        </p:nvSpPr>
        <p:spPr bwMode="auto">
          <a:xfrm>
            <a:off x="533400" y="6016625"/>
            <a:ext cx="8077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a:latin typeface="Calibri" panose="020F0502020204030204" pitchFamily="34" charset="0"/>
                <a:ea typeface="Calibri" panose="020F0502020204030204" pitchFamily="34" charset="0"/>
                <a:cs typeface="Calibri" panose="020F0502020204030204" pitchFamily="34" charset="0"/>
              </a:rPr>
              <a:t>Classification of examples is positive (T) or negative (F)</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animEffect transition="in" filter="wipe(down)">
                                      <p:cBhvr>
                                        <p:cTn id="7" dur="500"/>
                                        <p:tgtEl>
                                          <p:spTgt spid="225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2531">
                                            <p:txEl>
                                              <p:pRg st="1" end="1"/>
                                            </p:txEl>
                                          </p:spTgt>
                                        </p:tgtEl>
                                        <p:attrNameLst>
                                          <p:attrName>style.visibility</p:attrName>
                                        </p:attrNameLst>
                                      </p:cBhvr>
                                      <p:to>
                                        <p:strVal val="visible"/>
                                      </p:to>
                                    </p:set>
                                    <p:animEffect transition="in" filter="wipe(down)">
                                      <p:cBhvr>
                                        <p:cTn id="12" dur="500"/>
                                        <p:tgtEl>
                                          <p:spTgt spid="22531">
                                            <p:txEl>
                                              <p:pRg st="1" end="1"/>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33796"/>
                                        </p:tgtEl>
                                        <p:attrNameLst>
                                          <p:attrName>style.visibility</p:attrName>
                                        </p:attrNameLst>
                                      </p:cBhvr>
                                      <p:to>
                                        <p:strVal val="visible"/>
                                      </p:to>
                                    </p:set>
                                    <p:animEffect transition="in" filter="wipe(down)">
                                      <p:cBhvr>
                                        <p:cTn id="15" dur="500"/>
                                        <p:tgtEl>
                                          <p:spTgt spid="3379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33797"/>
                                        </p:tgtEl>
                                        <p:attrNameLst>
                                          <p:attrName>style.visibility</p:attrName>
                                        </p:attrNameLst>
                                      </p:cBhvr>
                                      <p:to>
                                        <p:strVal val="visible"/>
                                      </p:to>
                                    </p:set>
                                    <p:animEffect transition="in" filter="wipe(down)">
                                      <p:cBhvr>
                                        <p:cTn id="20" dur="500"/>
                                        <p:tgtEl>
                                          <p:spTgt spid="33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build="p"/>
      <p:bldP spid="3379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r>
              <a:rPr lang="en-US" altLang="en-US" smtClean="0"/>
              <a:t>How to summarize data</a:t>
            </a:r>
          </a:p>
        </p:txBody>
      </p:sp>
      <p:sp>
        <p:nvSpPr>
          <p:cNvPr id="35843" name="Content Placeholder 2"/>
          <p:cNvSpPr>
            <a:spLocks noGrp="1"/>
          </p:cNvSpPr>
          <p:nvPr>
            <p:ph idx="1"/>
          </p:nvPr>
        </p:nvSpPr>
        <p:spPr/>
        <p:txBody>
          <a:bodyPr/>
          <a:lstStyle/>
          <a:p>
            <a:r>
              <a:rPr lang="en-US" altLang="en-US" smtClean="0"/>
              <a:t>Idea: Try to capture the logical structure of the data.</a:t>
            </a:r>
          </a:p>
          <a:p>
            <a:pPr lvl="1"/>
            <a:r>
              <a:rPr lang="en-US" altLang="en-US" smtClean="0"/>
              <a:t>Create a node for some feature, with a descendent for each value,</a:t>
            </a:r>
          </a:p>
          <a:p>
            <a:pPr lvl="1"/>
            <a:r>
              <a:rPr lang="en-US" altLang="en-US" smtClean="0"/>
              <a:t>repeat at each node for a different feature, </a:t>
            </a:r>
          </a:p>
          <a:p>
            <a:pPr lvl="1"/>
            <a:r>
              <a:rPr lang="en-US" altLang="en-US" smtClean="0"/>
              <a:t>until we can reach a decision.</a:t>
            </a:r>
          </a:p>
          <a:p>
            <a:pPr lvl="1"/>
            <a:endParaRPr lang="en-US" altLang="en-US" smtClean="0"/>
          </a:p>
          <a:p>
            <a:r>
              <a:rPr lang="en-US" altLang="en-US" smtClean="0"/>
              <a:t>Such an object is called a </a:t>
            </a:r>
            <a:r>
              <a:rPr lang="en-US" altLang="en-US" smtClean="0">
                <a:solidFill>
                  <a:srgbClr val="FF0000"/>
                </a:solidFill>
              </a:rPr>
              <a:t>decision tree</a:t>
            </a:r>
            <a:r>
              <a:rPr lang="en-US" altLang="en-US" smtClean="0"/>
              <a:t>.</a:t>
            </a:r>
          </a:p>
          <a:p>
            <a:pPr lvl="1"/>
            <a:endParaRPr lang="en-US" altLang="en-US" smtClean="0"/>
          </a:p>
          <a:p>
            <a:r>
              <a:rPr lang="en-US" altLang="en-US" smtClean="0"/>
              <a:t>Seems almost ridiculously simple, but turns out to be extremely useful way to summarize data.</a:t>
            </a:r>
          </a:p>
        </p:txBody>
      </p:sp>
      <p:sp>
        <p:nvSpPr>
          <p:cNvPr id="4" name="Date Placeholder 3"/>
          <p:cNvSpPr>
            <a:spLocks noGrp="1"/>
          </p:cNvSpPr>
          <p:nvPr>
            <p:ph type="dt" sz="half" idx="10"/>
          </p:nvPr>
        </p:nvSpPr>
        <p:spPr/>
        <p:txBody>
          <a:bodyPr/>
          <a:lstStyle/>
          <a:p>
            <a:pPr>
              <a:defRPr/>
            </a:pPr>
            <a:fld id="{FD20C731-7528-43E0-A06F-3D94CD3F3ADC}" type="datetime1">
              <a:rPr lang="vi-VN" smtClean="0"/>
              <a:t>25/05/2017</a:t>
            </a:fld>
            <a:endParaRPr 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EAE04B2-BC83-4BAA-BE87-8A4B1C68B425}" type="slidenum">
              <a:rPr lang="en-US" altLang="en-US">
                <a:solidFill>
                  <a:srgbClr val="898989"/>
                </a:solidFill>
                <a:latin typeface="Calibri" panose="020F0502020204030204" pitchFamily="34" charset="0"/>
              </a:rPr>
              <a:pPr eaLnBrk="1" hangingPunct="1"/>
              <a:t>23</a:t>
            </a:fld>
            <a:endParaRPr lang="en-US" altLang="en-US">
              <a:solidFill>
                <a:srgbClr val="898989"/>
              </a:solidFill>
              <a:latin typeface="Calibri" panose="020F0502020204030204" pitchFamily="34" charset="0"/>
            </a:endParaRPr>
          </a:p>
        </p:txBody>
      </p:sp>
    </p:spTree>
  </p:cSld>
  <p:clrMapOvr>
    <a:masterClrMapping/>
  </p:clrMapOvr>
  <p:transition spd="slow"/>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tLang="en-US" smtClean="0"/>
              <a:t>Decision trees</a:t>
            </a:r>
          </a:p>
        </p:txBody>
      </p:sp>
      <p:sp>
        <p:nvSpPr>
          <p:cNvPr id="36867" name="Rectangle 3"/>
          <p:cNvSpPr>
            <a:spLocks noGrp="1" noChangeArrowheads="1"/>
          </p:cNvSpPr>
          <p:nvPr>
            <p:ph sz="quarter" idx="13"/>
          </p:nvPr>
        </p:nvSpPr>
        <p:spPr>
          <a:xfrm>
            <a:off x="457200" y="1219200"/>
            <a:ext cx="8229600" cy="990600"/>
          </a:xfrm>
        </p:spPr>
        <p:txBody>
          <a:bodyPr/>
          <a:lstStyle/>
          <a:p>
            <a:pPr eaLnBrk="1" hangingPunct="1"/>
            <a:r>
              <a:rPr lang="en-US" altLang="en-US" sz="2400" smtClean="0"/>
              <a:t>One possible representation for hypotheses</a:t>
            </a:r>
          </a:p>
          <a:p>
            <a:pPr eaLnBrk="1" hangingPunct="1"/>
            <a:r>
              <a:rPr lang="en-US" altLang="en-US" sz="2400" smtClean="0"/>
              <a:t>E.g., here is the “true” tree for deciding whether to wait:</a:t>
            </a:r>
          </a:p>
        </p:txBody>
      </p:sp>
      <p:pic>
        <p:nvPicPr>
          <p:cNvPr id="34820" name="Picture 6"/>
          <p:cNvPicPr>
            <a:picLocks noGrp="1" noChangeAspect="1" noChangeArrowheads="1"/>
          </p:cNvPicPr>
          <p:nvPr>
            <p:ph sz="quarter" idx="14"/>
          </p:nvPr>
        </p:nvPicPr>
        <p:blipFill>
          <a:blip r:embed="rId2">
            <a:extLst>
              <a:ext uri="{28A0092B-C50C-407E-A947-70E740481C1C}">
                <a14:useLocalDpi xmlns:a14="http://schemas.microsoft.com/office/drawing/2010/main" val="0"/>
              </a:ext>
            </a:extLst>
          </a:blip>
          <a:srcRect/>
          <a:stretch>
            <a:fillRect/>
          </a:stretch>
        </p:blipFill>
        <p:spPr>
          <a:xfrm>
            <a:off x="1524000" y="2133600"/>
            <a:ext cx="6096000" cy="437515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Date Placeholder 2"/>
          <p:cNvSpPr>
            <a:spLocks noGrp="1"/>
          </p:cNvSpPr>
          <p:nvPr>
            <p:ph type="dt" sz="half" idx="15"/>
          </p:nvPr>
        </p:nvSpPr>
        <p:spPr/>
        <p:txBody>
          <a:bodyPr/>
          <a:lstStyle/>
          <a:p>
            <a:pPr>
              <a:defRPr/>
            </a:pPr>
            <a:fld id="{AB18D315-ED01-49A7-B4BC-4DCB2A7CE8B2}" type="datetime1">
              <a:rPr lang="vi-VN" smtClean="0"/>
              <a:t>25/05/2017</a:t>
            </a:fld>
            <a:endParaRPr lang="en-US"/>
          </a:p>
        </p:txBody>
      </p:sp>
      <p:sp>
        <p:nvSpPr>
          <p:cNvPr id="4" name="Slide Number Placeholder 3"/>
          <p:cNvSpPr>
            <a:spLocks noGrp="1"/>
          </p:cNvSpPr>
          <p:nvPr>
            <p:ph type="sldNum" sz="quarter" idx="17"/>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1B9EE0D-C0F5-4671-8371-9361741D548D}" type="slidenum">
              <a:rPr lang="en-US" altLang="en-US">
                <a:solidFill>
                  <a:srgbClr val="898989"/>
                </a:solidFill>
                <a:latin typeface="Calibri" panose="020F0502020204030204" pitchFamily="34" charset="0"/>
              </a:rPr>
              <a:pPr eaLnBrk="1" hangingPunct="1"/>
              <a:t>24</a:t>
            </a:fld>
            <a:endParaRPr lang="en-US" altLang="en-US">
              <a:solidFill>
                <a:srgbClr val="898989"/>
              </a:solidFill>
              <a:latin typeface="Calibri" panose="020F0502020204030204"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4820"/>
                                        </p:tgtEl>
                                        <p:attrNameLst>
                                          <p:attrName>style.visibility</p:attrName>
                                        </p:attrNameLst>
                                      </p:cBhvr>
                                      <p:to>
                                        <p:strVal val="visible"/>
                                      </p:to>
                                    </p:set>
                                    <p:animEffect transition="in" filter="wipe(down)">
                                      <p:cBhvr>
                                        <p:cTn id="7" dur="500"/>
                                        <p:tgtEl>
                                          <p:spTgt spid="34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altLang="en-US" smtClean="0"/>
              <a:t>Expressiveness</a:t>
            </a:r>
          </a:p>
        </p:txBody>
      </p:sp>
      <p:sp>
        <p:nvSpPr>
          <p:cNvPr id="37891" name="Rectangle 3"/>
          <p:cNvSpPr>
            <a:spLocks noGrp="1" noChangeArrowheads="1"/>
          </p:cNvSpPr>
          <p:nvPr>
            <p:ph idx="1"/>
          </p:nvPr>
        </p:nvSpPr>
        <p:spPr>
          <a:xfrm>
            <a:off x="457200" y="1266825"/>
            <a:ext cx="8229600" cy="1217613"/>
          </a:xfrm>
        </p:spPr>
        <p:txBody>
          <a:bodyPr/>
          <a:lstStyle/>
          <a:p>
            <a:pPr eaLnBrk="1" hangingPunct="1">
              <a:lnSpc>
                <a:spcPct val="90000"/>
              </a:lnSpc>
            </a:pPr>
            <a:r>
              <a:rPr lang="en-US" altLang="en-US" sz="2400" dirty="0" smtClean="0"/>
              <a:t>Decision trees can express any function of the input attributes.</a:t>
            </a:r>
          </a:p>
          <a:p>
            <a:pPr eaLnBrk="1" hangingPunct="1">
              <a:lnSpc>
                <a:spcPct val="90000"/>
              </a:lnSpc>
            </a:pPr>
            <a:r>
              <a:rPr lang="en-US" altLang="en-US" sz="2400" dirty="0" smtClean="0"/>
              <a:t>E.g., Boolean functions, truth table row → path to leaf:</a:t>
            </a:r>
          </a:p>
        </p:txBody>
      </p:sp>
      <p:sp>
        <p:nvSpPr>
          <p:cNvPr id="4" name="Date Placeholder 3"/>
          <p:cNvSpPr>
            <a:spLocks noGrp="1"/>
          </p:cNvSpPr>
          <p:nvPr>
            <p:ph type="dt" sz="half" idx="10"/>
          </p:nvPr>
        </p:nvSpPr>
        <p:spPr/>
        <p:txBody>
          <a:bodyPr/>
          <a:lstStyle/>
          <a:p>
            <a:pPr>
              <a:defRPr/>
            </a:pPr>
            <a:fld id="{8255922D-E9AD-4711-9A1F-C15F1EB9C873}" type="datetime1">
              <a:rPr lang="vi-VN" smtClean="0"/>
              <a:t>25/05/2017</a:t>
            </a:fld>
            <a:endParaRPr 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B2955DF-C58B-4D0E-AAAB-1159F9CFC695}" type="slidenum">
              <a:rPr lang="en-US" altLang="en-US">
                <a:solidFill>
                  <a:srgbClr val="898989"/>
                </a:solidFill>
                <a:latin typeface="Calibri" panose="020F0502020204030204" pitchFamily="34" charset="0"/>
              </a:rPr>
              <a:pPr eaLnBrk="1" hangingPunct="1"/>
              <a:t>25</a:t>
            </a:fld>
            <a:endParaRPr lang="en-US" altLang="en-US">
              <a:solidFill>
                <a:srgbClr val="898989"/>
              </a:solidFill>
              <a:latin typeface="Calibri" panose="020F0502020204030204" pitchFamily="34" charset="0"/>
            </a:endParaRPr>
          </a:p>
        </p:txBody>
      </p:sp>
      <p:pic>
        <p:nvPicPr>
          <p:cNvPr id="34820" name="Picture 4" descr="xor-decision-tre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484438"/>
            <a:ext cx="5791200" cy="193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3"/>
          <p:cNvSpPr txBox="1">
            <a:spLocks noChangeArrowheads="1"/>
          </p:cNvSpPr>
          <p:nvPr/>
        </p:nvSpPr>
        <p:spPr bwMode="auto">
          <a:xfrm>
            <a:off x="457200" y="4495800"/>
            <a:ext cx="82296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buFont typeface="Arial" panose="020B0604020202020204" pitchFamily="34" charset="0"/>
              <a:buChar char="•"/>
            </a:pPr>
            <a:r>
              <a:rPr lang="en-US" altLang="en-US" sz="2400" dirty="0">
                <a:ea typeface="Calibri" panose="020F0502020204030204" pitchFamily="34" charset="0"/>
                <a:cs typeface="Arial" panose="020B0604020202020204" pitchFamily="34" charset="0"/>
              </a:rPr>
              <a:t>Trivially, there is a </a:t>
            </a:r>
            <a:r>
              <a:rPr lang="en-US" altLang="en-US" sz="2400" dirty="0">
                <a:solidFill>
                  <a:srgbClr val="C0504D"/>
                </a:solidFill>
                <a:ea typeface="Calibri" panose="020F0502020204030204" pitchFamily="34" charset="0"/>
                <a:cs typeface="Arial" panose="020B0604020202020204" pitchFamily="34" charset="0"/>
              </a:rPr>
              <a:t>consistent </a:t>
            </a:r>
            <a:r>
              <a:rPr lang="en-US" altLang="en-US" sz="2400" dirty="0">
                <a:ea typeface="Calibri" panose="020F0502020204030204" pitchFamily="34" charset="0"/>
                <a:cs typeface="Arial" panose="020B0604020202020204" pitchFamily="34" charset="0"/>
              </a:rPr>
              <a:t>decision tree for any training set with one path to leaf for each example (unless f nondeterministic in x) but it probably won't generalize to new examples</a:t>
            </a:r>
          </a:p>
          <a:p>
            <a:pPr eaLnBrk="1" hangingPunct="1">
              <a:spcBef>
                <a:spcPct val="20000"/>
              </a:spcBef>
              <a:buFont typeface="Arial" panose="020B0604020202020204" pitchFamily="34" charset="0"/>
              <a:buChar char="•"/>
            </a:pPr>
            <a:r>
              <a:rPr lang="en-US" altLang="en-US" sz="2400" dirty="0">
                <a:ea typeface="Calibri" panose="020F0502020204030204" pitchFamily="34" charset="0"/>
                <a:cs typeface="Arial" panose="020B0604020202020204" pitchFamily="34" charset="0"/>
              </a:rPr>
              <a:t>Prefer to find more compact decision trees</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4820"/>
                                        </p:tgtEl>
                                        <p:attrNameLst>
                                          <p:attrName>style.visibility</p:attrName>
                                        </p:attrNameLst>
                                      </p:cBhvr>
                                      <p:to>
                                        <p:strVal val="visible"/>
                                      </p:to>
                                    </p:set>
                                    <p:animEffect transition="in" filter="wipe(down)">
                                      <p:cBhvr>
                                        <p:cTn id="7" dur="500"/>
                                        <p:tgtEl>
                                          <p:spTgt spid="348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down)">
                                      <p:cBhvr>
                                        <p:cTn id="12" dur="500"/>
                                        <p:tgtEl>
                                          <p:spTgt spid="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wipe(down)">
                                      <p:cBhvr>
                                        <p:cTn id="17"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6"/>
          <p:cNvSpPr>
            <a:spLocks noGrp="1"/>
          </p:cNvSpPr>
          <p:nvPr>
            <p:ph type="title"/>
          </p:nvPr>
        </p:nvSpPr>
        <p:spPr/>
        <p:txBody>
          <a:bodyPr/>
          <a:lstStyle/>
          <a:p>
            <a:r>
              <a:rPr lang="en-US" altLang="en-US" smtClean="0"/>
              <a:t>Decision tree</a:t>
            </a:r>
          </a:p>
        </p:txBody>
      </p:sp>
      <p:sp>
        <p:nvSpPr>
          <p:cNvPr id="38915" name="Content Placeholder 7"/>
          <p:cNvSpPr>
            <a:spLocks noGrp="1"/>
          </p:cNvSpPr>
          <p:nvPr>
            <p:ph idx="1"/>
          </p:nvPr>
        </p:nvSpPr>
        <p:spPr/>
        <p:txBody>
          <a:bodyPr/>
          <a:lstStyle/>
          <a:p>
            <a:r>
              <a:rPr lang="en-US" altLang="en-US" smtClean="0"/>
              <a:t>We can always come up with </a:t>
            </a:r>
            <a:br>
              <a:rPr lang="en-US" altLang="en-US" smtClean="0"/>
            </a:br>
            <a:r>
              <a:rPr lang="en-US" altLang="en-US" smtClean="0"/>
              <a:t>some decision tree for a data set:</a:t>
            </a:r>
          </a:p>
          <a:p>
            <a:pPr lvl="1"/>
            <a:r>
              <a:rPr lang="en-US" altLang="en-US" smtClean="0"/>
              <a:t>Pick any feature not used yet, branch on its values, continue.</a:t>
            </a:r>
          </a:p>
          <a:p>
            <a:pPr lvl="1"/>
            <a:r>
              <a:rPr lang="en-US" altLang="en-US" smtClean="0"/>
              <a:t>However, starting with a random feature may lead to a large, unmotivated tree.</a:t>
            </a:r>
          </a:p>
          <a:p>
            <a:r>
              <a:rPr lang="en-US" altLang="en-US" smtClean="0"/>
              <a:t>In general, we prefer short trees </a:t>
            </a:r>
            <a:br>
              <a:rPr lang="en-US" altLang="en-US" smtClean="0"/>
            </a:br>
            <a:r>
              <a:rPr lang="en-US" altLang="en-US" smtClean="0"/>
              <a:t>over larger ones.</a:t>
            </a:r>
          </a:p>
          <a:p>
            <a:pPr lvl="1"/>
            <a:r>
              <a:rPr lang="en-US" altLang="en-US" smtClean="0"/>
              <a:t>Why?!</a:t>
            </a:r>
          </a:p>
          <a:p>
            <a:pPr lvl="1"/>
            <a:r>
              <a:rPr lang="en-US" altLang="en-US" smtClean="0"/>
              <a:t>Intuitively, a simple (consistent) hypothesis is more likely to be true.</a:t>
            </a:r>
          </a:p>
        </p:txBody>
      </p:sp>
      <p:sp>
        <p:nvSpPr>
          <p:cNvPr id="5" name="Date Placeholder 4"/>
          <p:cNvSpPr>
            <a:spLocks noGrp="1"/>
          </p:cNvSpPr>
          <p:nvPr>
            <p:ph type="dt" sz="half" idx="10"/>
          </p:nvPr>
        </p:nvSpPr>
        <p:spPr/>
        <p:txBody>
          <a:bodyPr/>
          <a:lstStyle/>
          <a:p>
            <a:pPr>
              <a:defRPr/>
            </a:pPr>
            <a:fld id="{512A933E-0D57-4BAD-B796-2049808690DD}" type="datetime1">
              <a:rPr lang="vi-VN" smtClean="0"/>
              <a:t>25/05/2017</a:t>
            </a:fld>
            <a:endParaRPr lang="en-US"/>
          </a:p>
        </p:txBody>
      </p:sp>
      <p:sp>
        <p:nvSpPr>
          <p:cNvPr id="6" name="Slide Number Placeholder 5"/>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899AA28-7FAC-4718-AD93-EDEF4F9FD1F3}" type="slidenum">
              <a:rPr lang="en-US" altLang="en-US">
                <a:solidFill>
                  <a:srgbClr val="898989"/>
                </a:solidFill>
                <a:latin typeface="Calibri" panose="020F0502020204030204" pitchFamily="34" charset="0"/>
              </a:rPr>
              <a:pPr eaLnBrk="1" hangingPunct="1"/>
              <a:t>26</a:t>
            </a:fld>
            <a:endParaRPr lang="en-US" altLang="en-US">
              <a:solidFill>
                <a:srgbClr val="898989"/>
              </a:solidFill>
              <a:latin typeface="Calibri" panose="020F0502020204030204" pitchFamily="34" charset="0"/>
            </a:endParaRPr>
          </a:p>
        </p:txBody>
      </p:sp>
    </p:spTree>
  </p:cSld>
  <p:clrMapOvr>
    <a:masterClrMapping/>
  </p:clrMapOvr>
  <p:transition spd="slow"/>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ltLang="en-US" smtClean="0"/>
              <a:t>Hypothesis spaces</a:t>
            </a:r>
          </a:p>
        </p:txBody>
      </p:sp>
      <p:sp>
        <p:nvSpPr>
          <p:cNvPr id="26627" name="Rectangle 3"/>
          <p:cNvSpPr>
            <a:spLocks noGrp="1" noChangeArrowheads="1"/>
          </p:cNvSpPr>
          <p:nvPr>
            <p:ph idx="1"/>
          </p:nvPr>
        </p:nvSpPr>
        <p:spPr/>
        <p:txBody>
          <a:bodyPr>
            <a:normAutofit fontScale="85000" lnSpcReduction="10000"/>
          </a:bodyPr>
          <a:lstStyle/>
          <a:p>
            <a:pPr eaLnBrk="1" hangingPunct="1">
              <a:lnSpc>
                <a:spcPct val="110000"/>
              </a:lnSpc>
              <a:buFont typeface="Arial" charset="0"/>
              <a:buChar char="•"/>
              <a:defRPr/>
            </a:pPr>
            <a:r>
              <a:rPr lang="en-US" u="sng" dirty="0" smtClean="0">
                <a:solidFill>
                  <a:srgbClr val="CC0099"/>
                </a:solidFill>
                <a:ea typeface="+mn-ea"/>
              </a:rPr>
              <a:t>How many distinct decision trees with n Boolean attributes?</a:t>
            </a:r>
          </a:p>
          <a:p>
            <a:pPr marL="457200" lvl="1" indent="0" eaLnBrk="1" hangingPunct="1">
              <a:lnSpc>
                <a:spcPct val="110000"/>
              </a:lnSpc>
              <a:buFont typeface="Arial" charset="0"/>
              <a:buNone/>
              <a:defRPr/>
            </a:pPr>
            <a:r>
              <a:rPr lang="en-US" dirty="0" smtClean="0">
                <a:ea typeface="+mn-ea"/>
              </a:rPr>
              <a:t>= number of Boolean functions</a:t>
            </a:r>
          </a:p>
          <a:p>
            <a:pPr marL="457200" lvl="1" indent="0" eaLnBrk="1" hangingPunct="1">
              <a:lnSpc>
                <a:spcPct val="110000"/>
              </a:lnSpc>
              <a:buFont typeface="Arial" charset="0"/>
              <a:buNone/>
              <a:defRPr/>
            </a:pPr>
            <a:r>
              <a:rPr lang="en-US" dirty="0" smtClean="0">
                <a:ea typeface="+mn-ea"/>
              </a:rPr>
              <a:t>= number of distinct truth tables with 2</a:t>
            </a:r>
            <a:r>
              <a:rPr lang="en-US" baseline="30000" dirty="0" smtClean="0">
                <a:ea typeface="+mn-ea"/>
              </a:rPr>
              <a:t>n</a:t>
            </a:r>
            <a:r>
              <a:rPr lang="en-US" dirty="0" smtClean="0">
                <a:ea typeface="+mn-ea"/>
              </a:rPr>
              <a:t> rows = </a:t>
            </a:r>
            <a:br>
              <a:rPr lang="en-US" dirty="0" smtClean="0">
                <a:ea typeface="+mn-ea"/>
              </a:rPr>
            </a:br>
            <a:r>
              <a:rPr lang="en-US" dirty="0" smtClean="0">
                <a:ea typeface="+mn-ea"/>
              </a:rPr>
              <a:t>E.g., with 6 Boolean attributes, there are 18,446,744,073,709,551,616 trees</a:t>
            </a:r>
          </a:p>
          <a:p>
            <a:pPr eaLnBrk="1" hangingPunct="1">
              <a:lnSpc>
                <a:spcPct val="110000"/>
              </a:lnSpc>
              <a:buFont typeface="Arial" charset="0"/>
              <a:buChar char="•"/>
              <a:defRPr/>
            </a:pPr>
            <a:r>
              <a:rPr lang="en-US" u="sng" dirty="0" smtClean="0">
                <a:solidFill>
                  <a:srgbClr val="CC0099"/>
                </a:solidFill>
                <a:ea typeface="+mn-ea"/>
              </a:rPr>
              <a:t>How many purely conjunctive </a:t>
            </a:r>
            <a:r>
              <a:rPr lang="en-US" u="sng" smtClean="0">
                <a:solidFill>
                  <a:srgbClr val="CC0099"/>
                </a:solidFill>
                <a:ea typeface="+mn-ea"/>
              </a:rPr>
              <a:t>hypotheses </a:t>
            </a:r>
            <a:br>
              <a:rPr lang="en-US" u="sng" smtClean="0">
                <a:solidFill>
                  <a:srgbClr val="CC0099"/>
                </a:solidFill>
                <a:ea typeface="+mn-ea"/>
              </a:rPr>
            </a:br>
            <a:r>
              <a:rPr lang="en-US" u="sng" smtClean="0">
                <a:solidFill>
                  <a:srgbClr val="CC0099"/>
                </a:solidFill>
                <a:ea typeface="+mn-ea"/>
              </a:rPr>
              <a:t>(</a:t>
            </a:r>
            <a:r>
              <a:rPr lang="en-US" u="sng" dirty="0" smtClean="0">
                <a:solidFill>
                  <a:srgbClr val="CC0099"/>
                </a:solidFill>
                <a:ea typeface="+mn-ea"/>
              </a:rPr>
              <a:t>e.g., Hungry </a:t>
            </a:r>
            <a:r>
              <a:rPr lang="en-US" u="sng" dirty="0" smtClean="0">
                <a:solidFill>
                  <a:srgbClr val="CC0099"/>
                </a:solidFill>
                <a:ea typeface="+mn-ea"/>
                <a:sym typeface="Symbol" pitchFamily="18" charset="2"/>
              </a:rPr>
              <a:t> </a:t>
            </a:r>
            <a:r>
              <a:rPr lang="en-US" u="sng" dirty="0" smtClean="0">
                <a:solidFill>
                  <a:srgbClr val="CC0099"/>
                </a:solidFill>
                <a:ea typeface="+mn-ea"/>
              </a:rPr>
              <a:t>Rain)?</a:t>
            </a:r>
          </a:p>
          <a:p>
            <a:pPr lvl="1" eaLnBrk="1" hangingPunct="1">
              <a:lnSpc>
                <a:spcPct val="110000"/>
              </a:lnSpc>
              <a:buFont typeface="Arial" charset="0"/>
              <a:buChar char="–"/>
              <a:defRPr/>
            </a:pPr>
            <a:r>
              <a:rPr lang="en-US" dirty="0" smtClean="0">
                <a:ea typeface="+mn-ea"/>
              </a:rPr>
              <a:t>Each attribute can be in (positive), in (negative), or out</a:t>
            </a:r>
          </a:p>
          <a:p>
            <a:pPr marL="457200" lvl="1" indent="0" eaLnBrk="1" hangingPunct="1">
              <a:lnSpc>
                <a:spcPct val="110000"/>
              </a:lnSpc>
              <a:buFont typeface="Arial" charset="0"/>
              <a:buNone/>
              <a:defRPr/>
            </a:pPr>
            <a:r>
              <a:rPr lang="en-US" dirty="0" smtClean="0">
                <a:ea typeface="+mn-ea"/>
                <a:sym typeface="Symbol" pitchFamily="18" charset="2"/>
              </a:rPr>
              <a:t> </a:t>
            </a:r>
            <a:r>
              <a:rPr lang="en-US" dirty="0" smtClean="0">
                <a:ea typeface="+mn-ea"/>
              </a:rPr>
              <a:t>3</a:t>
            </a:r>
            <a:r>
              <a:rPr lang="en-US" baseline="30000" dirty="0" smtClean="0">
                <a:ea typeface="+mn-ea"/>
              </a:rPr>
              <a:t>n</a:t>
            </a:r>
            <a:r>
              <a:rPr lang="en-US" dirty="0" smtClean="0">
                <a:ea typeface="+mn-ea"/>
              </a:rPr>
              <a:t> distinct conjunctive hypotheses</a:t>
            </a:r>
          </a:p>
          <a:p>
            <a:pPr lvl="1" eaLnBrk="1" hangingPunct="1">
              <a:lnSpc>
                <a:spcPct val="110000"/>
              </a:lnSpc>
              <a:buFont typeface="Arial" charset="0"/>
              <a:buChar char="–"/>
              <a:defRPr/>
            </a:pPr>
            <a:r>
              <a:rPr lang="en-US" dirty="0" smtClean="0">
                <a:ea typeface="+mn-ea"/>
              </a:rPr>
              <a:t>More expressive hypothesis space</a:t>
            </a:r>
          </a:p>
          <a:p>
            <a:pPr lvl="2" eaLnBrk="1" hangingPunct="1">
              <a:lnSpc>
                <a:spcPct val="110000"/>
              </a:lnSpc>
              <a:buFont typeface="Arial" charset="0"/>
              <a:buChar char="•"/>
              <a:defRPr/>
            </a:pPr>
            <a:r>
              <a:rPr lang="en-US" dirty="0" smtClean="0">
                <a:ea typeface="+mn-ea"/>
              </a:rPr>
              <a:t>increases chance that target function can be expressed</a:t>
            </a:r>
          </a:p>
          <a:p>
            <a:pPr lvl="2" eaLnBrk="1" hangingPunct="1">
              <a:lnSpc>
                <a:spcPct val="110000"/>
              </a:lnSpc>
              <a:buFont typeface="Arial" charset="0"/>
              <a:buChar char="•"/>
              <a:defRPr/>
            </a:pPr>
            <a:r>
              <a:rPr lang="en-US" dirty="0" smtClean="0">
                <a:ea typeface="+mn-ea"/>
              </a:rPr>
              <a:t>increases number of hypotheses consistent with training set</a:t>
            </a:r>
          </a:p>
          <a:p>
            <a:pPr marL="857250" lvl="2" indent="0" eaLnBrk="1" hangingPunct="1">
              <a:lnSpc>
                <a:spcPct val="110000"/>
              </a:lnSpc>
              <a:buFont typeface="Arial" charset="0"/>
              <a:buNone/>
              <a:defRPr/>
            </a:pPr>
            <a:r>
              <a:rPr lang="en-US" dirty="0" smtClean="0">
                <a:ea typeface="+mn-ea"/>
                <a:sym typeface="Symbol" pitchFamily="18" charset="2"/>
              </a:rPr>
              <a:t></a:t>
            </a:r>
            <a:r>
              <a:rPr lang="en-US" dirty="0" smtClean="0">
                <a:ea typeface="+mn-ea"/>
              </a:rPr>
              <a:t> may get worse predictions</a:t>
            </a:r>
          </a:p>
        </p:txBody>
      </p:sp>
      <p:sp>
        <p:nvSpPr>
          <p:cNvPr id="2" name="Date Placeholder 1"/>
          <p:cNvSpPr>
            <a:spLocks noGrp="1"/>
          </p:cNvSpPr>
          <p:nvPr>
            <p:ph type="dt" sz="half" idx="10"/>
          </p:nvPr>
        </p:nvSpPr>
        <p:spPr/>
        <p:txBody>
          <a:bodyPr/>
          <a:lstStyle/>
          <a:p>
            <a:pPr>
              <a:defRPr/>
            </a:pPr>
            <a:fld id="{E5B9EBA5-8BA8-40DE-B72A-01FCF6AB8818}" type="datetime1">
              <a:rPr lang="vi-VN" smtClean="0"/>
              <a:t>25/05/2017</a:t>
            </a:fld>
            <a:endParaRPr lang="en-US"/>
          </a:p>
        </p:txBody>
      </p:sp>
      <p:sp>
        <p:nvSpPr>
          <p:cNvPr id="3" name="Slide Number Placeholder 2"/>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39CEC4E-D7CE-46D7-8BB7-F14C3806B378}" type="slidenum">
              <a:rPr lang="en-US" altLang="en-US">
                <a:solidFill>
                  <a:srgbClr val="898989"/>
                </a:solidFill>
                <a:latin typeface="Calibri" panose="020F0502020204030204" pitchFamily="34" charset="0"/>
              </a:rPr>
              <a:pPr eaLnBrk="1" hangingPunct="1"/>
              <a:t>27</a:t>
            </a:fld>
            <a:endParaRPr lang="en-US" altLang="en-US">
              <a:solidFill>
                <a:srgbClr val="898989"/>
              </a:solidFill>
              <a:latin typeface="Calibri" panose="020F0502020204030204" pitchFamily="34" charset="0"/>
            </a:endParaRPr>
          </a:p>
        </p:txBody>
      </p:sp>
      <p:graphicFrame>
        <p:nvGraphicFramePr>
          <p:cNvPr id="39942" name="Object 4"/>
          <p:cNvGraphicFramePr>
            <a:graphicFrameLocks noChangeAspect="1"/>
          </p:cNvGraphicFramePr>
          <p:nvPr/>
        </p:nvGraphicFramePr>
        <p:xfrm>
          <a:off x="6400800" y="2209800"/>
          <a:ext cx="533400" cy="533400"/>
        </p:xfrm>
        <a:graphic>
          <a:graphicData uri="http://schemas.openxmlformats.org/presentationml/2006/ole">
            <mc:AlternateContent xmlns:mc="http://schemas.openxmlformats.org/markup-compatibility/2006">
              <mc:Choice xmlns:v="urn:schemas-microsoft-com:vml" Requires="v">
                <p:oleObj spid="_x0000_s39971" name="Equation" r:id="rId3" imgW="215619" imgH="215619" progId="Equation.DSMT4">
                  <p:embed/>
                </p:oleObj>
              </mc:Choice>
              <mc:Fallback>
                <p:oleObj name="Equation" r:id="rId3" imgW="215619" imgH="21561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22098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ltLang="en-US" smtClean="0"/>
              <a:t>Decision tree learning</a:t>
            </a:r>
          </a:p>
        </p:txBody>
      </p:sp>
      <p:sp>
        <p:nvSpPr>
          <p:cNvPr id="40963" name="Rectangle 3"/>
          <p:cNvSpPr>
            <a:spLocks noGrp="1" noChangeArrowheads="1"/>
          </p:cNvSpPr>
          <p:nvPr>
            <p:ph idx="1"/>
          </p:nvPr>
        </p:nvSpPr>
        <p:spPr>
          <a:xfrm>
            <a:off x="457200" y="1266825"/>
            <a:ext cx="8229600" cy="1704975"/>
          </a:xfrm>
        </p:spPr>
        <p:txBody>
          <a:bodyPr>
            <a:normAutofit/>
          </a:bodyPr>
          <a:lstStyle/>
          <a:p>
            <a:pPr eaLnBrk="1" hangingPunct="1"/>
            <a:r>
              <a:rPr lang="en-US" altLang="en-US" sz="2400" b="1" u="sng" dirty="0" smtClean="0"/>
              <a:t>Aim</a:t>
            </a:r>
            <a:r>
              <a:rPr lang="en-US" altLang="en-US" sz="2400" dirty="0" smtClean="0"/>
              <a:t>: find a small tree consistent with the training examples</a:t>
            </a:r>
          </a:p>
          <a:p>
            <a:pPr eaLnBrk="1" hangingPunct="1"/>
            <a:r>
              <a:rPr lang="en-US" altLang="en-US" sz="2400" dirty="0" smtClean="0"/>
              <a:t>Idea: (recursively) choose "most significant" attribute </a:t>
            </a:r>
            <a:br>
              <a:rPr lang="en-US" altLang="en-US" sz="2400" dirty="0" smtClean="0"/>
            </a:br>
            <a:r>
              <a:rPr lang="en-US" altLang="en-US" sz="2400" dirty="0" smtClean="0"/>
              <a:t>as root of (sub)tree</a:t>
            </a:r>
          </a:p>
          <a:p>
            <a:pPr eaLnBrk="1" hangingPunct="1"/>
            <a:endParaRPr lang="en-US" altLang="en-US" sz="2400" dirty="0" smtClean="0"/>
          </a:p>
        </p:txBody>
      </p:sp>
      <p:sp>
        <p:nvSpPr>
          <p:cNvPr id="2" name="Date Placeholder 1"/>
          <p:cNvSpPr>
            <a:spLocks noGrp="1"/>
          </p:cNvSpPr>
          <p:nvPr>
            <p:ph type="dt" sz="half" idx="10"/>
          </p:nvPr>
        </p:nvSpPr>
        <p:spPr/>
        <p:txBody>
          <a:bodyPr/>
          <a:lstStyle/>
          <a:p>
            <a:pPr>
              <a:defRPr/>
            </a:pPr>
            <a:fld id="{8D674A4D-102D-4CB5-906F-6675ED63F670}" type="datetime1">
              <a:rPr lang="vi-VN" smtClean="0"/>
              <a:t>25/05/2017</a:t>
            </a:fld>
            <a:endParaRPr lang="en-US"/>
          </a:p>
        </p:txBody>
      </p:sp>
      <p:sp>
        <p:nvSpPr>
          <p:cNvPr id="3" name="Slide Number Placeholder 2"/>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64A78F5-BF19-4B78-9AD7-B1522A536D38}" type="slidenum">
              <a:rPr lang="en-US" altLang="en-US">
                <a:solidFill>
                  <a:srgbClr val="898989"/>
                </a:solidFill>
                <a:latin typeface="Calibri" panose="020F0502020204030204" pitchFamily="34" charset="0"/>
              </a:rPr>
              <a:pPr eaLnBrk="1" hangingPunct="1"/>
              <a:t>28</a:t>
            </a:fld>
            <a:endParaRPr lang="en-US" altLang="en-US">
              <a:solidFill>
                <a:srgbClr val="898989"/>
              </a:solidFill>
              <a:latin typeface="Calibri" panose="020F0502020204030204" pitchFamily="34" charset="0"/>
            </a:endParaRPr>
          </a:p>
        </p:txBody>
      </p:sp>
      <p:pic>
        <p:nvPicPr>
          <p:cNvPr id="37894" name="Picture 4"/>
          <p:cNvPicPr>
            <a:picLocks noChangeAspect="1" noChangeArrowheads="1"/>
          </p:cNvPicPr>
          <p:nvPr/>
        </p:nvPicPr>
        <p:blipFill>
          <a:blip r:embed="rId2">
            <a:extLst>
              <a:ext uri="{28A0092B-C50C-407E-A947-70E740481C1C}">
                <a14:useLocalDpi xmlns:a14="http://schemas.microsoft.com/office/drawing/2010/main" val="0"/>
              </a:ext>
            </a:extLst>
          </a:blip>
          <a:srcRect l="53906" t="23958" r="8984" b="27083"/>
          <a:stretch>
            <a:fillRect/>
          </a:stretch>
        </p:blipFill>
        <p:spPr bwMode="auto">
          <a:xfrm>
            <a:off x="838200" y="2882900"/>
            <a:ext cx="7726363" cy="382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7894"/>
                                        </p:tgtEl>
                                        <p:attrNameLst>
                                          <p:attrName>style.visibility</p:attrName>
                                        </p:attrNameLst>
                                      </p:cBhvr>
                                      <p:to>
                                        <p:strVal val="visible"/>
                                      </p:to>
                                    </p:set>
                                    <p:animEffect transition="in" filter="wipe(down)">
                                      <p:cBhvr>
                                        <p:cTn id="7" dur="500"/>
                                        <p:tgtEl>
                                          <p:spTgt spid="378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smtClean="0"/>
              <a:t>Choosing an attribute</a:t>
            </a:r>
          </a:p>
        </p:txBody>
      </p:sp>
      <p:sp>
        <p:nvSpPr>
          <p:cNvPr id="28675" name="Rectangle 3"/>
          <p:cNvSpPr>
            <a:spLocks noGrp="1" noChangeArrowheads="1"/>
          </p:cNvSpPr>
          <p:nvPr>
            <p:ph idx="1"/>
          </p:nvPr>
        </p:nvSpPr>
        <p:spPr/>
        <p:txBody>
          <a:bodyPr/>
          <a:lstStyle/>
          <a:p>
            <a:pPr>
              <a:buFont typeface="Arial" charset="0"/>
              <a:buChar char="•"/>
              <a:defRPr/>
            </a:pPr>
            <a:r>
              <a:rPr lang="en-US" smtClean="0">
                <a:ea typeface="+mn-ea"/>
              </a:rPr>
              <a:t>Idea: a good attribute splits the examples into subsets that are (ideally) "all positive" or "all negative"</a:t>
            </a:r>
          </a:p>
          <a:p>
            <a:pPr>
              <a:buFont typeface="Arial" charset="0"/>
              <a:buChar char="•"/>
              <a:defRPr/>
            </a:pPr>
            <a:endParaRPr lang="en-US">
              <a:ea typeface="+mn-ea"/>
            </a:endParaRPr>
          </a:p>
          <a:p>
            <a:pPr>
              <a:buFont typeface="Arial" charset="0"/>
              <a:buChar char="•"/>
              <a:defRPr/>
            </a:pPr>
            <a:endParaRPr lang="en-US" smtClean="0">
              <a:ea typeface="+mn-ea"/>
            </a:endParaRPr>
          </a:p>
          <a:p>
            <a:pPr>
              <a:buFont typeface="Arial" charset="0"/>
              <a:buChar char="•"/>
              <a:defRPr/>
            </a:pPr>
            <a:endParaRPr lang="en-US">
              <a:ea typeface="+mn-ea"/>
            </a:endParaRPr>
          </a:p>
          <a:p>
            <a:pPr>
              <a:buFont typeface="Arial" charset="0"/>
              <a:buChar char="•"/>
              <a:defRPr/>
            </a:pPr>
            <a:endParaRPr lang="en-US" smtClean="0">
              <a:ea typeface="+mn-ea"/>
            </a:endParaRPr>
          </a:p>
          <a:p>
            <a:pPr marL="0" indent="0">
              <a:buFont typeface="Arial" charset="0"/>
              <a:buNone/>
              <a:defRPr/>
            </a:pPr>
            <a:endParaRPr lang="en-US" smtClean="0">
              <a:ea typeface="+mn-ea"/>
            </a:endParaRPr>
          </a:p>
          <a:p>
            <a:pPr>
              <a:buFont typeface="Arial" charset="0"/>
              <a:buChar char="•"/>
              <a:defRPr/>
            </a:pPr>
            <a:r>
              <a:rPr lang="en-US" smtClean="0">
                <a:ea typeface="+mn-ea"/>
              </a:rPr>
              <a:t>Patrons? is a better choice</a:t>
            </a:r>
          </a:p>
        </p:txBody>
      </p:sp>
      <p:sp>
        <p:nvSpPr>
          <p:cNvPr id="2" name="Date Placeholder 1"/>
          <p:cNvSpPr>
            <a:spLocks noGrp="1"/>
          </p:cNvSpPr>
          <p:nvPr>
            <p:ph type="dt" sz="half" idx="10"/>
          </p:nvPr>
        </p:nvSpPr>
        <p:spPr/>
        <p:txBody>
          <a:bodyPr/>
          <a:lstStyle/>
          <a:p>
            <a:pPr>
              <a:defRPr/>
            </a:pPr>
            <a:fld id="{8C13A631-FC60-4B4E-A09A-E05910E594AC}" type="datetime1">
              <a:rPr lang="vi-VN" smtClean="0"/>
              <a:t>25/05/2017</a:t>
            </a:fld>
            <a:endParaRPr lang="en-US"/>
          </a:p>
        </p:txBody>
      </p:sp>
      <p:sp>
        <p:nvSpPr>
          <p:cNvPr id="3" name="Slide Number Placeholder 2"/>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C930505-0C74-4756-823E-9DC0A8A5F866}" type="slidenum">
              <a:rPr lang="en-US" altLang="en-US">
                <a:solidFill>
                  <a:srgbClr val="898989"/>
                </a:solidFill>
                <a:latin typeface="Calibri" panose="020F0502020204030204" pitchFamily="34" charset="0"/>
              </a:rPr>
              <a:pPr eaLnBrk="1" hangingPunct="1"/>
              <a:t>29</a:t>
            </a:fld>
            <a:endParaRPr lang="en-US" altLang="en-US">
              <a:solidFill>
                <a:srgbClr val="898989"/>
              </a:solidFill>
              <a:latin typeface="Calibri" panose="020F0502020204030204" pitchFamily="34" charset="0"/>
            </a:endParaRPr>
          </a:p>
        </p:txBody>
      </p:sp>
      <p:pic>
        <p:nvPicPr>
          <p:cNvPr id="38918" name="Picture 4" descr="restaurant-root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2819400"/>
            <a:ext cx="7924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animEffect transition="in" filter="wipe(down)">
                                      <p:cBhvr>
                                        <p:cTn id="7" dur="500"/>
                                        <p:tgtEl>
                                          <p:spTgt spid="286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38918"/>
                                        </p:tgtEl>
                                        <p:attrNameLst>
                                          <p:attrName>style.visibility</p:attrName>
                                        </p:attrNameLst>
                                      </p:cBhvr>
                                      <p:to>
                                        <p:strVal val="visible"/>
                                      </p:to>
                                    </p:set>
                                    <p:animEffect transition="in" filter="wipe(down)">
                                      <p:cBhvr>
                                        <p:cTn id="12" dur="500"/>
                                        <p:tgtEl>
                                          <p:spTgt spid="389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8675">
                                            <p:txEl>
                                              <p:pRg st="6" end="6"/>
                                            </p:txEl>
                                          </p:spTgt>
                                        </p:tgtEl>
                                        <p:attrNameLst>
                                          <p:attrName>style.visibility</p:attrName>
                                        </p:attrNameLst>
                                      </p:cBhvr>
                                      <p:to>
                                        <p:strVal val="visible"/>
                                      </p:to>
                                    </p:set>
                                    <p:animEffect transition="in" filter="wipe(down)">
                                      <p:cBhvr>
                                        <p:cTn id="17" dur="500"/>
                                        <p:tgtEl>
                                          <p:spTgt spid="2867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smtClean="0"/>
              <a:t>Learning?</a:t>
            </a:r>
          </a:p>
        </p:txBody>
      </p:sp>
      <p:pic>
        <p:nvPicPr>
          <p:cNvPr id="11267" name="Picture 4" descr="minsky"/>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990600" y="1752600"/>
            <a:ext cx="2608263" cy="3200400"/>
          </a:xfrm>
          <a:noFill/>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268" name="Rectangle 3"/>
          <p:cNvSpPr>
            <a:spLocks noGrp="1" noChangeArrowheads="1"/>
          </p:cNvSpPr>
          <p:nvPr>
            <p:ph sz="half" idx="2"/>
          </p:nvPr>
        </p:nvSpPr>
        <p:spPr/>
        <p:txBody>
          <a:bodyPr/>
          <a:lstStyle/>
          <a:p>
            <a:pPr algn="ctr">
              <a:buFont typeface="Wingdings" panose="05000000000000000000" pitchFamily="2" charset="2"/>
              <a:buNone/>
            </a:pPr>
            <a:endParaRPr lang="en-US" altLang="en-US" sz="2400" b="0" i="1" smtClean="0"/>
          </a:p>
          <a:p>
            <a:pPr algn="ctr">
              <a:buFont typeface="Wingdings" panose="05000000000000000000" pitchFamily="2" charset="2"/>
              <a:buNone/>
            </a:pPr>
            <a:r>
              <a:rPr lang="en-US" altLang="en-US" b="0" i="1" smtClean="0"/>
              <a:t>"Learning is</a:t>
            </a:r>
            <a:br>
              <a:rPr lang="en-US" altLang="en-US" b="0" i="1" smtClean="0"/>
            </a:br>
            <a:r>
              <a:rPr lang="en-US" altLang="en-US" b="0" i="1" smtClean="0"/>
              <a:t>making useful changes</a:t>
            </a:r>
            <a:br>
              <a:rPr lang="en-US" altLang="en-US" b="0" i="1" smtClean="0"/>
            </a:br>
            <a:r>
              <a:rPr lang="en-US" altLang="en-US" b="0" i="1" smtClean="0"/>
              <a:t>in our minds."</a:t>
            </a:r>
          </a:p>
          <a:p>
            <a:pPr algn="ctr">
              <a:buFont typeface="Wingdings" panose="05000000000000000000" pitchFamily="2" charset="2"/>
              <a:buNone/>
            </a:pPr>
            <a:endParaRPr lang="en-US" altLang="en-US" smtClean="0"/>
          </a:p>
          <a:p>
            <a:pPr algn="ctr">
              <a:buFont typeface="Wingdings" panose="05000000000000000000" pitchFamily="2" charset="2"/>
              <a:buNone/>
            </a:pPr>
            <a:r>
              <a:rPr lang="en-US" altLang="en-US" smtClean="0"/>
              <a:t>Marvin Minsky </a:t>
            </a:r>
          </a:p>
        </p:txBody>
      </p:sp>
      <p:sp>
        <p:nvSpPr>
          <p:cNvPr id="5" name="Date Placeholder 4"/>
          <p:cNvSpPr>
            <a:spLocks noGrp="1"/>
          </p:cNvSpPr>
          <p:nvPr>
            <p:ph type="dt" sz="half" idx="10"/>
          </p:nvPr>
        </p:nvSpPr>
        <p:spPr/>
        <p:txBody>
          <a:bodyPr/>
          <a:lstStyle/>
          <a:p>
            <a:pPr>
              <a:defRPr/>
            </a:pPr>
            <a:fld id="{540C0D4D-16F8-47F2-B251-5AF635FA8206}" type="datetime1">
              <a:rPr lang="vi-VN" smtClean="0"/>
              <a:t>25/05/2017</a:t>
            </a:fld>
            <a:endParaRPr lang="en-US" altLang="en-US"/>
          </a:p>
        </p:txBody>
      </p:sp>
      <p:sp>
        <p:nvSpPr>
          <p:cNvPr id="7" name="Slide Number Placeholder 6"/>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1C9E7D0-29F8-4F56-A07F-D12B6B2690D6}" type="slidenum">
              <a:rPr lang="en-US" altLang="en-US">
                <a:solidFill>
                  <a:srgbClr val="898989"/>
                </a:solidFill>
                <a:latin typeface="Calibri" panose="020F0502020204030204" pitchFamily="34" charset="0"/>
              </a:rPr>
              <a:pPr eaLnBrk="1" hangingPunct="1"/>
              <a:t>3</a:t>
            </a:fld>
            <a:endParaRPr lang="en-US" altLang="en-US">
              <a:solidFill>
                <a:srgbClr val="898989"/>
              </a:solidFill>
              <a:latin typeface="Calibri" panose="020F0502020204030204" pitchFamily="34" charset="0"/>
            </a:endParaRPr>
          </a:p>
        </p:txBody>
      </p:sp>
    </p:spTree>
  </p:cSld>
  <p:clrMapOvr>
    <a:masterClrMapping/>
  </p:clrMapOvr>
  <p:transition spd="slow"/>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7200" y="3257550"/>
            <a:ext cx="4703763" cy="3219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Date Placeholder 3"/>
          <p:cNvSpPr>
            <a:spLocks noGrp="1"/>
          </p:cNvSpPr>
          <p:nvPr>
            <p:ph type="dt" sz="half" idx="10"/>
          </p:nvPr>
        </p:nvSpPr>
        <p:spPr/>
        <p:txBody>
          <a:bodyPr/>
          <a:lstStyle/>
          <a:p>
            <a:pPr>
              <a:defRPr/>
            </a:pPr>
            <a:fld id="{7F931664-9DB9-4F30-8CCF-07D8EC57A17B}" type="datetime1">
              <a:rPr lang="vi-VN" smtClean="0"/>
              <a:t>25/05/2017</a:t>
            </a:fld>
            <a:endParaRPr 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89BE7EB-F3A9-4F45-B904-E79BF7E16B9B}" type="slidenum">
              <a:rPr lang="en-US" altLang="en-US">
                <a:solidFill>
                  <a:srgbClr val="898989"/>
                </a:solidFill>
                <a:latin typeface="Calibri" panose="020F0502020204030204" pitchFamily="34" charset="0"/>
              </a:rPr>
              <a:pPr eaLnBrk="1" hangingPunct="1"/>
              <a:t>30</a:t>
            </a:fld>
            <a:endParaRPr lang="en-US" altLang="en-US">
              <a:solidFill>
                <a:srgbClr val="898989"/>
              </a:solidFill>
              <a:latin typeface="Calibri" panose="020F0502020204030204" pitchFamily="34" charset="0"/>
            </a:endParaRPr>
          </a:p>
        </p:txBody>
      </p:sp>
      <p:pic>
        <p:nvPicPr>
          <p:cNvPr id="43013"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76200"/>
            <a:ext cx="4872038" cy="403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dissolv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3"/>
          <p:cNvSpPr>
            <a:spLocks noGrp="1"/>
          </p:cNvSpPr>
          <p:nvPr>
            <p:ph type="title"/>
          </p:nvPr>
        </p:nvSpPr>
        <p:spPr/>
        <p:txBody>
          <a:bodyPr/>
          <a:lstStyle/>
          <a:p>
            <a:r>
              <a:rPr lang="en-US" altLang="en-US" smtClean="0"/>
              <a:t>Choosing an attribute</a:t>
            </a:r>
          </a:p>
        </p:txBody>
      </p:sp>
      <p:sp>
        <p:nvSpPr>
          <p:cNvPr id="44035" name="Content Placeholder 4"/>
          <p:cNvSpPr>
            <a:spLocks noGrp="1"/>
          </p:cNvSpPr>
          <p:nvPr>
            <p:ph idx="1"/>
          </p:nvPr>
        </p:nvSpPr>
        <p:spPr/>
        <p:txBody>
          <a:bodyPr/>
          <a:lstStyle/>
          <a:p>
            <a:r>
              <a:rPr lang="en-US" altLang="en-US" smtClean="0"/>
              <a:t>Finding the smallest decision tree turns out to be intractable.</a:t>
            </a:r>
          </a:p>
          <a:p>
            <a:r>
              <a:rPr lang="en-US" altLang="en-US" smtClean="0"/>
              <a:t>However, there are simple heuristics that do a good job of finding small trees.</a:t>
            </a:r>
          </a:p>
          <a:p>
            <a:r>
              <a:rPr lang="en-US" altLang="en-US" smtClean="0"/>
              <a:t>Basic question is: Which attribute do we split on next?</a:t>
            </a:r>
          </a:p>
          <a:p>
            <a:r>
              <a:rPr lang="it-IT" altLang="en-US" smtClean="0"/>
              <a:t>Idea: </a:t>
            </a:r>
            <a:r>
              <a:rPr lang="en-US" altLang="en-US" smtClean="0"/>
              <a:t>Using information theory</a:t>
            </a:r>
            <a:endParaRPr lang="it-IT" altLang="en-US" smtClean="0"/>
          </a:p>
          <a:p>
            <a:pPr lvl="1"/>
            <a:r>
              <a:rPr lang="it-IT" altLang="en-US" smtClean="0"/>
              <a:t>Define a statistical </a:t>
            </a:r>
            <a:r>
              <a:rPr lang="en-US" altLang="en-US" smtClean="0"/>
              <a:t>property, called information gain, to measure how good a feature is at separating the data according to the target.</a:t>
            </a:r>
          </a:p>
        </p:txBody>
      </p:sp>
      <p:sp>
        <p:nvSpPr>
          <p:cNvPr id="2" name="Date Placeholder 1"/>
          <p:cNvSpPr>
            <a:spLocks noGrp="1"/>
          </p:cNvSpPr>
          <p:nvPr>
            <p:ph type="dt" sz="half" idx="10"/>
          </p:nvPr>
        </p:nvSpPr>
        <p:spPr/>
        <p:txBody>
          <a:bodyPr/>
          <a:lstStyle/>
          <a:p>
            <a:pPr>
              <a:defRPr/>
            </a:pPr>
            <a:fld id="{EABBED0F-DA63-4F82-8643-60BAF80EC353}" type="datetime1">
              <a:rPr lang="vi-VN" smtClean="0"/>
              <a:t>25/05/2017</a:t>
            </a:fld>
            <a:endParaRPr lang="en-US"/>
          </a:p>
        </p:txBody>
      </p:sp>
      <p:sp>
        <p:nvSpPr>
          <p:cNvPr id="3" name="Slide Number Placeholder 2"/>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1DE13F1-AD01-4220-B5BE-9B7DC78D2695}" type="slidenum">
              <a:rPr lang="en-US" altLang="en-US">
                <a:solidFill>
                  <a:srgbClr val="898989"/>
                </a:solidFill>
                <a:latin typeface="Calibri" panose="020F0502020204030204" pitchFamily="34" charset="0"/>
              </a:rPr>
              <a:pPr eaLnBrk="1" hangingPunct="1"/>
              <a:t>31</a:t>
            </a:fld>
            <a:endParaRPr lang="en-US" altLang="en-US">
              <a:solidFill>
                <a:srgbClr val="898989"/>
              </a:solidFill>
              <a:latin typeface="Calibri" panose="020F0502020204030204" pitchFamily="34" charset="0"/>
            </a:endParaRPr>
          </a:p>
        </p:txBody>
      </p:sp>
    </p:spTree>
  </p:cSld>
  <p:clrMapOvr>
    <a:masterClrMapping/>
  </p:clrMapOvr>
  <p:transition spd="slow"/>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smtClean="0"/>
              <a:t>Attribute Selection Measure: Information Gain (ID3/C4.5)</a:t>
            </a:r>
            <a:endParaRPr lang="en-US"/>
          </a:p>
        </p:txBody>
      </p:sp>
      <p:sp>
        <p:nvSpPr>
          <p:cNvPr id="4101" name="Date Placeholder 1"/>
          <p:cNvSpPr>
            <a:spLocks noGrp="1"/>
          </p:cNvSpPr>
          <p:nvPr>
            <p:ph type="dt" sz="half" idx="10"/>
          </p:nvPr>
        </p:nvSpPr>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96849522-1592-42D3-B366-2CAE47F95CFC}" type="datetime4">
              <a:rPr lang="en-US" altLang="en-US" smtClean="0"/>
              <a:pPr/>
              <a:t>May 25, 2017</a:t>
            </a:fld>
            <a:endParaRPr lang="en-US" altLang="en-US" smtClean="0"/>
          </a:p>
        </p:txBody>
      </p:sp>
      <p:sp>
        <p:nvSpPr>
          <p:cNvPr id="4102" name="Footer Placeholder 2"/>
          <p:cNvSpPr>
            <a:spLocks noGrp="1"/>
          </p:cNvSpPr>
          <p:nvPr>
            <p:ph type="ftr" sz="quarter" idx="11"/>
          </p:nvPr>
        </p:nvSpPr>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r>
              <a:rPr lang="en-US" altLang="en-US" smtClean="0"/>
              <a:t>Data Mining: Concepts and Techniques</a:t>
            </a:r>
          </a:p>
        </p:txBody>
      </p:sp>
      <p:sp>
        <p:nvSpPr>
          <p:cNvPr id="4103" name="Slide Number Placeholder 3"/>
          <p:cNvSpPr>
            <a:spLocks noGrp="1"/>
          </p:cNvSpPr>
          <p:nvPr>
            <p:ph type="sldNum" sz="quarter" idx="12"/>
          </p:nvPr>
        </p:nvSpPr>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3D2EF274-03C9-401A-ACA4-3AA6ABD4BA4C}" type="slidenum">
              <a:rPr lang="en-US" altLang="en-US" smtClean="0"/>
              <a:pPr/>
              <a:t>32</a:t>
            </a:fld>
            <a:endParaRPr lang="en-US" altLang="en-US"/>
          </a:p>
        </p:txBody>
      </p:sp>
      <p:sp>
        <p:nvSpPr>
          <p:cNvPr id="4105" name="Rectangle 3"/>
          <p:cNvSpPr>
            <a:spLocks noChangeArrowheads="1"/>
          </p:cNvSpPr>
          <p:nvPr/>
        </p:nvSpPr>
        <p:spPr bwMode="auto">
          <a:xfrm>
            <a:off x="304800" y="1524000"/>
            <a:ext cx="84582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spcBef>
                <a:spcPct val="20000"/>
              </a:spcBef>
              <a:buClr>
                <a:schemeClr val="folHlink"/>
              </a:buClr>
              <a:buSzPct val="60000"/>
              <a:buFont typeface="Wingdings" panose="05000000000000000000" pitchFamily="2" charset="2"/>
              <a:buChar char="n"/>
            </a:pPr>
            <a:r>
              <a:rPr lang="en-US" altLang="en-US" sz="2400"/>
              <a:t>Select the attribute with the highest information gain</a:t>
            </a:r>
          </a:p>
          <a:p>
            <a:pPr eaLnBrk="1" hangingPunct="1">
              <a:spcBef>
                <a:spcPct val="20000"/>
              </a:spcBef>
              <a:buClr>
                <a:schemeClr val="folHlink"/>
              </a:buClr>
              <a:buSzPct val="60000"/>
              <a:buFont typeface="Wingdings" panose="05000000000000000000" pitchFamily="2" charset="2"/>
              <a:buChar char="n"/>
            </a:pPr>
            <a:r>
              <a:rPr lang="en-US" altLang="en-US" sz="2400"/>
              <a:t>Let </a:t>
            </a:r>
            <a:r>
              <a:rPr lang="en-US" altLang="en-US" sz="2400" i="1"/>
              <a:t>p</a:t>
            </a:r>
            <a:r>
              <a:rPr lang="en-US" altLang="en-US" sz="2400" i="1" baseline="-25000"/>
              <a:t>i</a:t>
            </a:r>
            <a:r>
              <a:rPr lang="en-US" altLang="en-US" sz="2400"/>
              <a:t> be the probability that an arbitrary tuple in D belongs to class C</a:t>
            </a:r>
            <a:r>
              <a:rPr lang="en-US" altLang="en-US" sz="2400" baseline="-25000"/>
              <a:t>i</a:t>
            </a:r>
            <a:r>
              <a:rPr lang="en-US" altLang="en-US" sz="2400"/>
              <a:t>, estimated by |C</a:t>
            </a:r>
            <a:r>
              <a:rPr lang="en-US" altLang="en-US" sz="2400" i="1" baseline="-25000"/>
              <a:t>i</a:t>
            </a:r>
            <a:r>
              <a:rPr lang="en-US" altLang="en-US" sz="2400" baseline="-25000"/>
              <a:t>, D</a:t>
            </a:r>
            <a:r>
              <a:rPr lang="en-US" altLang="en-US" sz="2400"/>
              <a:t>|/|D|</a:t>
            </a:r>
          </a:p>
          <a:p>
            <a:pPr eaLnBrk="1" hangingPunct="1">
              <a:spcBef>
                <a:spcPct val="20000"/>
              </a:spcBef>
              <a:buClr>
                <a:schemeClr val="folHlink"/>
              </a:buClr>
              <a:buSzPct val="60000"/>
              <a:buFont typeface="Wingdings" panose="05000000000000000000" pitchFamily="2" charset="2"/>
              <a:buChar char="n"/>
            </a:pPr>
            <a:r>
              <a:rPr lang="en-US" altLang="en-US" sz="2400">
                <a:solidFill>
                  <a:schemeClr val="hlink"/>
                </a:solidFill>
              </a:rPr>
              <a:t>Expected information</a:t>
            </a:r>
            <a:r>
              <a:rPr lang="en-US" altLang="en-US" sz="2400"/>
              <a:t> (entropy) needed to classify a tuple in D:</a:t>
            </a:r>
          </a:p>
          <a:p>
            <a:pPr eaLnBrk="1" hangingPunct="1">
              <a:spcBef>
                <a:spcPct val="20000"/>
              </a:spcBef>
              <a:buClr>
                <a:schemeClr val="folHlink"/>
              </a:buClr>
              <a:buSzPct val="60000"/>
              <a:buFont typeface="Wingdings" panose="05000000000000000000" pitchFamily="2" charset="2"/>
              <a:buChar char="n"/>
            </a:pPr>
            <a:endParaRPr lang="en-US" altLang="en-US" sz="2400"/>
          </a:p>
          <a:p>
            <a:pPr eaLnBrk="1" hangingPunct="1">
              <a:spcBef>
                <a:spcPct val="20000"/>
              </a:spcBef>
              <a:buClr>
                <a:schemeClr val="folHlink"/>
              </a:buClr>
              <a:buSzPct val="60000"/>
              <a:buFont typeface="Wingdings" panose="05000000000000000000" pitchFamily="2" charset="2"/>
              <a:buChar char="n"/>
            </a:pPr>
            <a:r>
              <a:rPr lang="en-US" altLang="en-US" sz="2400">
                <a:solidFill>
                  <a:schemeClr val="hlink"/>
                </a:solidFill>
              </a:rPr>
              <a:t>Information</a:t>
            </a:r>
            <a:r>
              <a:rPr lang="en-US" altLang="en-US" sz="2400"/>
              <a:t> needed (after using A to split D into v partitions) to classify D:</a:t>
            </a:r>
          </a:p>
          <a:p>
            <a:pPr eaLnBrk="1" hangingPunct="1">
              <a:spcBef>
                <a:spcPct val="20000"/>
              </a:spcBef>
              <a:buClr>
                <a:schemeClr val="folHlink"/>
              </a:buClr>
              <a:buSzPct val="60000"/>
              <a:buFont typeface="Wingdings" panose="05000000000000000000" pitchFamily="2" charset="2"/>
              <a:buChar char="n"/>
            </a:pPr>
            <a:endParaRPr lang="en-US" altLang="en-US" sz="2400"/>
          </a:p>
          <a:p>
            <a:pPr eaLnBrk="1" hangingPunct="1">
              <a:spcBef>
                <a:spcPct val="20000"/>
              </a:spcBef>
              <a:buClr>
                <a:schemeClr val="folHlink"/>
              </a:buClr>
              <a:buSzPct val="60000"/>
              <a:buFont typeface="Wingdings" panose="05000000000000000000" pitchFamily="2" charset="2"/>
              <a:buChar char="n"/>
            </a:pPr>
            <a:r>
              <a:rPr lang="en-US" altLang="en-US" sz="2400">
                <a:solidFill>
                  <a:schemeClr val="hlink"/>
                </a:solidFill>
              </a:rPr>
              <a:t>Information gained</a:t>
            </a:r>
            <a:r>
              <a:rPr lang="en-US" altLang="en-US" sz="2400"/>
              <a:t> by branching on attribute A</a:t>
            </a:r>
          </a:p>
          <a:p>
            <a:pPr eaLnBrk="1" hangingPunct="1">
              <a:spcBef>
                <a:spcPct val="20000"/>
              </a:spcBef>
              <a:buClr>
                <a:schemeClr val="folHlink"/>
              </a:buClr>
              <a:buSzPct val="60000"/>
              <a:buFont typeface="Wingdings" panose="05000000000000000000" pitchFamily="2" charset="2"/>
              <a:buChar char="n"/>
            </a:pPr>
            <a:endParaRPr lang="en-US" altLang="en-US" sz="2400"/>
          </a:p>
        </p:txBody>
      </p:sp>
      <p:graphicFrame>
        <p:nvGraphicFramePr>
          <p:cNvPr id="4098" name="Object 4"/>
          <p:cNvGraphicFramePr>
            <a:graphicFrameLocks noChangeAspect="1"/>
          </p:cNvGraphicFramePr>
          <p:nvPr/>
        </p:nvGraphicFramePr>
        <p:xfrm>
          <a:off x="4530725" y="3200400"/>
          <a:ext cx="3317875" cy="850900"/>
        </p:xfrm>
        <a:graphic>
          <a:graphicData uri="http://schemas.openxmlformats.org/presentationml/2006/ole">
            <mc:AlternateContent xmlns:mc="http://schemas.openxmlformats.org/markup-compatibility/2006">
              <mc:Choice xmlns:v="urn:schemas-microsoft-com:vml" Requires="v">
                <p:oleObj spid="_x0000_s52256" name="Equation" r:id="rId4" imgW="1612800" imgH="431640" progId="Equation.3">
                  <p:embed/>
                </p:oleObj>
              </mc:Choice>
              <mc:Fallback>
                <p:oleObj name="Equation" r:id="rId4" imgW="161280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30725" y="3200400"/>
                        <a:ext cx="3317875"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5"/>
          <p:cNvGraphicFramePr>
            <a:graphicFrameLocks noChangeAspect="1"/>
          </p:cNvGraphicFramePr>
          <p:nvPr/>
        </p:nvGraphicFramePr>
        <p:xfrm>
          <a:off x="4899025" y="4343400"/>
          <a:ext cx="3178175" cy="949325"/>
        </p:xfrm>
        <a:graphic>
          <a:graphicData uri="http://schemas.openxmlformats.org/presentationml/2006/ole">
            <mc:AlternateContent xmlns:mc="http://schemas.openxmlformats.org/markup-compatibility/2006">
              <mc:Choice xmlns:v="urn:schemas-microsoft-com:vml" Requires="v">
                <p:oleObj spid="_x0000_s52257" name="Equation" r:id="rId6" imgW="1714320" imgH="457200" progId="Equation.3">
                  <p:embed/>
                </p:oleObj>
              </mc:Choice>
              <mc:Fallback>
                <p:oleObj name="Equation" r:id="rId6" imgW="171432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99025" y="4343400"/>
                        <a:ext cx="3178175"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0" name="Object 6"/>
          <p:cNvGraphicFramePr>
            <a:graphicFrameLocks noChangeAspect="1"/>
          </p:cNvGraphicFramePr>
          <p:nvPr/>
        </p:nvGraphicFramePr>
        <p:xfrm>
          <a:off x="3868738" y="5822950"/>
          <a:ext cx="4138612" cy="536575"/>
        </p:xfrm>
        <a:graphic>
          <a:graphicData uri="http://schemas.openxmlformats.org/presentationml/2006/ole">
            <mc:AlternateContent xmlns:mc="http://schemas.openxmlformats.org/markup-compatibility/2006">
              <mc:Choice xmlns:v="urn:schemas-microsoft-com:vml" Requires="v">
                <p:oleObj spid="_x0000_s52258" name="Equation" r:id="rId8" imgW="1790640" imgH="215640" progId="Equation.3">
                  <p:embed/>
                </p:oleObj>
              </mc:Choice>
              <mc:Fallback>
                <p:oleObj name="Equation" r:id="rId8" imgW="179064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68738" y="5822950"/>
                        <a:ext cx="4138612"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87117161"/>
      </p:ext>
    </p:extLst>
  </p:cSld>
  <p:clrMapOvr>
    <a:masterClrMapping/>
  </p:clrMapOvr>
  <p:transition spd="slow"/>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altLang="en-US" smtClean="0"/>
              <a:t>Information theory - Entropy</a:t>
            </a:r>
          </a:p>
        </p:txBody>
      </p:sp>
      <p:sp>
        <p:nvSpPr>
          <p:cNvPr id="45059" name="Rectangle 3"/>
          <p:cNvSpPr>
            <a:spLocks noGrp="1" noChangeArrowheads="1"/>
          </p:cNvSpPr>
          <p:nvPr>
            <p:ph idx="1"/>
          </p:nvPr>
        </p:nvSpPr>
        <p:spPr>
          <a:xfrm>
            <a:off x="457200" y="1266825"/>
            <a:ext cx="8229600" cy="3990975"/>
          </a:xfrm>
        </p:spPr>
        <p:txBody>
          <a:bodyPr/>
          <a:lstStyle/>
          <a:p>
            <a:pPr eaLnBrk="1" hangingPunct="1">
              <a:lnSpc>
                <a:spcPct val="90000"/>
              </a:lnSpc>
            </a:pPr>
            <a:r>
              <a:rPr lang="en-US" altLang="en-US" dirty="0" smtClean="0"/>
              <a:t>Information Content (Entropy):</a:t>
            </a:r>
          </a:p>
          <a:p>
            <a:pPr lvl="1">
              <a:lnSpc>
                <a:spcPct val="90000"/>
              </a:lnSpc>
            </a:pPr>
            <a:r>
              <a:rPr lang="en-US" altLang="en-US" dirty="0" smtClean="0"/>
              <a:t>Suppose A is a random variable. Then</a:t>
            </a:r>
          </a:p>
          <a:p>
            <a:pPr lvl="1" eaLnBrk="1" hangingPunct="1">
              <a:lnSpc>
                <a:spcPct val="90000"/>
              </a:lnSpc>
              <a:buFontTx/>
              <a:buNone/>
            </a:pPr>
            <a:endParaRPr lang="en-US" altLang="en-US" b="1" i="1" dirty="0" smtClean="0">
              <a:latin typeface="Times New Roman" panose="02020603050405020304" pitchFamily="18" charset="0"/>
              <a:cs typeface="Times New Roman" panose="02020603050405020304" pitchFamily="18" charset="0"/>
            </a:endParaRPr>
          </a:p>
          <a:p>
            <a:pPr lvl="1" eaLnBrk="1" hangingPunct="1">
              <a:lnSpc>
                <a:spcPct val="90000"/>
              </a:lnSpc>
              <a:buFont typeface="Arial" panose="020B0604020202020204" pitchFamily="34" charset="0"/>
              <a:buNone/>
            </a:pPr>
            <a:r>
              <a:rPr lang="en-US" altLang="en-US" dirty="0" smtClean="0"/>
              <a:t>Where </a:t>
            </a:r>
          </a:p>
          <a:p>
            <a:pPr lvl="1" eaLnBrk="1" hangingPunct="1">
              <a:lnSpc>
                <a:spcPct val="90000"/>
              </a:lnSpc>
            </a:pPr>
            <a:r>
              <a:rPr lang="en-US" altLang="en-US" b="1" dirty="0" err="1" smtClean="0"/>
              <a:t>a</a:t>
            </a:r>
            <a:r>
              <a:rPr lang="en-US" altLang="en-US" b="1" baseline="-25000" dirty="0" err="1" smtClean="0"/>
              <a:t>i</a:t>
            </a:r>
            <a:r>
              <a:rPr lang="en-US" altLang="en-US" dirty="0" smtClean="0"/>
              <a:t> is a possible value of </a:t>
            </a:r>
            <a:r>
              <a:rPr lang="en-US" altLang="en-US" b="1" dirty="0" smtClean="0"/>
              <a:t>A</a:t>
            </a:r>
          </a:p>
          <a:p>
            <a:pPr lvl="1" eaLnBrk="1" hangingPunct="1">
              <a:lnSpc>
                <a:spcPct val="90000"/>
              </a:lnSpc>
            </a:pPr>
            <a:r>
              <a:rPr lang="en-US" altLang="en-US" b="1" dirty="0" smtClean="0"/>
              <a:t>P(</a:t>
            </a:r>
            <a:r>
              <a:rPr lang="en-US" altLang="en-US" b="1" dirty="0" err="1" smtClean="0"/>
              <a:t>a</a:t>
            </a:r>
            <a:r>
              <a:rPr lang="en-US" altLang="en-US" b="1" baseline="-25000" dirty="0" err="1" smtClean="0"/>
              <a:t>i</a:t>
            </a:r>
            <a:r>
              <a:rPr lang="en-US" altLang="en-US" b="1" dirty="0" smtClean="0"/>
              <a:t>)</a:t>
            </a:r>
            <a:r>
              <a:rPr lang="en-US" altLang="en-US" dirty="0" smtClean="0"/>
              <a:t> is </a:t>
            </a:r>
            <a:r>
              <a:rPr lang="en-US" altLang="en-US" dirty="0" err="1" smtClean="0"/>
              <a:t>is</a:t>
            </a:r>
            <a:r>
              <a:rPr lang="en-US" altLang="en-US" dirty="0" smtClean="0"/>
              <a:t> the probability of A = </a:t>
            </a:r>
            <a:r>
              <a:rPr lang="en-US" altLang="en-US" dirty="0" err="1" smtClean="0"/>
              <a:t>a</a:t>
            </a:r>
            <a:r>
              <a:rPr lang="en-US" altLang="en-US" baseline="-25000" dirty="0" err="1" smtClean="0"/>
              <a:t>i</a:t>
            </a:r>
            <a:endParaRPr lang="en-US" altLang="en-US" dirty="0" smtClean="0"/>
          </a:p>
          <a:p>
            <a:pPr eaLnBrk="1" hangingPunct="1">
              <a:lnSpc>
                <a:spcPct val="90000"/>
              </a:lnSpc>
            </a:pPr>
            <a:r>
              <a:rPr lang="en-US" altLang="en-US" dirty="0" smtClean="0"/>
              <a:t>For a </a:t>
            </a:r>
            <a:r>
              <a:rPr lang="en-US" altLang="en-US" smtClean="0"/>
              <a:t>training set D </a:t>
            </a:r>
            <a:r>
              <a:rPr lang="en-US" altLang="en-US" dirty="0" smtClean="0"/>
              <a:t>containing </a:t>
            </a:r>
            <a:r>
              <a:rPr lang="en-US" altLang="en-US" i="1" smtClean="0"/>
              <a:t>p</a:t>
            </a:r>
            <a:r>
              <a:rPr lang="en-US" altLang="en-US" smtClean="0"/>
              <a:t> positive </a:t>
            </a:r>
            <a:r>
              <a:rPr lang="en-US" altLang="en-US" dirty="0" smtClean="0"/>
              <a:t>examples and </a:t>
            </a:r>
            <a:r>
              <a:rPr lang="en-US" altLang="en-US" i="1" dirty="0" smtClean="0"/>
              <a:t>n</a:t>
            </a:r>
            <a:r>
              <a:rPr lang="en-US" altLang="en-US" dirty="0" smtClean="0"/>
              <a:t> negative</a:t>
            </a:r>
          </a:p>
          <a:p>
            <a:pPr lvl="1" eaLnBrk="1" hangingPunct="1">
              <a:lnSpc>
                <a:spcPct val="90000"/>
              </a:lnSpc>
            </a:pPr>
            <a:r>
              <a:rPr lang="en-US" altLang="en-US" dirty="0" smtClean="0"/>
              <a:t>For 12 restaurant examples, wait p = 6, </a:t>
            </a:r>
            <a:r>
              <a:rPr lang="en-US" altLang="en-US" dirty="0" err="1" smtClean="0"/>
              <a:t>nowait</a:t>
            </a:r>
            <a:r>
              <a:rPr lang="en-US" altLang="en-US" dirty="0" smtClean="0"/>
              <a:t> n = 6</a:t>
            </a:r>
          </a:p>
          <a:p>
            <a:pPr algn="ctr" eaLnBrk="1" hangingPunct="1">
              <a:lnSpc>
                <a:spcPct val="90000"/>
              </a:lnSpc>
              <a:buFontTx/>
              <a:buNone/>
            </a:pPr>
            <a:endParaRPr lang="en-US" altLang="en-US" dirty="0" smtClean="0"/>
          </a:p>
        </p:txBody>
      </p:sp>
      <p:sp>
        <p:nvSpPr>
          <p:cNvPr id="2" name="Date Placeholder 1"/>
          <p:cNvSpPr>
            <a:spLocks noGrp="1"/>
          </p:cNvSpPr>
          <p:nvPr>
            <p:ph type="dt" sz="half" idx="10"/>
          </p:nvPr>
        </p:nvSpPr>
        <p:spPr/>
        <p:txBody>
          <a:bodyPr/>
          <a:lstStyle/>
          <a:p>
            <a:pPr>
              <a:defRPr/>
            </a:pPr>
            <a:fld id="{468769C1-3990-461B-A87E-2CE5E1C53033}" type="datetime1">
              <a:rPr lang="vi-VN" smtClean="0"/>
              <a:t>25/05/2017</a:t>
            </a:fld>
            <a:endParaRPr lang="en-US"/>
          </a:p>
        </p:txBody>
      </p:sp>
      <p:sp>
        <p:nvSpPr>
          <p:cNvPr id="3" name="Slide Number Placeholder 2"/>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5E44060-8E01-4B69-8EC1-07A8CEE51277}" type="slidenum">
              <a:rPr lang="en-US" altLang="en-US">
                <a:solidFill>
                  <a:srgbClr val="898989"/>
                </a:solidFill>
                <a:latin typeface="Calibri" panose="020F0502020204030204" pitchFamily="34" charset="0"/>
              </a:rPr>
              <a:pPr eaLnBrk="1" hangingPunct="1"/>
              <a:t>33</a:t>
            </a:fld>
            <a:endParaRPr lang="en-US" altLang="en-US">
              <a:solidFill>
                <a:srgbClr val="898989"/>
              </a:solidFill>
              <a:latin typeface="Calibri" panose="020F0502020204030204" pitchFamily="34" charset="0"/>
            </a:endParaRPr>
          </a:p>
        </p:txBody>
      </p:sp>
      <p:graphicFrame>
        <p:nvGraphicFramePr>
          <p:cNvPr id="39940" name="Object 17"/>
          <p:cNvGraphicFramePr>
            <a:graphicFrameLocks noChangeAspect="1"/>
          </p:cNvGraphicFramePr>
          <p:nvPr>
            <p:extLst>
              <p:ext uri="{D42A27DB-BD31-4B8C-83A1-F6EECF244321}">
                <p14:modId xmlns:p14="http://schemas.microsoft.com/office/powerpoint/2010/main" val="2481093916"/>
              </p:ext>
            </p:extLst>
          </p:nvPr>
        </p:nvGraphicFramePr>
        <p:xfrm>
          <a:off x="1219200" y="4951413"/>
          <a:ext cx="6850063" cy="1520825"/>
        </p:xfrm>
        <a:graphic>
          <a:graphicData uri="http://schemas.openxmlformats.org/presentationml/2006/ole">
            <mc:AlternateContent xmlns:mc="http://schemas.openxmlformats.org/markup-compatibility/2006">
              <mc:Choice xmlns:v="urn:schemas-microsoft-com:vml" Requires="v">
                <p:oleObj spid="_x0000_s45129" name="Equation" r:id="rId4" imgW="3644640" imgH="838080" progId="Equation.DSMT4">
                  <p:embed/>
                </p:oleObj>
              </mc:Choice>
              <mc:Fallback>
                <p:oleObj name="Equation" r:id="rId4" imgW="3644640" imgH="838080" progId="Equation.DSMT4">
                  <p:embed/>
                  <p:pic>
                    <p:nvPicPr>
                      <p:cNvPr id="0" name="Object 17"/>
                      <p:cNvPicPr>
                        <a:picLocks noChangeAspect="1" noChangeArrowheads="1"/>
                      </p:cNvPicPr>
                      <p:nvPr/>
                    </p:nvPicPr>
                    <p:blipFill>
                      <a:blip r:embed="rId5"/>
                      <a:srcRect/>
                      <a:stretch>
                        <a:fillRect/>
                      </a:stretch>
                    </p:blipFill>
                    <p:spPr bwMode="auto">
                      <a:xfrm>
                        <a:off x="1219200" y="4951413"/>
                        <a:ext cx="6850063" cy="1520825"/>
                      </a:xfrm>
                      <a:prstGeom prst="rect">
                        <a:avLst/>
                      </a:prstGeom>
                      <a:noFill/>
                      <a:ln>
                        <a:noFill/>
                      </a:ln>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328059613"/>
              </p:ext>
            </p:extLst>
          </p:nvPr>
        </p:nvGraphicFramePr>
        <p:xfrm>
          <a:off x="2782888" y="1905000"/>
          <a:ext cx="4827587" cy="969963"/>
        </p:xfrm>
        <a:graphic>
          <a:graphicData uri="http://schemas.openxmlformats.org/presentationml/2006/ole">
            <mc:AlternateContent xmlns:mc="http://schemas.openxmlformats.org/markup-compatibility/2006">
              <mc:Choice xmlns:v="urn:schemas-microsoft-com:vml" Requires="v">
                <p:oleObj spid="_x0000_s45130" name="Equation" r:id="rId6" imgW="2184120" imgH="431640" progId="Equation.DSMT4">
                  <p:embed/>
                </p:oleObj>
              </mc:Choice>
              <mc:Fallback>
                <p:oleObj name="Equation" r:id="rId6" imgW="2184120" imgH="431640" progId="Equation.DSMT4">
                  <p:embed/>
                  <p:pic>
                    <p:nvPicPr>
                      <p:cNvPr id="0" name="Object 3"/>
                      <p:cNvPicPr>
                        <a:picLocks noChangeAspect="1" noChangeArrowheads="1"/>
                      </p:cNvPicPr>
                      <p:nvPr/>
                    </p:nvPicPr>
                    <p:blipFill>
                      <a:blip r:embed="rId7"/>
                      <a:srcRect/>
                      <a:stretch>
                        <a:fillRect/>
                      </a:stretch>
                    </p:blipFill>
                    <p:spPr bwMode="auto">
                      <a:xfrm>
                        <a:off x="2782888" y="1905000"/>
                        <a:ext cx="4827587"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5059">
                                            <p:txEl>
                                              <p:pRg st="0" end="0"/>
                                            </p:txEl>
                                          </p:spTgt>
                                        </p:tgtEl>
                                        <p:attrNameLst>
                                          <p:attrName>style.visibility</p:attrName>
                                        </p:attrNameLst>
                                      </p:cBhvr>
                                      <p:to>
                                        <p:strVal val="visible"/>
                                      </p:to>
                                    </p:set>
                                    <p:animEffect transition="in" filter="wipe(down)">
                                      <p:cBhvr>
                                        <p:cTn id="7" dur="500"/>
                                        <p:tgtEl>
                                          <p:spTgt spid="45059">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45059">
                                            <p:txEl>
                                              <p:pRg st="1" end="1"/>
                                            </p:txEl>
                                          </p:spTgt>
                                        </p:tgtEl>
                                        <p:attrNameLst>
                                          <p:attrName>style.visibility</p:attrName>
                                        </p:attrNameLst>
                                      </p:cBhvr>
                                      <p:to>
                                        <p:strVal val="visible"/>
                                      </p:to>
                                    </p:set>
                                    <p:animEffect transition="in" filter="wipe(down)">
                                      <p:cBhvr>
                                        <p:cTn id="10" dur="500"/>
                                        <p:tgtEl>
                                          <p:spTgt spid="45059">
                                            <p:txEl>
                                              <p:pRg st="1" end="1"/>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down)">
                                      <p:cBhvr>
                                        <p:cTn id="13" dur="500"/>
                                        <p:tgtEl>
                                          <p:spTgt spid="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45059">
                                            <p:txEl>
                                              <p:pRg st="3" end="3"/>
                                            </p:txEl>
                                          </p:spTgt>
                                        </p:tgtEl>
                                        <p:attrNameLst>
                                          <p:attrName>style.visibility</p:attrName>
                                        </p:attrNameLst>
                                      </p:cBhvr>
                                      <p:to>
                                        <p:strVal val="visible"/>
                                      </p:to>
                                    </p:set>
                                    <p:animEffect transition="in" filter="wipe(down)">
                                      <p:cBhvr>
                                        <p:cTn id="18" dur="500"/>
                                        <p:tgtEl>
                                          <p:spTgt spid="45059">
                                            <p:txEl>
                                              <p:pRg st="3" end="3"/>
                                            </p:txEl>
                                          </p:spTgt>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45059">
                                            <p:txEl>
                                              <p:pRg st="4" end="4"/>
                                            </p:txEl>
                                          </p:spTgt>
                                        </p:tgtEl>
                                        <p:attrNameLst>
                                          <p:attrName>style.visibility</p:attrName>
                                        </p:attrNameLst>
                                      </p:cBhvr>
                                      <p:to>
                                        <p:strVal val="visible"/>
                                      </p:to>
                                    </p:set>
                                    <p:animEffect transition="in" filter="wipe(down)">
                                      <p:cBhvr>
                                        <p:cTn id="21" dur="500"/>
                                        <p:tgtEl>
                                          <p:spTgt spid="45059">
                                            <p:txEl>
                                              <p:pRg st="4" end="4"/>
                                            </p:txEl>
                                          </p:spTgt>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45059">
                                            <p:txEl>
                                              <p:pRg st="5" end="5"/>
                                            </p:txEl>
                                          </p:spTgt>
                                        </p:tgtEl>
                                        <p:attrNameLst>
                                          <p:attrName>style.visibility</p:attrName>
                                        </p:attrNameLst>
                                      </p:cBhvr>
                                      <p:to>
                                        <p:strVal val="visible"/>
                                      </p:to>
                                    </p:set>
                                    <p:animEffect transition="in" filter="wipe(down)">
                                      <p:cBhvr>
                                        <p:cTn id="24" dur="500"/>
                                        <p:tgtEl>
                                          <p:spTgt spid="45059">
                                            <p:txEl>
                                              <p:pRg st="5" end="5"/>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45059">
                                            <p:txEl>
                                              <p:pRg st="6" end="6"/>
                                            </p:txEl>
                                          </p:spTgt>
                                        </p:tgtEl>
                                        <p:attrNameLst>
                                          <p:attrName>style.visibility</p:attrName>
                                        </p:attrNameLst>
                                      </p:cBhvr>
                                      <p:to>
                                        <p:strVal val="visible"/>
                                      </p:to>
                                    </p:set>
                                    <p:animEffect transition="in" filter="wipe(down)">
                                      <p:cBhvr>
                                        <p:cTn id="29" dur="500"/>
                                        <p:tgtEl>
                                          <p:spTgt spid="45059">
                                            <p:txEl>
                                              <p:pRg st="6" end="6"/>
                                            </p:txEl>
                                          </p:spTgt>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45059">
                                            <p:txEl>
                                              <p:pRg st="7" end="7"/>
                                            </p:txEl>
                                          </p:spTgt>
                                        </p:tgtEl>
                                        <p:attrNameLst>
                                          <p:attrName>style.visibility</p:attrName>
                                        </p:attrNameLst>
                                      </p:cBhvr>
                                      <p:to>
                                        <p:strVal val="visible"/>
                                      </p:to>
                                    </p:set>
                                    <p:animEffect transition="in" filter="wipe(down)">
                                      <p:cBhvr>
                                        <p:cTn id="32" dur="500"/>
                                        <p:tgtEl>
                                          <p:spTgt spid="45059">
                                            <p:txEl>
                                              <p:pRg st="7" end="7"/>
                                            </p:txEl>
                                          </p:spTgt>
                                        </p:tgtEl>
                                      </p:cBhvr>
                                    </p:animEffect>
                                  </p:childTnLst>
                                </p:cTn>
                              </p:par>
                              <p:par>
                                <p:cTn id="33" presetID="22" presetClass="entr" presetSubtype="4" fill="hold" nodeType="withEffect">
                                  <p:stCondLst>
                                    <p:cond delay="0"/>
                                  </p:stCondLst>
                                  <p:childTnLst>
                                    <p:set>
                                      <p:cBhvr>
                                        <p:cTn id="34" dur="1" fill="hold">
                                          <p:stCondLst>
                                            <p:cond delay="0"/>
                                          </p:stCondLst>
                                        </p:cTn>
                                        <p:tgtEl>
                                          <p:spTgt spid="39940"/>
                                        </p:tgtEl>
                                        <p:attrNameLst>
                                          <p:attrName>style.visibility</p:attrName>
                                        </p:attrNameLst>
                                      </p:cBhvr>
                                      <p:to>
                                        <p:strVal val="visible"/>
                                      </p:to>
                                    </p:set>
                                    <p:animEffect transition="in" filter="wipe(down)">
                                      <p:cBhvr>
                                        <p:cTn id="35" dur="500"/>
                                        <p:tgtEl>
                                          <p:spTgt spid="399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build="p"/>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en-US" smtClean="0"/>
              <a:t>Information gain</a:t>
            </a:r>
          </a:p>
        </p:txBody>
      </p:sp>
      <p:sp>
        <p:nvSpPr>
          <p:cNvPr id="46083" name="Rectangle 3"/>
          <p:cNvSpPr>
            <a:spLocks noGrp="1" noChangeArrowheads="1"/>
          </p:cNvSpPr>
          <p:nvPr>
            <p:ph idx="1"/>
          </p:nvPr>
        </p:nvSpPr>
        <p:spPr/>
        <p:txBody>
          <a:bodyPr/>
          <a:lstStyle/>
          <a:p>
            <a:r>
              <a:rPr lang="en-US" smtClean="0"/>
              <a:t>A chosen </a:t>
            </a:r>
            <a:r>
              <a:rPr lang="en-US" smtClean="0">
                <a:solidFill>
                  <a:srgbClr val="0000CC"/>
                </a:solidFill>
              </a:rPr>
              <a:t>attribute A</a:t>
            </a:r>
            <a:r>
              <a:rPr lang="en-US" smtClean="0"/>
              <a:t> divides the training set D into subsets D</a:t>
            </a:r>
            <a:r>
              <a:rPr lang="en-US" baseline="-25000" smtClean="0"/>
              <a:t>1</a:t>
            </a:r>
            <a:r>
              <a:rPr lang="en-US" smtClean="0"/>
              <a:t>, … , D</a:t>
            </a:r>
            <a:r>
              <a:rPr lang="en-US" baseline="-25000" smtClean="0"/>
              <a:t>v</a:t>
            </a:r>
            <a:r>
              <a:rPr lang="en-US" smtClean="0"/>
              <a:t> according to their values for A, where A has v distinct values.</a:t>
            </a:r>
          </a:p>
          <a:p>
            <a:endParaRPr lang="en-US" smtClean="0"/>
          </a:p>
          <a:p>
            <a:endParaRPr lang="en-US" smtClean="0"/>
          </a:p>
          <a:p>
            <a:r>
              <a:rPr lang="en-US" smtClean="0"/>
              <a:t>Let D</a:t>
            </a:r>
            <a:r>
              <a:rPr lang="en-US" baseline="-25000" smtClean="0"/>
              <a:t>i</a:t>
            </a:r>
            <a:r>
              <a:rPr lang="en-US" smtClean="0"/>
              <a:t> have p</a:t>
            </a:r>
            <a:r>
              <a:rPr lang="en-US" baseline="-25000" smtClean="0"/>
              <a:t>i</a:t>
            </a:r>
            <a:r>
              <a:rPr lang="en-US" smtClean="0"/>
              <a:t> positive and n</a:t>
            </a:r>
            <a:r>
              <a:rPr lang="en-US" baseline="-25000" smtClean="0"/>
              <a:t>i</a:t>
            </a:r>
            <a:r>
              <a:rPr lang="en-US" smtClean="0"/>
              <a:t> negative examples </a:t>
            </a:r>
          </a:p>
          <a:p>
            <a:pPr marL="457200" lvl="1" indent="0">
              <a:buNone/>
            </a:pPr>
            <a:r>
              <a:rPr lang="en-US" smtClean="0">
                <a:sym typeface="Symbol" pitchFamily="18" charset="2"/>
              </a:rPr>
              <a:t> entropy(D</a:t>
            </a:r>
            <a:r>
              <a:rPr lang="en-US" baseline="-25000" smtClean="0">
                <a:sym typeface="Symbol" pitchFamily="18" charset="2"/>
              </a:rPr>
              <a:t>i</a:t>
            </a:r>
            <a:r>
              <a:rPr lang="en-US" smtClean="0">
                <a:sym typeface="Symbol" pitchFamily="18" charset="2"/>
              </a:rPr>
              <a:t>) = I</a:t>
            </a:r>
            <a:r>
              <a:rPr lang="en-US" smtClean="0"/>
              <a:t>(p</a:t>
            </a:r>
            <a:r>
              <a:rPr lang="en-US" baseline="-25000" smtClean="0"/>
              <a:t>i</a:t>
            </a:r>
            <a:r>
              <a:rPr lang="en-US" smtClean="0"/>
              <a:t>, n</a:t>
            </a:r>
            <a:r>
              <a:rPr lang="en-US" baseline="-25000" smtClean="0"/>
              <a:t>i</a:t>
            </a:r>
            <a:r>
              <a:rPr lang="en-US" smtClean="0"/>
              <a:t>) bits needed to classify a new example</a:t>
            </a:r>
          </a:p>
          <a:p>
            <a:pPr marL="457200" lvl="1" indent="0">
              <a:buNone/>
            </a:pPr>
            <a:r>
              <a:rPr lang="en-US" smtClean="0">
                <a:sym typeface="Symbol" pitchFamily="18" charset="2"/>
              </a:rPr>
              <a:t> </a:t>
            </a:r>
            <a:r>
              <a:rPr lang="en-US" smtClean="0"/>
              <a:t>expected number of bits per example over all branches is</a:t>
            </a:r>
          </a:p>
          <a:p>
            <a:endParaRPr lang="en-US" smtClean="0"/>
          </a:p>
          <a:p>
            <a:endParaRPr lang="en-US" dirty="0" smtClean="0"/>
          </a:p>
        </p:txBody>
      </p:sp>
      <p:sp>
        <p:nvSpPr>
          <p:cNvPr id="2" name="Date Placeholder 1"/>
          <p:cNvSpPr>
            <a:spLocks noGrp="1"/>
          </p:cNvSpPr>
          <p:nvPr>
            <p:ph type="dt" sz="half" idx="10"/>
          </p:nvPr>
        </p:nvSpPr>
        <p:spPr/>
        <p:txBody>
          <a:bodyPr/>
          <a:lstStyle/>
          <a:p>
            <a:fld id="{3B5BBAB4-E4DE-4229-AEBE-ED4CE534C02C}" type="datetime1">
              <a:rPr lang="vi-VN" smtClean="0"/>
              <a:pPr/>
              <a:t>25/05/2017</a:t>
            </a:fld>
            <a:endParaRPr lang="en-US"/>
          </a:p>
        </p:txBody>
      </p:sp>
      <p:sp>
        <p:nvSpPr>
          <p:cNvPr id="3" name="Slide Number Placeholder 2"/>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880A8BD7-31D8-44EB-9889-429C7260617C}" type="slidenum">
              <a:rPr lang="en-US" altLang="en-US" smtClean="0"/>
              <a:pPr/>
              <a:t>34</a:t>
            </a:fld>
            <a:endParaRPr lang="en-US" altLang="en-US"/>
          </a:p>
        </p:txBody>
      </p:sp>
      <p:graphicFrame>
        <p:nvGraphicFramePr>
          <p:cNvPr id="46086" name="Object 8"/>
          <p:cNvGraphicFramePr>
            <a:graphicFrameLocks noChangeAspect="1"/>
          </p:cNvGraphicFramePr>
          <p:nvPr>
            <p:extLst>
              <p:ext uri="{D42A27DB-BD31-4B8C-83A1-F6EECF244321}">
                <p14:modId xmlns:p14="http://schemas.microsoft.com/office/powerpoint/2010/main" val="4150492085"/>
              </p:ext>
            </p:extLst>
          </p:nvPr>
        </p:nvGraphicFramePr>
        <p:xfrm>
          <a:off x="2036763" y="5576888"/>
          <a:ext cx="5118100" cy="1036637"/>
        </p:xfrm>
        <a:graphic>
          <a:graphicData uri="http://schemas.openxmlformats.org/presentationml/2006/ole">
            <mc:AlternateContent xmlns:mc="http://schemas.openxmlformats.org/markup-compatibility/2006">
              <mc:Choice xmlns:v="urn:schemas-microsoft-com:vml" Requires="v">
                <p:oleObj spid="_x0000_s46147" name="Equation" r:id="rId3" imgW="2133360" imgH="431640" progId="Equation.DSMT4">
                  <p:embed/>
                </p:oleObj>
              </mc:Choice>
              <mc:Fallback>
                <p:oleObj name="Equation" r:id="rId3" imgW="2133360" imgH="431640" progId="Equation.DSMT4">
                  <p:embed/>
                  <p:pic>
                    <p:nvPicPr>
                      <p:cNvPr id="0" name="Object 8"/>
                      <p:cNvPicPr>
                        <a:picLocks noChangeAspect="1" noChangeArrowheads="1"/>
                      </p:cNvPicPr>
                      <p:nvPr/>
                    </p:nvPicPr>
                    <p:blipFill>
                      <a:blip r:embed="rId4"/>
                      <a:srcRect/>
                      <a:stretch>
                        <a:fillRect/>
                      </a:stretch>
                    </p:blipFill>
                    <p:spPr bwMode="auto">
                      <a:xfrm>
                        <a:off x="2036763" y="5576888"/>
                        <a:ext cx="5118100" cy="1036637"/>
                      </a:xfrm>
                      <a:prstGeom prst="rect">
                        <a:avLst/>
                      </a:prstGeom>
                      <a:noFill/>
                      <a:ln>
                        <a:noFill/>
                      </a:ln>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304669949"/>
              </p:ext>
            </p:extLst>
          </p:nvPr>
        </p:nvGraphicFramePr>
        <p:xfrm>
          <a:off x="1270000" y="2563813"/>
          <a:ext cx="5367338" cy="1160462"/>
        </p:xfrm>
        <a:graphic>
          <a:graphicData uri="http://schemas.openxmlformats.org/presentationml/2006/ole">
            <mc:AlternateContent xmlns:mc="http://schemas.openxmlformats.org/markup-compatibility/2006">
              <mc:Choice xmlns:v="urn:schemas-microsoft-com:vml" Requires="v">
                <p:oleObj spid="_x0000_s46148" name="Equation" r:id="rId5" imgW="2171520" imgH="469800" progId="Equation.DSMT4">
                  <p:embed/>
                </p:oleObj>
              </mc:Choice>
              <mc:Fallback>
                <p:oleObj name="Equation" r:id="rId5" imgW="2171520" imgH="469800" progId="Equation.DSMT4">
                  <p:embed/>
                  <p:pic>
                    <p:nvPicPr>
                      <p:cNvPr id="0" name="Object 3"/>
                      <p:cNvPicPr>
                        <a:picLocks noChangeAspect="1" noChangeArrowheads="1"/>
                      </p:cNvPicPr>
                      <p:nvPr/>
                    </p:nvPicPr>
                    <p:blipFill>
                      <a:blip r:embed="rId6"/>
                      <a:srcRect/>
                      <a:stretch>
                        <a:fillRect/>
                      </a:stretch>
                    </p:blipFill>
                    <p:spPr bwMode="auto">
                      <a:xfrm>
                        <a:off x="1270000" y="2563813"/>
                        <a:ext cx="5367338" cy="1160462"/>
                      </a:xfrm>
                      <a:prstGeom prst="rect">
                        <a:avLst/>
                      </a:prstGeom>
                      <a:noFill/>
                      <a:ln>
                        <a:noFill/>
                      </a:ln>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animEffect transition="in" filter="wipe(down)">
                                      <p:cBhvr>
                                        <p:cTn id="7" dur="500"/>
                                        <p:tgtEl>
                                          <p:spTgt spid="46083">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46083">
                                            <p:txEl>
                                              <p:pRg st="3" end="3"/>
                                            </p:txEl>
                                          </p:spTgt>
                                        </p:tgtEl>
                                        <p:attrNameLst>
                                          <p:attrName>style.visibility</p:attrName>
                                        </p:attrNameLst>
                                      </p:cBhvr>
                                      <p:to>
                                        <p:strVal val="visible"/>
                                      </p:to>
                                    </p:set>
                                    <p:animEffect transition="in" filter="wipe(down)">
                                      <p:cBhvr>
                                        <p:cTn id="15" dur="500"/>
                                        <p:tgtEl>
                                          <p:spTgt spid="46083">
                                            <p:txEl>
                                              <p:pRg st="3" end="3"/>
                                            </p:txEl>
                                          </p:spTgt>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46083">
                                            <p:txEl>
                                              <p:pRg st="4" end="4"/>
                                            </p:txEl>
                                          </p:spTgt>
                                        </p:tgtEl>
                                        <p:attrNameLst>
                                          <p:attrName>style.visibility</p:attrName>
                                        </p:attrNameLst>
                                      </p:cBhvr>
                                      <p:to>
                                        <p:strVal val="visible"/>
                                      </p:to>
                                    </p:set>
                                    <p:animEffect transition="in" filter="wipe(down)">
                                      <p:cBhvr>
                                        <p:cTn id="18" dur="500"/>
                                        <p:tgtEl>
                                          <p:spTgt spid="46083">
                                            <p:txEl>
                                              <p:pRg st="4" end="4"/>
                                            </p:txEl>
                                          </p:spTgt>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46083">
                                            <p:txEl>
                                              <p:pRg st="5" end="5"/>
                                            </p:txEl>
                                          </p:spTgt>
                                        </p:tgtEl>
                                        <p:attrNameLst>
                                          <p:attrName>style.visibility</p:attrName>
                                        </p:attrNameLst>
                                      </p:cBhvr>
                                      <p:to>
                                        <p:strVal val="visible"/>
                                      </p:to>
                                    </p:set>
                                    <p:animEffect transition="in" filter="wipe(down)">
                                      <p:cBhvr>
                                        <p:cTn id="21" dur="500"/>
                                        <p:tgtEl>
                                          <p:spTgt spid="46083">
                                            <p:txEl>
                                              <p:pRg st="5" end="5"/>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460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build="p"/>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US" altLang="en-US" smtClean="0"/>
              <a:t>Information gain</a:t>
            </a:r>
          </a:p>
        </p:txBody>
      </p:sp>
      <p:sp>
        <p:nvSpPr>
          <p:cNvPr id="40963" name="Rectangle 3"/>
          <p:cNvSpPr>
            <a:spLocks noGrp="1" noChangeArrowheads="1"/>
          </p:cNvSpPr>
          <p:nvPr>
            <p:ph idx="1"/>
          </p:nvPr>
        </p:nvSpPr>
        <p:spPr/>
        <p:txBody>
          <a:bodyPr/>
          <a:lstStyle/>
          <a:p>
            <a:pPr eaLnBrk="1" hangingPunct="1"/>
            <a:r>
              <a:rPr lang="en-US" altLang="en-US" smtClean="0"/>
              <a:t>Information Gain (IG) or reduction in entropy from the attribute test:</a:t>
            </a:r>
          </a:p>
          <a:p>
            <a:pPr eaLnBrk="1" hangingPunct="1"/>
            <a:endParaRPr lang="en-US" altLang="en-US" smtClean="0"/>
          </a:p>
          <a:p>
            <a:pPr eaLnBrk="1" hangingPunct="1"/>
            <a:endParaRPr lang="en-US" altLang="en-US" smtClean="0"/>
          </a:p>
          <a:p>
            <a:pPr eaLnBrk="1" hangingPunct="1"/>
            <a:endParaRPr lang="en-US" altLang="en-US" smtClean="0"/>
          </a:p>
          <a:p>
            <a:pPr eaLnBrk="1" hangingPunct="1"/>
            <a:r>
              <a:rPr lang="en-US" altLang="en-US" smtClean="0"/>
              <a:t>Choose the attribute with the largest IG</a:t>
            </a:r>
          </a:p>
        </p:txBody>
      </p:sp>
      <p:sp>
        <p:nvSpPr>
          <p:cNvPr id="2" name="Date Placeholder 1"/>
          <p:cNvSpPr>
            <a:spLocks noGrp="1"/>
          </p:cNvSpPr>
          <p:nvPr>
            <p:ph type="dt" sz="half" idx="10"/>
          </p:nvPr>
        </p:nvSpPr>
        <p:spPr/>
        <p:txBody>
          <a:bodyPr/>
          <a:lstStyle/>
          <a:p>
            <a:pPr>
              <a:defRPr/>
            </a:pPr>
            <a:fld id="{CC65A548-8522-48F2-80DA-9B9C55F2509E}" type="datetime1">
              <a:rPr lang="vi-VN" smtClean="0"/>
              <a:t>25/05/2017</a:t>
            </a:fld>
            <a:endParaRPr lang="en-US"/>
          </a:p>
        </p:txBody>
      </p:sp>
      <p:sp>
        <p:nvSpPr>
          <p:cNvPr id="3" name="Slide Number Placeholder 2"/>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D09C4C0-F0BD-4733-B309-1E77E4F08A03}" type="slidenum">
              <a:rPr lang="en-US" altLang="en-US">
                <a:solidFill>
                  <a:srgbClr val="898989"/>
                </a:solidFill>
                <a:latin typeface="Calibri" panose="020F0502020204030204" pitchFamily="34" charset="0"/>
              </a:rPr>
              <a:pPr eaLnBrk="1" hangingPunct="1"/>
              <a:t>35</a:t>
            </a:fld>
            <a:endParaRPr lang="en-US" altLang="en-US">
              <a:solidFill>
                <a:srgbClr val="898989"/>
              </a:solidFill>
              <a:latin typeface="Calibri" panose="020F0502020204030204" pitchFamily="34" charset="0"/>
            </a:endParaRPr>
          </a:p>
        </p:txBody>
      </p:sp>
      <p:graphicFrame>
        <p:nvGraphicFramePr>
          <p:cNvPr id="40967" name="Object 9"/>
          <p:cNvGraphicFramePr>
            <a:graphicFrameLocks noChangeAspect="1"/>
          </p:cNvGraphicFramePr>
          <p:nvPr>
            <p:extLst>
              <p:ext uri="{D42A27DB-BD31-4B8C-83A1-F6EECF244321}">
                <p14:modId xmlns:p14="http://schemas.microsoft.com/office/powerpoint/2010/main" val="4230767740"/>
              </p:ext>
            </p:extLst>
          </p:nvPr>
        </p:nvGraphicFramePr>
        <p:xfrm>
          <a:off x="1281113" y="2362200"/>
          <a:ext cx="7123112" cy="604838"/>
        </p:xfrm>
        <a:graphic>
          <a:graphicData uri="http://schemas.openxmlformats.org/presentationml/2006/ole">
            <mc:AlternateContent xmlns:mc="http://schemas.openxmlformats.org/markup-compatibility/2006">
              <mc:Choice xmlns:v="urn:schemas-microsoft-com:vml" Requires="v">
                <p:oleObj spid="_x0000_s47141" name="Equation" r:id="rId3" imgW="2298600" imgH="203040" progId="Equation.DSMT4">
                  <p:embed/>
                </p:oleObj>
              </mc:Choice>
              <mc:Fallback>
                <p:oleObj name="Equation" r:id="rId3" imgW="2298600" imgH="203040" progId="Equation.DSMT4">
                  <p:embed/>
                  <p:pic>
                    <p:nvPicPr>
                      <p:cNvPr id="0" name="Object 9"/>
                      <p:cNvPicPr>
                        <a:picLocks noChangeAspect="1" noChangeArrowheads="1"/>
                      </p:cNvPicPr>
                      <p:nvPr/>
                    </p:nvPicPr>
                    <p:blipFill>
                      <a:blip r:embed="rId4"/>
                      <a:srcRect/>
                      <a:stretch>
                        <a:fillRect/>
                      </a:stretch>
                    </p:blipFill>
                    <p:spPr bwMode="auto">
                      <a:xfrm>
                        <a:off x="1281113" y="2362200"/>
                        <a:ext cx="7123112" cy="604838"/>
                      </a:xfrm>
                      <a:prstGeom prst="rect">
                        <a:avLst/>
                      </a:prstGeom>
                      <a:noFill/>
                      <a:ln>
                        <a:noFill/>
                      </a:ln>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animEffect transition="in" filter="wipe(down)">
                                      <p:cBhvr>
                                        <p:cTn id="7" dur="500"/>
                                        <p:tgtEl>
                                          <p:spTgt spid="40963">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40967"/>
                                        </p:tgtEl>
                                        <p:attrNameLst>
                                          <p:attrName>style.visibility</p:attrName>
                                        </p:attrNameLst>
                                      </p:cBhvr>
                                      <p:to>
                                        <p:strVal val="visible"/>
                                      </p:to>
                                    </p:set>
                                    <p:animEffect transition="in" filter="wipe(down)">
                                      <p:cBhvr>
                                        <p:cTn id="10" dur="500"/>
                                        <p:tgtEl>
                                          <p:spTgt spid="4096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40963">
                                            <p:txEl>
                                              <p:pRg st="4" end="4"/>
                                            </p:txEl>
                                          </p:spTgt>
                                        </p:tgtEl>
                                        <p:attrNameLst>
                                          <p:attrName>style.visibility</p:attrName>
                                        </p:attrNameLst>
                                      </p:cBhvr>
                                      <p:to>
                                        <p:strVal val="visible"/>
                                      </p:to>
                                    </p:set>
                                    <p:animEffect transition="in" filter="wipe(down)">
                                      <p:cBhvr>
                                        <p:cTn id="15" dur="500"/>
                                        <p:tgtEl>
                                          <p:spTgt spid="4096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7200" y="3257550"/>
            <a:ext cx="4703763" cy="3219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Date Placeholder 3"/>
          <p:cNvSpPr>
            <a:spLocks noGrp="1"/>
          </p:cNvSpPr>
          <p:nvPr>
            <p:ph type="dt" sz="half" idx="10"/>
          </p:nvPr>
        </p:nvSpPr>
        <p:spPr/>
        <p:txBody>
          <a:bodyPr/>
          <a:lstStyle/>
          <a:p>
            <a:pPr>
              <a:defRPr/>
            </a:pPr>
            <a:fld id="{7F931664-9DB9-4F30-8CCF-07D8EC57A17B}" type="datetime1">
              <a:rPr lang="vi-VN" smtClean="0"/>
              <a:t>25/05/2017</a:t>
            </a:fld>
            <a:endParaRPr 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89BE7EB-F3A9-4F45-B904-E79BF7E16B9B}" type="slidenum">
              <a:rPr lang="en-US" altLang="en-US">
                <a:solidFill>
                  <a:srgbClr val="898989"/>
                </a:solidFill>
                <a:latin typeface="Calibri" panose="020F0502020204030204" pitchFamily="34" charset="0"/>
              </a:rPr>
              <a:pPr eaLnBrk="1" hangingPunct="1"/>
              <a:t>36</a:t>
            </a:fld>
            <a:endParaRPr lang="en-US" altLang="en-US">
              <a:solidFill>
                <a:srgbClr val="898989"/>
              </a:solidFill>
              <a:latin typeface="Calibri" panose="020F0502020204030204" pitchFamily="34" charset="0"/>
            </a:endParaRPr>
          </a:p>
        </p:txBody>
      </p:sp>
      <p:pic>
        <p:nvPicPr>
          <p:cNvPr id="43013"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76200"/>
            <a:ext cx="4872038" cy="403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92131901"/>
      </p:ext>
    </p:extLst>
  </p:cSld>
  <p:clrMapOvr>
    <a:masterClrMapping/>
  </p:clrMapOvr>
  <p:transition>
    <p:dissolv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altLang="en-US" smtClean="0"/>
              <a:t>Information gain</a:t>
            </a:r>
          </a:p>
        </p:txBody>
      </p:sp>
      <p:sp>
        <p:nvSpPr>
          <p:cNvPr id="48131" name="Rectangle 3"/>
          <p:cNvSpPr>
            <a:spLocks noGrp="1" noChangeArrowheads="1"/>
          </p:cNvSpPr>
          <p:nvPr>
            <p:ph idx="1"/>
          </p:nvPr>
        </p:nvSpPr>
        <p:spPr/>
        <p:txBody>
          <a:bodyPr/>
          <a:lstStyle/>
          <a:p>
            <a:pPr eaLnBrk="1" hangingPunct="1"/>
            <a:r>
              <a:rPr lang="en-US" altLang="en-US" dirty="0" smtClean="0"/>
              <a:t>For the </a:t>
            </a:r>
            <a:r>
              <a:rPr lang="en-US" altLang="en-US" smtClean="0"/>
              <a:t>training set D, </a:t>
            </a:r>
            <a:r>
              <a:rPr lang="en-US" altLang="en-US" dirty="0" smtClean="0"/>
              <a:t>p = n = </a:t>
            </a:r>
            <a:r>
              <a:rPr lang="en-US" altLang="en-US" smtClean="0"/>
              <a:t>6,</a:t>
            </a:r>
            <a:br>
              <a:rPr lang="en-US" altLang="en-US" smtClean="0"/>
            </a:br>
            <a:r>
              <a:rPr lang="en-US" altLang="en-US" i="1" smtClean="0"/>
              <a:t>Entropy(D) = I(6, 6) </a:t>
            </a:r>
            <a:r>
              <a:rPr lang="en-US" altLang="en-US" i="1" dirty="0" smtClean="0"/>
              <a:t>= 1 bit</a:t>
            </a:r>
          </a:p>
          <a:p>
            <a:pPr eaLnBrk="1" hangingPunct="1"/>
            <a:r>
              <a:rPr lang="en-US" altLang="en-US" dirty="0" smtClean="0"/>
              <a:t>Consider the attributes </a:t>
            </a:r>
            <a:r>
              <a:rPr lang="en-US" altLang="en-US" b="1" smtClean="0"/>
              <a:t>Patrons</a:t>
            </a:r>
            <a:r>
              <a:rPr lang="en-US" altLang="en-US" smtClean="0"/>
              <a:t> </a:t>
            </a:r>
            <a:r>
              <a:rPr lang="en-US" altLang="en-US" smtClean="0"/>
              <a:t/>
            </a:r>
            <a:br>
              <a:rPr lang="en-US" altLang="en-US" smtClean="0"/>
            </a:br>
            <a:r>
              <a:rPr lang="en-US" altLang="en-US" smtClean="0"/>
              <a:t>and </a:t>
            </a:r>
            <a:r>
              <a:rPr lang="en-US" altLang="en-US" b="1" smtClean="0"/>
              <a:t>Type</a:t>
            </a:r>
            <a:r>
              <a:rPr lang="en-US" altLang="en-US" smtClean="0"/>
              <a:t>: </a:t>
            </a:r>
            <a:endParaRPr lang="en-US" altLang="en-US" dirty="0" smtClean="0"/>
          </a:p>
          <a:p>
            <a:pPr eaLnBrk="1" hangingPunct="1"/>
            <a:endParaRPr lang="en-US" altLang="en-US" dirty="0" smtClean="0"/>
          </a:p>
          <a:p>
            <a:pPr eaLnBrk="1" hangingPunct="1"/>
            <a:endParaRPr lang="en-US" altLang="en-US" dirty="0" smtClean="0"/>
          </a:p>
          <a:p>
            <a:pPr eaLnBrk="1" hangingPunct="1"/>
            <a:endParaRPr lang="en-US" altLang="en-US" dirty="0" smtClean="0"/>
          </a:p>
          <a:p>
            <a:pPr eaLnBrk="1" hangingPunct="1"/>
            <a:endParaRPr lang="en-US" altLang="en-US" dirty="0" smtClean="0"/>
          </a:p>
          <a:p>
            <a:pPr eaLnBrk="1" hangingPunct="1"/>
            <a:r>
              <a:rPr lang="en-US" altLang="en-US" dirty="0" smtClean="0"/>
              <a:t>Patrons has the highest IG of all attributes and so is chosen by the DTL algorithm as the root</a:t>
            </a:r>
          </a:p>
        </p:txBody>
      </p:sp>
      <p:sp>
        <p:nvSpPr>
          <p:cNvPr id="2" name="Date Placeholder 1"/>
          <p:cNvSpPr>
            <a:spLocks noGrp="1"/>
          </p:cNvSpPr>
          <p:nvPr>
            <p:ph type="dt" sz="half" idx="10"/>
          </p:nvPr>
        </p:nvSpPr>
        <p:spPr/>
        <p:txBody>
          <a:bodyPr/>
          <a:lstStyle/>
          <a:p>
            <a:pPr>
              <a:defRPr/>
            </a:pPr>
            <a:fld id="{AFA4051A-2450-4A6E-8984-19EA82823B6F}" type="datetime1">
              <a:rPr lang="vi-VN" smtClean="0"/>
              <a:t>25/05/2017</a:t>
            </a:fld>
            <a:endParaRPr lang="en-US"/>
          </a:p>
        </p:txBody>
      </p:sp>
      <p:sp>
        <p:nvSpPr>
          <p:cNvPr id="3" name="Slide Number Placeholder 2"/>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4FFEE3A-6B3F-44ED-B307-53455B3D0038}" type="slidenum">
              <a:rPr lang="en-US" altLang="en-US">
                <a:solidFill>
                  <a:srgbClr val="898989"/>
                </a:solidFill>
                <a:latin typeface="Calibri" panose="020F0502020204030204" pitchFamily="34" charset="0"/>
              </a:rPr>
              <a:pPr eaLnBrk="1" hangingPunct="1"/>
              <a:t>37</a:t>
            </a:fld>
            <a:endParaRPr lang="en-US" altLang="en-US">
              <a:solidFill>
                <a:srgbClr val="898989"/>
              </a:solidFill>
              <a:latin typeface="Calibri" panose="020F0502020204030204" pitchFamily="34" charset="0"/>
            </a:endParaRPr>
          </a:p>
        </p:txBody>
      </p:sp>
      <p:graphicFrame>
        <p:nvGraphicFramePr>
          <p:cNvPr id="48134" name="Object 4"/>
          <p:cNvGraphicFramePr>
            <a:graphicFrameLocks noChangeAspect="1"/>
          </p:cNvGraphicFramePr>
          <p:nvPr>
            <p:extLst>
              <p:ext uri="{D42A27DB-BD31-4B8C-83A1-F6EECF244321}">
                <p14:modId xmlns:p14="http://schemas.microsoft.com/office/powerpoint/2010/main" val="3865457268"/>
              </p:ext>
            </p:extLst>
          </p:nvPr>
        </p:nvGraphicFramePr>
        <p:xfrm>
          <a:off x="838200" y="3251991"/>
          <a:ext cx="7999412" cy="2005809"/>
        </p:xfrm>
        <a:graphic>
          <a:graphicData uri="http://schemas.openxmlformats.org/presentationml/2006/ole">
            <mc:AlternateContent xmlns:mc="http://schemas.openxmlformats.org/markup-compatibility/2006">
              <mc:Choice xmlns:v="urn:schemas-microsoft-com:vml" Requires="v">
                <p:oleObj spid="_x0000_s48163" name="Equation" r:id="rId3" imgW="4127400" imgH="1028520" progId="Equation.DSMT4">
                  <p:embed/>
                </p:oleObj>
              </mc:Choice>
              <mc:Fallback>
                <p:oleObj name="Equation" r:id="rId3" imgW="4127400" imgH="1028520" progId="Equation.DSMT4">
                  <p:embed/>
                  <p:pic>
                    <p:nvPicPr>
                      <p:cNvPr id="0" name="Object 4"/>
                      <p:cNvPicPr>
                        <a:picLocks noChangeAspect="1" noChangeArrowheads="1"/>
                      </p:cNvPicPr>
                      <p:nvPr/>
                    </p:nvPicPr>
                    <p:blipFill>
                      <a:blip r:embed="rId4"/>
                      <a:srcRect/>
                      <a:stretch>
                        <a:fillRect/>
                      </a:stretch>
                    </p:blipFill>
                    <p:spPr bwMode="auto">
                      <a:xfrm>
                        <a:off x="838200" y="3251991"/>
                        <a:ext cx="7999412" cy="2005809"/>
                      </a:xfrm>
                      <a:prstGeom prst="rect">
                        <a:avLst/>
                      </a:prstGeom>
                      <a:noFill/>
                      <a:ln>
                        <a:noFill/>
                      </a:ln>
                    </p:spPr>
                  </p:pic>
                </p:oleObj>
              </mc:Fallback>
            </mc:AlternateContent>
          </a:graphicData>
        </a:graphic>
      </p:graphicFrame>
      <p:pic>
        <p:nvPicPr>
          <p:cNvPr id="7"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05500" y="205584"/>
            <a:ext cx="3429000" cy="28424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animEffect transition="in" filter="wipe(down)">
                                      <p:cBhvr>
                                        <p:cTn id="7" dur="500"/>
                                        <p:tgtEl>
                                          <p:spTgt spid="481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8131">
                                            <p:txEl>
                                              <p:pRg st="1" end="1"/>
                                            </p:txEl>
                                          </p:spTgt>
                                        </p:tgtEl>
                                        <p:attrNameLst>
                                          <p:attrName>style.visibility</p:attrName>
                                        </p:attrNameLst>
                                      </p:cBhvr>
                                      <p:to>
                                        <p:strVal val="visible"/>
                                      </p:to>
                                    </p:set>
                                    <p:animEffect transition="in" filter="wipe(down)">
                                      <p:cBhvr>
                                        <p:cTn id="12" dur="500"/>
                                        <p:tgtEl>
                                          <p:spTgt spid="48131">
                                            <p:txEl>
                                              <p:pRg st="1" end="1"/>
                                            </p:txEl>
                                          </p:spTgt>
                                        </p:tgtEl>
                                      </p:cBhvr>
                                    </p:animEffect>
                                  </p:childTnLst>
                                </p:cTn>
                              </p:par>
                              <p:par>
                                <p:cTn id="13" presetID="1" presetClass="entr" presetSubtype="0" fill="hold" nodeType="withEffect">
                                  <p:stCondLst>
                                    <p:cond delay="0"/>
                                  </p:stCondLst>
                                  <p:childTnLst>
                                    <p:set>
                                      <p:cBhvr>
                                        <p:cTn id="14" dur="1" fill="hold">
                                          <p:stCondLst>
                                            <p:cond delay="0"/>
                                          </p:stCondLst>
                                        </p:cTn>
                                        <p:tgtEl>
                                          <p:spTgt spid="481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48131">
                                            <p:txEl>
                                              <p:pRg st="6" end="6"/>
                                            </p:txEl>
                                          </p:spTgt>
                                        </p:tgtEl>
                                        <p:attrNameLst>
                                          <p:attrName>style.visibility</p:attrName>
                                        </p:attrNameLst>
                                      </p:cBhvr>
                                      <p:to>
                                        <p:strVal val="visible"/>
                                      </p:to>
                                    </p:set>
                                    <p:animEffect transition="in" filter="wipe(down)">
                                      <p:cBhvr>
                                        <p:cTn id="19" dur="500"/>
                                        <p:tgtEl>
                                          <p:spTgt spid="4813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uiExpand="1" build="p"/>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altLang="en-US" smtClean="0"/>
              <a:t>Attribute-based representations</a:t>
            </a:r>
          </a:p>
        </p:txBody>
      </p:sp>
      <p:sp>
        <p:nvSpPr>
          <p:cNvPr id="22531" name="Rectangle 3"/>
          <p:cNvSpPr>
            <a:spLocks noGrp="1" noChangeArrowheads="1"/>
          </p:cNvSpPr>
          <p:nvPr>
            <p:ph idx="1"/>
          </p:nvPr>
        </p:nvSpPr>
        <p:spPr>
          <a:xfrm>
            <a:off x="457200" y="1266825"/>
            <a:ext cx="8229600" cy="1323975"/>
          </a:xfrm>
        </p:spPr>
        <p:txBody>
          <a:bodyPr>
            <a:normAutofit lnSpcReduction="10000"/>
          </a:bodyPr>
          <a:lstStyle/>
          <a:p>
            <a:pPr eaLnBrk="1" hangingPunct="1">
              <a:buFont typeface="Arial" charset="0"/>
              <a:buChar char="•"/>
              <a:defRPr/>
            </a:pPr>
            <a:r>
              <a:rPr lang="en-US" smtClean="0">
                <a:ea typeface="+mn-ea"/>
              </a:rPr>
              <a:t>Examples described by attribute values (Boolean, discrete, continuous)</a:t>
            </a:r>
          </a:p>
          <a:p>
            <a:pPr eaLnBrk="1" hangingPunct="1">
              <a:buFont typeface="Arial" charset="0"/>
              <a:buChar char="•"/>
              <a:defRPr/>
            </a:pPr>
            <a:r>
              <a:rPr lang="en-US" smtClean="0">
                <a:ea typeface="+mn-ea"/>
              </a:rPr>
              <a:t>E.g., situations where I will/won't wait for a table:</a:t>
            </a:r>
          </a:p>
        </p:txBody>
      </p:sp>
      <p:sp>
        <p:nvSpPr>
          <p:cNvPr id="5" name="Date Placeholder 4"/>
          <p:cNvSpPr>
            <a:spLocks noGrp="1"/>
          </p:cNvSpPr>
          <p:nvPr>
            <p:ph type="dt" sz="half" idx="10"/>
          </p:nvPr>
        </p:nvSpPr>
        <p:spPr/>
        <p:txBody>
          <a:bodyPr/>
          <a:lstStyle/>
          <a:p>
            <a:pPr>
              <a:defRPr/>
            </a:pPr>
            <a:fld id="{7EE92FD1-8ED9-45DC-B2AF-C831E253333C}" type="datetime1">
              <a:rPr lang="vi-VN" smtClean="0"/>
              <a:t>25/05/2017</a:t>
            </a:fld>
            <a:endParaRPr lang="en-US"/>
          </a:p>
        </p:txBody>
      </p:sp>
      <p:sp>
        <p:nvSpPr>
          <p:cNvPr id="6" name="Slide Number Placeholder 5"/>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4A53E37-E008-426D-B299-F17D0C681488}" type="slidenum">
              <a:rPr lang="en-US" altLang="en-US">
                <a:solidFill>
                  <a:srgbClr val="898989"/>
                </a:solidFill>
                <a:latin typeface="Calibri" panose="020F0502020204030204" pitchFamily="34" charset="0"/>
              </a:rPr>
              <a:pPr eaLnBrk="1" hangingPunct="1"/>
              <a:t>38</a:t>
            </a:fld>
            <a:endParaRPr lang="en-US" altLang="en-US">
              <a:solidFill>
                <a:srgbClr val="898989"/>
              </a:solidFill>
              <a:latin typeface="Calibri" panose="020F0502020204030204" pitchFamily="34" charset="0"/>
            </a:endParaRPr>
          </a:p>
        </p:txBody>
      </p:sp>
      <p:pic>
        <p:nvPicPr>
          <p:cNvPr id="33796" name="Picture 4"/>
          <p:cNvPicPr>
            <a:picLocks noChangeAspect="1" noChangeArrowheads="1"/>
          </p:cNvPicPr>
          <p:nvPr/>
        </p:nvPicPr>
        <p:blipFill>
          <a:blip r:embed="rId2">
            <a:extLst>
              <a:ext uri="{28A0092B-C50C-407E-A947-70E740481C1C}">
                <a14:useLocalDpi xmlns:a14="http://schemas.microsoft.com/office/drawing/2010/main" val="0"/>
              </a:ext>
            </a:extLst>
          </a:blip>
          <a:srcRect l="53906" t="29167" r="9766" b="19792"/>
          <a:stretch>
            <a:fillRect/>
          </a:stretch>
        </p:blipFill>
        <p:spPr bwMode="auto">
          <a:xfrm>
            <a:off x="914400" y="2451100"/>
            <a:ext cx="7620000" cy="3573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797" name="Rectangle 3"/>
          <p:cNvSpPr>
            <a:spLocks noChangeArrowheads="1"/>
          </p:cNvSpPr>
          <p:nvPr/>
        </p:nvSpPr>
        <p:spPr bwMode="auto">
          <a:xfrm>
            <a:off x="533400" y="6016625"/>
            <a:ext cx="8077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a:latin typeface="Calibri" panose="020F0502020204030204" pitchFamily="34" charset="0"/>
                <a:ea typeface="Calibri" panose="020F0502020204030204" pitchFamily="34" charset="0"/>
                <a:cs typeface="Calibri" panose="020F0502020204030204" pitchFamily="34" charset="0"/>
              </a:rPr>
              <a:t>Classification of examples is positive (T) or negative (F)</a:t>
            </a:r>
          </a:p>
        </p:txBody>
      </p:sp>
    </p:spTree>
    <p:extLst>
      <p:ext uri="{BB962C8B-B14F-4D97-AF65-F5344CB8AC3E}">
        <p14:creationId xmlns:p14="http://schemas.microsoft.com/office/powerpoint/2010/main" val="839232388"/>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animEffect transition="in" filter="wipe(down)">
                                      <p:cBhvr>
                                        <p:cTn id="7" dur="500"/>
                                        <p:tgtEl>
                                          <p:spTgt spid="225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2531">
                                            <p:txEl>
                                              <p:pRg st="1" end="1"/>
                                            </p:txEl>
                                          </p:spTgt>
                                        </p:tgtEl>
                                        <p:attrNameLst>
                                          <p:attrName>style.visibility</p:attrName>
                                        </p:attrNameLst>
                                      </p:cBhvr>
                                      <p:to>
                                        <p:strVal val="visible"/>
                                      </p:to>
                                    </p:set>
                                    <p:animEffect transition="in" filter="wipe(down)">
                                      <p:cBhvr>
                                        <p:cTn id="12" dur="500"/>
                                        <p:tgtEl>
                                          <p:spTgt spid="22531">
                                            <p:txEl>
                                              <p:pRg st="1" end="1"/>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33796"/>
                                        </p:tgtEl>
                                        <p:attrNameLst>
                                          <p:attrName>style.visibility</p:attrName>
                                        </p:attrNameLst>
                                      </p:cBhvr>
                                      <p:to>
                                        <p:strVal val="visible"/>
                                      </p:to>
                                    </p:set>
                                    <p:animEffect transition="in" filter="wipe(down)">
                                      <p:cBhvr>
                                        <p:cTn id="15" dur="500"/>
                                        <p:tgtEl>
                                          <p:spTgt spid="3379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33797"/>
                                        </p:tgtEl>
                                        <p:attrNameLst>
                                          <p:attrName>style.visibility</p:attrName>
                                        </p:attrNameLst>
                                      </p:cBhvr>
                                      <p:to>
                                        <p:strVal val="visible"/>
                                      </p:to>
                                    </p:set>
                                    <p:animEffect transition="in" filter="wipe(down)">
                                      <p:cBhvr>
                                        <p:cTn id="20" dur="500"/>
                                        <p:tgtEl>
                                          <p:spTgt spid="33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build="p"/>
      <p:bldP spid="3379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altLang="en-US" smtClean="0"/>
              <a:t>Example contd.</a:t>
            </a:r>
          </a:p>
        </p:txBody>
      </p:sp>
      <p:sp>
        <p:nvSpPr>
          <p:cNvPr id="49155" name="Rectangle 3"/>
          <p:cNvSpPr>
            <a:spLocks noGrp="1" noChangeArrowheads="1"/>
          </p:cNvSpPr>
          <p:nvPr>
            <p:ph idx="1"/>
          </p:nvPr>
        </p:nvSpPr>
        <p:spPr>
          <a:xfrm>
            <a:off x="457200" y="1266825"/>
            <a:ext cx="8229600" cy="5210175"/>
          </a:xfrm>
        </p:spPr>
        <p:txBody>
          <a:bodyPr/>
          <a:lstStyle/>
          <a:p>
            <a:pPr eaLnBrk="1" hangingPunct="1"/>
            <a:r>
              <a:rPr lang="en-US" altLang="en-US" sz="2400" smtClean="0"/>
              <a:t>Decision tree learned from the 12 examples:</a:t>
            </a:r>
          </a:p>
          <a:p>
            <a:pPr eaLnBrk="1" hangingPunct="1">
              <a:buFontTx/>
              <a:buNone/>
            </a:pPr>
            <a:endParaRPr lang="en-US" altLang="en-US" sz="2400" smtClean="0"/>
          </a:p>
          <a:p>
            <a:pPr eaLnBrk="1" hangingPunct="1">
              <a:buFontTx/>
              <a:buNone/>
            </a:pPr>
            <a:endParaRPr lang="en-US" altLang="en-US" sz="2400" smtClean="0"/>
          </a:p>
          <a:p>
            <a:pPr eaLnBrk="1" hangingPunct="1">
              <a:buFontTx/>
              <a:buNone/>
            </a:pPr>
            <a:endParaRPr lang="en-US" altLang="en-US" sz="2400" smtClean="0"/>
          </a:p>
          <a:p>
            <a:pPr eaLnBrk="1" hangingPunct="1">
              <a:buFontTx/>
              <a:buNone/>
            </a:pPr>
            <a:endParaRPr lang="en-US" altLang="en-US" sz="2400" smtClean="0"/>
          </a:p>
          <a:p>
            <a:pPr eaLnBrk="1" hangingPunct="1">
              <a:buFontTx/>
              <a:buNone/>
            </a:pPr>
            <a:endParaRPr lang="en-US" altLang="en-US" sz="2400" smtClean="0"/>
          </a:p>
          <a:p>
            <a:pPr eaLnBrk="1" hangingPunct="1">
              <a:buFontTx/>
              <a:buNone/>
            </a:pPr>
            <a:endParaRPr lang="en-US" altLang="en-US" sz="2400" smtClean="0"/>
          </a:p>
          <a:p>
            <a:pPr eaLnBrk="1" hangingPunct="1">
              <a:buFontTx/>
              <a:buNone/>
            </a:pPr>
            <a:endParaRPr lang="en-US" altLang="en-US" sz="2400" smtClean="0"/>
          </a:p>
          <a:p>
            <a:pPr eaLnBrk="1" hangingPunct="1"/>
            <a:endParaRPr lang="en-US" altLang="en-US" sz="2400" smtClean="0"/>
          </a:p>
          <a:p>
            <a:pPr eaLnBrk="1" hangingPunct="1"/>
            <a:endParaRPr lang="en-US" altLang="en-US" sz="2400" smtClean="0"/>
          </a:p>
          <a:p>
            <a:pPr eaLnBrk="1" hangingPunct="1"/>
            <a:r>
              <a:rPr lang="en-US" altLang="en-US" sz="2400" smtClean="0"/>
              <a:t>Substantially simpler than “true” tree---a more complex hypothesis isn’t justified by small amount of data</a:t>
            </a:r>
          </a:p>
        </p:txBody>
      </p:sp>
      <p:sp>
        <p:nvSpPr>
          <p:cNvPr id="2" name="Date Placeholder 1"/>
          <p:cNvSpPr>
            <a:spLocks noGrp="1"/>
          </p:cNvSpPr>
          <p:nvPr>
            <p:ph type="dt" sz="half" idx="10"/>
          </p:nvPr>
        </p:nvSpPr>
        <p:spPr/>
        <p:txBody>
          <a:bodyPr/>
          <a:lstStyle/>
          <a:p>
            <a:pPr>
              <a:defRPr/>
            </a:pPr>
            <a:fld id="{6D61E06C-3DC1-45CB-B644-151505791395}" type="datetime1">
              <a:rPr lang="vi-VN" smtClean="0"/>
              <a:t>25/05/2017</a:t>
            </a:fld>
            <a:endParaRPr lang="en-US"/>
          </a:p>
        </p:txBody>
      </p:sp>
      <p:sp>
        <p:nvSpPr>
          <p:cNvPr id="3" name="Slide Number Placeholder 2"/>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CA3E108-014F-4F2C-9570-F4E6A0F9C172}" type="slidenum">
              <a:rPr lang="en-US" altLang="en-US">
                <a:solidFill>
                  <a:srgbClr val="898989"/>
                </a:solidFill>
                <a:latin typeface="Calibri" panose="020F0502020204030204" pitchFamily="34" charset="0"/>
              </a:rPr>
              <a:pPr eaLnBrk="1" hangingPunct="1"/>
              <a:t>39</a:t>
            </a:fld>
            <a:endParaRPr lang="en-US" altLang="en-US">
              <a:solidFill>
                <a:srgbClr val="898989"/>
              </a:solidFill>
              <a:latin typeface="Calibri" panose="020F0502020204030204" pitchFamily="34" charset="0"/>
            </a:endParaRPr>
          </a:p>
        </p:txBody>
      </p:sp>
      <p:pic>
        <p:nvPicPr>
          <p:cNvPr id="49156" name="Picture 4" descr="induced-restaurant-tree"/>
          <p:cNvPicPr>
            <a:picLocks noChangeAspect="1" noChangeArrowheads="1"/>
          </p:cNvPicPr>
          <p:nvPr/>
        </p:nvPicPr>
        <p:blipFill>
          <a:blip r:embed="rId2">
            <a:extLst>
              <a:ext uri="{28A0092B-C50C-407E-A947-70E740481C1C}">
                <a14:useLocalDpi xmlns:a14="http://schemas.microsoft.com/office/drawing/2010/main" val="0"/>
              </a:ext>
            </a:extLst>
          </a:blip>
          <a:srcRect t="4080" b="4430"/>
          <a:stretch>
            <a:fillRect/>
          </a:stretch>
        </p:blipFill>
        <p:spPr bwMode="auto">
          <a:xfrm>
            <a:off x="2057400" y="1676400"/>
            <a:ext cx="50292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smtClean="0"/>
              <a:t>Learning?</a:t>
            </a:r>
          </a:p>
        </p:txBody>
      </p:sp>
      <p:pic>
        <p:nvPicPr>
          <p:cNvPr id="12291" name="Picture 4" descr="rsm_20021103"/>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914400" y="1955800"/>
            <a:ext cx="2971800" cy="2844800"/>
          </a:xfrm>
          <a:noFill/>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2292" name="Rectangle 3"/>
          <p:cNvSpPr>
            <a:spLocks noGrp="1" noChangeArrowheads="1"/>
          </p:cNvSpPr>
          <p:nvPr>
            <p:ph sz="half" idx="2"/>
          </p:nvPr>
        </p:nvSpPr>
        <p:spPr/>
        <p:txBody>
          <a:bodyPr/>
          <a:lstStyle/>
          <a:p>
            <a:pPr algn="ctr">
              <a:buFont typeface="Wingdings" panose="05000000000000000000" pitchFamily="2" charset="2"/>
              <a:buNone/>
            </a:pPr>
            <a:endParaRPr lang="en-US" altLang="en-US" sz="2400" b="0" i="1" smtClean="0"/>
          </a:p>
          <a:p>
            <a:pPr algn="ctr">
              <a:buFont typeface="Wingdings" panose="05000000000000000000" pitchFamily="2" charset="2"/>
              <a:buNone/>
            </a:pPr>
            <a:r>
              <a:rPr lang="en-US" altLang="en-US" b="0" i="1" smtClean="0"/>
              <a:t>"Learning is</a:t>
            </a:r>
            <a:br>
              <a:rPr lang="en-US" altLang="en-US" b="0" i="1" smtClean="0"/>
            </a:br>
            <a:r>
              <a:rPr lang="en-US" altLang="en-US" b="0" i="1" smtClean="0"/>
              <a:t>constructing or modifying representations</a:t>
            </a:r>
            <a:br>
              <a:rPr lang="en-US" altLang="en-US" b="0" i="1" smtClean="0"/>
            </a:br>
            <a:r>
              <a:rPr lang="en-US" altLang="en-US" b="0" i="1" smtClean="0"/>
              <a:t>of what is being experienced." </a:t>
            </a:r>
          </a:p>
          <a:p>
            <a:pPr algn="ctr">
              <a:buFont typeface="Wingdings" panose="05000000000000000000" pitchFamily="2" charset="2"/>
              <a:buNone/>
            </a:pPr>
            <a:endParaRPr lang="en-US" altLang="en-US" smtClean="0"/>
          </a:p>
          <a:p>
            <a:pPr algn="ctr">
              <a:buFont typeface="Wingdings" panose="05000000000000000000" pitchFamily="2" charset="2"/>
              <a:buNone/>
            </a:pPr>
            <a:r>
              <a:rPr lang="en-US" altLang="en-US" smtClean="0"/>
              <a:t>Ryszard Michalski </a:t>
            </a:r>
          </a:p>
        </p:txBody>
      </p:sp>
      <p:sp>
        <p:nvSpPr>
          <p:cNvPr id="5" name="Date Placeholder 4"/>
          <p:cNvSpPr>
            <a:spLocks noGrp="1"/>
          </p:cNvSpPr>
          <p:nvPr>
            <p:ph type="dt" sz="half" idx="10"/>
          </p:nvPr>
        </p:nvSpPr>
        <p:spPr/>
        <p:txBody>
          <a:bodyPr/>
          <a:lstStyle/>
          <a:p>
            <a:pPr>
              <a:defRPr/>
            </a:pPr>
            <a:fld id="{5F7841DF-2CFC-4444-9E2F-2AF4FED7D21C}" type="datetime1">
              <a:rPr lang="vi-VN" smtClean="0"/>
              <a:t>25/05/2017</a:t>
            </a:fld>
            <a:endParaRPr lang="en-US" altLang="en-US"/>
          </a:p>
        </p:txBody>
      </p:sp>
      <p:sp>
        <p:nvSpPr>
          <p:cNvPr id="7" name="Slide Number Placeholder 6"/>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DA2CE3E-899C-4F3A-8B6E-2D1E5A74D64C}" type="slidenum">
              <a:rPr lang="en-US" altLang="en-US">
                <a:solidFill>
                  <a:srgbClr val="898989"/>
                </a:solidFill>
                <a:latin typeface="Calibri" panose="020F0502020204030204" pitchFamily="34" charset="0"/>
              </a:rPr>
              <a:pPr eaLnBrk="1" hangingPunct="1"/>
              <a:t>4</a:t>
            </a:fld>
            <a:endParaRPr lang="en-US" altLang="en-US">
              <a:solidFill>
                <a:srgbClr val="898989"/>
              </a:solidFill>
              <a:latin typeface="Calibri" panose="020F0502020204030204" pitchFamily="34" charset="0"/>
            </a:endParaRPr>
          </a:p>
        </p:txBody>
      </p:sp>
    </p:spTree>
  </p:cSld>
  <p:clrMapOvr>
    <a:masterClrMapping/>
  </p:clrMapOvr>
  <p:transition spd="slow"/>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Extract Rules </a:t>
            </a:r>
            <a:br>
              <a:rPr lang="en-US" smtClean="0"/>
            </a:br>
            <a:r>
              <a:rPr lang="en-US" smtClean="0"/>
              <a:t>from Decision Tree</a:t>
            </a:r>
            <a:endParaRPr lang="en-US"/>
          </a:p>
        </p:txBody>
      </p:sp>
      <p:sp>
        <p:nvSpPr>
          <p:cNvPr id="3" name="Content Placeholder 2"/>
          <p:cNvSpPr>
            <a:spLocks noGrp="1"/>
          </p:cNvSpPr>
          <p:nvPr>
            <p:ph idx="1"/>
          </p:nvPr>
        </p:nvSpPr>
        <p:spPr/>
        <p:txBody>
          <a:bodyPr>
            <a:normAutofit/>
          </a:bodyPr>
          <a:lstStyle/>
          <a:p>
            <a:pPr marL="0" indent="0">
              <a:lnSpc>
                <a:spcPct val="95000"/>
              </a:lnSpc>
              <a:buNone/>
            </a:pPr>
            <a:r>
              <a:rPr lang="en-US" sz="2200" smtClean="0">
                <a:latin typeface="Times New Roman" panose="02020603050405020304" pitchFamily="18" charset="0"/>
                <a:cs typeface="Times New Roman" panose="02020603050405020304" pitchFamily="18" charset="0"/>
              </a:rPr>
              <a:t>If Patrons = None then NoWait</a:t>
            </a:r>
          </a:p>
          <a:p>
            <a:pPr marL="0" indent="0">
              <a:lnSpc>
                <a:spcPct val="95000"/>
              </a:lnSpc>
              <a:buNone/>
            </a:pPr>
            <a:r>
              <a:rPr lang="en-US" sz="2200" smtClean="0">
                <a:latin typeface="Times New Roman" panose="02020603050405020304" pitchFamily="18" charset="0"/>
                <a:cs typeface="Times New Roman" panose="02020603050405020304" pitchFamily="18" charset="0"/>
              </a:rPr>
              <a:t>If Patrons = Some then Wait</a:t>
            </a:r>
          </a:p>
          <a:p>
            <a:pPr marL="0" indent="0">
              <a:lnSpc>
                <a:spcPct val="95000"/>
              </a:lnSpc>
              <a:buNone/>
            </a:pPr>
            <a:r>
              <a:rPr lang="en-US" sz="2200" smtClean="0">
                <a:latin typeface="Times New Roman" panose="02020603050405020304" pitchFamily="18" charset="0"/>
                <a:cs typeface="Times New Roman" panose="02020603050405020304" pitchFamily="18" charset="0"/>
              </a:rPr>
              <a:t>If (Patrons = Full and Hungry = No)</a:t>
            </a:r>
            <a:br>
              <a:rPr lang="en-US" sz="2200" smtClean="0">
                <a:latin typeface="Times New Roman" panose="02020603050405020304" pitchFamily="18" charset="0"/>
                <a:cs typeface="Times New Roman" panose="02020603050405020304" pitchFamily="18" charset="0"/>
              </a:rPr>
            </a:br>
            <a:r>
              <a:rPr lang="en-US" sz="2200" smtClean="0">
                <a:latin typeface="Times New Roman" panose="02020603050405020304" pitchFamily="18" charset="0"/>
                <a:cs typeface="Times New Roman" panose="02020603050405020304" pitchFamily="18" charset="0"/>
              </a:rPr>
              <a:t>then NoWait</a:t>
            </a:r>
          </a:p>
          <a:p>
            <a:pPr marL="0" indent="0">
              <a:lnSpc>
                <a:spcPct val="95000"/>
              </a:lnSpc>
              <a:buNone/>
            </a:pPr>
            <a:r>
              <a:rPr lang="en-US" sz="2200" smtClean="0">
                <a:latin typeface="Times New Roman" panose="02020603050405020304" pitchFamily="18" charset="0"/>
                <a:cs typeface="Times New Roman" panose="02020603050405020304" pitchFamily="18" charset="0"/>
              </a:rPr>
              <a:t>If (Patrons = Full and Hungry = Yes and Type = French) then Wait</a:t>
            </a:r>
          </a:p>
          <a:p>
            <a:pPr marL="0" indent="0">
              <a:lnSpc>
                <a:spcPct val="95000"/>
              </a:lnSpc>
              <a:buNone/>
            </a:pPr>
            <a:r>
              <a:rPr lang="en-US" sz="2200" smtClean="0">
                <a:latin typeface="Times New Roman" panose="02020603050405020304" pitchFamily="18" charset="0"/>
                <a:cs typeface="Times New Roman" panose="02020603050405020304" pitchFamily="18" charset="0"/>
              </a:rPr>
              <a:t>If (Patrons = Full and Hungry = Yes and Type = Italian) then NoWait</a:t>
            </a:r>
          </a:p>
          <a:p>
            <a:pPr marL="0" indent="0">
              <a:lnSpc>
                <a:spcPct val="95000"/>
              </a:lnSpc>
              <a:buNone/>
            </a:pPr>
            <a:r>
              <a:rPr lang="en-US" sz="2200" smtClean="0">
                <a:latin typeface="Times New Roman" panose="02020603050405020304" pitchFamily="18" charset="0"/>
                <a:cs typeface="Times New Roman" panose="02020603050405020304" pitchFamily="18" charset="0"/>
              </a:rPr>
              <a:t>If (Patrons = Full and Hungry = Yes and Type = Burger) then Wait</a:t>
            </a:r>
          </a:p>
          <a:p>
            <a:pPr marL="0" indent="0">
              <a:lnSpc>
                <a:spcPct val="95000"/>
              </a:lnSpc>
              <a:buNone/>
            </a:pPr>
            <a:r>
              <a:rPr lang="en-US" sz="2200" smtClean="0">
                <a:latin typeface="Times New Roman" panose="02020603050405020304" pitchFamily="18" charset="0"/>
                <a:cs typeface="Times New Roman" panose="02020603050405020304" pitchFamily="18" charset="0"/>
              </a:rPr>
              <a:t>If (Patrons = Full and Hungry = Yes and Type = Thai and Fri = Yes) then Wait</a:t>
            </a:r>
          </a:p>
          <a:p>
            <a:pPr marL="0" indent="0">
              <a:lnSpc>
                <a:spcPct val="95000"/>
              </a:lnSpc>
              <a:buNone/>
            </a:pPr>
            <a:r>
              <a:rPr lang="en-US" sz="2200" smtClean="0">
                <a:latin typeface="Times New Roman" panose="02020603050405020304" pitchFamily="18" charset="0"/>
                <a:cs typeface="Times New Roman" panose="02020603050405020304" pitchFamily="18" charset="0"/>
              </a:rPr>
              <a:t>If (Patrons = Full and Hungry = Yes and Type = Thai and Fri = No) then NoWait</a:t>
            </a:r>
            <a:endParaRPr lang="en-US" sz="2200">
              <a:latin typeface="Times New Roman" panose="02020603050405020304" pitchFamily="18" charset="0"/>
              <a:cs typeface="Times New Roman" panose="02020603050405020304" pitchFamily="18" charset="0"/>
            </a:endParaRPr>
          </a:p>
        </p:txBody>
      </p:sp>
      <p:sp>
        <p:nvSpPr>
          <p:cNvPr id="4" name="Date Placeholder 3"/>
          <p:cNvSpPr>
            <a:spLocks noGrp="1"/>
          </p:cNvSpPr>
          <p:nvPr>
            <p:ph type="dt" sz="half" idx="10"/>
          </p:nvPr>
        </p:nvSpPr>
        <p:spPr/>
        <p:txBody>
          <a:bodyPr/>
          <a:lstStyle/>
          <a:p>
            <a:pPr>
              <a:defRPr/>
            </a:pPr>
            <a:fld id="{251075AB-6781-4B0A-A40A-7790336EE4D9}" type="datetime1">
              <a:rPr lang="vi-VN" smtClean="0"/>
              <a:t>25/05/2017</a:t>
            </a:fld>
            <a:endParaRPr lang="en-US"/>
          </a:p>
        </p:txBody>
      </p:sp>
      <p:sp>
        <p:nvSpPr>
          <p:cNvPr id="5" name="Slide Number Placeholder 4"/>
          <p:cNvSpPr>
            <a:spLocks noGrp="1"/>
          </p:cNvSpPr>
          <p:nvPr>
            <p:ph type="sldNum" sz="quarter" idx="12"/>
          </p:nvPr>
        </p:nvSpPr>
        <p:spPr/>
        <p:txBody>
          <a:bodyPr/>
          <a:lstStyle/>
          <a:p>
            <a:fld id="{069B156C-4221-48A5-8D62-C2AC13802C22}" type="slidenum">
              <a:rPr lang="en-US" altLang="en-US" smtClean="0"/>
              <a:pPr/>
              <a:t>40</a:t>
            </a:fld>
            <a:endParaRPr lang="en-US" altLang="en-US"/>
          </a:p>
        </p:txBody>
      </p:sp>
      <p:pic>
        <p:nvPicPr>
          <p:cNvPr id="6" name="Picture 4" descr="induced-restaurant-tree"/>
          <p:cNvPicPr>
            <a:picLocks noChangeAspect="1" noChangeArrowheads="1"/>
          </p:cNvPicPr>
          <p:nvPr/>
        </p:nvPicPr>
        <p:blipFill>
          <a:blip r:embed="rId2">
            <a:extLst>
              <a:ext uri="{28A0092B-C50C-407E-A947-70E740481C1C}">
                <a14:useLocalDpi xmlns:a14="http://schemas.microsoft.com/office/drawing/2010/main" val="0"/>
              </a:ext>
            </a:extLst>
          </a:blip>
          <a:srcRect t="4080" b="4430"/>
          <a:stretch>
            <a:fillRect/>
          </a:stretch>
        </p:blipFill>
        <p:spPr bwMode="auto">
          <a:xfrm>
            <a:off x="5058507" y="165138"/>
            <a:ext cx="3889131" cy="3064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466797"/>
      </p:ext>
    </p:extLst>
  </p:cSld>
  <p:clrMapOvr>
    <a:masterClrMapping/>
  </p:clrMapOvr>
  <p:transition spd="slow"/>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altLang="en-US" smtClean="0"/>
              <a:t>Attribute Selection: Information Gain</a:t>
            </a:r>
          </a:p>
        </p:txBody>
      </p:sp>
      <p:sp>
        <p:nvSpPr>
          <p:cNvPr id="50179" name="Date Placeholder 4"/>
          <p:cNvSpPr>
            <a:spLocks noGrp="1"/>
          </p:cNvSpPr>
          <p:nvPr>
            <p:ph type="dt" sz="half"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0"/>
              </a:spcBef>
              <a:spcAft>
                <a:spcPct val="0"/>
              </a:spcAft>
            </a:pPr>
            <a:fld id="{595FBC98-5CD8-4CDB-8F67-E2CD85FA2DE9}" type="datetime1">
              <a:rPr lang="vi-VN" altLang="en-US" smtClean="0">
                <a:latin typeface="Tahoma" panose="020B0604030504040204" pitchFamily="34" charset="0"/>
              </a:rPr>
              <a:t>25/05/2017</a:t>
            </a:fld>
            <a:endParaRPr lang="en-US" altLang="en-US" smtClean="0">
              <a:latin typeface="Tahoma" panose="020B0604030504040204" pitchFamily="34" charset="0"/>
            </a:endParaRPr>
          </a:p>
        </p:txBody>
      </p:sp>
      <p:sp>
        <p:nvSpPr>
          <p:cNvPr id="50180"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2BAE9DE-B3AC-4470-9ED0-CC54BDA4BA4A}" type="slidenum">
              <a:rPr lang="en-US" altLang="en-US">
                <a:latin typeface="Tahoma" panose="020B0604030504040204" pitchFamily="34" charset="0"/>
              </a:rPr>
              <a:pPr eaLnBrk="1" hangingPunct="1"/>
              <a:t>41</a:t>
            </a:fld>
            <a:endParaRPr lang="en-US" altLang="en-US">
              <a:latin typeface="Tahoma" panose="020B0604030504040204" pitchFamily="34" charset="0"/>
            </a:endParaRPr>
          </a:p>
        </p:txBody>
      </p:sp>
      <p:graphicFrame>
        <p:nvGraphicFramePr>
          <p:cNvPr id="50181" name="Object 9"/>
          <p:cNvGraphicFramePr>
            <a:graphicFrameLocks/>
          </p:cNvGraphicFramePr>
          <p:nvPr>
            <p:extLst>
              <p:ext uri="{D42A27DB-BD31-4B8C-83A1-F6EECF244321}">
                <p14:modId xmlns:p14="http://schemas.microsoft.com/office/powerpoint/2010/main" val="1805258279"/>
              </p:ext>
            </p:extLst>
          </p:nvPr>
        </p:nvGraphicFramePr>
        <p:xfrm>
          <a:off x="914400" y="1371600"/>
          <a:ext cx="7519988" cy="4702175"/>
        </p:xfrm>
        <a:graphic>
          <a:graphicData uri="http://schemas.openxmlformats.org/presentationml/2006/ole">
            <mc:AlternateContent xmlns:mc="http://schemas.openxmlformats.org/markup-compatibility/2006">
              <mc:Choice xmlns:v="urn:schemas-microsoft-com:vml" Requires="v">
                <p:oleObj spid="_x0000_s50210" name="Worksheet" r:id="rId4" imgW="6286504" imgH="4366194" progId="Excel.Sheet.8">
                  <p:embed/>
                </p:oleObj>
              </mc:Choice>
              <mc:Fallback>
                <p:oleObj name="Worksheet" r:id="rId4" imgW="6286504" imgH="4366194" progId="Excel.Sheet.8">
                  <p:embed/>
                  <p:pic>
                    <p:nvPicPr>
                      <p:cNvPr id="0" name="Object 9"/>
                      <p:cNvPicPr>
                        <a:picLocks noChangeArrowheads="1"/>
                      </p:cNvPicPr>
                      <p:nvPr/>
                    </p:nvPicPr>
                    <p:blipFill>
                      <a:blip r:embed="rId5"/>
                      <a:srcRect/>
                      <a:stretch>
                        <a:fillRect/>
                      </a:stretch>
                    </p:blipFill>
                    <p:spPr bwMode="auto">
                      <a:xfrm>
                        <a:off x="914400" y="1371600"/>
                        <a:ext cx="7519988" cy="470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dissolv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altLang="en-US" smtClean="0"/>
              <a:t>Attribute Selection: Information Gain</a:t>
            </a:r>
          </a:p>
        </p:txBody>
      </p:sp>
      <p:sp>
        <p:nvSpPr>
          <p:cNvPr id="51203" name="Date Placeholder 4"/>
          <p:cNvSpPr>
            <a:spLocks noGrp="1"/>
          </p:cNvSpPr>
          <p:nvPr>
            <p:ph type="dt" sz="half"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0"/>
              </a:spcBef>
              <a:spcAft>
                <a:spcPct val="0"/>
              </a:spcAft>
            </a:pPr>
            <a:fld id="{118EC008-152E-4877-8F1F-631BA6CDC29A}" type="datetime1">
              <a:rPr lang="vi-VN" altLang="en-US" smtClean="0">
                <a:latin typeface="Tahoma" panose="020B0604030504040204" pitchFamily="34" charset="0"/>
              </a:rPr>
              <a:t>25/05/2017</a:t>
            </a:fld>
            <a:endParaRPr lang="en-US" altLang="en-US" smtClean="0">
              <a:latin typeface="Tahoma" panose="020B0604030504040204" pitchFamily="34" charset="0"/>
            </a:endParaRPr>
          </a:p>
        </p:txBody>
      </p:sp>
      <p:sp>
        <p:nvSpPr>
          <p:cNvPr id="51205"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A1C93AA-D480-44E9-8B51-CD1833276D18}" type="slidenum">
              <a:rPr lang="en-US" altLang="en-US">
                <a:latin typeface="Tahoma" panose="020B0604030504040204" pitchFamily="34" charset="0"/>
              </a:rPr>
              <a:pPr eaLnBrk="1" hangingPunct="1"/>
              <a:t>42</a:t>
            </a:fld>
            <a:endParaRPr lang="en-US" altLang="en-US">
              <a:latin typeface="Tahoma" panose="020B0604030504040204" pitchFamily="34" charset="0"/>
            </a:endParaRPr>
          </a:p>
        </p:txBody>
      </p:sp>
      <p:sp>
        <p:nvSpPr>
          <p:cNvPr id="51206" name="Rectangle 3"/>
          <p:cNvSpPr>
            <a:spLocks noGrp="1" noChangeArrowheads="1"/>
          </p:cNvSpPr>
          <p:nvPr>
            <p:ph type="body" sz="half" idx="4294967295"/>
          </p:nvPr>
        </p:nvSpPr>
        <p:spPr>
          <a:xfrm>
            <a:off x="0" y="1371600"/>
            <a:ext cx="4152900" cy="1600200"/>
          </a:xfrm>
        </p:spPr>
        <p:txBody>
          <a:bodyPr/>
          <a:lstStyle/>
          <a:p>
            <a:pPr eaLnBrk="1" hangingPunct="1">
              <a:lnSpc>
                <a:spcPct val="80000"/>
              </a:lnSpc>
              <a:spcBef>
                <a:spcPct val="30000"/>
              </a:spcBef>
              <a:buSzPct val="80000"/>
              <a:buFont typeface="Marlett" pitchFamily="2" charset="2"/>
              <a:buChar char="g"/>
            </a:pPr>
            <a:r>
              <a:rPr lang="en-US" altLang="en-US" sz="2000" smtClean="0">
                <a:solidFill>
                  <a:srgbClr val="121328"/>
                </a:solidFill>
              </a:rPr>
              <a:t>Class P: buys_computer = “yes”</a:t>
            </a:r>
          </a:p>
          <a:p>
            <a:pPr eaLnBrk="1" hangingPunct="1">
              <a:lnSpc>
                <a:spcPct val="80000"/>
              </a:lnSpc>
              <a:spcBef>
                <a:spcPct val="30000"/>
              </a:spcBef>
              <a:buSzPct val="80000"/>
              <a:buFont typeface="Marlett" pitchFamily="2" charset="2"/>
              <a:buChar char="g"/>
            </a:pPr>
            <a:r>
              <a:rPr lang="en-US" altLang="en-US" sz="2000" smtClean="0">
                <a:solidFill>
                  <a:srgbClr val="121328"/>
                </a:solidFill>
              </a:rPr>
              <a:t>Class N: buys_computer = “no”</a:t>
            </a:r>
            <a:endParaRPr lang="en-US" altLang="en-US" sz="2400" smtClean="0"/>
          </a:p>
        </p:txBody>
      </p:sp>
      <p:graphicFrame>
        <p:nvGraphicFramePr>
          <p:cNvPr id="51208" name="Object 5"/>
          <p:cNvGraphicFramePr>
            <a:graphicFrameLocks noChangeAspect="1"/>
          </p:cNvGraphicFramePr>
          <p:nvPr>
            <p:extLst>
              <p:ext uri="{D42A27DB-BD31-4B8C-83A1-F6EECF244321}">
                <p14:modId xmlns:p14="http://schemas.microsoft.com/office/powerpoint/2010/main" val="4106474742"/>
              </p:ext>
            </p:extLst>
          </p:nvPr>
        </p:nvGraphicFramePr>
        <p:xfrm>
          <a:off x="609600" y="2667000"/>
          <a:ext cx="3354388" cy="1439863"/>
        </p:xfrm>
        <a:graphic>
          <a:graphicData uri="http://schemas.openxmlformats.org/presentationml/2006/ole">
            <mc:AlternateContent xmlns:mc="http://schemas.openxmlformats.org/markup-compatibility/2006">
              <mc:Choice xmlns:v="urn:schemas-microsoft-com:vml" Requires="v">
                <p:oleObj spid="_x0000_s51406" name="Worksheet" r:id="rId4" imgW="3352800" imgH="1438250" progId="Excel.Sheet.8">
                  <p:embed/>
                </p:oleObj>
              </mc:Choice>
              <mc:Fallback>
                <p:oleObj name="Worksheet" r:id="rId4" imgW="3352800" imgH="1438250" progId="Excel.Sheet.8">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2667000"/>
                        <a:ext cx="3354388" cy="1439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9" name="Object 6"/>
          <p:cNvGraphicFramePr>
            <a:graphicFrameLocks noChangeAspect="1"/>
          </p:cNvGraphicFramePr>
          <p:nvPr>
            <p:extLst>
              <p:ext uri="{D42A27DB-BD31-4B8C-83A1-F6EECF244321}">
                <p14:modId xmlns:p14="http://schemas.microsoft.com/office/powerpoint/2010/main" val="1339698556"/>
              </p:ext>
            </p:extLst>
          </p:nvPr>
        </p:nvGraphicFramePr>
        <p:xfrm>
          <a:off x="4422775" y="1263650"/>
          <a:ext cx="4616450" cy="1371600"/>
        </p:xfrm>
        <a:graphic>
          <a:graphicData uri="http://schemas.openxmlformats.org/presentationml/2006/ole">
            <mc:AlternateContent xmlns:mc="http://schemas.openxmlformats.org/markup-compatibility/2006">
              <mc:Choice xmlns:v="urn:schemas-microsoft-com:vml" Requires="v">
                <p:oleObj spid="_x0000_s51407" name="Equation" r:id="rId6" imgW="2514600" imgH="812520" progId="Equation.DSMT4">
                  <p:embed/>
                </p:oleObj>
              </mc:Choice>
              <mc:Fallback>
                <p:oleObj name="Equation" r:id="rId6" imgW="2514600" imgH="812520" progId="Equation.DSMT4">
                  <p:embed/>
                  <p:pic>
                    <p:nvPicPr>
                      <p:cNvPr id="0" name="Object 6"/>
                      <p:cNvPicPr>
                        <a:picLocks noChangeAspect="1" noChangeArrowheads="1"/>
                      </p:cNvPicPr>
                      <p:nvPr/>
                    </p:nvPicPr>
                    <p:blipFill>
                      <a:blip r:embed="rId7"/>
                      <a:srcRect/>
                      <a:stretch>
                        <a:fillRect/>
                      </a:stretch>
                    </p:blipFill>
                    <p:spPr bwMode="auto">
                      <a:xfrm>
                        <a:off x="4422775" y="1263650"/>
                        <a:ext cx="461645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2" name="Object 9"/>
          <p:cNvGraphicFramePr>
            <a:graphicFrameLocks/>
          </p:cNvGraphicFramePr>
          <p:nvPr>
            <p:extLst>
              <p:ext uri="{D42A27DB-BD31-4B8C-83A1-F6EECF244321}">
                <p14:modId xmlns:p14="http://schemas.microsoft.com/office/powerpoint/2010/main" val="2395876842"/>
              </p:ext>
            </p:extLst>
          </p:nvPr>
        </p:nvGraphicFramePr>
        <p:xfrm>
          <a:off x="152400" y="4191000"/>
          <a:ext cx="4543425" cy="2613025"/>
        </p:xfrm>
        <a:graphic>
          <a:graphicData uri="http://schemas.openxmlformats.org/presentationml/2006/ole">
            <mc:AlternateContent xmlns:mc="http://schemas.openxmlformats.org/markup-compatibility/2006">
              <mc:Choice xmlns:v="urn:schemas-microsoft-com:vml" Requires="v">
                <p:oleObj spid="_x0000_s51408" name="Worksheet" r:id="rId8" imgW="6286504" imgH="4366194" progId="Excel.Sheet.8">
                  <p:embed/>
                </p:oleObj>
              </mc:Choice>
              <mc:Fallback>
                <p:oleObj name="Worksheet" r:id="rId8" imgW="6286504" imgH="4366194" progId="Excel.Sheet.8">
                  <p:embed/>
                  <p:pic>
                    <p:nvPicPr>
                      <p:cNvPr id="0" name="Object 9"/>
                      <p:cNvPicPr>
                        <a:picLocks noChangeArrowheads="1"/>
                      </p:cNvPicPr>
                      <p:nvPr/>
                    </p:nvPicPr>
                    <p:blipFill>
                      <a:blip r:embed="rId9"/>
                      <a:srcRect/>
                      <a:stretch>
                        <a:fillRect/>
                      </a:stretch>
                    </p:blipFill>
                    <p:spPr bwMode="auto">
                      <a:xfrm>
                        <a:off x="152400" y="4191000"/>
                        <a:ext cx="4543425" cy="261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14" name="Object 11"/>
          <p:cNvGraphicFramePr>
            <a:graphicFrameLocks noChangeAspect="1"/>
          </p:cNvGraphicFramePr>
          <p:nvPr>
            <p:extLst>
              <p:ext uri="{D42A27DB-BD31-4B8C-83A1-F6EECF244321}">
                <p14:modId xmlns:p14="http://schemas.microsoft.com/office/powerpoint/2010/main" val="3683063934"/>
              </p:ext>
            </p:extLst>
          </p:nvPr>
        </p:nvGraphicFramePr>
        <p:xfrm>
          <a:off x="33337" y="2057400"/>
          <a:ext cx="5224463" cy="523875"/>
        </p:xfrm>
        <a:graphic>
          <a:graphicData uri="http://schemas.openxmlformats.org/presentationml/2006/ole">
            <mc:AlternateContent xmlns:mc="http://schemas.openxmlformats.org/markup-compatibility/2006">
              <mc:Choice xmlns:v="urn:schemas-microsoft-com:vml" Requires="v">
                <p:oleObj spid="_x0000_s51409" name="Equation" r:id="rId10" imgW="3606480" imgH="393480" progId="Equation.DSMT4">
                  <p:embed/>
                </p:oleObj>
              </mc:Choice>
              <mc:Fallback>
                <p:oleObj name="Equation" r:id="rId10" imgW="3606480" imgH="393480" progId="Equation.DSMT4">
                  <p:embed/>
                  <p:pic>
                    <p:nvPicPr>
                      <p:cNvPr id="0" name="Object 11"/>
                      <p:cNvPicPr>
                        <a:picLocks noChangeAspect="1" noChangeArrowheads="1"/>
                      </p:cNvPicPr>
                      <p:nvPr/>
                    </p:nvPicPr>
                    <p:blipFill>
                      <a:blip r:embed="rId11"/>
                      <a:srcRect/>
                      <a:stretch>
                        <a:fillRect/>
                      </a:stretch>
                    </p:blipFill>
                    <p:spPr bwMode="auto">
                      <a:xfrm>
                        <a:off x="33337" y="2057400"/>
                        <a:ext cx="5224463"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4923221" y="2793427"/>
                <a:ext cx="3797738" cy="3763659"/>
              </a:xfrm>
              <a:prstGeom prst="rect">
                <a:avLst/>
              </a:prstGeom>
              <a:noFill/>
              <a:ln>
                <a:noFill/>
              </a:ln>
            </p:spPr>
            <p:txBody>
              <a:bodyPr wrap="square" rtlCol="0">
                <a:spAutoFit/>
              </a:bodyPr>
              <a:lstStyle/>
              <a:p>
                <a:pPr>
                  <a:spcBef>
                    <a:spcPts val="600"/>
                  </a:spcBef>
                  <a:buClr>
                    <a:schemeClr val="accent1"/>
                  </a:buClr>
                </a:pPr>
                <a14:m>
                  <m:oMath xmlns:m="http://schemas.openxmlformats.org/officeDocument/2006/math">
                    <m:f>
                      <m:fPr>
                        <m:ctrlPr>
                          <a:rPr lang="en-US" altLang="en-US" sz="2000" i="1" smtClean="0">
                            <a:solidFill>
                              <a:srgbClr val="121328"/>
                            </a:solidFill>
                            <a:latin typeface="Cambria Math" panose="02040503050406030204" pitchFamily="18" charset="0"/>
                          </a:rPr>
                        </m:ctrlPr>
                      </m:fPr>
                      <m:num>
                        <m:r>
                          <a:rPr lang="en-US" altLang="en-US" sz="2000" i="1">
                            <a:solidFill>
                              <a:srgbClr val="121328"/>
                            </a:solidFill>
                            <a:latin typeface="Cambria Math" panose="02040503050406030204" pitchFamily="18" charset="0"/>
                          </a:rPr>
                          <m:t>5</m:t>
                        </m:r>
                      </m:num>
                      <m:den>
                        <m:r>
                          <a:rPr lang="en-US" altLang="en-US" sz="2000" i="1">
                            <a:solidFill>
                              <a:srgbClr val="121328"/>
                            </a:solidFill>
                            <a:latin typeface="Cambria Math" panose="02040503050406030204" pitchFamily="18" charset="0"/>
                          </a:rPr>
                          <m:t>14</m:t>
                        </m:r>
                      </m:den>
                    </m:f>
                    <m:r>
                      <a:rPr lang="en-US" altLang="en-US" sz="2000" i="1">
                        <a:solidFill>
                          <a:srgbClr val="121328"/>
                        </a:solidFill>
                        <a:latin typeface="Cambria Math" panose="02040503050406030204" pitchFamily="18" charset="0"/>
                      </a:rPr>
                      <m:t>𝐼</m:t>
                    </m:r>
                    <m:r>
                      <a:rPr lang="en-US" altLang="en-US" sz="2000" i="1">
                        <a:solidFill>
                          <a:srgbClr val="121328"/>
                        </a:solidFill>
                        <a:latin typeface="Cambria Math" panose="02040503050406030204" pitchFamily="18" charset="0"/>
                      </a:rPr>
                      <m:t>(3,2)</m:t>
                    </m:r>
                  </m:oMath>
                </a14:m>
                <a:r>
                  <a:rPr lang="en-US" altLang="en-US" sz="2000" smtClean="0">
                    <a:solidFill>
                      <a:srgbClr val="121328"/>
                    </a:solidFill>
                  </a:rPr>
                  <a:t> means </a:t>
                </a:r>
                <a:r>
                  <a:rPr lang="en-US" altLang="en-US" sz="2000">
                    <a:solidFill>
                      <a:srgbClr val="121328"/>
                    </a:solidFill>
                  </a:rPr>
                  <a:t>“age &lt;=30” has 5 out of 14 samples, with 2 yes’s  and 3 no’s.   Hence</a:t>
                </a:r>
                <a:endParaRPr lang="en-US" altLang="en-US" sz="2000"/>
              </a:p>
              <a:p>
                <a:pPr eaLnBrk="1" hangingPunct="1">
                  <a:spcBef>
                    <a:spcPts val="600"/>
                  </a:spcBef>
                  <a:buClr>
                    <a:schemeClr val="accent1"/>
                  </a:buClr>
                  <a:buFont typeface="Wingdings 2" panose="05020102010507070707" pitchFamily="18" charset="2"/>
                  <a:buNone/>
                </a:pPr>
                <a:r>
                  <a:rPr lang="en-US" altLang="en-US" sz="2000" i="1" smtClean="0">
                    <a:solidFill>
                      <a:srgbClr val="121328"/>
                    </a:solidFill>
                  </a:rPr>
                  <a:t>IG(age) = Entropy(D) – Remainder</a:t>
                </a:r>
                <a:r>
                  <a:rPr lang="en-US" altLang="en-US" sz="2000" i="1" baseline="-25000" smtClean="0">
                    <a:solidFill>
                      <a:srgbClr val="121328"/>
                    </a:solidFill>
                  </a:rPr>
                  <a:t>age</a:t>
                </a:r>
                <a:r>
                  <a:rPr lang="en-US" altLang="en-US" sz="2000" i="1" smtClean="0">
                    <a:solidFill>
                      <a:srgbClr val="121328"/>
                    </a:solidFill>
                  </a:rPr>
                  <a:t>D = 0.246</a:t>
                </a:r>
              </a:p>
              <a:p>
                <a:pPr eaLnBrk="1" hangingPunct="1">
                  <a:spcBef>
                    <a:spcPts val="600"/>
                  </a:spcBef>
                  <a:buClr>
                    <a:schemeClr val="accent1"/>
                  </a:buClr>
                  <a:buFont typeface="Wingdings 2" panose="05020102010507070707" pitchFamily="18" charset="2"/>
                  <a:buNone/>
                </a:pPr>
                <a:endParaRPr lang="en-US" altLang="en-US" sz="2000" smtClean="0">
                  <a:solidFill>
                    <a:srgbClr val="121328"/>
                  </a:solidFill>
                </a:endParaRPr>
              </a:p>
              <a:p>
                <a:pPr eaLnBrk="1" hangingPunct="1">
                  <a:spcBef>
                    <a:spcPts val="600"/>
                  </a:spcBef>
                  <a:buClr>
                    <a:schemeClr val="accent1"/>
                  </a:buClr>
                  <a:buFont typeface="Wingdings 2" panose="05020102010507070707" pitchFamily="18" charset="2"/>
                  <a:buNone/>
                </a:pPr>
                <a:r>
                  <a:rPr lang="en-US" altLang="en-US" sz="2000" smtClean="0">
                    <a:solidFill>
                      <a:srgbClr val="121328"/>
                    </a:solidFill>
                  </a:rPr>
                  <a:t>Similarly</a:t>
                </a:r>
                <a:r>
                  <a:rPr lang="en-US" altLang="en-US" sz="2000">
                    <a:solidFill>
                      <a:srgbClr val="121328"/>
                    </a:solidFill>
                  </a:rPr>
                  <a:t>,</a:t>
                </a:r>
              </a:p>
              <a:p>
                <a:pPr marL="0" marR="0">
                  <a:spcBef>
                    <a:spcPts val="600"/>
                  </a:spcBef>
                  <a:spcAft>
                    <a:spcPts val="0"/>
                  </a:spcAft>
                </a:pPr>
                <a:r>
                  <a:rPr lang="en-US" sz="2000" i="1" smtClean="0">
                    <a:solidFill>
                      <a:srgbClr val="7F0055"/>
                    </a:solidFill>
                    <a:effectLst/>
                    <a:ea typeface="Calibri"/>
                    <a:cs typeface="Arial" panose="020B0604020202020204" pitchFamily="34" charset="0"/>
                  </a:rPr>
                  <a:t>IG(income)=0.029</a:t>
                </a:r>
              </a:p>
              <a:p>
                <a:pPr marL="0" marR="0">
                  <a:spcBef>
                    <a:spcPts val="600"/>
                  </a:spcBef>
                  <a:spcAft>
                    <a:spcPts val="0"/>
                  </a:spcAft>
                </a:pPr>
                <a:r>
                  <a:rPr lang="en-US" sz="2000" i="1" smtClean="0">
                    <a:solidFill>
                      <a:srgbClr val="7F0055"/>
                    </a:solidFill>
                    <a:ea typeface="Calibri"/>
                    <a:cs typeface="Arial" panose="020B0604020202020204" pitchFamily="34" charset="0"/>
                  </a:rPr>
                  <a:t>IG(Student)=0.151</a:t>
                </a:r>
              </a:p>
              <a:p>
                <a:pPr marL="0" marR="0">
                  <a:spcBef>
                    <a:spcPts val="600"/>
                  </a:spcBef>
                  <a:spcAft>
                    <a:spcPts val="0"/>
                  </a:spcAft>
                </a:pPr>
                <a:r>
                  <a:rPr lang="en-US" sz="2000" i="1" smtClean="0">
                    <a:solidFill>
                      <a:srgbClr val="7F0055"/>
                    </a:solidFill>
                    <a:effectLst/>
                    <a:ea typeface="Calibri"/>
                    <a:cs typeface="Arial" panose="020B0604020202020204" pitchFamily="34" charset="0"/>
                  </a:rPr>
                  <a:t>IG(credit_rating)=0.04</a:t>
                </a:r>
              </a:p>
            </p:txBody>
          </p:sp>
        </mc:Choice>
        <mc:Fallback xmlns="">
          <p:sp>
            <p:nvSpPr>
              <p:cNvPr id="2" name="TextBox 1"/>
              <p:cNvSpPr txBox="1">
                <a:spLocks noRot="1" noChangeAspect="1" noMove="1" noResize="1" noEditPoints="1" noAdjustHandles="1" noChangeArrowheads="1" noChangeShapeType="1" noTextEdit="1"/>
              </p:cNvSpPr>
              <p:nvPr/>
            </p:nvSpPr>
            <p:spPr>
              <a:xfrm>
                <a:off x="4923221" y="2793427"/>
                <a:ext cx="3797738" cy="3763659"/>
              </a:xfrm>
              <a:prstGeom prst="rect">
                <a:avLst/>
              </a:prstGeom>
              <a:blipFill rotWithShape="0">
                <a:blip r:embed="rId12"/>
                <a:stretch>
                  <a:fillRect l="-1766" r="-1124" b="-1942"/>
                </a:stretch>
              </a:blipFill>
              <a:ln>
                <a:noFill/>
              </a:ln>
            </p:spPr>
            <p:txBody>
              <a:bodyPr/>
              <a:lstStyle/>
              <a:p>
                <a:r>
                  <a:rPr lang="en-US">
                    <a:noFill/>
                  </a:rPr>
                  <a:t> </a:t>
                </a:r>
              </a:p>
            </p:txBody>
          </p:sp>
        </mc:Fallback>
      </mc:AlternateContent>
    </p:spTree>
  </p:cSld>
  <p:clrMapOvr>
    <a:masterClrMapping/>
  </p:clrMapOvr>
  <p:transition>
    <p:dissolv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altLang="en-US" smtClean="0"/>
              <a:t>Performance measurement</a:t>
            </a:r>
            <a:endParaRPr lang="en-US" altLang="en-US" smtClean="0"/>
          </a:p>
        </p:txBody>
      </p:sp>
      <p:sp>
        <p:nvSpPr>
          <p:cNvPr id="52227" name="Rectangle 3"/>
          <p:cNvSpPr>
            <a:spLocks noGrp="1" noChangeArrowheads="1"/>
          </p:cNvSpPr>
          <p:nvPr>
            <p:ph sz="quarter" idx="13"/>
          </p:nvPr>
        </p:nvSpPr>
        <p:spPr>
          <a:xfrm>
            <a:off x="457200" y="1524000"/>
            <a:ext cx="8229600" cy="2362200"/>
          </a:xfrm>
        </p:spPr>
        <p:txBody>
          <a:bodyPr>
            <a:normAutofit lnSpcReduction="10000"/>
          </a:bodyPr>
          <a:lstStyle/>
          <a:p>
            <a:r>
              <a:rPr lang="en-US" altLang="en-US" smtClean="0"/>
              <a:t>How do we know that h ≈ f ?</a:t>
            </a:r>
          </a:p>
          <a:p>
            <a:pPr lvl="1"/>
            <a:r>
              <a:rPr lang="en-US" altLang="en-US" smtClean="0"/>
              <a:t>Use theorems of computational/statistical learning theory</a:t>
            </a:r>
          </a:p>
          <a:p>
            <a:pPr lvl="1"/>
            <a:r>
              <a:rPr lang="en-US" altLang="en-US" smtClean="0"/>
              <a:t>Try h on a new test set of examples</a:t>
            </a:r>
          </a:p>
          <a:p>
            <a:pPr lvl="2"/>
            <a:r>
              <a:rPr lang="en-US" altLang="en-US" smtClean="0"/>
              <a:t>(use same distribution over example space as training set)</a:t>
            </a:r>
          </a:p>
          <a:p>
            <a:r>
              <a:rPr lang="en-US" altLang="en-US" smtClean="0"/>
              <a:t>Learning curve = % correct on test set as a function of training set size</a:t>
            </a:r>
          </a:p>
          <a:p>
            <a:endParaRPr lang="en-US" altLang="en-US" smtClean="0"/>
          </a:p>
        </p:txBody>
      </p:sp>
      <p:pic>
        <p:nvPicPr>
          <p:cNvPr id="52230" name="Picture 4" descr="restaurant-dtl-curve"/>
          <p:cNvPicPr>
            <a:picLocks noGrp="1" noChangeAspect="1" noChangeArrowheads="1"/>
          </p:cNvPicPr>
          <p:nvPr>
            <p:ph sz="quarter" idx="14"/>
          </p:nvPr>
        </p:nvPicPr>
        <p:blipFill>
          <a:blip r:embed="rId2">
            <a:extLst>
              <a:ext uri="{28A0092B-C50C-407E-A947-70E740481C1C}">
                <a14:useLocalDpi xmlns:a14="http://schemas.microsoft.com/office/drawing/2010/main" val="0"/>
              </a:ext>
            </a:extLst>
          </a:blip>
          <a:srcRect l="9729" t="8971" b="3712"/>
          <a:stretch>
            <a:fillRect/>
          </a:stretch>
        </p:blipFill>
        <p:spPr>
          <a:xfrm>
            <a:off x="1828800" y="3886200"/>
            <a:ext cx="5791200" cy="2667000"/>
          </a:xfrm>
        </p:spPr>
      </p:pic>
      <p:sp>
        <p:nvSpPr>
          <p:cNvPr id="2" name="Date Placeholder 1"/>
          <p:cNvSpPr>
            <a:spLocks noGrp="1"/>
          </p:cNvSpPr>
          <p:nvPr>
            <p:ph type="dt" sz="half" idx="15"/>
          </p:nvPr>
        </p:nvSpPr>
        <p:spPr/>
        <p:txBody>
          <a:bodyPr/>
          <a:lstStyle/>
          <a:p>
            <a:fld id="{B3BE6A9B-C42A-48CC-9D2A-E1A31CEC696F}" type="datetime1">
              <a:rPr lang="vi-VN" smtClean="0"/>
              <a:pPr/>
              <a:t>25/05/2017</a:t>
            </a:fld>
            <a:endParaRPr lang="en-US"/>
          </a:p>
        </p:txBody>
      </p:sp>
      <p:sp>
        <p:nvSpPr>
          <p:cNvPr id="3" name="Slide Number Placeholder 2"/>
          <p:cNvSpPr>
            <a:spLocks noGrp="1"/>
          </p:cNvSpPr>
          <p:nvPr>
            <p:ph type="sldNum" sz="quarter" idx="17"/>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E909D08C-FA27-4437-821F-6A3A8D76D7BF}" type="slidenum">
              <a:rPr lang="en-US" altLang="en-US" smtClean="0"/>
              <a:pPr/>
              <a:t>43</a:t>
            </a:fld>
            <a:endParaRPr lang="en-US" altLang="en-US"/>
          </a:p>
        </p:txBody>
      </p:sp>
    </p:spTree>
  </p:cSld>
  <p:clrMapOvr>
    <a:masterClrMapping/>
  </p:clrMapOvr>
  <p:transition spd="slow"/>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ltLang="en-US" smtClean="0"/>
              <a:t>Summary</a:t>
            </a:r>
            <a:endParaRPr lang="en-US" altLang="en-US" smtClean="0"/>
          </a:p>
        </p:txBody>
      </p:sp>
      <p:sp>
        <p:nvSpPr>
          <p:cNvPr id="53251" name="Rectangle 3"/>
          <p:cNvSpPr>
            <a:spLocks noGrp="1" noChangeArrowheads="1"/>
          </p:cNvSpPr>
          <p:nvPr>
            <p:ph idx="1"/>
          </p:nvPr>
        </p:nvSpPr>
        <p:spPr/>
        <p:txBody>
          <a:bodyPr/>
          <a:lstStyle/>
          <a:p>
            <a:r>
              <a:rPr lang="en-US" altLang="en-US" smtClean="0"/>
              <a:t>Learning needed for unknown environments, lazy designers</a:t>
            </a:r>
          </a:p>
          <a:p>
            <a:r>
              <a:rPr lang="en-US" altLang="en-US" smtClean="0"/>
              <a:t>Learning agent = performance element + learning element</a:t>
            </a:r>
          </a:p>
          <a:p>
            <a:r>
              <a:rPr lang="en-US" altLang="en-US" smtClean="0"/>
              <a:t>For supervised learning, the aim is to find a simple hypothesis approximately consistent with training examples</a:t>
            </a:r>
          </a:p>
          <a:p>
            <a:r>
              <a:rPr lang="en-US" altLang="en-US" smtClean="0"/>
              <a:t>Decision tree learning using information gain </a:t>
            </a:r>
          </a:p>
          <a:p>
            <a:r>
              <a:rPr lang="en-US" altLang="en-US" smtClean="0"/>
              <a:t>Learning performance = prediction accuracy measured on test set</a:t>
            </a:r>
            <a:endParaRPr lang="en-US" altLang="en-US" smtClean="0"/>
          </a:p>
        </p:txBody>
      </p:sp>
      <p:sp>
        <p:nvSpPr>
          <p:cNvPr id="2" name="Date Placeholder 1"/>
          <p:cNvSpPr>
            <a:spLocks noGrp="1"/>
          </p:cNvSpPr>
          <p:nvPr>
            <p:ph type="dt" sz="half" idx="10"/>
          </p:nvPr>
        </p:nvSpPr>
        <p:spPr/>
        <p:txBody>
          <a:bodyPr/>
          <a:lstStyle/>
          <a:p>
            <a:fld id="{C5FDB8E9-D156-40C2-ADBC-BC559216C88F}" type="datetime1">
              <a:rPr lang="vi-VN" smtClean="0"/>
              <a:pPr/>
              <a:t>25/05/2017</a:t>
            </a:fld>
            <a:endParaRPr lang="en-US"/>
          </a:p>
        </p:txBody>
      </p:sp>
      <p:sp>
        <p:nvSpPr>
          <p:cNvPr id="3" name="Slide Number Placeholder 2"/>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69468CA-7F6C-4BB8-B3CD-5A297D0E7A00}" type="slidenum">
              <a:rPr lang="en-US" altLang="en-US" smtClean="0"/>
              <a:pPr/>
              <a:t>44</a:t>
            </a:fld>
            <a:endParaRPr lang="en-US" altLang="en-US"/>
          </a:p>
        </p:txBody>
      </p:sp>
    </p:spTree>
  </p:cSld>
  <p:clrMapOvr>
    <a:masterClrMapping/>
  </p:clrMapOvr>
  <p:transition spd="slow"/>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smtClean="0"/>
              <a:t>Learning?</a:t>
            </a:r>
          </a:p>
        </p:txBody>
      </p:sp>
      <p:pic>
        <p:nvPicPr>
          <p:cNvPr id="13315" name="Picture 4" descr="hsimon"/>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1103313" y="1847850"/>
            <a:ext cx="2638425" cy="3235325"/>
          </a:xfrm>
          <a:noFill/>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3316" name="Rectangle 3"/>
          <p:cNvSpPr>
            <a:spLocks noGrp="1" noChangeArrowheads="1"/>
          </p:cNvSpPr>
          <p:nvPr>
            <p:ph sz="half" idx="2"/>
          </p:nvPr>
        </p:nvSpPr>
        <p:spPr/>
        <p:txBody>
          <a:bodyPr/>
          <a:lstStyle/>
          <a:p>
            <a:pPr algn="ctr">
              <a:buFont typeface="Wingdings" panose="05000000000000000000" pitchFamily="2" charset="2"/>
              <a:buNone/>
            </a:pPr>
            <a:endParaRPr lang="en-US" altLang="en-US" sz="2400" b="0" i="1" smtClean="0"/>
          </a:p>
          <a:p>
            <a:pPr algn="ctr">
              <a:buFont typeface="Wingdings" panose="05000000000000000000" pitchFamily="2" charset="2"/>
              <a:buNone/>
            </a:pPr>
            <a:r>
              <a:rPr lang="en-US" altLang="en-US" b="0" i="1" smtClean="0"/>
              <a:t>"Learning denotes changes</a:t>
            </a:r>
            <a:br>
              <a:rPr lang="en-US" altLang="en-US" b="0" i="1" smtClean="0"/>
            </a:br>
            <a:r>
              <a:rPr lang="en-US" altLang="en-US" b="0" i="1" smtClean="0"/>
              <a:t>in a system that ...</a:t>
            </a:r>
            <a:br>
              <a:rPr lang="en-US" altLang="en-US" b="0" i="1" smtClean="0"/>
            </a:br>
            <a:r>
              <a:rPr lang="en-US" altLang="en-US" b="0" i="1" smtClean="0"/>
              <a:t>enable a system to do the same task</a:t>
            </a:r>
            <a:br>
              <a:rPr lang="en-US" altLang="en-US" b="0" i="1" smtClean="0"/>
            </a:br>
            <a:r>
              <a:rPr lang="en-US" altLang="en-US" b="0" i="1" smtClean="0"/>
              <a:t>more efficiently the next time."</a:t>
            </a:r>
          </a:p>
          <a:p>
            <a:pPr algn="ctr">
              <a:buFont typeface="Wingdings" panose="05000000000000000000" pitchFamily="2" charset="2"/>
              <a:buNone/>
            </a:pPr>
            <a:endParaRPr lang="en-US" altLang="en-US" smtClean="0"/>
          </a:p>
          <a:p>
            <a:pPr algn="ctr">
              <a:buFont typeface="Wingdings" panose="05000000000000000000" pitchFamily="2" charset="2"/>
              <a:buNone/>
            </a:pPr>
            <a:r>
              <a:rPr lang="en-US" altLang="en-US" smtClean="0"/>
              <a:t>Herbert Simon</a:t>
            </a:r>
          </a:p>
        </p:txBody>
      </p:sp>
      <p:sp>
        <p:nvSpPr>
          <p:cNvPr id="6" name="Date Placeholder 4"/>
          <p:cNvSpPr>
            <a:spLocks noGrp="1"/>
          </p:cNvSpPr>
          <p:nvPr>
            <p:ph type="dt" sz="half" idx="10"/>
          </p:nvPr>
        </p:nvSpPr>
        <p:spPr/>
        <p:txBody>
          <a:bodyPr/>
          <a:lstStyle/>
          <a:p>
            <a:pPr>
              <a:defRPr/>
            </a:pPr>
            <a:fld id="{BF78C1A1-E57D-4C52-9548-47485781DD6B}" type="datetime1">
              <a:rPr lang="vi-VN" smtClean="0"/>
              <a:t>25/05/2017</a:t>
            </a:fld>
            <a:endParaRPr lang="en-US" altLang="en-US"/>
          </a:p>
        </p:txBody>
      </p:sp>
      <p:sp>
        <p:nvSpPr>
          <p:cNvPr id="8" name="Slide Number Placeholder 6"/>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32B2214-604D-4433-9BFD-84840F471BC2}" type="slidenum">
              <a:rPr lang="en-US" altLang="en-US">
                <a:solidFill>
                  <a:srgbClr val="898989"/>
                </a:solidFill>
                <a:latin typeface="Calibri" panose="020F0502020204030204" pitchFamily="34" charset="0"/>
              </a:rPr>
              <a:pPr eaLnBrk="1" hangingPunct="1"/>
              <a:t>5</a:t>
            </a:fld>
            <a:endParaRPr lang="en-US" altLang="en-US">
              <a:solidFill>
                <a:srgbClr val="898989"/>
              </a:solidFill>
              <a:latin typeface="Calibri" panose="020F0502020204030204" pitchFamily="34" charset="0"/>
            </a:endParaRPr>
          </a:p>
        </p:txBody>
      </p:sp>
      <p:sp>
        <p:nvSpPr>
          <p:cNvPr id="13319" name="Text Box 6"/>
          <p:cNvSpPr txBox="1">
            <a:spLocks noChangeArrowheads="1"/>
          </p:cNvSpPr>
          <p:nvPr/>
        </p:nvSpPr>
        <p:spPr bwMode="auto">
          <a:xfrm>
            <a:off x="1720850" y="5091113"/>
            <a:ext cx="1403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1916 - 2001</a:t>
            </a:r>
          </a:p>
        </p:txBody>
      </p:sp>
    </p:spTree>
  </p:cSld>
  <p:clrMapOvr>
    <a:masterClrMapping/>
  </p:clrMapOvr>
  <p:transition spd="slow"/>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altLang="en-US" smtClean="0"/>
              <a:t>Learning</a:t>
            </a:r>
          </a:p>
        </p:txBody>
      </p:sp>
      <p:sp>
        <p:nvSpPr>
          <p:cNvPr id="14339" name="Rectangle 3"/>
          <p:cNvSpPr>
            <a:spLocks noGrp="1" noChangeArrowheads="1"/>
          </p:cNvSpPr>
          <p:nvPr>
            <p:ph idx="1"/>
          </p:nvPr>
        </p:nvSpPr>
        <p:spPr/>
        <p:txBody>
          <a:bodyPr/>
          <a:lstStyle/>
          <a:p>
            <a:pPr eaLnBrk="1" hangingPunct="1"/>
            <a:r>
              <a:rPr lang="en-US" altLang="en-US" smtClean="0"/>
              <a:t>Learning is essential for unknown environments,</a:t>
            </a:r>
          </a:p>
          <a:p>
            <a:pPr lvl="1" eaLnBrk="1" hangingPunct="1"/>
            <a:r>
              <a:rPr lang="en-US" altLang="en-US" smtClean="0"/>
              <a:t>i.e., when designer lacks omniscience</a:t>
            </a:r>
          </a:p>
          <a:p>
            <a:pPr lvl="4" eaLnBrk="1" hangingPunct="1"/>
            <a:endParaRPr lang="en-US" altLang="en-US" smtClean="0"/>
          </a:p>
          <a:p>
            <a:pPr eaLnBrk="1" hangingPunct="1"/>
            <a:r>
              <a:rPr lang="en-US" altLang="en-US" smtClean="0"/>
              <a:t>Learning is useful as a system construction method,</a:t>
            </a:r>
          </a:p>
          <a:p>
            <a:pPr lvl="1" eaLnBrk="1" hangingPunct="1"/>
            <a:r>
              <a:rPr lang="en-US" altLang="en-US" smtClean="0"/>
              <a:t>i.e., expose the agent to reality rather than trying to write it down</a:t>
            </a:r>
          </a:p>
          <a:p>
            <a:pPr lvl="4" eaLnBrk="1" hangingPunct="1"/>
            <a:endParaRPr lang="en-US" altLang="en-US" smtClean="0"/>
          </a:p>
          <a:p>
            <a:pPr eaLnBrk="1" hangingPunct="1"/>
            <a:r>
              <a:rPr lang="en-US" altLang="en-US" smtClean="0"/>
              <a:t>Learning modifies the agent's decision mechanisms to improve performance</a:t>
            </a:r>
          </a:p>
        </p:txBody>
      </p:sp>
      <p:sp>
        <p:nvSpPr>
          <p:cNvPr id="2" name="Date Placeholder 1"/>
          <p:cNvSpPr>
            <a:spLocks noGrp="1"/>
          </p:cNvSpPr>
          <p:nvPr>
            <p:ph type="dt" sz="half" idx="10"/>
          </p:nvPr>
        </p:nvSpPr>
        <p:spPr/>
        <p:txBody>
          <a:bodyPr/>
          <a:lstStyle/>
          <a:p>
            <a:pPr>
              <a:defRPr/>
            </a:pPr>
            <a:fld id="{E5A3699C-80BB-4BEE-B996-A69C0A3B0EA3}" type="datetime1">
              <a:rPr lang="vi-VN" smtClean="0"/>
              <a:t>25/05/2017</a:t>
            </a:fld>
            <a:endParaRPr lang="en-US"/>
          </a:p>
        </p:txBody>
      </p:sp>
      <p:sp>
        <p:nvSpPr>
          <p:cNvPr id="3" name="Slide Number Placeholder 2"/>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84FF0A0-0226-46BE-AD2C-9297B9444F54}" type="slidenum">
              <a:rPr lang="en-US" altLang="en-US">
                <a:solidFill>
                  <a:srgbClr val="898989"/>
                </a:solidFill>
                <a:latin typeface="Calibri" panose="020F0502020204030204" pitchFamily="34" charset="0"/>
              </a:rPr>
              <a:pPr eaLnBrk="1" hangingPunct="1"/>
              <a:t>6</a:t>
            </a:fld>
            <a:endParaRPr lang="en-US" altLang="en-US">
              <a:solidFill>
                <a:srgbClr val="898989"/>
              </a:solidFill>
              <a:latin typeface="Calibri" panose="020F0502020204030204" pitchFamily="34" charset="0"/>
            </a:endParaRPr>
          </a:p>
        </p:txBody>
      </p:sp>
    </p:spTree>
  </p:cSld>
  <p:clrMapOvr>
    <a:masterClrMapping/>
  </p:clrMapOvr>
  <p:transition spd="slow"/>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lang="en-US" altLang="en-US" smtClean="0"/>
              <a:t>Why do machine learning?</a:t>
            </a:r>
          </a:p>
        </p:txBody>
      </p:sp>
      <p:sp>
        <p:nvSpPr>
          <p:cNvPr id="3" name="Content Placeholder 2"/>
          <p:cNvSpPr>
            <a:spLocks noGrp="1"/>
          </p:cNvSpPr>
          <p:nvPr>
            <p:ph idx="1"/>
          </p:nvPr>
        </p:nvSpPr>
        <p:spPr>
          <a:xfrm>
            <a:off x="457200" y="1524000"/>
            <a:ext cx="8534400" cy="4648200"/>
          </a:xfrm>
        </p:spPr>
        <p:txBody>
          <a:bodyPr>
            <a:normAutofit fontScale="92500" lnSpcReduction="10000"/>
          </a:bodyPr>
          <a:lstStyle/>
          <a:p>
            <a:pPr>
              <a:lnSpc>
                <a:spcPct val="110000"/>
              </a:lnSpc>
              <a:buFont typeface="Arial" charset="0"/>
              <a:buChar char="•"/>
              <a:defRPr/>
            </a:pPr>
            <a:r>
              <a:rPr lang="en-US">
                <a:ea typeface="+mn-ea"/>
              </a:rPr>
              <a:t>Understand and improve efficiency of human learning</a:t>
            </a:r>
          </a:p>
          <a:p>
            <a:pPr lvl="1">
              <a:lnSpc>
                <a:spcPct val="110000"/>
              </a:lnSpc>
              <a:buFont typeface="Arial" charset="0"/>
              <a:buChar char="–"/>
              <a:defRPr/>
            </a:pPr>
            <a:r>
              <a:rPr lang="en-US" smtClean="0">
                <a:ea typeface="+mn-ea"/>
              </a:rPr>
              <a:t>Use to </a:t>
            </a:r>
            <a:r>
              <a:rPr lang="en-US">
                <a:ea typeface="+mn-ea"/>
              </a:rPr>
              <a:t>improve methods for teaching and tutoring people, </a:t>
            </a:r>
            <a:r>
              <a:rPr lang="en-US" smtClean="0">
                <a:ea typeface="+mn-ea"/>
              </a:rPr>
              <a:t/>
            </a:r>
            <a:br>
              <a:rPr lang="en-US" smtClean="0">
                <a:ea typeface="+mn-ea"/>
              </a:rPr>
            </a:br>
            <a:r>
              <a:rPr lang="en-US" smtClean="0">
                <a:ea typeface="+mn-ea"/>
              </a:rPr>
              <a:t>as </a:t>
            </a:r>
            <a:r>
              <a:rPr lang="en-US">
                <a:ea typeface="+mn-ea"/>
              </a:rPr>
              <a:t>done in CAI -- Computer-aided instruction </a:t>
            </a:r>
          </a:p>
          <a:p>
            <a:pPr>
              <a:lnSpc>
                <a:spcPct val="110000"/>
              </a:lnSpc>
              <a:buFont typeface="Arial" charset="0"/>
              <a:buChar char="•"/>
              <a:defRPr/>
            </a:pPr>
            <a:r>
              <a:rPr lang="en-US">
                <a:ea typeface="+mn-ea"/>
              </a:rPr>
              <a:t>Discover new things or structure </a:t>
            </a:r>
            <a:r>
              <a:rPr lang="en-US" smtClean="0">
                <a:ea typeface="+mn-ea"/>
              </a:rPr>
              <a:t/>
            </a:r>
            <a:br>
              <a:rPr lang="en-US" smtClean="0">
                <a:ea typeface="+mn-ea"/>
              </a:rPr>
            </a:br>
            <a:r>
              <a:rPr lang="en-US" smtClean="0">
                <a:ea typeface="+mn-ea"/>
              </a:rPr>
              <a:t>that </a:t>
            </a:r>
            <a:r>
              <a:rPr lang="en-US">
                <a:ea typeface="+mn-ea"/>
              </a:rPr>
              <a:t>is unknown to humans</a:t>
            </a:r>
          </a:p>
          <a:p>
            <a:pPr lvl="1">
              <a:lnSpc>
                <a:spcPct val="110000"/>
              </a:lnSpc>
              <a:buFont typeface="Arial" charset="0"/>
              <a:buChar char="–"/>
              <a:defRPr/>
            </a:pPr>
            <a:r>
              <a:rPr lang="en-US">
                <a:ea typeface="+mn-ea"/>
              </a:rPr>
              <a:t>Data mining </a:t>
            </a:r>
          </a:p>
          <a:p>
            <a:pPr>
              <a:lnSpc>
                <a:spcPct val="110000"/>
              </a:lnSpc>
              <a:buFont typeface="Arial" charset="0"/>
              <a:buChar char="•"/>
              <a:defRPr/>
            </a:pPr>
            <a:r>
              <a:rPr lang="en-US">
                <a:ea typeface="+mn-ea"/>
              </a:rPr>
              <a:t>Fill in </a:t>
            </a:r>
            <a:r>
              <a:rPr lang="en-US" smtClean="0">
                <a:ea typeface="+mn-ea"/>
              </a:rPr>
              <a:t>skeletal or </a:t>
            </a:r>
            <a:r>
              <a:rPr lang="en-US">
                <a:ea typeface="+mn-ea"/>
              </a:rPr>
              <a:t>incomplete specifications </a:t>
            </a:r>
            <a:r>
              <a:rPr lang="en-US" smtClean="0">
                <a:ea typeface="+mn-ea"/>
              </a:rPr>
              <a:t/>
            </a:r>
            <a:br>
              <a:rPr lang="en-US" smtClean="0">
                <a:ea typeface="+mn-ea"/>
              </a:rPr>
            </a:br>
            <a:r>
              <a:rPr lang="en-US" smtClean="0">
                <a:ea typeface="+mn-ea"/>
              </a:rPr>
              <a:t>about </a:t>
            </a:r>
            <a:r>
              <a:rPr lang="en-US">
                <a:ea typeface="+mn-ea"/>
              </a:rPr>
              <a:t>a domain</a:t>
            </a:r>
          </a:p>
          <a:p>
            <a:pPr lvl="1">
              <a:lnSpc>
                <a:spcPct val="110000"/>
              </a:lnSpc>
              <a:buFont typeface="Arial" charset="0"/>
              <a:buChar char="–"/>
              <a:defRPr/>
            </a:pPr>
            <a:r>
              <a:rPr lang="en-US">
                <a:ea typeface="+mn-ea"/>
              </a:rPr>
              <a:t>Large, complex AI systems cannot be completely derived by hand and require dynamic updating to incorporate new </a:t>
            </a:r>
            <a:r>
              <a:rPr lang="en-US" smtClean="0">
                <a:ea typeface="+mn-ea"/>
              </a:rPr>
              <a:t>information</a:t>
            </a:r>
            <a:r>
              <a:rPr lang="en-US">
                <a:ea typeface="+mn-ea"/>
              </a:rPr>
              <a:t>.</a:t>
            </a:r>
          </a:p>
          <a:p>
            <a:pPr lvl="1">
              <a:lnSpc>
                <a:spcPct val="110000"/>
              </a:lnSpc>
              <a:buFont typeface="Arial" charset="0"/>
              <a:buChar char="–"/>
              <a:defRPr/>
            </a:pPr>
            <a:r>
              <a:rPr lang="en-US">
                <a:ea typeface="+mn-ea"/>
              </a:rPr>
              <a:t>Learning new characteristics expands the </a:t>
            </a:r>
            <a:r>
              <a:rPr lang="en-US" smtClean="0">
                <a:ea typeface="+mn-ea"/>
              </a:rPr>
              <a:t>domain</a:t>
            </a:r>
            <a:br>
              <a:rPr lang="en-US" smtClean="0">
                <a:ea typeface="+mn-ea"/>
              </a:rPr>
            </a:br>
            <a:r>
              <a:rPr lang="en-US" smtClean="0">
                <a:ea typeface="+mn-ea"/>
              </a:rPr>
              <a:t>or </a:t>
            </a:r>
            <a:r>
              <a:rPr lang="en-US">
                <a:ea typeface="+mn-ea"/>
              </a:rPr>
              <a:t>expertise and lessens the "brittleness" of the system </a:t>
            </a:r>
          </a:p>
          <a:p>
            <a:pPr>
              <a:lnSpc>
                <a:spcPct val="110000"/>
              </a:lnSpc>
              <a:buFont typeface="Arial" charset="0"/>
              <a:buChar char="•"/>
              <a:defRPr/>
            </a:pPr>
            <a:endParaRPr lang="en-US">
              <a:ea typeface="+mn-ea"/>
            </a:endParaRPr>
          </a:p>
        </p:txBody>
      </p:sp>
      <p:sp>
        <p:nvSpPr>
          <p:cNvPr id="4" name="Date Placeholder 3"/>
          <p:cNvSpPr>
            <a:spLocks noGrp="1"/>
          </p:cNvSpPr>
          <p:nvPr>
            <p:ph type="dt" sz="half" idx="10"/>
          </p:nvPr>
        </p:nvSpPr>
        <p:spPr/>
        <p:txBody>
          <a:bodyPr/>
          <a:lstStyle/>
          <a:p>
            <a:pPr>
              <a:defRPr/>
            </a:pPr>
            <a:fld id="{5DA7235A-87D9-4F66-8C60-188F443BEBC9}" type="datetime1">
              <a:rPr lang="vi-VN" smtClean="0"/>
              <a:t>25/05/2017</a:t>
            </a:fld>
            <a:endParaRPr 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BCE2A5F-0F14-47E2-B64C-2488F365C111}" type="slidenum">
              <a:rPr lang="en-US" altLang="en-US">
                <a:solidFill>
                  <a:srgbClr val="898989"/>
                </a:solidFill>
                <a:latin typeface="Calibri" panose="020F0502020204030204" pitchFamily="34" charset="0"/>
              </a:rPr>
              <a:pPr eaLnBrk="1" hangingPunct="1"/>
              <a:t>7</a:t>
            </a:fld>
            <a:endParaRPr lang="en-US" altLang="en-US">
              <a:solidFill>
                <a:srgbClr val="898989"/>
              </a:solidFill>
              <a:latin typeface="Calibri" panose="020F0502020204030204" pitchFamily="34" charset="0"/>
            </a:endParaRPr>
          </a:p>
        </p:txBody>
      </p:sp>
    </p:spTree>
  </p:cSld>
  <p:clrMapOvr>
    <a:masterClrMapping/>
  </p:clrMapOvr>
  <p:transition spd="slow"/>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06"/>
          <p:cNvSpPr>
            <a:spLocks noGrp="1" noChangeArrowheads="1"/>
          </p:cNvSpPr>
          <p:nvPr>
            <p:ph type="title"/>
          </p:nvPr>
        </p:nvSpPr>
        <p:spPr>
          <a:noFill/>
          <a:extLst>
            <a:ext uri="{91240B29-F687-4F45-9708-019B960494DF}">
              <a14:hiddenLine xmlns:a14="http://schemas.microsoft.com/office/drawing/2010/main" w="12700">
                <a:solidFill>
                  <a:schemeClr val="tx1"/>
                </a:solidFill>
                <a:miter lim="800000"/>
                <a:headEnd/>
                <a:tailEnd/>
              </a14:hiddenLine>
            </a:ext>
          </a:extLst>
        </p:spPr>
        <p:txBody>
          <a:bodyPr/>
          <a:lstStyle/>
          <a:p>
            <a:r>
              <a:rPr lang="en-US" altLang="en-US" smtClean="0"/>
              <a:t>Components of a Old Agent</a:t>
            </a:r>
          </a:p>
        </p:txBody>
      </p:sp>
      <p:sp>
        <p:nvSpPr>
          <p:cNvPr id="155" name="Date Placeholder 3"/>
          <p:cNvSpPr>
            <a:spLocks noGrp="1"/>
          </p:cNvSpPr>
          <p:nvPr>
            <p:ph type="dt" sz="half" idx="10"/>
          </p:nvPr>
        </p:nvSpPr>
        <p:spPr/>
        <p:txBody>
          <a:bodyPr/>
          <a:lstStyle/>
          <a:p>
            <a:pPr>
              <a:defRPr/>
            </a:pPr>
            <a:fld id="{2D92841E-0020-43F2-BB49-E1CFA8AA39CE}" type="datetime1">
              <a:rPr lang="vi-VN" smtClean="0"/>
              <a:t>25/05/2017</a:t>
            </a:fld>
            <a:endParaRPr lang="en-US" altLang="en-US"/>
          </a:p>
        </p:txBody>
      </p:sp>
      <p:sp>
        <p:nvSpPr>
          <p:cNvPr id="157" name="Slide Number Placeholder 5"/>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82F38E8-0A5A-4E21-868F-819803FA2717}" type="slidenum">
              <a:rPr lang="en-US" altLang="en-US">
                <a:solidFill>
                  <a:srgbClr val="898989"/>
                </a:solidFill>
                <a:latin typeface="Calibri" panose="020F0502020204030204" pitchFamily="34" charset="0"/>
              </a:rPr>
              <a:pPr eaLnBrk="1" hangingPunct="1"/>
              <a:t>8</a:t>
            </a:fld>
            <a:endParaRPr lang="en-US" altLang="en-US">
              <a:solidFill>
                <a:srgbClr val="898989"/>
              </a:solidFill>
              <a:latin typeface="Calibri" panose="020F0502020204030204" pitchFamily="34" charset="0"/>
            </a:endParaRPr>
          </a:p>
        </p:txBody>
      </p:sp>
      <p:sp>
        <p:nvSpPr>
          <p:cNvPr id="16389" name="Rectangle 207"/>
          <p:cNvSpPr>
            <a:spLocks noChangeArrowheads="1"/>
          </p:cNvSpPr>
          <p:nvPr/>
        </p:nvSpPr>
        <p:spPr bwMode="auto">
          <a:xfrm>
            <a:off x="457200" y="2895600"/>
            <a:ext cx="173355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b="1"/>
              <a:t>Environment</a:t>
            </a:r>
          </a:p>
        </p:txBody>
      </p:sp>
      <p:sp>
        <p:nvSpPr>
          <p:cNvPr id="16390" name="Rectangle 208"/>
          <p:cNvSpPr>
            <a:spLocks noChangeArrowheads="1"/>
          </p:cNvSpPr>
          <p:nvPr/>
        </p:nvSpPr>
        <p:spPr bwMode="auto">
          <a:xfrm>
            <a:off x="3429000" y="2667000"/>
            <a:ext cx="901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b="1"/>
              <a:t>Agent</a:t>
            </a:r>
          </a:p>
        </p:txBody>
      </p:sp>
      <p:sp>
        <p:nvSpPr>
          <p:cNvPr id="16391" name="Rectangle 209"/>
          <p:cNvSpPr>
            <a:spLocks noChangeArrowheads="1"/>
          </p:cNvSpPr>
          <p:nvPr/>
        </p:nvSpPr>
        <p:spPr bwMode="auto">
          <a:xfrm>
            <a:off x="3429000" y="3124200"/>
            <a:ext cx="5257800" cy="3276600"/>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vi-VN" altLang="en-US" sz="2400">
              <a:latin typeface="Times New Roman" panose="02020603050405020304" pitchFamily="18" charset="0"/>
            </a:endParaRPr>
          </a:p>
        </p:txBody>
      </p:sp>
      <p:grpSp>
        <p:nvGrpSpPr>
          <p:cNvPr id="16392" name="Group 210"/>
          <p:cNvGrpSpPr>
            <a:grpSpLocks/>
          </p:cNvGrpSpPr>
          <p:nvPr/>
        </p:nvGrpSpPr>
        <p:grpSpPr bwMode="auto">
          <a:xfrm>
            <a:off x="2057400" y="3276600"/>
            <a:ext cx="1752600" cy="457200"/>
            <a:chOff x="1440" y="2496"/>
            <a:chExt cx="1248" cy="288"/>
          </a:xfrm>
        </p:grpSpPr>
        <p:sp>
          <p:nvSpPr>
            <p:cNvPr id="16540" name="Line 211"/>
            <p:cNvSpPr>
              <a:spLocks noChangeShapeType="1"/>
            </p:cNvSpPr>
            <p:nvPr/>
          </p:nvSpPr>
          <p:spPr bwMode="auto">
            <a:xfrm>
              <a:off x="1440" y="2784"/>
              <a:ext cx="1248"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6541" name="Rectangle 212"/>
            <p:cNvSpPr>
              <a:spLocks noChangeArrowheads="1"/>
            </p:cNvSpPr>
            <p:nvPr/>
          </p:nvSpPr>
          <p:spPr bwMode="auto">
            <a:xfrm>
              <a:off x="1536" y="2496"/>
              <a:ext cx="843"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b="1"/>
                <a:t>Sensors</a:t>
              </a:r>
            </a:p>
          </p:txBody>
        </p:sp>
      </p:grpSp>
      <p:grpSp>
        <p:nvGrpSpPr>
          <p:cNvPr id="16393" name="Group 213"/>
          <p:cNvGrpSpPr>
            <a:grpSpLocks/>
          </p:cNvGrpSpPr>
          <p:nvPr/>
        </p:nvGrpSpPr>
        <p:grpSpPr bwMode="auto">
          <a:xfrm>
            <a:off x="2057400" y="5410200"/>
            <a:ext cx="1752600" cy="457200"/>
            <a:chOff x="1440" y="3024"/>
            <a:chExt cx="1248" cy="288"/>
          </a:xfrm>
        </p:grpSpPr>
        <p:sp>
          <p:nvSpPr>
            <p:cNvPr id="16538" name="Line 214"/>
            <p:cNvSpPr>
              <a:spLocks noChangeShapeType="1"/>
            </p:cNvSpPr>
            <p:nvPr/>
          </p:nvSpPr>
          <p:spPr bwMode="auto">
            <a:xfrm flipH="1">
              <a:off x="1440" y="3312"/>
              <a:ext cx="1248"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6539" name="Rectangle 215"/>
            <p:cNvSpPr>
              <a:spLocks noChangeArrowheads="1"/>
            </p:cNvSpPr>
            <p:nvPr/>
          </p:nvSpPr>
          <p:spPr bwMode="auto">
            <a:xfrm flipH="1">
              <a:off x="1537" y="3024"/>
              <a:ext cx="912"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b="1"/>
                <a:t>Effectors</a:t>
              </a:r>
            </a:p>
          </p:txBody>
        </p:sp>
      </p:grpSp>
      <p:sp>
        <p:nvSpPr>
          <p:cNvPr id="16394" name="Rectangle 216"/>
          <p:cNvSpPr>
            <a:spLocks noChangeArrowheads="1"/>
          </p:cNvSpPr>
          <p:nvPr/>
        </p:nvSpPr>
        <p:spPr bwMode="auto">
          <a:xfrm>
            <a:off x="5029200" y="4343400"/>
            <a:ext cx="2133600" cy="838200"/>
          </a:xfrm>
          <a:prstGeom prst="rect">
            <a:avLst/>
          </a:prstGeom>
          <a:solidFill>
            <a:schemeClr val="bg1"/>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000">
                <a:solidFill>
                  <a:schemeClr val="tx2"/>
                </a:solidFill>
              </a:rPr>
              <a:t>Reasoning &amp;</a:t>
            </a:r>
            <a:br>
              <a:rPr lang="en-US" altLang="en-US" sz="2000">
                <a:solidFill>
                  <a:schemeClr val="tx2"/>
                </a:solidFill>
              </a:rPr>
            </a:br>
            <a:r>
              <a:rPr lang="en-US" altLang="en-US" sz="2000">
                <a:solidFill>
                  <a:schemeClr val="tx2"/>
                </a:solidFill>
              </a:rPr>
              <a:t>Decisions Making</a:t>
            </a:r>
          </a:p>
        </p:txBody>
      </p:sp>
      <p:grpSp>
        <p:nvGrpSpPr>
          <p:cNvPr id="16395" name="Group 217"/>
          <p:cNvGrpSpPr>
            <a:grpSpLocks/>
          </p:cNvGrpSpPr>
          <p:nvPr/>
        </p:nvGrpSpPr>
        <p:grpSpPr bwMode="auto">
          <a:xfrm>
            <a:off x="3810000" y="3200400"/>
            <a:ext cx="2209800" cy="1295400"/>
            <a:chOff x="2448" y="2016"/>
            <a:chExt cx="1392" cy="816"/>
          </a:xfrm>
        </p:grpSpPr>
        <p:sp>
          <p:nvSpPr>
            <p:cNvPr id="16536" name="Oval 218"/>
            <p:cNvSpPr>
              <a:spLocks noChangeArrowheads="1"/>
            </p:cNvSpPr>
            <p:nvPr/>
          </p:nvSpPr>
          <p:spPr bwMode="auto">
            <a:xfrm>
              <a:off x="2448" y="2016"/>
              <a:ext cx="1392" cy="624"/>
            </a:xfrm>
            <a:prstGeom prst="ellipse">
              <a:avLst/>
            </a:prstGeom>
            <a:solidFill>
              <a:schemeClr val="bg1"/>
            </a:solidFill>
            <a:ln w="28575">
              <a:solidFill>
                <a:srgbClr val="CC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000">
                  <a:solidFill>
                    <a:srgbClr val="CC3300"/>
                  </a:solidFill>
                </a:rPr>
                <a:t>Model of World</a:t>
              </a:r>
              <a:br>
                <a:rPr lang="en-US" altLang="en-US" sz="2000">
                  <a:solidFill>
                    <a:srgbClr val="CC3300"/>
                  </a:solidFill>
                </a:rPr>
              </a:br>
              <a:r>
                <a:rPr lang="en-US" altLang="en-US" sz="2000">
                  <a:solidFill>
                    <a:srgbClr val="CC3300"/>
                  </a:solidFill>
                </a:rPr>
                <a:t>(being updated)</a:t>
              </a:r>
            </a:p>
          </p:txBody>
        </p:sp>
        <p:sp>
          <p:nvSpPr>
            <p:cNvPr id="16537" name="Line 219"/>
            <p:cNvSpPr>
              <a:spLocks noChangeShapeType="1"/>
            </p:cNvSpPr>
            <p:nvPr/>
          </p:nvSpPr>
          <p:spPr bwMode="auto">
            <a:xfrm>
              <a:off x="2976" y="2640"/>
              <a:ext cx="240" cy="192"/>
            </a:xfrm>
            <a:prstGeom prst="line">
              <a:avLst/>
            </a:prstGeom>
            <a:noFill/>
            <a:ln w="28575">
              <a:solidFill>
                <a:srgbClr val="CC33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6396" name="Group 220"/>
          <p:cNvGrpSpPr>
            <a:grpSpLocks/>
          </p:cNvGrpSpPr>
          <p:nvPr/>
        </p:nvGrpSpPr>
        <p:grpSpPr bwMode="auto">
          <a:xfrm>
            <a:off x="3810000" y="5029200"/>
            <a:ext cx="2209800" cy="1295400"/>
            <a:chOff x="2448" y="3168"/>
            <a:chExt cx="1392" cy="816"/>
          </a:xfrm>
        </p:grpSpPr>
        <p:sp>
          <p:nvSpPr>
            <p:cNvPr id="16534" name="Oval 221"/>
            <p:cNvSpPr>
              <a:spLocks noChangeArrowheads="1"/>
            </p:cNvSpPr>
            <p:nvPr/>
          </p:nvSpPr>
          <p:spPr bwMode="auto">
            <a:xfrm>
              <a:off x="2448" y="3360"/>
              <a:ext cx="1392" cy="624"/>
            </a:xfrm>
            <a:prstGeom prst="ellipse">
              <a:avLst/>
            </a:prstGeom>
            <a:solidFill>
              <a:schemeClr val="bg1"/>
            </a:solidFill>
            <a:ln w="28575">
              <a:solidFill>
                <a:srgbClr val="CC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000">
                  <a:solidFill>
                    <a:srgbClr val="CC3300"/>
                  </a:solidFill>
                </a:rPr>
                <a:t>List of</a:t>
              </a:r>
              <a:br>
                <a:rPr lang="en-US" altLang="en-US" sz="2000">
                  <a:solidFill>
                    <a:srgbClr val="CC3300"/>
                  </a:solidFill>
                </a:rPr>
              </a:br>
              <a:r>
                <a:rPr lang="en-US" altLang="en-US" sz="2000">
                  <a:solidFill>
                    <a:srgbClr val="CC3300"/>
                  </a:solidFill>
                </a:rPr>
                <a:t>Possible Actions</a:t>
              </a:r>
            </a:p>
          </p:txBody>
        </p:sp>
        <p:sp>
          <p:nvSpPr>
            <p:cNvPr id="16535" name="Line 222"/>
            <p:cNvSpPr>
              <a:spLocks noChangeShapeType="1"/>
            </p:cNvSpPr>
            <p:nvPr/>
          </p:nvSpPr>
          <p:spPr bwMode="auto">
            <a:xfrm flipH="1">
              <a:off x="2976" y="3168"/>
              <a:ext cx="240" cy="192"/>
            </a:xfrm>
            <a:prstGeom prst="line">
              <a:avLst/>
            </a:prstGeom>
            <a:noFill/>
            <a:ln w="28575">
              <a:solidFill>
                <a:srgbClr val="CC33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6397" name="Group 223"/>
          <p:cNvGrpSpPr>
            <a:grpSpLocks/>
          </p:cNvGrpSpPr>
          <p:nvPr/>
        </p:nvGrpSpPr>
        <p:grpSpPr bwMode="auto">
          <a:xfrm>
            <a:off x="6400800" y="3200400"/>
            <a:ext cx="2209800" cy="1295400"/>
            <a:chOff x="4080" y="2016"/>
            <a:chExt cx="1392" cy="816"/>
          </a:xfrm>
        </p:grpSpPr>
        <p:sp>
          <p:nvSpPr>
            <p:cNvPr id="16532" name="Oval 224"/>
            <p:cNvSpPr>
              <a:spLocks noChangeArrowheads="1"/>
            </p:cNvSpPr>
            <p:nvPr/>
          </p:nvSpPr>
          <p:spPr bwMode="auto">
            <a:xfrm>
              <a:off x="4080" y="2016"/>
              <a:ext cx="1392" cy="624"/>
            </a:xfrm>
            <a:prstGeom prst="ellipse">
              <a:avLst/>
            </a:prstGeom>
            <a:solidFill>
              <a:schemeClr val="bg1"/>
            </a:solidFill>
            <a:ln w="2857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000">
                  <a:solidFill>
                    <a:schemeClr val="hlink"/>
                  </a:solidFill>
                </a:rPr>
                <a:t>Prior Knowledge</a:t>
              </a:r>
              <a:br>
                <a:rPr lang="en-US" altLang="en-US" sz="2000">
                  <a:solidFill>
                    <a:schemeClr val="hlink"/>
                  </a:solidFill>
                </a:rPr>
              </a:br>
              <a:r>
                <a:rPr lang="en-US" altLang="en-US" sz="2000">
                  <a:solidFill>
                    <a:schemeClr val="hlink"/>
                  </a:solidFill>
                </a:rPr>
                <a:t>about the World</a:t>
              </a:r>
            </a:p>
          </p:txBody>
        </p:sp>
        <p:sp>
          <p:nvSpPr>
            <p:cNvPr id="16533" name="Line 225"/>
            <p:cNvSpPr>
              <a:spLocks noChangeShapeType="1"/>
            </p:cNvSpPr>
            <p:nvPr/>
          </p:nvSpPr>
          <p:spPr bwMode="auto">
            <a:xfrm flipH="1">
              <a:off x="4560" y="2640"/>
              <a:ext cx="240" cy="192"/>
            </a:xfrm>
            <a:prstGeom prst="line">
              <a:avLst/>
            </a:prstGeom>
            <a:noFill/>
            <a:ln w="28575">
              <a:solidFill>
                <a:schemeClr va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6398" name="Group 226"/>
          <p:cNvGrpSpPr>
            <a:grpSpLocks/>
          </p:cNvGrpSpPr>
          <p:nvPr/>
        </p:nvGrpSpPr>
        <p:grpSpPr bwMode="auto">
          <a:xfrm>
            <a:off x="6400800" y="5029200"/>
            <a:ext cx="2209800" cy="1295400"/>
            <a:chOff x="4080" y="3168"/>
            <a:chExt cx="1392" cy="816"/>
          </a:xfrm>
        </p:grpSpPr>
        <p:sp>
          <p:nvSpPr>
            <p:cNvPr id="16530" name="Oval 227"/>
            <p:cNvSpPr>
              <a:spLocks noChangeArrowheads="1"/>
            </p:cNvSpPr>
            <p:nvPr/>
          </p:nvSpPr>
          <p:spPr bwMode="auto">
            <a:xfrm>
              <a:off x="4080" y="3360"/>
              <a:ext cx="1392" cy="624"/>
            </a:xfrm>
            <a:prstGeom prst="ellipse">
              <a:avLst/>
            </a:prstGeom>
            <a:solidFill>
              <a:schemeClr val="bg1"/>
            </a:solidFill>
            <a:ln w="2857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000">
                  <a:solidFill>
                    <a:schemeClr val="hlink"/>
                  </a:solidFill>
                </a:rPr>
                <a:t>Goals/Utility</a:t>
              </a:r>
            </a:p>
          </p:txBody>
        </p:sp>
        <p:sp>
          <p:nvSpPr>
            <p:cNvPr id="16531" name="Line 228"/>
            <p:cNvSpPr>
              <a:spLocks noChangeShapeType="1"/>
            </p:cNvSpPr>
            <p:nvPr/>
          </p:nvSpPr>
          <p:spPr bwMode="auto">
            <a:xfrm flipH="1" flipV="1">
              <a:off x="4560" y="3168"/>
              <a:ext cx="240" cy="192"/>
            </a:xfrm>
            <a:prstGeom prst="line">
              <a:avLst/>
            </a:prstGeom>
            <a:noFill/>
            <a:ln w="28575">
              <a:solidFill>
                <a:schemeClr va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6399" name="Group 229"/>
          <p:cNvGrpSpPr>
            <a:grpSpLocks/>
          </p:cNvGrpSpPr>
          <p:nvPr/>
        </p:nvGrpSpPr>
        <p:grpSpPr bwMode="auto">
          <a:xfrm>
            <a:off x="457200" y="3581400"/>
            <a:ext cx="1676400" cy="2209800"/>
            <a:chOff x="576" y="2160"/>
            <a:chExt cx="1404" cy="1584"/>
          </a:xfrm>
        </p:grpSpPr>
        <p:sp>
          <p:nvSpPr>
            <p:cNvPr id="16429" name="Freeform 230"/>
            <p:cNvSpPr>
              <a:spLocks/>
            </p:cNvSpPr>
            <p:nvPr/>
          </p:nvSpPr>
          <p:spPr bwMode="auto">
            <a:xfrm>
              <a:off x="828" y="2718"/>
              <a:ext cx="956" cy="1026"/>
            </a:xfrm>
            <a:custGeom>
              <a:avLst/>
              <a:gdLst>
                <a:gd name="T0" fmla="*/ 1 w 1912"/>
                <a:gd name="T1" fmla="*/ 2 h 2051"/>
                <a:gd name="T2" fmla="*/ 0 w 1912"/>
                <a:gd name="T3" fmla="*/ 1 h 2051"/>
                <a:gd name="T4" fmla="*/ 1 w 1912"/>
                <a:gd name="T5" fmla="*/ 1 h 2051"/>
                <a:gd name="T6" fmla="*/ 1 w 1912"/>
                <a:gd name="T7" fmla="*/ 1 h 2051"/>
                <a:gd name="T8" fmla="*/ 1 w 1912"/>
                <a:gd name="T9" fmla="*/ 1 h 2051"/>
                <a:gd name="T10" fmla="*/ 1 w 1912"/>
                <a:gd name="T11" fmla="*/ 1 h 2051"/>
                <a:gd name="T12" fmla="*/ 1 w 1912"/>
                <a:gd name="T13" fmla="*/ 1 h 2051"/>
                <a:gd name="T14" fmla="*/ 1 w 1912"/>
                <a:gd name="T15" fmla="*/ 1 h 2051"/>
                <a:gd name="T16" fmla="*/ 1 w 1912"/>
                <a:gd name="T17" fmla="*/ 1 h 2051"/>
                <a:gd name="T18" fmla="*/ 1 w 1912"/>
                <a:gd name="T19" fmla="*/ 1 h 2051"/>
                <a:gd name="T20" fmla="*/ 1 w 1912"/>
                <a:gd name="T21" fmla="*/ 1 h 2051"/>
                <a:gd name="T22" fmla="*/ 1 w 1912"/>
                <a:gd name="T23" fmla="*/ 1 h 2051"/>
                <a:gd name="T24" fmla="*/ 1 w 1912"/>
                <a:gd name="T25" fmla="*/ 1 h 2051"/>
                <a:gd name="T26" fmla="*/ 1 w 1912"/>
                <a:gd name="T27" fmla="*/ 1 h 2051"/>
                <a:gd name="T28" fmla="*/ 1 w 1912"/>
                <a:gd name="T29" fmla="*/ 1 h 2051"/>
                <a:gd name="T30" fmla="*/ 1 w 1912"/>
                <a:gd name="T31" fmla="*/ 1 h 2051"/>
                <a:gd name="T32" fmla="*/ 1 w 1912"/>
                <a:gd name="T33" fmla="*/ 1 h 2051"/>
                <a:gd name="T34" fmla="*/ 1 w 1912"/>
                <a:gd name="T35" fmla="*/ 1 h 2051"/>
                <a:gd name="T36" fmla="*/ 1 w 1912"/>
                <a:gd name="T37" fmla="*/ 1 h 2051"/>
                <a:gd name="T38" fmla="*/ 1 w 1912"/>
                <a:gd name="T39" fmla="*/ 1 h 2051"/>
                <a:gd name="T40" fmla="*/ 1 w 1912"/>
                <a:gd name="T41" fmla="*/ 1 h 2051"/>
                <a:gd name="T42" fmla="*/ 1 w 1912"/>
                <a:gd name="T43" fmla="*/ 1 h 2051"/>
                <a:gd name="T44" fmla="*/ 1 w 1912"/>
                <a:gd name="T45" fmla="*/ 1 h 2051"/>
                <a:gd name="T46" fmla="*/ 1 w 1912"/>
                <a:gd name="T47" fmla="*/ 1 h 2051"/>
                <a:gd name="T48" fmla="*/ 1 w 1912"/>
                <a:gd name="T49" fmla="*/ 1 h 2051"/>
                <a:gd name="T50" fmla="*/ 1 w 1912"/>
                <a:gd name="T51" fmla="*/ 0 h 2051"/>
                <a:gd name="T52" fmla="*/ 1 w 1912"/>
                <a:gd name="T53" fmla="*/ 1 h 2051"/>
                <a:gd name="T54" fmla="*/ 1 w 1912"/>
                <a:gd name="T55" fmla="*/ 1 h 2051"/>
                <a:gd name="T56" fmla="*/ 1 w 1912"/>
                <a:gd name="T57" fmla="*/ 1 h 2051"/>
                <a:gd name="T58" fmla="*/ 1 w 1912"/>
                <a:gd name="T59" fmla="*/ 1 h 2051"/>
                <a:gd name="T60" fmla="*/ 1 w 1912"/>
                <a:gd name="T61" fmla="*/ 1 h 2051"/>
                <a:gd name="T62" fmla="*/ 1 w 1912"/>
                <a:gd name="T63" fmla="*/ 1 h 2051"/>
                <a:gd name="T64" fmla="*/ 1 w 1912"/>
                <a:gd name="T65" fmla="*/ 1 h 2051"/>
                <a:gd name="T66" fmla="*/ 1 w 1912"/>
                <a:gd name="T67" fmla="*/ 1 h 2051"/>
                <a:gd name="T68" fmla="*/ 1 w 1912"/>
                <a:gd name="T69" fmla="*/ 1 h 2051"/>
                <a:gd name="T70" fmla="*/ 1 w 1912"/>
                <a:gd name="T71" fmla="*/ 1 h 2051"/>
                <a:gd name="T72" fmla="*/ 1 w 1912"/>
                <a:gd name="T73" fmla="*/ 1 h 2051"/>
                <a:gd name="T74" fmla="*/ 1 w 1912"/>
                <a:gd name="T75" fmla="*/ 1 h 2051"/>
                <a:gd name="T76" fmla="*/ 1 w 1912"/>
                <a:gd name="T77" fmla="*/ 1 h 2051"/>
                <a:gd name="T78" fmla="*/ 1 w 1912"/>
                <a:gd name="T79" fmla="*/ 1 h 2051"/>
                <a:gd name="T80" fmla="*/ 1 w 1912"/>
                <a:gd name="T81" fmla="*/ 1 h 2051"/>
                <a:gd name="T82" fmla="*/ 1 w 1912"/>
                <a:gd name="T83" fmla="*/ 1 h 2051"/>
                <a:gd name="T84" fmla="*/ 1 w 1912"/>
                <a:gd name="T85" fmla="*/ 2 h 205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912" h="2051">
                  <a:moveTo>
                    <a:pt x="179" y="2051"/>
                  </a:moveTo>
                  <a:lnTo>
                    <a:pt x="0" y="1750"/>
                  </a:lnTo>
                  <a:lnTo>
                    <a:pt x="210" y="1884"/>
                  </a:lnTo>
                  <a:lnTo>
                    <a:pt x="179" y="1656"/>
                  </a:lnTo>
                  <a:lnTo>
                    <a:pt x="299" y="1790"/>
                  </a:lnTo>
                  <a:lnTo>
                    <a:pt x="247" y="1515"/>
                  </a:lnTo>
                  <a:lnTo>
                    <a:pt x="528" y="1816"/>
                  </a:lnTo>
                  <a:lnTo>
                    <a:pt x="464" y="1472"/>
                  </a:lnTo>
                  <a:lnTo>
                    <a:pt x="676" y="1764"/>
                  </a:lnTo>
                  <a:lnTo>
                    <a:pt x="643" y="1300"/>
                  </a:lnTo>
                  <a:lnTo>
                    <a:pt x="782" y="1750"/>
                  </a:lnTo>
                  <a:lnTo>
                    <a:pt x="794" y="735"/>
                  </a:lnTo>
                  <a:lnTo>
                    <a:pt x="433" y="381"/>
                  </a:lnTo>
                  <a:lnTo>
                    <a:pt x="447" y="295"/>
                  </a:lnTo>
                  <a:lnTo>
                    <a:pt x="457" y="271"/>
                  </a:lnTo>
                  <a:lnTo>
                    <a:pt x="796" y="563"/>
                  </a:lnTo>
                  <a:lnTo>
                    <a:pt x="844" y="10"/>
                  </a:lnTo>
                  <a:lnTo>
                    <a:pt x="848" y="12"/>
                  </a:lnTo>
                  <a:lnTo>
                    <a:pt x="856" y="15"/>
                  </a:lnTo>
                  <a:lnTo>
                    <a:pt x="870" y="20"/>
                  </a:lnTo>
                  <a:lnTo>
                    <a:pt x="891" y="25"/>
                  </a:lnTo>
                  <a:lnTo>
                    <a:pt x="918" y="27"/>
                  </a:lnTo>
                  <a:lnTo>
                    <a:pt x="951" y="24"/>
                  </a:lnTo>
                  <a:lnTo>
                    <a:pt x="992" y="15"/>
                  </a:lnTo>
                  <a:lnTo>
                    <a:pt x="1038" y="0"/>
                  </a:lnTo>
                  <a:lnTo>
                    <a:pt x="1061" y="367"/>
                  </a:lnTo>
                  <a:lnTo>
                    <a:pt x="1372" y="158"/>
                  </a:lnTo>
                  <a:lnTo>
                    <a:pt x="1386" y="239"/>
                  </a:lnTo>
                  <a:lnTo>
                    <a:pt x="1057" y="510"/>
                  </a:lnTo>
                  <a:lnTo>
                    <a:pt x="1057" y="1420"/>
                  </a:lnTo>
                  <a:lnTo>
                    <a:pt x="1119" y="1821"/>
                  </a:lnTo>
                  <a:lnTo>
                    <a:pt x="1272" y="1189"/>
                  </a:lnTo>
                  <a:lnTo>
                    <a:pt x="1262" y="1773"/>
                  </a:lnTo>
                  <a:lnTo>
                    <a:pt x="1453" y="1116"/>
                  </a:lnTo>
                  <a:lnTo>
                    <a:pt x="1405" y="1821"/>
                  </a:lnTo>
                  <a:lnTo>
                    <a:pt x="1568" y="1515"/>
                  </a:lnTo>
                  <a:lnTo>
                    <a:pt x="1563" y="1869"/>
                  </a:lnTo>
                  <a:lnTo>
                    <a:pt x="1730" y="1630"/>
                  </a:lnTo>
                  <a:lnTo>
                    <a:pt x="1735" y="1802"/>
                  </a:lnTo>
                  <a:lnTo>
                    <a:pt x="1912" y="1707"/>
                  </a:lnTo>
                  <a:lnTo>
                    <a:pt x="1692" y="2030"/>
                  </a:lnTo>
                  <a:lnTo>
                    <a:pt x="179" y="20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30" name="Freeform 231"/>
            <p:cNvSpPr>
              <a:spLocks/>
            </p:cNvSpPr>
            <p:nvPr/>
          </p:nvSpPr>
          <p:spPr bwMode="auto">
            <a:xfrm>
              <a:off x="1181" y="3534"/>
              <a:ext cx="32" cy="178"/>
            </a:xfrm>
            <a:custGeom>
              <a:avLst/>
              <a:gdLst>
                <a:gd name="T0" fmla="*/ 1 w 63"/>
                <a:gd name="T1" fmla="*/ 0 h 357"/>
                <a:gd name="T2" fmla="*/ 0 w 63"/>
                <a:gd name="T3" fmla="*/ 0 h 357"/>
                <a:gd name="T4" fmla="*/ 0 w 63"/>
                <a:gd name="T5" fmla="*/ 0 h 357"/>
                <a:gd name="T6" fmla="*/ 1 w 63"/>
                <a:gd name="T7" fmla="*/ 0 h 357"/>
                <a:gd name="T8" fmla="*/ 1 w 63"/>
                <a:gd name="T9" fmla="*/ 0 h 357"/>
                <a:gd name="T10" fmla="*/ 1 w 63"/>
                <a:gd name="T11" fmla="*/ 0 h 35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 h="357">
                  <a:moveTo>
                    <a:pt x="56" y="337"/>
                  </a:moveTo>
                  <a:lnTo>
                    <a:pt x="0" y="0"/>
                  </a:lnTo>
                  <a:lnTo>
                    <a:pt x="0" y="229"/>
                  </a:lnTo>
                  <a:lnTo>
                    <a:pt x="25" y="357"/>
                  </a:lnTo>
                  <a:lnTo>
                    <a:pt x="63" y="357"/>
                  </a:lnTo>
                  <a:lnTo>
                    <a:pt x="56" y="337"/>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31" name="Freeform 232"/>
            <p:cNvSpPr>
              <a:spLocks/>
            </p:cNvSpPr>
            <p:nvPr/>
          </p:nvSpPr>
          <p:spPr bwMode="auto">
            <a:xfrm>
              <a:off x="879" y="3528"/>
              <a:ext cx="296" cy="196"/>
            </a:xfrm>
            <a:custGeom>
              <a:avLst/>
              <a:gdLst>
                <a:gd name="T0" fmla="*/ 0 w 594"/>
                <a:gd name="T1" fmla="*/ 0 h 393"/>
                <a:gd name="T2" fmla="*/ 0 w 594"/>
                <a:gd name="T3" fmla="*/ 0 h 393"/>
                <a:gd name="T4" fmla="*/ 0 w 594"/>
                <a:gd name="T5" fmla="*/ 0 h 393"/>
                <a:gd name="T6" fmla="*/ 0 w 594"/>
                <a:gd name="T7" fmla="*/ 0 h 393"/>
                <a:gd name="T8" fmla="*/ 0 w 594"/>
                <a:gd name="T9" fmla="*/ 0 h 393"/>
                <a:gd name="T10" fmla="*/ 0 w 594"/>
                <a:gd name="T11" fmla="*/ 0 h 393"/>
                <a:gd name="T12" fmla="*/ 0 w 594"/>
                <a:gd name="T13" fmla="*/ 0 h 393"/>
                <a:gd name="T14" fmla="*/ 0 w 594"/>
                <a:gd name="T15" fmla="*/ 0 h 393"/>
                <a:gd name="T16" fmla="*/ 0 w 594"/>
                <a:gd name="T17" fmla="*/ 0 h 393"/>
                <a:gd name="T18" fmla="*/ 0 w 594"/>
                <a:gd name="T19" fmla="*/ 0 h 393"/>
                <a:gd name="T20" fmla="*/ 0 w 594"/>
                <a:gd name="T21" fmla="*/ 0 h 39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94" h="393">
                  <a:moveTo>
                    <a:pt x="594" y="375"/>
                  </a:moveTo>
                  <a:lnTo>
                    <a:pt x="434" y="38"/>
                  </a:lnTo>
                  <a:lnTo>
                    <a:pt x="490" y="363"/>
                  </a:lnTo>
                  <a:lnTo>
                    <a:pt x="344" y="177"/>
                  </a:lnTo>
                  <a:lnTo>
                    <a:pt x="198" y="0"/>
                  </a:lnTo>
                  <a:lnTo>
                    <a:pt x="262" y="349"/>
                  </a:lnTo>
                  <a:lnTo>
                    <a:pt x="128" y="172"/>
                  </a:lnTo>
                  <a:lnTo>
                    <a:pt x="146" y="349"/>
                  </a:lnTo>
                  <a:lnTo>
                    <a:pt x="0" y="261"/>
                  </a:lnTo>
                  <a:lnTo>
                    <a:pt x="109" y="393"/>
                  </a:lnTo>
                  <a:lnTo>
                    <a:pt x="594" y="375"/>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32" name="Freeform 233"/>
            <p:cNvSpPr>
              <a:spLocks/>
            </p:cNvSpPr>
            <p:nvPr/>
          </p:nvSpPr>
          <p:spPr bwMode="auto">
            <a:xfrm>
              <a:off x="1397" y="3432"/>
              <a:ext cx="131" cy="283"/>
            </a:xfrm>
            <a:custGeom>
              <a:avLst/>
              <a:gdLst>
                <a:gd name="T0" fmla="*/ 0 w 262"/>
                <a:gd name="T1" fmla="*/ 1 h 566"/>
                <a:gd name="T2" fmla="*/ 0 w 262"/>
                <a:gd name="T3" fmla="*/ 1 h 566"/>
                <a:gd name="T4" fmla="*/ 1 w 262"/>
                <a:gd name="T5" fmla="*/ 1 h 566"/>
                <a:gd name="T6" fmla="*/ 1 w 262"/>
                <a:gd name="T7" fmla="*/ 1 h 566"/>
                <a:gd name="T8" fmla="*/ 1 w 262"/>
                <a:gd name="T9" fmla="*/ 0 h 566"/>
                <a:gd name="T10" fmla="*/ 1 w 262"/>
                <a:gd name="T11" fmla="*/ 1 h 566"/>
                <a:gd name="T12" fmla="*/ 0 w 262"/>
                <a:gd name="T13" fmla="*/ 1 h 56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2" h="566">
                  <a:moveTo>
                    <a:pt x="0" y="566"/>
                  </a:moveTo>
                  <a:lnTo>
                    <a:pt x="0" y="483"/>
                  </a:lnTo>
                  <a:lnTo>
                    <a:pt x="83" y="153"/>
                  </a:lnTo>
                  <a:lnTo>
                    <a:pt x="108" y="516"/>
                  </a:lnTo>
                  <a:lnTo>
                    <a:pt x="262" y="0"/>
                  </a:lnTo>
                  <a:lnTo>
                    <a:pt x="210" y="566"/>
                  </a:lnTo>
                  <a:lnTo>
                    <a:pt x="0" y="56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33" name="Freeform 234"/>
            <p:cNvSpPr>
              <a:spLocks/>
            </p:cNvSpPr>
            <p:nvPr/>
          </p:nvSpPr>
          <p:spPr bwMode="auto">
            <a:xfrm>
              <a:off x="1518" y="3572"/>
              <a:ext cx="73" cy="143"/>
            </a:xfrm>
            <a:custGeom>
              <a:avLst/>
              <a:gdLst>
                <a:gd name="T0" fmla="*/ 0 w 146"/>
                <a:gd name="T1" fmla="*/ 1 h 286"/>
                <a:gd name="T2" fmla="*/ 1 w 146"/>
                <a:gd name="T3" fmla="*/ 0 h 286"/>
                <a:gd name="T4" fmla="*/ 1 w 146"/>
                <a:gd name="T5" fmla="*/ 1 h 286"/>
                <a:gd name="T6" fmla="*/ 0 w 146"/>
                <a:gd name="T7" fmla="*/ 1 h 2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6" h="286">
                  <a:moveTo>
                    <a:pt x="0" y="286"/>
                  </a:moveTo>
                  <a:lnTo>
                    <a:pt x="139" y="0"/>
                  </a:lnTo>
                  <a:lnTo>
                    <a:pt x="146" y="280"/>
                  </a:lnTo>
                  <a:lnTo>
                    <a:pt x="0" y="28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34" name="Freeform 235"/>
            <p:cNvSpPr>
              <a:spLocks/>
            </p:cNvSpPr>
            <p:nvPr/>
          </p:nvSpPr>
          <p:spPr bwMode="auto">
            <a:xfrm>
              <a:off x="1607" y="3607"/>
              <a:ext cx="67" cy="105"/>
            </a:xfrm>
            <a:custGeom>
              <a:avLst/>
              <a:gdLst>
                <a:gd name="T0" fmla="*/ 0 w 134"/>
                <a:gd name="T1" fmla="*/ 0 h 211"/>
                <a:gd name="T2" fmla="*/ 1 w 134"/>
                <a:gd name="T3" fmla="*/ 0 h 211"/>
                <a:gd name="T4" fmla="*/ 1 w 134"/>
                <a:gd name="T5" fmla="*/ 0 h 211"/>
                <a:gd name="T6" fmla="*/ 0 w 134"/>
                <a:gd name="T7" fmla="*/ 0 h 2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4" h="211">
                  <a:moveTo>
                    <a:pt x="0" y="211"/>
                  </a:moveTo>
                  <a:lnTo>
                    <a:pt x="134" y="0"/>
                  </a:lnTo>
                  <a:lnTo>
                    <a:pt x="108" y="205"/>
                  </a:lnTo>
                  <a:lnTo>
                    <a:pt x="0" y="21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35" name="Freeform 236"/>
            <p:cNvSpPr>
              <a:spLocks/>
            </p:cNvSpPr>
            <p:nvPr/>
          </p:nvSpPr>
          <p:spPr bwMode="auto">
            <a:xfrm>
              <a:off x="1681" y="3626"/>
              <a:ext cx="44" cy="66"/>
            </a:xfrm>
            <a:custGeom>
              <a:avLst/>
              <a:gdLst>
                <a:gd name="T0" fmla="*/ 0 w 87"/>
                <a:gd name="T1" fmla="*/ 1 h 132"/>
                <a:gd name="T2" fmla="*/ 1 w 87"/>
                <a:gd name="T3" fmla="*/ 1 h 132"/>
                <a:gd name="T4" fmla="*/ 1 w 87"/>
                <a:gd name="T5" fmla="*/ 0 h 132"/>
                <a:gd name="T6" fmla="*/ 1 w 87"/>
                <a:gd name="T7" fmla="*/ 1 h 132"/>
                <a:gd name="T8" fmla="*/ 0 w 87"/>
                <a:gd name="T9" fmla="*/ 1 h 1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132">
                  <a:moveTo>
                    <a:pt x="0" y="132"/>
                  </a:moveTo>
                  <a:lnTo>
                    <a:pt x="24" y="56"/>
                  </a:lnTo>
                  <a:lnTo>
                    <a:pt x="87" y="0"/>
                  </a:lnTo>
                  <a:lnTo>
                    <a:pt x="68" y="49"/>
                  </a:lnTo>
                  <a:lnTo>
                    <a:pt x="0" y="132"/>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36" name="Freeform 237"/>
            <p:cNvSpPr>
              <a:spLocks/>
            </p:cNvSpPr>
            <p:nvPr/>
          </p:nvSpPr>
          <p:spPr bwMode="auto">
            <a:xfrm>
              <a:off x="1223" y="2780"/>
              <a:ext cx="49" cy="935"/>
            </a:xfrm>
            <a:custGeom>
              <a:avLst/>
              <a:gdLst>
                <a:gd name="T0" fmla="*/ 0 w 98"/>
                <a:gd name="T1" fmla="*/ 1 h 1870"/>
                <a:gd name="T2" fmla="*/ 1 w 98"/>
                <a:gd name="T3" fmla="*/ 0 h 1870"/>
                <a:gd name="T4" fmla="*/ 1 w 98"/>
                <a:gd name="T5" fmla="*/ 1 h 1870"/>
                <a:gd name="T6" fmla="*/ 1 w 98"/>
                <a:gd name="T7" fmla="*/ 1 h 1870"/>
                <a:gd name="T8" fmla="*/ 1 w 98"/>
                <a:gd name="T9" fmla="*/ 1 h 1870"/>
                <a:gd name="T10" fmla="*/ 1 w 98"/>
                <a:gd name="T11" fmla="*/ 1 h 1870"/>
                <a:gd name="T12" fmla="*/ 1 w 98"/>
                <a:gd name="T13" fmla="*/ 1 h 1870"/>
                <a:gd name="T14" fmla="*/ 0 w 98"/>
                <a:gd name="T15" fmla="*/ 1 h 187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8" h="1870">
                  <a:moveTo>
                    <a:pt x="0" y="1870"/>
                  </a:moveTo>
                  <a:lnTo>
                    <a:pt x="71" y="0"/>
                  </a:lnTo>
                  <a:lnTo>
                    <a:pt x="72" y="4"/>
                  </a:lnTo>
                  <a:lnTo>
                    <a:pt x="77" y="7"/>
                  </a:lnTo>
                  <a:lnTo>
                    <a:pt x="86" y="9"/>
                  </a:lnTo>
                  <a:lnTo>
                    <a:pt x="98" y="2"/>
                  </a:lnTo>
                  <a:lnTo>
                    <a:pt x="88" y="1870"/>
                  </a:lnTo>
                  <a:lnTo>
                    <a:pt x="0" y="1870"/>
                  </a:lnTo>
                  <a:close/>
                </a:path>
              </a:pathLst>
            </a:custGeom>
            <a:solidFill>
              <a:srgbClr val="87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37" name="Freeform 238"/>
            <p:cNvSpPr>
              <a:spLocks/>
            </p:cNvSpPr>
            <p:nvPr/>
          </p:nvSpPr>
          <p:spPr bwMode="auto">
            <a:xfrm>
              <a:off x="1279" y="2755"/>
              <a:ext cx="38" cy="957"/>
            </a:xfrm>
            <a:custGeom>
              <a:avLst/>
              <a:gdLst>
                <a:gd name="T0" fmla="*/ 0 w 75"/>
                <a:gd name="T1" fmla="*/ 1 h 1913"/>
                <a:gd name="T2" fmla="*/ 1 w 75"/>
                <a:gd name="T3" fmla="*/ 1 h 1913"/>
                <a:gd name="T4" fmla="*/ 1 w 75"/>
                <a:gd name="T5" fmla="*/ 1 h 1913"/>
                <a:gd name="T6" fmla="*/ 1 w 75"/>
                <a:gd name="T7" fmla="*/ 1 h 1913"/>
                <a:gd name="T8" fmla="*/ 1 w 75"/>
                <a:gd name="T9" fmla="*/ 1 h 1913"/>
                <a:gd name="T10" fmla="*/ 1 w 75"/>
                <a:gd name="T11" fmla="*/ 0 h 1913"/>
                <a:gd name="T12" fmla="*/ 1 w 75"/>
                <a:gd name="T13" fmla="*/ 1 h 1913"/>
                <a:gd name="T14" fmla="*/ 0 w 75"/>
                <a:gd name="T15" fmla="*/ 1 h 191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5" h="1913">
                  <a:moveTo>
                    <a:pt x="0" y="1913"/>
                  </a:moveTo>
                  <a:lnTo>
                    <a:pt x="31" y="5"/>
                  </a:lnTo>
                  <a:lnTo>
                    <a:pt x="32" y="6"/>
                  </a:lnTo>
                  <a:lnTo>
                    <a:pt x="41" y="10"/>
                  </a:lnTo>
                  <a:lnTo>
                    <a:pt x="53" y="8"/>
                  </a:lnTo>
                  <a:lnTo>
                    <a:pt x="70" y="0"/>
                  </a:lnTo>
                  <a:lnTo>
                    <a:pt x="75" y="1913"/>
                  </a:lnTo>
                  <a:lnTo>
                    <a:pt x="0" y="1913"/>
                  </a:lnTo>
                  <a:close/>
                </a:path>
              </a:pathLst>
            </a:custGeom>
            <a:solidFill>
              <a:srgbClr val="87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38" name="Freeform 239"/>
            <p:cNvSpPr>
              <a:spLocks/>
            </p:cNvSpPr>
            <p:nvPr/>
          </p:nvSpPr>
          <p:spPr bwMode="auto">
            <a:xfrm>
              <a:off x="1327" y="2733"/>
              <a:ext cx="35" cy="976"/>
            </a:xfrm>
            <a:custGeom>
              <a:avLst/>
              <a:gdLst>
                <a:gd name="T0" fmla="*/ 0 w 71"/>
                <a:gd name="T1" fmla="*/ 1 h 1952"/>
                <a:gd name="T2" fmla="*/ 0 w 71"/>
                <a:gd name="T3" fmla="*/ 1 h 1952"/>
                <a:gd name="T4" fmla="*/ 0 w 71"/>
                <a:gd name="T5" fmla="*/ 0 h 1952"/>
                <a:gd name="T6" fmla="*/ 0 w 71"/>
                <a:gd name="T7" fmla="*/ 1 h 1952"/>
                <a:gd name="T8" fmla="*/ 0 w 71"/>
                <a:gd name="T9" fmla="*/ 1 h 1952"/>
                <a:gd name="T10" fmla="*/ 0 w 71"/>
                <a:gd name="T11" fmla="*/ 1 h 19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1" h="1952">
                  <a:moveTo>
                    <a:pt x="14" y="1952"/>
                  </a:moveTo>
                  <a:lnTo>
                    <a:pt x="0" y="19"/>
                  </a:lnTo>
                  <a:lnTo>
                    <a:pt x="26" y="0"/>
                  </a:lnTo>
                  <a:lnTo>
                    <a:pt x="40" y="1486"/>
                  </a:lnTo>
                  <a:lnTo>
                    <a:pt x="71" y="1945"/>
                  </a:lnTo>
                  <a:lnTo>
                    <a:pt x="14" y="1952"/>
                  </a:lnTo>
                  <a:close/>
                </a:path>
              </a:pathLst>
            </a:custGeom>
            <a:solidFill>
              <a:srgbClr val="87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39" name="Freeform 240"/>
            <p:cNvSpPr>
              <a:spLocks/>
            </p:cNvSpPr>
            <p:nvPr/>
          </p:nvSpPr>
          <p:spPr bwMode="auto">
            <a:xfrm>
              <a:off x="1362" y="2819"/>
              <a:ext cx="140" cy="130"/>
            </a:xfrm>
            <a:custGeom>
              <a:avLst/>
              <a:gdLst>
                <a:gd name="T0" fmla="*/ 1 w 280"/>
                <a:gd name="T1" fmla="*/ 0 h 261"/>
                <a:gd name="T2" fmla="*/ 1 w 280"/>
                <a:gd name="T3" fmla="*/ 0 h 261"/>
                <a:gd name="T4" fmla="*/ 1 w 280"/>
                <a:gd name="T5" fmla="*/ 0 h 261"/>
                <a:gd name="T6" fmla="*/ 0 w 280"/>
                <a:gd name="T7" fmla="*/ 0 h 261"/>
                <a:gd name="T8" fmla="*/ 1 w 280"/>
                <a:gd name="T9" fmla="*/ 0 h 2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0" h="261">
                  <a:moveTo>
                    <a:pt x="7" y="209"/>
                  </a:moveTo>
                  <a:lnTo>
                    <a:pt x="280" y="0"/>
                  </a:lnTo>
                  <a:lnTo>
                    <a:pt x="280" y="19"/>
                  </a:lnTo>
                  <a:lnTo>
                    <a:pt x="0" y="261"/>
                  </a:lnTo>
                  <a:lnTo>
                    <a:pt x="7" y="209"/>
                  </a:lnTo>
                  <a:close/>
                </a:path>
              </a:pathLst>
            </a:custGeom>
            <a:solidFill>
              <a:srgbClr val="87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40" name="Freeform 241"/>
            <p:cNvSpPr>
              <a:spLocks/>
            </p:cNvSpPr>
            <p:nvPr/>
          </p:nvSpPr>
          <p:spPr bwMode="auto">
            <a:xfrm>
              <a:off x="1060" y="2879"/>
              <a:ext cx="163" cy="175"/>
            </a:xfrm>
            <a:custGeom>
              <a:avLst/>
              <a:gdLst>
                <a:gd name="T0" fmla="*/ 1 w 325"/>
                <a:gd name="T1" fmla="*/ 1 h 350"/>
                <a:gd name="T2" fmla="*/ 1 w 325"/>
                <a:gd name="T3" fmla="*/ 1 h 350"/>
                <a:gd name="T4" fmla="*/ 1 w 325"/>
                <a:gd name="T5" fmla="*/ 0 h 350"/>
                <a:gd name="T6" fmla="*/ 0 w 325"/>
                <a:gd name="T7" fmla="*/ 1 h 350"/>
                <a:gd name="T8" fmla="*/ 1 w 325"/>
                <a:gd name="T9" fmla="*/ 1 h 3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5" h="350">
                  <a:moveTo>
                    <a:pt x="325" y="350"/>
                  </a:moveTo>
                  <a:lnTo>
                    <a:pt x="318" y="273"/>
                  </a:lnTo>
                  <a:lnTo>
                    <a:pt x="14" y="0"/>
                  </a:lnTo>
                  <a:lnTo>
                    <a:pt x="0" y="57"/>
                  </a:lnTo>
                  <a:lnTo>
                    <a:pt x="325" y="350"/>
                  </a:lnTo>
                  <a:close/>
                </a:path>
              </a:pathLst>
            </a:custGeom>
            <a:solidFill>
              <a:srgbClr val="87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41" name="Freeform 242"/>
            <p:cNvSpPr>
              <a:spLocks/>
            </p:cNvSpPr>
            <p:nvPr/>
          </p:nvSpPr>
          <p:spPr bwMode="auto">
            <a:xfrm>
              <a:off x="576" y="2767"/>
              <a:ext cx="475" cy="381"/>
            </a:xfrm>
            <a:custGeom>
              <a:avLst/>
              <a:gdLst>
                <a:gd name="T0" fmla="*/ 0 w 951"/>
                <a:gd name="T1" fmla="*/ 1 h 761"/>
                <a:gd name="T2" fmla="*/ 0 w 951"/>
                <a:gd name="T3" fmla="*/ 1 h 761"/>
                <a:gd name="T4" fmla="*/ 0 w 951"/>
                <a:gd name="T5" fmla="*/ 1 h 761"/>
                <a:gd name="T6" fmla="*/ 0 w 951"/>
                <a:gd name="T7" fmla="*/ 1 h 761"/>
                <a:gd name="T8" fmla="*/ 0 w 951"/>
                <a:gd name="T9" fmla="*/ 1 h 761"/>
                <a:gd name="T10" fmla="*/ 0 w 951"/>
                <a:gd name="T11" fmla="*/ 1 h 761"/>
                <a:gd name="T12" fmla="*/ 0 w 951"/>
                <a:gd name="T13" fmla="*/ 1 h 761"/>
                <a:gd name="T14" fmla="*/ 0 w 951"/>
                <a:gd name="T15" fmla="*/ 1 h 761"/>
                <a:gd name="T16" fmla="*/ 0 w 951"/>
                <a:gd name="T17" fmla="*/ 1 h 761"/>
                <a:gd name="T18" fmla="*/ 0 w 951"/>
                <a:gd name="T19" fmla="*/ 1 h 761"/>
                <a:gd name="T20" fmla="*/ 0 w 951"/>
                <a:gd name="T21" fmla="*/ 1 h 761"/>
                <a:gd name="T22" fmla="*/ 0 w 951"/>
                <a:gd name="T23" fmla="*/ 1 h 761"/>
                <a:gd name="T24" fmla="*/ 0 w 951"/>
                <a:gd name="T25" fmla="*/ 1 h 761"/>
                <a:gd name="T26" fmla="*/ 0 w 951"/>
                <a:gd name="T27" fmla="*/ 1 h 761"/>
                <a:gd name="T28" fmla="*/ 0 w 951"/>
                <a:gd name="T29" fmla="*/ 1 h 761"/>
                <a:gd name="T30" fmla="*/ 0 w 951"/>
                <a:gd name="T31" fmla="*/ 1 h 761"/>
                <a:gd name="T32" fmla="*/ 0 w 951"/>
                <a:gd name="T33" fmla="*/ 1 h 761"/>
                <a:gd name="T34" fmla="*/ 0 w 951"/>
                <a:gd name="T35" fmla="*/ 1 h 761"/>
                <a:gd name="T36" fmla="*/ 0 w 951"/>
                <a:gd name="T37" fmla="*/ 1 h 761"/>
                <a:gd name="T38" fmla="*/ 0 w 951"/>
                <a:gd name="T39" fmla="*/ 1 h 761"/>
                <a:gd name="T40" fmla="*/ 0 w 951"/>
                <a:gd name="T41" fmla="*/ 1 h 761"/>
                <a:gd name="T42" fmla="*/ 0 w 951"/>
                <a:gd name="T43" fmla="*/ 1 h 761"/>
                <a:gd name="T44" fmla="*/ 0 w 951"/>
                <a:gd name="T45" fmla="*/ 1 h 761"/>
                <a:gd name="T46" fmla="*/ 0 w 951"/>
                <a:gd name="T47" fmla="*/ 1 h 761"/>
                <a:gd name="T48" fmla="*/ 0 w 951"/>
                <a:gd name="T49" fmla="*/ 1 h 761"/>
                <a:gd name="T50" fmla="*/ 0 w 951"/>
                <a:gd name="T51" fmla="*/ 1 h 761"/>
                <a:gd name="T52" fmla="*/ 0 w 951"/>
                <a:gd name="T53" fmla="*/ 1 h 761"/>
                <a:gd name="T54" fmla="*/ 0 w 951"/>
                <a:gd name="T55" fmla="*/ 1 h 761"/>
                <a:gd name="T56" fmla="*/ 0 w 951"/>
                <a:gd name="T57" fmla="*/ 1 h 761"/>
                <a:gd name="T58" fmla="*/ 0 w 951"/>
                <a:gd name="T59" fmla="*/ 1 h 761"/>
                <a:gd name="T60" fmla="*/ 0 w 951"/>
                <a:gd name="T61" fmla="*/ 1 h 761"/>
                <a:gd name="T62" fmla="*/ 0 w 951"/>
                <a:gd name="T63" fmla="*/ 1 h 761"/>
                <a:gd name="T64" fmla="*/ 0 w 951"/>
                <a:gd name="T65" fmla="*/ 1 h 761"/>
                <a:gd name="T66" fmla="*/ 0 w 951"/>
                <a:gd name="T67" fmla="*/ 1 h 761"/>
                <a:gd name="T68" fmla="*/ 0 w 951"/>
                <a:gd name="T69" fmla="*/ 0 h 761"/>
                <a:gd name="T70" fmla="*/ 0 w 951"/>
                <a:gd name="T71" fmla="*/ 1 h 761"/>
                <a:gd name="T72" fmla="*/ 0 w 951"/>
                <a:gd name="T73" fmla="*/ 1 h 761"/>
                <a:gd name="T74" fmla="*/ 0 w 951"/>
                <a:gd name="T75" fmla="*/ 1 h 761"/>
                <a:gd name="T76" fmla="*/ 0 w 951"/>
                <a:gd name="T77" fmla="*/ 1 h 761"/>
                <a:gd name="T78" fmla="*/ 0 w 951"/>
                <a:gd name="T79" fmla="*/ 1 h 761"/>
                <a:gd name="T80" fmla="*/ 0 w 951"/>
                <a:gd name="T81" fmla="*/ 1 h 761"/>
                <a:gd name="T82" fmla="*/ 0 w 951"/>
                <a:gd name="T83" fmla="*/ 1 h 76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951" h="761">
                  <a:moveTo>
                    <a:pt x="923" y="261"/>
                  </a:moveTo>
                  <a:lnTo>
                    <a:pt x="911" y="555"/>
                  </a:lnTo>
                  <a:lnTo>
                    <a:pt x="908" y="558"/>
                  </a:lnTo>
                  <a:lnTo>
                    <a:pt x="896" y="570"/>
                  </a:lnTo>
                  <a:lnTo>
                    <a:pt x="879" y="587"/>
                  </a:lnTo>
                  <a:lnTo>
                    <a:pt x="855" y="608"/>
                  </a:lnTo>
                  <a:lnTo>
                    <a:pt x="824" y="630"/>
                  </a:lnTo>
                  <a:lnTo>
                    <a:pt x="789" y="654"/>
                  </a:lnTo>
                  <a:lnTo>
                    <a:pt x="750" y="675"/>
                  </a:lnTo>
                  <a:lnTo>
                    <a:pt x="707" y="694"/>
                  </a:lnTo>
                  <a:lnTo>
                    <a:pt x="464" y="761"/>
                  </a:lnTo>
                  <a:lnTo>
                    <a:pt x="466" y="756"/>
                  </a:lnTo>
                  <a:lnTo>
                    <a:pt x="471" y="738"/>
                  </a:lnTo>
                  <a:lnTo>
                    <a:pt x="476" y="714"/>
                  </a:lnTo>
                  <a:lnTo>
                    <a:pt x="485" y="685"/>
                  </a:lnTo>
                  <a:lnTo>
                    <a:pt x="494" y="651"/>
                  </a:lnTo>
                  <a:lnTo>
                    <a:pt x="502" y="613"/>
                  </a:lnTo>
                  <a:lnTo>
                    <a:pt x="509" y="577"/>
                  </a:lnTo>
                  <a:lnTo>
                    <a:pt x="516" y="541"/>
                  </a:lnTo>
                  <a:lnTo>
                    <a:pt x="518" y="534"/>
                  </a:lnTo>
                  <a:lnTo>
                    <a:pt x="519" y="515"/>
                  </a:lnTo>
                  <a:lnTo>
                    <a:pt x="524" y="486"/>
                  </a:lnTo>
                  <a:lnTo>
                    <a:pt x="531" y="453"/>
                  </a:lnTo>
                  <a:lnTo>
                    <a:pt x="542" y="419"/>
                  </a:lnTo>
                  <a:lnTo>
                    <a:pt x="554" y="386"/>
                  </a:lnTo>
                  <a:lnTo>
                    <a:pt x="569" y="359"/>
                  </a:lnTo>
                  <a:lnTo>
                    <a:pt x="588" y="342"/>
                  </a:lnTo>
                  <a:lnTo>
                    <a:pt x="581" y="343"/>
                  </a:lnTo>
                  <a:lnTo>
                    <a:pt x="562" y="345"/>
                  </a:lnTo>
                  <a:lnTo>
                    <a:pt x="533" y="348"/>
                  </a:lnTo>
                  <a:lnTo>
                    <a:pt x="497" y="354"/>
                  </a:lnTo>
                  <a:lnTo>
                    <a:pt x="457" y="359"/>
                  </a:lnTo>
                  <a:lnTo>
                    <a:pt x="414" y="362"/>
                  </a:lnTo>
                  <a:lnTo>
                    <a:pt x="373" y="364"/>
                  </a:lnTo>
                  <a:lnTo>
                    <a:pt x="335" y="366"/>
                  </a:lnTo>
                  <a:lnTo>
                    <a:pt x="328" y="366"/>
                  </a:lnTo>
                  <a:lnTo>
                    <a:pt x="311" y="367"/>
                  </a:lnTo>
                  <a:lnTo>
                    <a:pt x="284" y="367"/>
                  </a:lnTo>
                  <a:lnTo>
                    <a:pt x="248" y="366"/>
                  </a:lnTo>
                  <a:lnTo>
                    <a:pt x="208" y="360"/>
                  </a:lnTo>
                  <a:lnTo>
                    <a:pt x="167" y="352"/>
                  </a:lnTo>
                  <a:lnTo>
                    <a:pt x="124" y="335"/>
                  </a:lnTo>
                  <a:lnTo>
                    <a:pt x="83" y="312"/>
                  </a:lnTo>
                  <a:lnTo>
                    <a:pt x="81" y="311"/>
                  </a:lnTo>
                  <a:lnTo>
                    <a:pt x="74" y="307"/>
                  </a:lnTo>
                  <a:lnTo>
                    <a:pt x="64" y="299"/>
                  </a:lnTo>
                  <a:lnTo>
                    <a:pt x="52" y="288"/>
                  </a:lnTo>
                  <a:lnTo>
                    <a:pt x="40" y="273"/>
                  </a:lnTo>
                  <a:lnTo>
                    <a:pt x="26" y="254"/>
                  </a:lnTo>
                  <a:lnTo>
                    <a:pt x="12" y="230"/>
                  </a:lnTo>
                  <a:lnTo>
                    <a:pt x="0" y="202"/>
                  </a:lnTo>
                  <a:lnTo>
                    <a:pt x="7" y="199"/>
                  </a:lnTo>
                  <a:lnTo>
                    <a:pt x="24" y="189"/>
                  </a:lnTo>
                  <a:lnTo>
                    <a:pt x="52" y="175"/>
                  </a:lnTo>
                  <a:lnTo>
                    <a:pt x="84" y="156"/>
                  </a:lnTo>
                  <a:lnTo>
                    <a:pt x="122" y="137"/>
                  </a:lnTo>
                  <a:lnTo>
                    <a:pt x="160" y="116"/>
                  </a:lnTo>
                  <a:lnTo>
                    <a:pt x="196" y="96"/>
                  </a:lnTo>
                  <a:lnTo>
                    <a:pt x="230" y="79"/>
                  </a:lnTo>
                  <a:lnTo>
                    <a:pt x="237" y="75"/>
                  </a:lnTo>
                  <a:lnTo>
                    <a:pt x="256" y="67"/>
                  </a:lnTo>
                  <a:lnTo>
                    <a:pt x="284" y="55"/>
                  </a:lnTo>
                  <a:lnTo>
                    <a:pt x="318" y="39"/>
                  </a:lnTo>
                  <a:lnTo>
                    <a:pt x="358" y="25"/>
                  </a:lnTo>
                  <a:lnTo>
                    <a:pt x="399" y="13"/>
                  </a:lnTo>
                  <a:lnTo>
                    <a:pt x="440" y="5"/>
                  </a:lnTo>
                  <a:lnTo>
                    <a:pt x="478" y="1"/>
                  </a:lnTo>
                  <a:lnTo>
                    <a:pt x="487" y="1"/>
                  </a:lnTo>
                  <a:lnTo>
                    <a:pt x="509" y="0"/>
                  </a:lnTo>
                  <a:lnTo>
                    <a:pt x="543" y="0"/>
                  </a:lnTo>
                  <a:lnTo>
                    <a:pt x="585" y="0"/>
                  </a:lnTo>
                  <a:lnTo>
                    <a:pt x="629" y="1"/>
                  </a:lnTo>
                  <a:lnTo>
                    <a:pt x="674" y="7"/>
                  </a:lnTo>
                  <a:lnTo>
                    <a:pt x="714" y="13"/>
                  </a:lnTo>
                  <a:lnTo>
                    <a:pt x="746" y="25"/>
                  </a:lnTo>
                  <a:lnTo>
                    <a:pt x="751" y="29"/>
                  </a:lnTo>
                  <a:lnTo>
                    <a:pt x="765" y="39"/>
                  </a:lnTo>
                  <a:lnTo>
                    <a:pt x="784" y="55"/>
                  </a:lnTo>
                  <a:lnTo>
                    <a:pt x="808" y="75"/>
                  </a:lnTo>
                  <a:lnTo>
                    <a:pt x="834" y="101"/>
                  </a:lnTo>
                  <a:lnTo>
                    <a:pt x="858" y="128"/>
                  </a:lnTo>
                  <a:lnTo>
                    <a:pt x="882" y="161"/>
                  </a:lnTo>
                  <a:lnTo>
                    <a:pt x="899" y="194"/>
                  </a:lnTo>
                  <a:lnTo>
                    <a:pt x="951" y="197"/>
                  </a:lnTo>
                  <a:lnTo>
                    <a:pt x="923" y="2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42" name="Freeform 243"/>
            <p:cNvSpPr>
              <a:spLocks/>
            </p:cNvSpPr>
            <p:nvPr/>
          </p:nvSpPr>
          <p:spPr bwMode="auto">
            <a:xfrm>
              <a:off x="964" y="2635"/>
              <a:ext cx="133" cy="203"/>
            </a:xfrm>
            <a:custGeom>
              <a:avLst/>
              <a:gdLst>
                <a:gd name="T0" fmla="*/ 1 w 266"/>
                <a:gd name="T1" fmla="*/ 1 h 406"/>
                <a:gd name="T2" fmla="*/ 1 w 266"/>
                <a:gd name="T3" fmla="*/ 1 h 406"/>
                <a:gd name="T4" fmla="*/ 1 w 266"/>
                <a:gd name="T5" fmla="*/ 1 h 406"/>
                <a:gd name="T6" fmla="*/ 1 w 266"/>
                <a:gd name="T7" fmla="*/ 1 h 406"/>
                <a:gd name="T8" fmla="*/ 1 w 266"/>
                <a:gd name="T9" fmla="*/ 1 h 406"/>
                <a:gd name="T10" fmla="*/ 1 w 266"/>
                <a:gd name="T11" fmla="*/ 1 h 406"/>
                <a:gd name="T12" fmla="*/ 1 w 266"/>
                <a:gd name="T13" fmla="*/ 1 h 406"/>
                <a:gd name="T14" fmla="*/ 1 w 266"/>
                <a:gd name="T15" fmla="*/ 1 h 406"/>
                <a:gd name="T16" fmla="*/ 1 w 266"/>
                <a:gd name="T17" fmla="*/ 1 h 406"/>
                <a:gd name="T18" fmla="*/ 1 w 266"/>
                <a:gd name="T19" fmla="*/ 1 h 406"/>
                <a:gd name="T20" fmla="*/ 1 w 266"/>
                <a:gd name="T21" fmla="*/ 1 h 406"/>
                <a:gd name="T22" fmla="*/ 0 w 266"/>
                <a:gd name="T23" fmla="*/ 1 h 406"/>
                <a:gd name="T24" fmla="*/ 1 w 266"/>
                <a:gd name="T25" fmla="*/ 1 h 406"/>
                <a:gd name="T26" fmla="*/ 1 w 266"/>
                <a:gd name="T27" fmla="*/ 0 h 406"/>
                <a:gd name="T28" fmla="*/ 1 w 266"/>
                <a:gd name="T29" fmla="*/ 1 h 406"/>
                <a:gd name="T30" fmla="*/ 1 w 266"/>
                <a:gd name="T31" fmla="*/ 1 h 40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66" h="406">
                  <a:moveTo>
                    <a:pt x="156" y="406"/>
                  </a:moveTo>
                  <a:lnTo>
                    <a:pt x="151" y="402"/>
                  </a:lnTo>
                  <a:lnTo>
                    <a:pt x="135" y="390"/>
                  </a:lnTo>
                  <a:lnTo>
                    <a:pt x="115" y="373"/>
                  </a:lnTo>
                  <a:lnTo>
                    <a:pt x="91" y="352"/>
                  </a:lnTo>
                  <a:lnTo>
                    <a:pt x="65" y="326"/>
                  </a:lnTo>
                  <a:lnTo>
                    <a:pt x="41" y="301"/>
                  </a:lnTo>
                  <a:lnTo>
                    <a:pt x="24" y="273"/>
                  </a:lnTo>
                  <a:lnTo>
                    <a:pt x="13" y="247"/>
                  </a:lnTo>
                  <a:lnTo>
                    <a:pt x="10" y="230"/>
                  </a:lnTo>
                  <a:lnTo>
                    <a:pt x="1" y="187"/>
                  </a:lnTo>
                  <a:lnTo>
                    <a:pt x="0" y="132"/>
                  </a:lnTo>
                  <a:lnTo>
                    <a:pt x="8" y="81"/>
                  </a:lnTo>
                  <a:lnTo>
                    <a:pt x="56" y="0"/>
                  </a:lnTo>
                  <a:lnTo>
                    <a:pt x="266" y="158"/>
                  </a:lnTo>
                  <a:lnTo>
                    <a:pt x="156" y="4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43" name="Freeform 244"/>
            <p:cNvSpPr>
              <a:spLocks/>
            </p:cNvSpPr>
            <p:nvPr/>
          </p:nvSpPr>
          <p:spPr bwMode="auto">
            <a:xfrm>
              <a:off x="728" y="2512"/>
              <a:ext cx="209" cy="240"/>
            </a:xfrm>
            <a:custGeom>
              <a:avLst/>
              <a:gdLst>
                <a:gd name="T0" fmla="*/ 1 w 418"/>
                <a:gd name="T1" fmla="*/ 1 h 480"/>
                <a:gd name="T2" fmla="*/ 1 w 418"/>
                <a:gd name="T3" fmla="*/ 1 h 480"/>
                <a:gd name="T4" fmla="*/ 1 w 418"/>
                <a:gd name="T5" fmla="*/ 1 h 480"/>
                <a:gd name="T6" fmla="*/ 1 w 418"/>
                <a:gd name="T7" fmla="*/ 1 h 480"/>
                <a:gd name="T8" fmla="*/ 1 w 418"/>
                <a:gd name="T9" fmla="*/ 1 h 480"/>
                <a:gd name="T10" fmla="*/ 1 w 418"/>
                <a:gd name="T11" fmla="*/ 1 h 480"/>
                <a:gd name="T12" fmla="*/ 1 w 418"/>
                <a:gd name="T13" fmla="*/ 1 h 480"/>
                <a:gd name="T14" fmla="*/ 1 w 418"/>
                <a:gd name="T15" fmla="*/ 1 h 480"/>
                <a:gd name="T16" fmla="*/ 1 w 418"/>
                <a:gd name="T17" fmla="*/ 1 h 480"/>
                <a:gd name="T18" fmla="*/ 1 w 418"/>
                <a:gd name="T19" fmla="*/ 1 h 480"/>
                <a:gd name="T20" fmla="*/ 1 w 418"/>
                <a:gd name="T21" fmla="*/ 1 h 480"/>
                <a:gd name="T22" fmla="*/ 1 w 418"/>
                <a:gd name="T23" fmla="*/ 1 h 480"/>
                <a:gd name="T24" fmla="*/ 1 w 418"/>
                <a:gd name="T25" fmla="*/ 1 h 480"/>
                <a:gd name="T26" fmla="*/ 1 w 418"/>
                <a:gd name="T27" fmla="*/ 1 h 480"/>
                <a:gd name="T28" fmla="*/ 1 w 418"/>
                <a:gd name="T29" fmla="*/ 1 h 480"/>
                <a:gd name="T30" fmla="*/ 1 w 418"/>
                <a:gd name="T31" fmla="*/ 1 h 480"/>
                <a:gd name="T32" fmla="*/ 1 w 418"/>
                <a:gd name="T33" fmla="*/ 1 h 480"/>
                <a:gd name="T34" fmla="*/ 1 w 418"/>
                <a:gd name="T35" fmla="*/ 1 h 480"/>
                <a:gd name="T36" fmla="*/ 1 w 418"/>
                <a:gd name="T37" fmla="*/ 1 h 480"/>
                <a:gd name="T38" fmla="*/ 1 w 418"/>
                <a:gd name="T39" fmla="*/ 1 h 480"/>
                <a:gd name="T40" fmla="*/ 1 w 418"/>
                <a:gd name="T41" fmla="*/ 1 h 480"/>
                <a:gd name="T42" fmla="*/ 1 w 418"/>
                <a:gd name="T43" fmla="*/ 1 h 480"/>
                <a:gd name="T44" fmla="*/ 1 w 418"/>
                <a:gd name="T45" fmla="*/ 1 h 480"/>
                <a:gd name="T46" fmla="*/ 1 w 418"/>
                <a:gd name="T47" fmla="*/ 0 h 480"/>
                <a:gd name="T48" fmla="*/ 1 w 418"/>
                <a:gd name="T49" fmla="*/ 1 h 480"/>
                <a:gd name="T50" fmla="*/ 0 w 418"/>
                <a:gd name="T51" fmla="*/ 1 h 480"/>
                <a:gd name="T52" fmla="*/ 0 w 418"/>
                <a:gd name="T53" fmla="*/ 1 h 480"/>
                <a:gd name="T54" fmla="*/ 1 w 418"/>
                <a:gd name="T55" fmla="*/ 1 h 480"/>
                <a:gd name="T56" fmla="*/ 1 w 418"/>
                <a:gd name="T57" fmla="*/ 1 h 480"/>
                <a:gd name="T58" fmla="*/ 1 w 418"/>
                <a:gd name="T59" fmla="*/ 1 h 480"/>
                <a:gd name="T60" fmla="*/ 1 w 418"/>
                <a:gd name="T61" fmla="*/ 1 h 480"/>
                <a:gd name="T62" fmla="*/ 1 w 418"/>
                <a:gd name="T63" fmla="*/ 1 h 480"/>
                <a:gd name="T64" fmla="*/ 1 w 418"/>
                <a:gd name="T65" fmla="*/ 1 h 480"/>
                <a:gd name="T66" fmla="*/ 1 w 418"/>
                <a:gd name="T67" fmla="*/ 1 h 480"/>
                <a:gd name="T68" fmla="*/ 1 w 418"/>
                <a:gd name="T69" fmla="*/ 1 h 480"/>
                <a:gd name="T70" fmla="*/ 1 w 418"/>
                <a:gd name="T71" fmla="*/ 1 h 480"/>
                <a:gd name="T72" fmla="*/ 1 w 418"/>
                <a:gd name="T73" fmla="*/ 1 h 480"/>
                <a:gd name="T74" fmla="*/ 1 w 418"/>
                <a:gd name="T75" fmla="*/ 1 h 480"/>
                <a:gd name="T76" fmla="*/ 1 w 418"/>
                <a:gd name="T77" fmla="*/ 1 h 480"/>
                <a:gd name="T78" fmla="*/ 1 w 418"/>
                <a:gd name="T79" fmla="*/ 1 h 480"/>
                <a:gd name="T80" fmla="*/ 1 w 418"/>
                <a:gd name="T81" fmla="*/ 1 h 480"/>
                <a:gd name="T82" fmla="*/ 1 w 418"/>
                <a:gd name="T83" fmla="*/ 1 h 480"/>
                <a:gd name="T84" fmla="*/ 1 w 418"/>
                <a:gd name="T85" fmla="*/ 1 h 480"/>
                <a:gd name="T86" fmla="*/ 1 w 418"/>
                <a:gd name="T87" fmla="*/ 1 h 480"/>
                <a:gd name="T88" fmla="*/ 1 w 418"/>
                <a:gd name="T89" fmla="*/ 1 h 48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18" h="480">
                  <a:moveTo>
                    <a:pt x="418" y="480"/>
                  </a:moveTo>
                  <a:lnTo>
                    <a:pt x="418" y="469"/>
                  </a:lnTo>
                  <a:lnTo>
                    <a:pt x="415" y="442"/>
                  </a:lnTo>
                  <a:lnTo>
                    <a:pt x="410" y="401"/>
                  </a:lnTo>
                  <a:lnTo>
                    <a:pt x="401" y="349"/>
                  </a:lnTo>
                  <a:lnTo>
                    <a:pt x="387" y="292"/>
                  </a:lnTo>
                  <a:lnTo>
                    <a:pt x="370" y="236"/>
                  </a:lnTo>
                  <a:lnTo>
                    <a:pt x="344" y="182"/>
                  </a:lnTo>
                  <a:lnTo>
                    <a:pt x="313" y="136"/>
                  </a:lnTo>
                  <a:lnTo>
                    <a:pt x="312" y="134"/>
                  </a:lnTo>
                  <a:lnTo>
                    <a:pt x="308" y="126"/>
                  </a:lnTo>
                  <a:lnTo>
                    <a:pt x="300" y="115"/>
                  </a:lnTo>
                  <a:lnTo>
                    <a:pt x="289" y="102"/>
                  </a:lnTo>
                  <a:lnTo>
                    <a:pt x="275" y="86"/>
                  </a:lnTo>
                  <a:lnTo>
                    <a:pt x="257" y="71"/>
                  </a:lnTo>
                  <a:lnTo>
                    <a:pt x="234" y="54"/>
                  </a:lnTo>
                  <a:lnTo>
                    <a:pt x="208" y="36"/>
                  </a:lnTo>
                  <a:lnTo>
                    <a:pt x="203" y="35"/>
                  </a:lnTo>
                  <a:lnTo>
                    <a:pt x="188" y="30"/>
                  </a:lnTo>
                  <a:lnTo>
                    <a:pt x="164" y="23"/>
                  </a:lnTo>
                  <a:lnTo>
                    <a:pt x="136" y="14"/>
                  </a:lnTo>
                  <a:lnTo>
                    <a:pt x="104" y="7"/>
                  </a:lnTo>
                  <a:lnTo>
                    <a:pt x="69" y="2"/>
                  </a:lnTo>
                  <a:lnTo>
                    <a:pt x="35" y="0"/>
                  </a:lnTo>
                  <a:lnTo>
                    <a:pt x="2" y="2"/>
                  </a:lnTo>
                  <a:lnTo>
                    <a:pt x="0" y="24"/>
                  </a:lnTo>
                  <a:lnTo>
                    <a:pt x="0" y="78"/>
                  </a:lnTo>
                  <a:lnTo>
                    <a:pt x="7" y="143"/>
                  </a:lnTo>
                  <a:lnTo>
                    <a:pt x="26" y="203"/>
                  </a:lnTo>
                  <a:lnTo>
                    <a:pt x="28" y="207"/>
                  </a:lnTo>
                  <a:lnTo>
                    <a:pt x="33" y="217"/>
                  </a:lnTo>
                  <a:lnTo>
                    <a:pt x="42" y="232"/>
                  </a:lnTo>
                  <a:lnTo>
                    <a:pt x="54" y="253"/>
                  </a:lnTo>
                  <a:lnTo>
                    <a:pt x="73" y="275"/>
                  </a:lnTo>
                  <a:lnTo>
                    <a:pt x="95" y="301"/>
                  </a:lnTo>
                  <a:lnTo>
                    <a:pt x="124" y="329"/>
                  </a:lnTo>
                  <a:lnTo>
                    <a:pt x="160" y="356"/>
                  </a:lnTo>
                  <a:lnTo>
                    <a:pt x="165" y="359"/>
                  </a:lnTo>
                  <a:lnTo>
                    <a:pt x="183" y="368"/>
                  </a:lnTo>
                  <a:lnTo>
                    <a:pt x="208" y="382"/>
                  </a:lnTo>
                  <a:lnTo>
                    <a:pt x="241" y="399"/>
                  </a:lnTo>
                  <a:lnTo>
                    <a:pt x="281" y="420"/>
                  </a:lnTo>
                  <a:lnTo>
                    <a:pt x="324" y="440"/>
                  </a:lnTo>
                  <a:lnTo>
                    <a:pt x="370" y="461"/>
                  </a:lnTo>
                  <a:lnTo>
                    <a:pt x="418" y="48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44" name="Freeform 245"/>
            <p:cNvSpPr>
              <a:spLocks/>
            </p:cNvSpPr>
            <p:nvPr/>
          </p:nvSpPr>
          <p:spPr bwMode="auto">
            <a:xfrm>
              <a:off x="579" y="2771"/>
              <a:ext cx="456" cy="374"/>
            </a:xfrm>
            <a:custGeom>
              <a:avLst/>
              <a:gdLst>
                <a:gd name="T0" fmla="*/ 0 w 913"/>
                <a:gd name="T1" fmla="*/ 0 h 749"/>
                <a:gd name="T2" fmla="*/ 0 w 913"/>
                <a:gd name="T3" fmla="*/ 0 h 749"/>
                <a:gd name="T4" fmla="*/ 0 w 913"/>
                <a:gd name="T5" fmla="*/ 0 h 749"/>
                <a:gd name="T6" fmla="*/ 0 w 913"/>
                <a:gd name="T7" fmla="*/ 0 h 749"/>
                <a:gd name="T8" fmla="*/ 0 w 913"/>
                <a:gd name="T9" fmla="*/ 0 h 749"/>
                <a:gd name="T10" fmla="*/ 0 w 913"/>
                <a:gd name="T11" fmla="*/ 0 h 749"/>
                <a:gd name="T12" fmla="*/ 0 w 913"/>
                <a:gd name="T13" fmla="*/ 0 h 749"/>
                <a:gd name="T14" fmla="*/ 0 w 913"/>
                <a:gd name="T15" fmla="*/ 0 h 749"/>
                <a:gd name="T16" fmla="*/ 0 w 913"/>
                <a:gd name="T17" fmla="*/ 0 h 749"/>
                <a:gd name="T18" fmla="*/ 0 w 913"/>
                <a:gd name="T19" fmla="*/ 0 h 749"/>
                <a:gd name="T20" fmla="*/ 0 w 913"/>
                <a:gd name="T21" fmla="*/ 0 h 749"/>
                <a:gd name="T22" fmla="*/ 0 w 913"/>
                <a:gd name="T23" fmla="*/ 0 h 749"/>
                <a:gd name="T24" fmla="*/ 0 w 913"/>
                <a:gd name="T25" fmla="*/ 0 h 749"/>
                <a:gd name="T26" fmla="*/ 0 w 913"/>
                <a:gd name="T27" fmla="*/ 0 h 749"/>
                <a:gd name="T28" fmla="*/ 0 w 913"/>
                <a:gd name="T29" fmla="*/ 0 h 749"/>
                <a:gd name="T30" fmla="*/ 0 w 913"/>
                <a:gd name="T31" fmla="*/ 0 h 749"/>
                <a:gd name="T32" fmla="*/ 0 w 913"/>
                <a:gd name="T33" fmla="*/ 0 h 749"/>
                <a:gd name="T34" fmla="*/ 0 w 913"/>
                <a:gd name="T35" fmla="*/ 0 h 749"/>
                <a:gd name="T36" fmla="*/ 0 w 913"/>
                <a:gd name="T37" fmla="*/ 0 h 749"/>
                <a:gd name="T38" fmla="*/ 0 w 913"/>
                <a:gd name="T39" fmla="*/ 0 h 749"/>
                <a:gd name="T40" fmla="*/ 0 w 913"/>
                <a:gd name="T41" fmla="*/ 0 h 749"/>
                <a:gd name="T42" fmla="*/ 0 w 913"/>
                <a:gd name="T43" fmla="*/ 0 h 749"/>
                <a:gd name="T44" fmla="*/ 0 w 913"/>
                <a:gd name="T45" fmla="*/ 0 h 749"/>
                <a:gd name="T46" fmla="*/ 0 w 913"/>
                <a:gd name="T47" fmla="*/ 0 h 749"/>
                <a:gd name="T48" fmla="*/ 0 w 913"/>
                <a:gd name="T49" fmla="*/ 0 h 749"/>
                <a:gd name="T50" fmla="*/ 0 w 913"/>
                <a:gd name="T51" fmla="*/ 0 h 749"/>
                <a:gd name="T52" fmla="*/ 0 w 913"/>
                <a:gd name="T53" fmla="*/ 0 h 749"/>
                <a:gd name="T54" fmla="*/ 0 w 913"/>
                <a:gd name="T55" fmla="*/ 0 h 749"/>
                <a:gd name="T56" fmla="*/ 0 w 913"/>
                <a:gd name="T57" fmla="*/ 0 h 749"/>
                <a:gd name="T58" fmla="*/ 0 w 913"/>
                <a:gd name="T59" fmla="*/ 0 h 749"/>
                <a:gd name="T60" fmla="*/ 0 w 913"/>
                <a:gd name="T61" fmla="*/ 0 h 749"/>
                <a:gd name="T62" fmla="*/ 0 w 913"/>
                <a:gd name="T63" fmla="*/ 0 h 749"/>
                <a:gd name="T64" fmla="*/ 0 w 913"/>
                <a:gd name="T65" fmla="*/ 0 h 749"/>
                <a:gd name="T66" fmla="*/ 0 w 913"/>
                <a:gd name="T67" fmla="*/ 0 h 749"/>
                <a:gd name="T68" fmla="*/ 0 w 913"/>
                <a:gd name="T69" fmla="*/ 0 h 749"/>
                <a:gd name="T70" fmla="*/ 0 w 913"/>
                <a:gd name="T71" fmla="*/ 0 h 749"/>
                <a:gd name="T72" fmla="*/ 0 w 913"/>
                <a:gd name="T73" fmla="*/ 0 h 749"/>
                <a:gd name="T74" fmla="*/ 0 w 913"/>
                <a:gd name="T75" fmla="*/ 0 h 749"/>
                <a:gd name="T76" fmla="*/ 0 w 913"/>
                <a:gd name="T77" fmla="*/ 0 h 749"/>
                <a:gd name="T78" fmla="*/ 0 w 913"/>
                <a:gd name="T79" fmla="*/ 0 h 749"/>
                <a:gd name="T80" fmla="*/ 0 w 913"/>
                <a:gd name="T81" fmla="*/ 0 h 749"/>
                <a:gd name="T82" fmla="*/ 0 w 913"/>
                <a:gd name="T83" fmla="*/ 0 h 749"/>
                <a:gd name="T84" fmla="*/ 0 w 913"/>
                <a:gd name="T85" fmla="*/ 0 h 749"/>
                <a:gd name="T86" fmla="*/ 0 w 913"/>
                <a:gd name="T87" fmla="*/ 0 h 749"/>
                <a:gd name="T88" fmla="*/ 0 w 913"/>
                <a:gd name="T89" fmla="*/ 0 h 749"/>
                <a:gd name="T90" fmla="*/ 0 w 913"/>
                <a:gd name="T91" fmla="*/ 0 h 749"/>
                <a:gd name="T92" fmla="*/ 0 w 913"/>
                <a:gd name="T93" fmla="*/ 0 h 749"/>
                <a:gd name="T94" fmla="*/ 0 w 913"/>
                <a:gd name="T95" fmla="*/ 0 h 749"/>
                <a:gd name="T96" fmla="*/ 0 w 913"/>
                <a:gd name="T97" fmla="*/ 0 h 74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913" h="749">
                  <a:moveTo>
                    <a:pt x="894" y="182"/>
                  </a:moveTo>
                  <a:lnTo>
                    <a:pt x="784" y="61"/>
                  </a:lnTo>
                  <a:lnTo>
                    <a:pt x="783" y="60"/>
                  </a:lnTo>
                  <a:lnTo>
                    <a:pt x="776" y="53"/>
                  </a:lnTo>
                  <a:lnTo>
                    <a:pt x="765" y="44"/>
                  </a:lnTo>
                  <a:lnTo>
                    <a:pt x="753" y="34"/>
                  </a:lnTo>
                  <a:lnTo>
                    <a:pt x="736" y="24"/>
                  </a:lnTo>
                  <a:lnTo>
                    <a:pt x="717" y="13"/>
                  </a:lnTo>
                  <a:lnTo>
                    <a:pt x="697" y="5"/>
                  </a:lnTo>
                  <a:lnTo>
                    <a:pt x="674" y="0"/>
                  </a:lnTo>
                  <a:lnTo>
                    <a:pt x="672" y="0"/>
                  </a:lnTo>
                  <a:lnTo>
                    <a:pt x="666" y="0"/>
                  </a:lnTo>
                  <a:lnTo>
                    <a:pt x="655" y="0"/>
                  </a:lnTo>
                  <a:lnTo>
                    <a:pt x="642" y="0"/>
                  </a:lnTo>
                  <a:lnTo>
                    <a:pt x="626" y="0"/>
                  </a:lnTo>
                  <a:lnTo>
                    <a:pt x="607" y="0"/>
                  </a:lnTo>
                  <a:lnTo>
                    <a:pt x="587" y="0"/>
                  </a:lnTo>
                  <a:lnTo>
                    <a:pt x="564" y="0"/>
                  </a:lnTo>
                  <a:lnTo>
                    <a:pt x="542" y="1"/>
                  </a:lnTo>
                  <a:lnTo>
                    <a:pt x="518" y="1"/>
                  </a:lnTo>
                  <a:lnTo>
                    <a:pt x="494" y="3"/>
                  </a:lnTo>
                  <a:lnTo>
                    <a:pt x="470" y="5"/>
                  </a:lnTo>
                  <a:lnTo>
                    <a:pt x="447" y="8"/>
                  </a:lnTo>
                  <a:lnTo>
                    <a:pt x="425" y="12"/>
                  </a:lnTo>
                  <a:lnTo>
                    <a:pt x="406" y="15"/>
                  </a:lnTo>
                  <a:lnTo>
                    <a:pt x="387" y="18"/>
                  </a:lnTo>
                  <a:lnTo>
                    <a:pt x="380" y="20"/>
                  </a:lnTo>
                  <a:lnTo>
                    <a:pt x="365" y="27"/>
                  </a:lnTo>
                  <a:lnTo>
                    <a:pt x="339" y="36"/>
                  </a:lnTo>
                  <a:lnTo>
                    <a:pt x="308" y="48"/>
                  </a:lnTo>
                  <a:lnTo>
                    <a:pt x="274" y="61"/>
                  </a:lnTo>
                  <a:lnTo>
                    <a:pt x="236" y="75"/>
                  </a:lnTo>
                  <a:lnTo>
                    <a:pt x="200" y="91"/>
                  </a:lnTo>
                  <a:lnTo>
                    <a:pt x="167" y="104"/>
                  </a:lnTo>
                  <a:lnTo>
                    <a:pt x="162" y="108"/>
                  </a:lnTo>
                  <a:lnTo>
                    <a:pt x="146" y="115"/>
                  </a:lnTo>
                  <a:lnTo>
                    <a:pt x="124" y="125"/>
                  </a:lnTo>
                  <a:lnTo>
                    <a:pt x="98" y="139"/>
                  </a:lnTo>
                  <a:lnTo>
                    <a:pt x="69" y="154"/>
                  </a:lnTo>
                  <a:lnTo>
                    <a:pt x="41" y="171"/>
                  </a:lnTo>
                  <a:lnTo>
                    <a:pt x="17" y="187"/>
                  </a:lnTo>
                  <a:lnTo>
                    <a:pt x="0" y="201"/>
                  </a:lnTo>
                  <a:lnTo>
                    <a:pt x="0" y="202"/>
                  </a:lnTo>
                  <a:lnTo>
                    <a:pt x="0" y="207"/>
                  </a:lnTo>
                  <a:lnTo>
                    <a:pt x="2" y="216"/>
                  </a:lnTo>
                  <a:lnTo>
                    <a:pt x="5" y="228"/>
                  </a:lnTo>
                  <a:lnTo>
                    <a:pt x="10" y="242"/>
                  </a:lnTo>
                  <a:lnTo>
                    <a:pt x="21" y="257"/>
                  </a:lnTo>
                  <a:lnTo>
                    <a:pt x="35" y="274"/>
                  </a:lnTo>
                  <a:lnTo>
                    <a:pt x="53" y="292"/>
                  </a:lnTo>
                  <a:lnTo>
                    <a:pt x="57" y="295"/>
                  </a:lnTo>
                  <a:lnTo>
                    <a:pt x="69" y="302"/>
                  </a:lnTo>
                  <a:lnTo>
                    <a:pt x="88" y="312"/>
                  </a:lnTo>
                  <a:lnTo>
                    <a:pt x="112" y="326"/>
                  </a:lnTo>
                  <a:lnTo>
                    <a:pt x="141" y="338"/>
                  </a:lnTo>
                  <a:lnTo>
                    <a:pt x="172" y="350"/>
                  </a:lnTo>
                  <a:lnTo>
                    <a:pt x="205" y="359"/>
                  </a:lnTo>
                  <a:lnTo>
                    <a:pt x="239" y="362"/>
                  </a:lnTo>
                  <a:lnTo>
                    <a:pt x="241" y="362"/>
                  </a:lnTo>
                  <a:lnTo>
                    <a:pt x="248" y="362"/>
                  </a:lnTo>
                  <a:lnTo>
                    <a:pt x="256" y="362"/>
                  </a:lnTo>
                  <a:lnTo>
                    <a:pt x="270" y="362"/>
                  </a:lnTo>
                  <a:lnTo>
                    <a:pt x="287" y="360"/>
                  </a:lnTo>
                  <a:lnTo>
                    <a:pt x="306" y="360"/>
                  </a:lnTo>
                  <a:lnTo>
                    <a:pt x="327" y="359"/>
                  </a:lnTo>
                  <a:lnTo>
                    <a:pt x="353" y="357"/>
                  </a:lnTo>
                  <a:lnTo>
                    <a:pt x="378" y="355"/>
                  </a:lnTo>
                  <a:lnTo>
                    <a:pt x="406" y="353"/>
                  </a:lnTo>
                  <a:lnTo>
                    <a:pt x="435" y="350"/>
                  </a:lnTo>
                  <a:lnTo>
                    <a:pt x="466" y="347"/>
                  </a:lnTo>
                  <a:lnTo>
                    <a:pt x="497" y="341"/>
                  </a:lnTo>
                  <a:lnTo>
                    <a:pt x="528" y="336"/>
                  </a:lnTo>
                  <a:lnTo>
                    <a:pt x="561" y="331"/>
                  </a:lnTo>
                  <a:lnTo>
                    <a:pt x="593" y="324"/>
                  </a:lnTo>
                  <a:lnTo>
                    <a:pt x="592" y="326"/>
                  </a:lnTo>
                  <a:lnTo>
                    <a:pt x="587" y="333"/>
                  </a:lnTo>
                  <a:lnTo>
                    <a:pt x="580" y="345"/>
                  </a:lnTo>
                  <a:lnTo>
                    <a:pt x="569" y="362"/>
                  </a:lnTo>
                  <a:lnTo>
                    <a:pt x="557" y="388"/>
                  </a:lnTo>
                  <a:lnTo>
                    <a:pt x="544" y="420"/>
                  </a:lnTo>
                  <a:lnTo>
                    <a:pt x="530" y="463"/>
                  </a:lnTo>
                  <a:lnTo>
                    <a:pt x="516" y="515"/>
                  </a:lnTo>
                  <a:lnTo>
                    <a:pt x="459" y="749"/>
                  </a:lnTo>
                  <a:lnTo>
                    <a:pt x="607" y="706"/>
                  </a:lnTo>
                  <a:lnTo>
                    <a:pt x="612" y="704"/>
                  </a:lnTo>
                  <a:lnTo>
                    <a:pt x="626" y="700"/>
                  </a:lnTo>
                  <a:lnTo>
                    <a:pt x="648" y="694"/>
                  </a:lnTo>
                  <a:lnTo>
                    <a:pt x="676" y="683"/>
                  </a:lnTo>
                  <a:lnTo>
                    <a:pt x="705" y="673"/>
                  </a:lnTo>
                  <a:lnTo>
                    <a:pt x="738" y="659"/>
                  </a:lnTo>
                  <a:lnTo>
                    <a:pt x="769" y="645"/>
                  </a:lnTo>
                  <a:lnTo>
                    <a:pt x="798" y="630"/>
                  </a:lnTo>
                  <a:lnTo>
                    <a:pt x="908" y="558"/>
                  </a:lnTo>
                  <a:lnTo>
                    <a:pt x="913" y="268"/>
                  </a:lnTo>
                  <a:lnTo>
                    <a:pt x="912" y="259"/>
                  </a:lnTo>
                  <a:lnTo>
                    <a:pt x="906" y="238"/>
                  </a:lnTo>
                  <a:lnTo>
                    <a:pt x="901" y="211"/>
                  </a:lnTo>
                  <a:lnTo>
                    <a:pt x="894" y="18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45" name="Freeform 246"/>
            <p:cNvSpPr>
              <a:spLocks/>
            </p:cNvSpPr>
            <p:nvPr/>
          </p:nvSpPr>
          <p:spPr bwMode="auto">
            <a:xfrm>
              <a:off x="898" y="2900"/>
              <a:ext cx="94" cy="31"/>
            </a:xfrm>
            <a:custGeom>
              <a:avLst/>
              <a:gdLst>
                <a:gd name="T0" fmla="*/ 0 w 187"/>
                <a:gd name="T1" fmla="*/ 1 h 62"/>
                <a:gd name="T2" fmla="*/ 1 w 187"/>
                <a:gd name="T3" fmla="*/ 0 h 62"/>
                <a:gd name="T4" fmla="*/ 1 w 187"/>
                <a:gd name="T5" fmla="*/ 1 h 62"/>
                <a:gd name="T6" fmla="*/ 0 w 187"/>
                <a:gd name="T7" fmla="*/ 1 h 6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7" h="62">
                  <a:moveTo>
                    <a:pt x="0" y="59"/>
                  </a:moveTo>
                  <a:lnTo>
                    <a:pt x="187" y="0"/>
                  </a:lnTo>
                  <a:lnTo>
                    <a:pt x="144" y="62"/>
                  </a:lnTo>
                  <a:lnTo>
                    <a:pt x="0" y="59"/>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46" name="Freeform 247"/>
            <p:cNvSpPr>
              <a:spLocks/>
            </p:cNvSpPr>
            <p:nvPr/>
          </p:nvSpPr>
          <p:spPr bwMode="auto">
            <a:xfrm>
              <a:off x="987" y="2909"/>
              <a:ext cx="33" cy="107"/>
            </a:xfrm>
            <a:custGeom>
              <a:avLst/>
              <a:gdLst>
                <a:gd name="T0" fmla="*/ 0 w 67"/>
                <a:gd name="T1" fmla="*/ 0 h 215"/>
                <a:gd name="T2" fmla="*/ 0 w 67"/>
                <a:gd name="T3" fmla="*/ 0 h 215"/>
                <a:gd name="T4" fmla="*/ 0 w 67"/>
                <a:gd name="T5" fmla="*/ 0 h 215"/>
                <a:gd name="T6" fmla="*/ 0 w 67"/>
                <a:gd name="T7" fmla="*/ 0 h 215"/>
                <a:gd name="T8" fmla="*/ 0 w 67"/>
                <a:gd name="T9" fmla="*/ 0 h 215"/>
                <a:gd name="T10" fmla="*/ 0 w 67"/>
                <a:gd name="T11" fmla="*/ 0 h 215"/>
                <a:gd name="T12" fmla="*/ 0 w 67"/>
                <a:gd name="T13" fmla="*/ 0 h 215"/>
                <a:gd name="T14" fmla="*/ 0 w 67"/>
                <a:gd name="T15" fmla="*/ 0 h 215"/>
                <a:gd name="T16" fmla="*/ 0 w 67"/>
                <a:gd name="T17" fmla="*/ 0 h 215"/>
                <a:gd name="T18" fmla="*/ 0 w 67"/>
                <a:gd name="T19" fmla="*/ 0 h 215"/>
                <a:gd name="T20" fmla="*/ 0 w 67"/>
                <a:gd name="T21" fmla="*/ 0 h 21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7" h="215">
                  <a:moveTo>
                    <a:pt x="0" y="62"/>
                  </a:moveTo>
                  <a:lnTo>
                    <a:pt x="43" y="0"/>
                  </a:lnTo>
                  <a:lnTo>
                    <a:pt x="67" y="215"/>
                  </a:lnTo>
                  <a:lnTo>
                    <a:pt x="65" y="210"/>
                  </a:lnTo>
                  <a:lnTo>
                    <a:pt x="62" y="194"/>
                  </a:lnTo>
                  <a:lnTo>
                    <a:pt x="55" y="172"/>
                  </a:lnTo>
                  <a:lnTo>
                    <a:pt x="46" y="146"/>
                  </a:lnTo>
                  <a:lnTo>
                    <a:pt x="36" y="119"/>
                  </a:lnTo>
                  <a:lnTo>
                    <a:pt x="26" y="95"/>
                  </a:lnTo>
                  <a:lnTo>
                    <a:pt x="12" y="74"/>
                  </a:lnTo>
                  <a:lnTo>
                    <a:pt x="0" y="62"/>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47" name="Freeform 248"/>
            <p:cNvSpPr>
              <a:spLocks/>
            </p:cNvSpPr>
            <p:nvPr/>
          </p:nvSpPr>
          <p:spPr bwMode="auto">
            <a:xfrm>
              <a:off x="925" y="2952"/>
              <a:ext cx="71" cy="125"/>
            </a:xfrm>
            <a:custGeom>
              <a:avLst/>
              <a:gdLst>
                <a:gd name="T0" fmla="*/ 0 w 143"/>
                <a:gd name="T1" fmla="*/ 0 h 249"/>
                <a:gd name="T2" fmla="*/ 0 w 143"/>
                <a:gd name="T3" fmla="*/ 1 h 249"/>
                <a:gd name="T4" fmla="*/ 0 w 143"/>
                <a:gd name="T5" fmla="*/ 1 h 249"/>
                <a:gd name="T6" fmla="*/ 0 w 143"/>
                <a:gd name="T7" fmla="*/ 1 h 249"/>
                <a:gd name="T8" fmla="*/ 0 w 143"/>
                <a:gd name="T9" fmla="*/ 0 h 24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3" h="249">
                  <a:moveTo>
                    <a:pt x="91" y="0"/>
                  </a:moveTo>
                  <a:lnTo>
                    <a:pt x="143" y="182"/>
                  </a:lnTo>
                  <a:lnTo>
                    <a:pt x="43" y="249"/>
                  </a:lnTo>
                  <a:lnTo>
                    <a:pt x="0" y="86"/>
                  </a:lnTo>
                  <a:lnTo>
                    <a:pt x="91"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48" name="Freeform 249"/>
            <p:cNvSpPr>
              <a:spLocks/>
            </p:cNvSpPr>
            <p:nvPr/>
          </p:nvSpPr>
          <p:spPr bwMode="auto">
            <a:xfrm>
              <a:off x="858" y="2952"/>
              <a:ext cx="79" cy="51"/>
            </a:xfrm>
            <a:custGeom>
              <a:avLst/>
              <a:gdLst>
                <a:gd name="T0" fmla="*/ 1 w 158"/>
                <a:gd name="T1" fmla="*/ 1 h 101"/>
                <a:gd name="T2" fmla="*/ 1 w 158"/>
                <a:gd name="T3" fmla="*/ 0 h 101"/>
                <a:gd name="T4" fmla="*/ 1 w 158"/>
                <a:gd name="T5" fmla="*/ 1 h 101"/>
                <a:gd name="T6" fmla="*/ 1 w 158"/>
                <a:gd name="T7" fmla="*/ 1 h 101"/>
                <a:gd name="T8" fmla="*/ 1 w 158"/>
                <a:gd name="T9" fmla="*/ 1 h 101"/>
                <a:gd name="T10" fmla="*/ 1 w 158"/>
                <a:gd name="T11" fmla="*/ 1 h 101"/>
                <a:gd name="T12" fmla="*/ 1 w 158"/>
                <a:gd name="T13" fmla="*/ 1 h 101"/>
                <a:gd name="T14" fmla="*/ 1 w 158"/>
                <a:gd name="T15" fmla="*/ 1 h 101"/>
                <a:gd name="T16" fmla="*/ 1 w 158"/>
                <a:gd name="T17" fmla="*/ 1 h 101"/>
                <a:gd name="T18" fmla="*/ 0 w 158"/>
                <a:gd name="T19" fmla="*/ 1 h 101"/>
                <a:gd name="T20" fmla="*/ 1 w 158"/>
                <a:gd name="T21" fmla="*/ 1 h 101"/>
                <a:gd name="T22" fmla="*/ 1 w 158"/>
                <a:gd name="T23" fmla="*/ 1 h 10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8" h="101">
                  <a:moveTo>
                    <a:pt x="158" y="5"/>
                  </a:moveTo>
                  <a:lnTo>
                    <a:pt x="53" y="0"/>
                  </a:lnTo>
                  <a:lnTo>
                    <a:pt x="52" y="3"/>
                  </a:lnTo>
                  <a:lnTo>
                    <a:pt x="45" y="10"/>
                  </a:lnTo>
                  <a:lnTo>
                    <a:pt x="36" y="22"/>
                  </a:lnTo>
                  <a:lnTo>
                    <a:pt x="28" y="36"/>
                  </a:lnTo>
                  <a:lnTo>
                    <a:pt x="17" y="52"/>
                  </a:lnTo>
                  <a:lnTo>
                    <a:pt x="9" y="69"/>
                  </a:lnTo>
                  <a:lnTo>
                    <a:pt x="2" y="86"/>
                  </a:lnTo>
                  <a:lnTo>
                    <a:pt x="0" y="101"/>
                  </a:lnTo>
                  <a:lnTo>
                    <a:pt x="115" y="72"/>
                  </a:lnTo>
                  <a:lnTo>
                    <a:pt x="158" y="5"/>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49" name="Freeform 250"/>
            <p:cNvSpPr>
              <a:spLocks/>
            </p:cNvSpPr>
            <p:nvPr/>
          </p:nvSpPr>
          <p:spPr bwMode="auto">
            <a:xfrm>
              <a:off x="839" y="3015"/>
              <a:ext cx="53" cy="75"/>
            </a:xfrm>
            <a:custGeom>
              <a:avLst/>
              <a:gdLst>
                <a:gd name="T0" fmla="*/ 1 w 105"/>
                <a:gd name="T1" fmla="*/ 0 h 152"/>
                <a:gd name="T2" fmla="*/ 1 w 105"/>
                <a:gd name="T3" fmla="*/ 0 h 152"/>
                <a:gd name="T4" fmla="*/ 0 w 105"/>
                <a:gd name="T5" fmla="*/ 0 h 152"/>
                <a:gd name="T6" fmla="*/ 1 w 105"/>
                <a:gd name="T7" fmla="*/ 0 h 1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5" h="152">
                  <a:moveTo>
                    <a:pt x="33" y="14"/>
                  </a:moveTo>
                  <a:lnTo>
                    <a:pt x="105" y="0"/>
                  </a:lnTo>
                  <a:lnTo>
                    <a:pt x="0" y="152"/>
                  </a:lnTo>
                  <a:lnTo>
                    <a:pt x="33" y="14"/>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50" name="Freeform 251"/>
            <p:cNvSpPr>
              <a:spLocks/>
            </p:cNvSpPr>
            <p:nvPr/>
          </p:nvSpPr>
          <p:spPr bwMode="auto">
            <a:xfrm>
              <a:off x="837" y="3081"/>
              <a:ext cx="38" cy="36"/>
            </a:xfrm>
            <a:custGeom>
              <a:avLst/>
              <a:gdLst>
                <a:gd name="T0" fmla="*/ 0 w 77"/>
                <a:gd name="T1" fmla="*/ 1 h 72"/>
                <a:gd name="T2" fmla="*/ 0 w 77"/>
                <a:gd name="T3" fmla="*/ 0 h 72"/>
                <a:gd name="T4" fmla="*/ 0 w 77"/>
                <a:gd name="T5" fmla="*/ 1 h 72"/>
                <a:gd name="T6" fmla="*/ 0 w 77"/>
                <a:gd name="T7" fmla="*/ 1 h 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 h="72">
                  <a:moveTo>
                    <a:pt x="0" y="72"/>
                  </a:moveTo>
                  <a:lnTo>
                    <a:pt x="53" y="0"/>
                  </a:lnTo>
                  <a:lnTo>
                    <a:pt x="77" y="53"/>
                  </a:lnTo>
                  <a:lnTo>
                    <a:pt x="0" y="72"/>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51" name="Freeform 252"/>
            <p:cNvSpPr>
              <a:spLocks/>
            </p:cNvSpPr>
            <p:nvPr/>
          </p:nvSpPr>
          <p:spPr bwMode="auto">
            <a:xfrm>
              <a:off x="879" y="3022"/>
              <a:ext cx="43" cy="79"/>
            </a:xfrm>
            <a:custGeom>
              <a:avLst/>
              <a:gdLst>
                <a:gd name="T0" fmla="*/ 0 w 86"/>
                <a:gd name="T1" fmla="*/ 1 h 158"/>
                <a:gd name="T2" fmla="*/ 1 w 86"/>
                <a:gd name="T3" fmla="*/ 0 h 158"/>
                <a:gd name="T4" fmla="*/ 1 w 86"/>
                <a:gd name="T5" fmla="*/ 1 h 158"/>
                <a:gd name="T6" fmla="*/ 1 w 86"/>
                <a:gd name="T7" fmla="*/ 1 h 158"/>
                <a:gd name="T8" fmla="*/ 0 w 86"/>
                <a:gd name="T9" fmla="*/ 1 h 1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 h="158">
                  <a:moveTo>
                    <a:pt x="0" y="76"/>
                  </a:moveTo>
                  <a:lnTo>
                    <a:pt x="53" y="0"/>
                  </a:lnTo>
                  <a:lnTo>
                    <a:pt x="86" y="138"/>
                  </a:lnTo>
                  <a:lnTo>
                    <a:pt x="24" y="158"/>
                  </a:lnTo>
                  <a:lnTo>
                    <a:pt x="0" y="76"/>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52" name="Freeform 253"/>
            <p:cNvSpPr>
              <a:spLocks/>
            </p:cNvSpPr>
            <p:nvPr/>
          </p:nvSpPr>
          <p:spPr bwMode="auto">
            <a:xfrm>
              <a:off x="877" y="2864"/>
              <a:ext cx="117" cy="45"/>
            </a:xfrm>
            <a:custGeom>
              <a:avLst/>
              <a:gdLst>
                <a:gd name="T0" fmla="*/ 1 w 234"/>
                <a:gd name="T1" fmla="*/ 0 h 89"/>
                <a:gd name="T2" fmla="*/ 1 w 234"/>
                <a:gd name="T3" fmla="*/ 0 h 89"/>
                <a:gd name="T4" fmla="*/ 1 w 234"/>
                <a:gd name="T5" fmla="*/ 1 h 89"/>
                <a:gd name="T6" fmla="*/ 1 w 234"/>
                <a:gd name="T7" fmla="*/ 1 h 89"/>
                <a:gd name="T8" fmla="*/ 1 w 234"/>
                <a:gd name="T9" fmla="*/ 1 h 89"/>
                <a:gd name="T10" fmla="*/ 1 w 234"/>
                <a:gd name="T11" fmla="*/ 1 h 89"/>
                <a:gd name="T12" fmla="*/ 1 w 234"/>
                <a:gd name="T13" fmla="*/ 1 h 89"/>
                <a:gd name="T14" fmla="*/ 1 w 234"/>
                <a:gd name="T15" fmla="*/ 1 h 89"/>
                <a:gd name="T16" fmla="*/ 1 w 234"/>
                <a:gd name="T17" fmla="*/ 1 h 89"/>
                <a:gd name="T18" fmla="*/ 0 w 234"/>
                <a:gd name="T19" fmla="*/ 1 h 89"/>
                <a:gd name="T20" fmla="*/ 1 w 234"/>
                <a:gd name="T21" fmla="*/ 0 h 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34" h="89">
                  <a:moveTo>
                    <a:pt x="34" y="0"/>
                  </a:moveTo>
                  <a:lnTo>
                    <a:pt x="234" y="0"/>
                  </a:lnTo>
                  <a:lnTo>
                    <a:pt x="229" y="3"/>
                  </a:lnTo>
                  <a:lnTo>
                    <a:pt x="215" y="12"/>
                  </a:lnTo>
                  <a:lnTo>
                    <a:pt x="191" y="24"/>
                  </a:lnTo>
                  <a:lnTo>
                    <a:pt x="161" y="39"/>
                  </a:lnTo>
                  <a:lnTo>
                    <a:pt x="127" y="55"/>
                  </a:lnTo>
                  <a:lnTo>
                    <a:pt x="88" y="68"/>
                  </a:lnTo>
                  <a:lnTo>
                    <a:pt x="45" y="81"/>
                  </a:lnTo>
                  <a:lnTo>
                    <a:pt x="0" y="89"/>
                  </a:lnTo>
                  <a:lnTo>
                    <a:pt x="34" y="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53" name="Freeform 254"/>
            <p:cNvSpPr>
              <a:spLocks/>
            </p:cNvSpPr>
            <p:nvPr/>
          </p:nvSpPr>
          <p:spPr bwMode="auto">
            <a:xfrm>
              <a:off x="732" y="2864"/>
              <a:ext cx="143" cy="69"/>
            </a:xfrm>
            <a:custGeom>
              <a:avLst/>
              <a:gdLst>
                <a:gd name="T0" fmla="*/ 0 w 287"/>
                <a:gd name="T1" fmla="*/ 0 h 137"/>
                <a:gd name="T2" fmla="*/ 0 w 287"/>
                <a:gd name="T3" fmla="*/ 1 h 137"/>
                <a:gd name="T4" fmla="*/ 0 w 287"/>
                <a:gd name="T5" fmla="*/ 1 h 137"/>
                <a:gd name="T6" fmla="*/ 0 w 287"/>
                <a:gd name="T7" fmla="*/ 1 h 137"/>
                <a:gd name="T8" fmla="*/ 0 w 287"/>
                <a:gd name="T9" fmla="*/ 1 h 137"/>
                <a:gd name="T10" fmla="*/ 0 w 287"/>
                <a:gd name="T11" fmla="*/ 1 h 137"/>
                <a:gd name="T12" fmla="*/ 0 w 287"/>
                <a:gd name="T13" fmla="*/ 1 h 137"/>
                <a:gd name="T14" fmla="*/ 0 w 287"/>
                <a:gd name="T15" fmla="*/ 1 h 137"/>
                <a:gd name="T16" fmla="*/ 0 w 287"/>
                <a:gd name="T17" fmla="*/ 1 h 137"/>
                <a:gd name="T18" fmla="*/ 0 w 287"/>
                <a:gd name="T19" fmla="*/ 1 h 137"/>
                <a:gd name="T20" fmla="*/ 0 w 287"/>
                <a:gd name="T21" fmla="*/ 0 h 137"/>
                <a:gd name="T22" fmla="*/ 0 w 287"/>
                <a:gd name="T23" fmla="*/ 0 h 1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87" h="137">
                  <a:moveTo>
                    <a:pt x="287" y="0"/>
                  </a:moveTo>
                  <a:lnTo>
                    <a:pt x="205" y="108"/>
                  </a:lnTo>
                  <a:lnTo>
                    <a:pt x="200" y="110"/>
                  </a:lnTo>
                  <a:lnTo>
                    <a:pt x="188" y="113"/>
                  </a:lnTo>
                  <a:lnTo>
                    <a:pt x="167" y="118"/>
                  </a:lnTo>
                  <a:lnTo>
                    <a:pt x="140" y="125"/>
                  </a:lnTo>
                  <a:lnTo>
                    <a:pt x="109" y="130"/>
                  </a:lnTo>
                  <a:lnTo>
                    <a:pt x="74" y="135"/>
                  </a:lnTo>
                  <a:lnTo>
                    <a:pt x="38" y="137"/>
                  </a:lnTo>
                  <a:lnTo>
                    <a:pt x="0" y="137"/>
                  </a:lnTo>
                  <a:lnTo>
                    <a:pt x="115" y="0"/>
                  </a:lnTo>
                  <a:lnTo>
                    <a:pt x="287" y="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54" name="Freeform 255"/>
            <p:cNvSpPr>
              <a:spLocks/>
            </p:cNvSpPr>
            <p:nvPr/>
          </p:nvSpPr>
          <p:spPr bwMode="auto">
            <a:xfrm>
              <a:off x="662" y="2876"/>
              <a:ext cx="79" cy="57"/>
            </a:xfrm>
            <a:custGeom>
              <a:avLst/>
              <a:gdLst>
                <a:gd name="T0" fmla="*/ 1 w 158"/>
                <a:gd name="T1" fmla="*/ 0 h 115"/>
                <a:gd name="T2" fmla="*/ 1 w 158"/>
                <a:gd name="T3" fmla="*/ 0 h 115"/>
                <a:gd name="T4" fmla="*/ 1 w 158"/>
                <a:gd name="T5" fmla="*/ 0 h 115"/>
                <a:gd name="T6" fmla="*/ 1 w 158"/>
                <a:gd name="T7" fmla="*/ 0 h 115"/>
                <a:gd name="T8" fmla="*/ 1 w 158"/>
                <a:gd name="T9" fmla="*/ 0 h 115"/>
                <a:gd name="T10" fmla="*/ 1 w 158"/>
                <a:gd name="T11" fmla="*/ 0 h 115"/>
                <a:gd name="T12" fmla="*/ 1 w 158"/>
                <a:gd name="T13" fmla="*/ 0 h 115"/>
                <a:gd name="T14" fmla="*/ 1 w 158"/>
                <a:gd name="T15" fmla="*/ 0 h 115"/>
                <a:gd name="T16" fmla="*/ 1 w 158"/>
                <a:gd name="T17" fmla="*/ 0 h 115"/>
                <a:gd name="T18" fmla="*/ 0 w 158"/>
                <a:gd name="T19" fmla="*/ 0 h 115"/>
                <a:gd name="T20" fmla="*/ 1 w 158"/>
                <a:gd name="T21" fmla="*/ 0 h 115"/>
                <a:gd name="T22" fmla="*/ 1 w 158"/>
                <a:gd name="T23" fmla="*/ 0 h 115"/>
                <a:gd name="T24" fmla="*/ 1 w 158"/>
                <a:gd name="T25" fmla="*/ 0 h 115"/>
                <a:gd name="T26" fmla="*/ 1 w 158"/>
                <a:gd name="T27" fmla="*/ 0 h 115"/>
                <a:gd name="T28" fmla="*/ 1 w 158"/>
                <a:gd name="T29" fmla="*/ 0 h 115"/>
                <a:gd name="T30" fmla="*/ 1 w 158"/>
                <a:gd name="T31" fmla="*/ 0 h 115"/>
                <a:gd name="T32" fmla="*/ 1 w 158"/>
                <a:gd name="T33" fmla="*/ 0 h 115"/>
                <a:gd name="T34" fmla="*/ 1 w 158"/>
                <a:gd name="T35" fmla="*/ 0 h 115"/>
                <a:gd name="T36" fmla="*/ 1 w 158"/>
                <a:gd name="T37" fmla="*/ 0 h 11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58" h="115">
                  <a:moveTo>
                    <a:pt x="158" y="0"/>
                  </a:moveTo>
                  <a:lnTo>
                    <a:pt x="96" y="110"/>
                  </a:lnTo>
                  <a:lnTo>
                    <a:pt x="93" y="112"/>
                  </a:lnTo>
                  <a:lnTo>
                    <a:pt x="86" y="113"/>
                  </a:lnTo>
                  <a:lnTo>
                    <a:pt x="74" y="115"/>
                  </a:lnTo>
                  <a:lnTo>
                    <a:pt x="58" y="115"/>
                  </a:lnTo>
                  <a:lnTo>
                    <a:pt x="43" y="113"/>
                  </a:lnTo>
                  <a:lnTo>
                    <a:pt x="27" y="108"/>
                  </a:lnTo>
                  <a:lnTo>
                    <a:pt x="12" y="98"/>
                  </a:lnTo>
                  <a:lnTo>
                    <a:pt x="0" y="83"/>
                  </a:lnTo>
                  <a:lnTo>
                    <a:pt x="2" y="79"/>
                  </a:lnTo>
                  <a:lnTo>
                    <a:pt x="3" y="72"/>
                  </a:lnTo>
                  <a:lnTo>
                    <a:pt x="9" y="62"/>
                  </a:lnTo>
                  <a:lnTo>
                    <a:pt x="14" y="50"/>
                  </a:lnTo>
                  <a:lnTo>
                    <a:pt x="22" y="36"/>
                  </a:lnTo>
                  <a:lnTo>
                    <a:pt x="33" y="24"/>
                  </a:lnTo>
                  <a:lnTo>
                    <a:pt x="45" y="14"/>
                  </a:lnTo>
                  <a:lnTo>
                    <a:pt x="58" y="5"/>
                  </a:lnTo>
                  <a:lnTo>
                    <a:pt x="158" y="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55" name="Freeform 256"/>
            <p:cNvSpPr>
              <a:spLocks/>
            </p:cNvSpPr>
            <p:nvPr/>
          </p:nvSpPr>
          <p:spPr bwMode="auto">
            <a:xfrm>
              <a:off x="612" y="2876"/>
              <a:ext cx="41" cy="38"/>
            </a:xfrm>
            <a:custGeom>
              <a:avLst/>
              <a:gdLst>
                <a:gd name="T0" fmla="*/ 1 w 81"/>
                <a:gd name="T1" fmla="*/ 0 h 77"/>
                <a:gd name="T2" fmla="*/ 0 w 81"/>
                <a:gd name="T3" fmla="*/ 0 h 77"/>
                <a:gd name="T4" fmla="*/ 1 w 81"/>
                <a:gd name="T5" fmla="*/ 0 h 77"/>
                <a:gd name="T6" fmla="*/ 1 w 81"/>
                <a:gd name="T7" fmla="*/ 0 h 77"/>
                <a:gd name="T8" fmla="*/ 1 w 81"/>
                <a:gd name="T9" fmla="*/ 0 h 77"/>
                <a:gd name="T10" fmla="*/ 1 w 81"/>
                <a:gd name="T11" fmla="*/ 0 h 77"/>
                <a:gd name="T12" fmla="*/ 1 w 81"/>
                <a:gd name="T13" fmla="*/ 0 h 77"/>
                <a:gd name="T14" fmla="*/ 1 w 81"/>
                <a:gd name="T15" fmla="*/ 0 h 77"/>
                <a:gd name="T16" fmla="*/ 1 w 81"/>
                <a:gd name="T17" fmla="*/ 0 h 77"/>
                <a:gd name="T18" fmla="*/ 1 w 81"/>
                <a:gd name="T19" fmla="*/ 0 h 77"/>
                <a:gd name="T20" fmla="*/ 1 w 81"/>
                <a:gd name="T21" fmla="*/ 0 h 77"/>
                <a:gd name="T22" fmla="*/ 1 w 81"/>
                <a:gd name="T23" fmla="*/ 0 h 77"/>
                <a:gd name="T24" fmla="*/ 1 w 81"/>
                <a:gd name="T25" fmla="*/ 0 h 77"/>
                <a:gd name="T26" fmla="*/ 1 w 81"/>
                <a:gd name="T27" fmla="*/ 0 h 7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1" h="77">
                  <a:moveTo>
                    <a:pt x="81" y="0"/>
                  </a:moveTo>
                  <a:lnTo>
                    <a:pt x="0" y="21"/>
                  </a:lnTo>
                  <a:lnTo>
                    <a:pt x="2" y="22"/>
                  </a:lnTo>
                  <a:lnTo>
                    <a:pt x="4" y="28"/>
                  </a:lnTo>
                  <a:lnTo>
                    <a:pt x="9" y="34"/>
                  </a:lnTo>
                  <a:lnTo>
                    <a:pt x="14" y="43"/>
                  </a:lnTo>
                  <a:lnTo>
                    <a:pt x="21" y="53"/>
                  </a:lnTo>
                  <a:lnTo>
                    <a:pt x="31" y="62"/>
                  </a:lnTo>
                  <a:lnTo>
                    <a:pt x="41" y="71"/>
                  </a:lnTo>
                  <a:lnTo>
                    <a:pt x="54" y="77"/>
                  </a:lnTo>
                  <a:lnTo>
                    <a:pt x="59" y="76"/>
                  </a:lnTo>
                  <a:lnTo>
                    <a:pt x="67" y="65"/>
                  </a:lnTo>
                  <a:lnTo>
                    <a:pt x="78" y="43"/>
                  </a:lnTo>
                  <a:lnTo>
                    <a:pt x="81" y="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56" name="Freeform 257"/>
            <p:cNvSpPr>
              <a:spLocks/>
            </p:cNvSpPr>
            <p:nvPr/>
          </p:nvSpPr>
          <p:spPr bwMode="auto">
            <a:xfrm>
              <a:off x="617" y="2845"/>
              <a:ext cx="38" cy="14"/>
            </a:xfrm>
            <a:custGeom>
              <a:avLst/>
              <a:gdLst>
                <a:gd name="T0" fmla="*/ 0 w 75"/>
                <a:gd name="T1" fmla="*/ 0 h 29"/>
                <a:gd name="T2" fmla="*/ 1 w 75"/>
                <a:gd name="T3" fmla="*/ 0 h 29"/>
                <a:gd name="T4" fmla="*/ 1 w 75"/>
                <a:gd name="T5" fmla="*/ 0 h 29"/>
                <a:gd name="T6" fmla="*/ 0 w 75"/>
                <a:gd name="T7" fmla="*/ 0 h 2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5" h="29">
                  <a:moveTo>
                    <a:pt x="0" y="29"/>
                  </a:moveTo>
                  <a:lnTo>
                    <a:pt x="70" y="0"/>
                  </a:lnTo>
                  <a:lnTo>
                    <a:pt x="75" y="19"/>
                  </a:lnTo>
                  <a:lnTo>
                    <a:pt x="0" y="29"/>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57" name="Freeform 258"/>
            <p:cNvSpPr>
              <a:spLocks/>
            </p:cNvSpPr>
            <p:nvPr/>
          </p:nvSpPr>
          <p:spPr bwMode="auto">
            <a:xfrm>
              <a:off x="683" y="2814"/>
              <a:ext cx="73" cy="36"/>
            </a:xfrm>
            <a:custGeom>
              <a:avLst/>
              <a:gdLst>
                <a:gd name="T0" fmla="*/ 0 w 144"/>
                <a:gd name="T1" fmla="*/ 0 h 73"/>
                <a:gd name="T2" fmla="*/ 0 w 144"/>
                <a:gd name="T3" fmla="*/ 0 h 73"/>
                <a:gd name="T4" fmla="*/ 1 w 144"/>
                <a:gd name="T5" fmla="*/ 0 h 73"/>
                <a:gd name="T6" fmla="*/ 1 w 144"/>
                <a:gd name="T7" fmla="*/ 0 h 73"/>
                <a:gd name="T8" fmla="*/ 1 w 144"/>
                <a:gd name="T9" fmla="*/ 0 h 73"/>
                <a:gd name="T10" fmla="*/ 1 w 144"/>
                <a:gd name="T11" fmla="*/ 0 h 73"/>
                <a:gd name="T12" fmla="*/ 1 w 144"/>
                <a:gd name="T13" fmla="*/ 0 h 73"/>
                <a:gd name="T14" fmla="*/ 1 w 144"/>
                <a:gd name="T15" fmla="*/ 0 h 73"/>
                <a:gd name="T16" fmla="*/ 1 w 144"/>
                <a:gd name="T17" fmla="*/ 0 h 73"/>
                <a:gd name="T18" fmla="*/ 1 w 144"/>
                <a:gd name="T19" fmla="*/ 0 h 73"/>
                <a:gd name="T20" fmla="*/ 1 w 144"/>
                <a:gd name="T21" fmla="*/ 0 h 73"/>
                <a:gd name="T22" fmla="*/ 0 w 144"/>
                <a:gd name="T23" fmla="*/ 0 h 7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44" h="73">
                  <a:moveTo>
                    <a:pt x="0" y="73"/>
                  </a:moveTo>
                  <a:lnTo>
                    <a:pt x="0" y="35"/>
                  </a:lnTo>
                  <a:lnTo>
                    <a:pt x="2" y="35"/>
                  </a:lnTo>
                  <a:lnTo>
                    <a:pt x="9" y="31"/>
                  </a:lnTo>
                  <a:lnTo>
                    <a:pt x="19" y="28"/>
                  </a:lnTo>
                  <a:lnTo>
                    <a:pt x="31" y="23"/>
                  </a:lnTo>
                  <a:lnTo>
                    <a:pt x="45" y="18"/>
                  </a:lnTo>
                  <a:lnTo>
                    <a:pt x="58" y="12"/>
                  </a:lnTo>
                  <a:lnTo>
                    <a:pt x="72" y="6"/>
                  </a:lnTo>
                  <a:lnTo>
                    <a:pt x="86" y="0"/>
                  </a:lnTo>
                  <a:lnTo>
                    <a:pt x="144" y="73"/>
                  </a:lnTo>
                  <a:lnTo>
                    <a:pt x="0" y="73"/>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58" name="Freeform 259"/>
            <p:cNvSpPr>
              <a:spLocks/>
            </p:cNvSpPr>
            <p:nvPr/>
          </p:nvSpPr>
          <p:spPr bwMode="auto">
            <a:xfrm>
              <a:off x="748" y="2790"/>
              <a:ext cx="129" cy="57"/>
            </a:xfrm>
            <a:custGeom>
              <a:avLst/>
              <a:gdLst>
                <a:gd name="T0" fmla="*/ 1 w 258"/>
                <a:gd name="T1" fmla="*/ 0 h 115"/>
                <a:gd name="T2" fmla="*/ 0 w 258"/>
                <a:gd name="T3" fmla="*/ 0 h 115"/>
                <a:gd name="T4" fmla="*/ 1 w 258"/>
                <a:gd name="T5" fmla="*/ 0 h 115"/>
                <a:gd name="T6" fmla="*/ 1 w 258"/>
                <a:gd name="T7" fmla="*/ 0 h 115"/>
                <a:gd name="T8" fmla="*/ 1 w 258"/>
                <a:gd name="T9" fmla="*/ 0 h 115"/>
                <a:gd name="T10" fmla="*/ 1 w 258"/>
                <a:gd name="T11" fmla="*/ 0 h 115"/>
                <a:gd name="T12" fmla="*/ 1 w 258"/>
                <a:gd name="T13" fmla="*/ 0 h 115"/>
                <a:gd name="T14" fmla="*/ 1 w 258"/>
                <a:gd name="T15" fmla="*/ 0 h 115"/>
                <a:gd name="T16" fmla="*/ 1 w 258"/>
                <a:gd name="T17" fmla="*/ 0 h 115"/>
                <a:gd name="T18" fmla="*/ 1 w 258"/>
                <a:gd name="T19" fmla="*/ 0 h 115"/>
                <a:gd name="T20" fmla="*/ 1 w 258"/>
                <a:gd name="T21" fmla="*/ 0 h 115"/>
                <a:gd name="T22" fmla="*/ 1 w 258"/>
                <a:gd name="T23" fmla="*/ 0 h 1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58" h="115">
                  <a:moveTo>
                    <a:pt x="101" y="110"/>
                  </a:moveTo>
                  <a:lnTo>
                    <a:pt x="0" y="40"/>
                  </a:lnTo>
                  <a:lnTo>
                    <a:pt x="2" y="38"/>
                  </a:lnTo>
                  <a:lnTo>
                    <a:pt x="10" y="35"/>
                  </a:lnTo>
                  <a:lnTo>
                    <a:pt x="21" y="30"/>
                  </a:lnTo>
                  <a:lnTo>
                    <a:pt x="38" y="23"/>
                  </a:lnTo>
                  <a:lnTo>
                    <a:pt x="57" y="16"/>
                  </a:lnTo>
                  <a:lnTo>
                    <a:pt x="81" y="9"/>
                  </a:lnTo>
                  <a:lnTo>
                    <a:pt x="108" y="4"/>
                  </a:lnTo>
                  <a:lnTo>
                    <a:pt x="139" y="0"/>
                  </a:lnTo>
                  <a:lnTo>
                    <a:pt x="258" y="115"/>
                  </a:lnTo>
                  <a:lnTo>
                    <a:pt x="101" y="11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59" name="Freeform 260"/>
            <p:cNvSpPr>
              <a:spLocks/>
            </p:cNvSpPr>
            <p:nvPr/>
          </p:nvSpPr>
          <p:spPr bwMode="auto">
            <a:xfrm>
              <a:off x="855" y="2786"/>
              <a:ext cx="128" cy="61"/>
            </a:xfrm>
            <a:custGeom>
              <a:avLst/>
              <a:gdLst>
                <a:gd name="T0" fmla="*/ 0 w 254"/>
                <a:gd name="T1" fmla="*/ 1 h 122"/>
                <a:gd name="T2" fmla="*/ 1 w 254"/>
                <a:gd name="T3" fmla="*/ 1 h 122"/>
                <a:gd name="T4" fmla="*/ 1 w 254"/>
                <a:gd name="T5" fmla="*/ 1 h 122"/>
                <a:gd name="T6" fmla="*/ 1 w 254"/>
                <a:gd name="T7" fmla="*/ 1 h 122"/>
                <a:gd name="T8" fmla="*/ 1 w 254"/>
                <a:gd name="T9" fmla="*/ 0 h 122"/>
                <a:gd name="T10" fmla="*/ 1 w 254"/>
                <a:gd name="T11" fmla="*/ 1 h 122"/>
                <a:gd name="T12" fmla="*/ 1 w 254"/>
                <a:gd name="T13" fmla="*/ 1 h 122"/>
                <a:gd name="T14" fmla="*/ 1 w 254"/>
                <a:gd name="T15" fmla="*/ 1 h 122"/>
                <a:gd name="T16" fmla="*/ 1 w 254"/>
                <a:gd name="T17" fmla="*/ 1 h 122"/>
                <a:gd name="T18" fmla="*/ 1 w 254"/>
                <a:gd name="T19" fmla="*/ 1 h 122"/>
                <a:gd name="T20" fmla="*/ 1 w 254"/>
                <a:gd name="T21" fmla="*/ 1 h 122"/>
                <a:gd name="T22" fmla="*/ 1 w 254"/>
                <a:gd name="T23" fmla="*/ 1 h 122"/>
                <a:gd name="T24" fmla="*/ 1 w 254"/>
                <a:gd name="T25" fmla="*/ 1 h 122"/>
                <a:gd name="T26" fmla="*/ 1 w 254"/>
                <a:gd name="T27" fmla="*/ 1 h 122"/>
                <a:gd name="T28" fmla="*/ 1 w 254"/>
                <a:gd name="T29" fmla="*/ 1 h 122"/>
                <a:gd name="T30" fmla="*/ 1 w 254"/>
                <a:gd name="T31" fmla="*/ 1 h 122"/>
                <a:gd name="T32" fmla="*/ 1 w 254"/>
                <a:gd name="T33" fmla="*/ 1 h 122"/>
                <a:gd name="T34" fmla="*/ 1 w 254"/>
                <a:gd name="T35" fmla="*/ 1 h 122"/>
                <a:gd name="T36" fmla="*/ 0 w 254"/>
                <a:gd name="T37" fmla="*/ 1 h 12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54" h="122">
                  <a:moveTo>
                    <a:pt x="0" y="4"/>
                  </a:moveTo>
                  <a:lnTo>
                    <a:pt x="3" y="4"/>
                  </a:lnTo>
                  <a:lnTo>
                    <a:pt x="15" y="2"/>
                  </a:lnTo>
                  <a:lnTo>
                    <a:pt x="31" y="2"/>
                  </a:lnTo>
                  <a:lnTo>
                    <a:pt x="51" y="0"/>
                  </a:lnTo>
                  <a:lnTo>
                    <a:pt x="76" y="2"/>
                  </a:lnTo>
                  <a:lnTo>
                    <a:pt x="100" y="4"/>
                  </a:lnTo>
                  <a:lnTo>
                    <a:pt x="122" y="7"/>
                  </a:lnTo>
                  <a:lnTo>
                    <a:pt x="144" y="12"/>
                  </a:lnTo>
                  <a:lnTo>
                    <a:pt x="148" y="14"/>
                  </a:lnTo>
                  <a:lnTo>
                    <a:pt x="155" y="18"/>
                  </a:lnTo>
                  <a:lnTo>
                    <a:pt x="168" y="24"/>
                  </a:lnTo>
                  <a:lnTo>
                    <a:pt x="184" y="35"/>
                  </a:lnTo>
                  <a:lnTo>
                    <a:pt x="201" y="50"/>
                  </a:lnTo>
                  <a:lnTo>
                    <a:pt x="218" y="69"/>
                  </a:lnTo>
                  <a:lnTo>
                    <a:pt x="237" y="93"/>
                  </a:lnTo>
                  <a:lnTo>
                    <a:pt x="254" y="122"/>
                  </a:lnTo>
                  <a:lnTo>
                    <a:pt x="110" y="122"/>
                  </a:lnTo>
                  <a:lnTo>
                    <a:pt x="0" y="4"/>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60" name="Freeform 261"/>
            <p:cNvSpPr>
              <a:spLocks/>
            </p:cNvSpPr>
            <p:nvPr/>
          </p:nvSpPr>
          <p:spPr bwMode="auto">
            <a:xfrm>
              <a:off x="812" y="2669"/>
              <a:ext cx="104" cy="55"/>
            </a:xfrm>
            <a:custGeom>
              <a:avLst/>
              <a:gdLst>
                <a:gd name="T0" fmla="*/ 1 w 206"/>
                <a:gd name="T1" fmla="*/ 1 h 110"/>
                <a:gd name="T2" fmla="*/ 1 w 206"/>
                <a:gd name="T3" fmla="*/ 1 h 110"/>
                <a:gd name="T4" fmla="*/ 1 w 206"/>
                <a:gd name="T5" fmla="*/ 1 h 110"/>
                <a:gd name="T6" fmla="*/ 1 w 206"/>
                <a:gd name="T7" fmla="*/ 1 h 110"/>
                <a:gd name="T8" fmla="*/ 1 w 206"/>
                <a:gd name="T9" fmla="*/ 1 h 110"/>
                <a:gd name="T10" fmla="*/ 1 w 206"/>
                <a:gd name="T11" fmla="*/ 1 h 110"/>
                <a:gd name="T12" fmla="*/ 1 w 206"/>
                <a:gd name="T13" fmla="*/ 1 h 110"/>
                <a:gd name="T14" fmla="*/ 1 w 206"/>
                <a:gd name="T15" fmla="*/ 1 h 110"/>
                <a:gd name="T16" fmla="*/ 1 w 206"/>
                <a:gd name="T17" fmla="*/ 0 h 110"/>
                <a:gd name="T18" fmla="*/ 0 w 206"/>
                <a:gd name="T19" fmla="*/ 0 h 110"/>
                <a:gd name="T20" fmla="*/ 1 w 206"/>
                <a:gd name="T21" fmla="*/ 1 h 110"/>
                <a:gd name="T22" fmla="*/ 1 w 206"/>
                <a:gd name="T23" fmla="*/ 1 h 110"/>
                <a:gd name="T24" fmla="*/ 1 w 206"/>
                <a:gd name="T25" fmla="*/ 1 h 110"/>
                <a:gd name="T26" fmla="*/ 1 w 206"/>
                <a:gd name="T27" fmla="*/ 1 h 110"/>
                <a:gd name="T28" fmla="*/ 1 w 206"/>
                <a:gd name="T29" fmla="*/ 1 h 110"/>
                <a:gd name="T30" fmla="*/ 1 w 206"/>
                <a:gd name="T31" fmla="*/ 1 h 110"/>
                <a:gd name="T32" fmla="*/ 1 w 206"/>
                <a:gd name="T33" fmla="*/ 1 h 110"/>
                <a:gd name="T34" fmla="*/ 1 w 206"/>
                <a:gd name="T35" fmla="*/ 1 h 1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06" h="110">
                  <a:moveTo>
                    <a:pt x="206" y="110"/>
                  </a:moveTo>
                  <a:lnTo>
                    <a:pt x="204" y="107"/>
                  </a:lnTo>
                  <a:lnTo>
                    <a:pt x="199" y="100"/>
                  </a:lnTo>
                  <a:lnTo>
                    <a:pt x="191" y="89"/>
                  </a:lnTo>
                  <a:lnTo>
                    <a:pt x="179" y="74"/>
                  </a:lnTo>
                  <a:lnTo>
                    <a:pt x="165" y="57"/>
                  </a:lnTo>
                  <a:lnTo>
                    <a:pt x="149" y="40"/>
                  </a:lnTo>
                  <a:lnTo>
                    <a:pt x="132" y="19"/>
                  </a:lnTo>
                  <a:lnTo>
                    <a:pt x="115" y="0"/>
                  </a:lnTo>
                  <a:lnTo>
                    <a:pt x="0" y="0"/>
                  </a:lnTo>
                  <a:lnTo>
                    <a:pt x="5" y="3"/>
                  </a:lnTo>
                  <a:lnTo>
                    <a:pt x="17" y="10"/>
                  </a:lnTo>
                  <a:lnTo>
                    <a:pt x="38" y="24"/>
                  </a:lnTo>
                  <a:lnTo>
                    <a:pt x="63" y="40"/>
                  </a:lnTo>
                  <a:lnTo>
                    <a:pt x="94" y="57"/>
                  </a:lnTo>
                  <a:lnTo>
                    <a:pt x="131" y="74"/>
                  </a:lnTo>
                  <a:lnTo>
                    <a:pt x="167" y="93"/>
                  </a:lnTo>
                  <a:lnTo>
                    <a:pt x="206" y="11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61" name="Freeform 262"/>
            <p:cNvSpPr>
              <a:spLocks/>
            </p:cNvSpPr>
            <p:nvPr/>
          </p:nvSpPr>
          <p:spPr bwMode="auto">
            <a:xfrm>
              <a:off x="763" y="2618"/>
              <a:ext cx="91" cy="26"/>
            </a:xfrm>
            <a:custGeom>
              <a:avLst/>
              <a:gdLst>
                <a:gd name="T0" fmla="*/ 1 w 182"/>
                <a:gd name="T1" fmla="*/ 0 h 53"/>
                <a:gd name="T2" fmla="*/ 1 w 182"/>
                <a:gd name="T3" fmla="*/ 0 h 53"/>
                <a:gd name="T4" fmla="*/ 0 w 182"/>
                <a:gd name="T5" fmla="*/ 0 h 53"/>
                <a:gd name="T6" fmla="*/ 1 w 182"/>
                <a:gd name="T7" fmla="*/ 0 h 53"/>
                <a:gd name="T8" fmla="*/ 1 w 182"/>
                <a:gd name="T9" fmla="*/ 0 h 53"/>
                <a:gd name="T10" fmla="*/ 1 w 182"/>
                <a:gd name="T11" fmla="*/ 0 h 53"/>
                <a:gd name="T12" fmla="*/ 1 w 182"/>
                <a:gd name="T13" fmla="*/ 0 h 53"/>
                <a:gd name="T14" fmla="*/ 1 w 182"/>
                <a:gd name="T15" fmla="*/ 0 h 5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82" h="53">
                  <a:moveTo>
                    <a:pt x="182" y="53"/>
                  </a:moveTo>
                  <a:lnTo>
                    <a:pt x="143" y="0"/>
                  </a:lnTo>
                  <a:lnTo>
                    <a:pt x="0" y="5"/>
                  </a:lnTo>
                  <a:lnTo>
                    <a:pt x="2" y="7"/>
                  </a:lnTo>
                  <a:lnTo>
                    <a:pt x="10" y="13"/>
                  </a:lnTo>
                  <a:lnTo>
                    <a:pt x="24" y="27"/>
                  </a:lnTo>
                  <a:lnTo>
                    <a:pt x="48" y="48"/>
                  </a:lnTo>
                  <a:lnTo>
                    <a:pt x="182" y="53"/>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62" name="Freeform 263"/>
            <p:cNvSpPr>
              <a:spLocks/>
            </p:cNvSpPr>
            <p:nvPr/>
          </p:nvSpPr>
          <p:spPr bwMode="auto">
            <a:xfrm>
              <a:off x="747" y="2577"/>
              <a:ext cx="73" cy="22"/>
            </a:xfrm>
            <a:custGeom>
              <a:avLst/>
              <a:gdLst>
                <a:gd name="T0" fmla="*/ 1 w 146"/>
                <a:gd name="T1" fmla="*/ 1 h 43"/>
                <a:gd name="T2" fmla="*/ 1 w 146"/>
                <a:gd name="T3" fmla="*/ 0 h 43"/>
                <a:gd name="T4" fmla="*/ 1 w 146"/>
                <a:gd name="T5" fmla="*/ 0 h 43"/>
                <a:gd name="T6" fmla="*/ 0 w 146"/>
                <a:gd name="T7" fmla="*/ 1 h 43"/>
                <a:gd name="T8" fmla="*/ 0 w 146"/>
                <a:gd name="T9" fmla="*/ 1 h 43"/>
                <a:gd name="T10" fmla="*/ 1 w 146"/>
                <a:gd name="T11" fmla="*/ 1 h 43"/>
                <a:gd name="T12" fmla="*/ 1 w 146"/>
                <a:gd name="T13" fmla="*/ 1 h 43"/>
                <a:gd name="T14" fmla="*/ 1 w 146"/>
                <a:gd name="T15" fmla="*/ 1 h 4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46" h="43">
                  <a:moveTo>
                    <a:pt x="146" y="43"/>
                  </a:moveTo>
                  <a:lnTo>
                    <a:pt x="107" y="0"/>
                  </a:lnTo>
                  <a:lnTo>
                    <a:pt x="2" y="0"/>
                  </a:lnTo>
                  <a:lnTo>
                    <a:pt x="0" y="2"/>
                  </a:lnTo>
                  <a:lnTo>
                    <a:pt x="0" y="9"/>
                  </a:lnTo>
                  <a:lnTo>
                    <a:pt x="5" y="21"/>
                  </a:lnTo>
                  <a:lnTo>
                    <a:pt x="17" y="38"/>
                  </a:lnTo>
                  <a:lnTo>
                    <a:pt x="146" y="43"/>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63" name="Freeform 264"/>
            <p:cNvSpPr>
              <a:spLocks/>
            </p:cNvSpPr>
            <p:nvPr/>
          </p:nvSpPr>
          <p:spPr bwMode="auto">
            <a:xfrm>
              <a:off x="784" y="2528"/>
              <a:ext cx="62" cy="62"/>
            </a:xfrm>
            <a:custGeom>
              <a:avLst/>
              <a:gdLst>
                <a:gd name="T0" fmla="*/ 1 w 124"/>
                <a:gd name="T1" fmla="*/ 1 h 124"/>
                <a:gd name="T2" fmla="*/ 0 w 124"/>
                <a:gd name="T3" fmla="*/ 0 h 124"/>
                <a:gd name="T4" fmla="*/ 1 w 124"/>
                <a:gd name="T5" fmla="*/ 1 h 124"/>
                <a:gd name="T6" fmla="*/ 1 w 124"/>
                <a:gd name="T7" fmla="*/ 1 h 124"/>
                <a:gd name="T8" fmla="*/ 1 w 124"/>
                <a:gd name="T9" fmla="*/ 1 h 124"/>
                <a:gd name="T10" fmla="*/ 1 w 124"/>
                <a:gd name="T11" fmla="*/ 1 h 124"/>
                <a:gd name="T12" fmla="*/ 1 w 124"/>
                <a:gd name="T13" fmla="*/ 1 h 124"/>
                <a:gd name="T14" fmla="*/ 1 w 124"/>
                <a:gd name="T15" fmla="*/ 1 h 12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24" h="124">
                  <a:moveTo>
                    <a:pt x="24" y="33"/>
                  </a:moveTo>
                  <a:lnTo>
                    <a:pt x="0" y="0"/>
                  </a:lnTo>
                  <a:lnTo>
                    <a:pt x="81" y="38"/>
                  </a:lnTo>
                  <a:lnTo>
                    <a:pt x="88" y="45"/>
                  </a:lnTo>
                  <a:lnTo>
                    <a:pt x="103" y="62"/>
                  </a:lnTo>
                  <a:lnTo>
                    <a:pt x="117" y="90"/>
                  </a:lnTo>
                  <a:lnTo>
                    <a:pt x="124" y="124"/>
                  </a:lnTo>
                  <a:lnTo>
                    <a:pt x="24" y="33"/>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64" name="Freeform 265"/>
            <p:cNvSpPr>
              <a:spLocks/>
            </p:cNvSpPr>
            <p:nvPr/>
          </p:nvSpPr>
          <p:spPr bwMode="auto">
            <a:xfrm>
              <a:off x="851" y="2585"/>
              <a:ext cx="41" cy="65"/>
            </a:xfrm>
            <a:custGeom>
              <a:avLst/>
              <a:gdLst>
                <a:gd name="T0" fmla="*/ 0 w 81"/>
                <a:gd name="T1" fmla="*/ 1 h 129"/>
                <a:gd name="T2" fmla="*/ 1 w 81"/>
                <a:gd name="T3" fmla="*/ 0 h 129"/>
                <a:gd name="T4" fmla="*/ 1 w 81"/>
                <a:gd name="T5" fmla="*/ 1 h 129"/>
                <a:gd name="T6" fmla="*/ 1 w 81"/>
                <a:gd name="T7" fmla="*/ 1 h 129"/>
                <a:gd name="T8" fmla="*/ 1 w 81"/>
                <a:gd name="T9" fmla="*/ 1 h 129"/>
                <a:gd name="T10" fmla="*/ 1 w 81"/>
                <a:gd name="T11" fmla="*/ 1 h 129"/>
                <a:gd name="T12" fmla="*/ 1 w 81"/>
                <a:gd name="T13" fmla="*/ 1 h 129"/>
                <a:gd name="T14" fmla="*/ 1 w 81"/>
                <a:gd name="T15" fmla="*/ 1 h 129"/>
                <a:gd name="T16" fmla="*/ 1 w 81"/>
                <a:gd name="T17" fmla="*/ 1 h 129"/>
                <a:gd name="T18" fmla="*/ 1 w 81"/>
                <a:gd name="T19" fmla="*/ 1 h 129"/>
                <a:gd name="T20" fmla="*/ 1 w 81"/>
                <a:gd name="T21" fmla="*/ 1 h 129"/>
                <a:gd name="T22" fmla="*/ 1 w 81"/>
                <a:gd name="T23" fmla="*/ 1 h 129"/>
                <a:gd name="T24" fmla="*/ 1 w 81"/>
                <a:gd name="T25" fmla="*/ 1 h 129"/>
                <a:gd name="T26" fmla="*/ 1 w 81"/>
                <a:gd name="T27" fmla="*/ 1 h 129"/>
                <a:gd name="T28" fmla="*/ 1 w 81"/>
                <a:gd name="T29" fmla="*/ 1 h 129"/>
                <a:gd name="T30" fmla="*/ 1 w 81"/>
                <a:gd name="T31" fmla="*/ 1 h 129"/>
                <a:gd name="T32" fmla="*/ 1 w 81"/>
                <a:gd name="T33" fmla="*/ 1 h 129"/>
                <a:gd name="T34" fmla="*/ 1 w 81"/>
                <a:gd name="T35" fmla="*/ 1 h 129"/>
                <a:gd name="T36" fmla="*/ 0 w 81"/>
                <a:gd name="T37" fmla="*/ 1 h 12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81" h="129">
                  <a:moveTo>
                    <a:pt x="0" y="38"/>
                  </a:moveTo>
                  <a:lnTo>
                    <a:pt x="19" y="0"/>
                  </a:lnTo>
                  <a:lnTo>
                    <a:pt x="21" y="2"/>
                  </a:lnTo>
                  <a:lnTo>
                    <a:pt x="26" y="4"/>
                  </a:lnTo>
                  <a:lnTo>
                    <a:pt x="33" y="11"/>
                  </a:lnTo>
                  <a:lnTo>
                    <a:pt x="42" y="18"/>
                  </a:lnTo>
                  <a:lnTo>
                    <a:pt x="50" y="30"/>
                  </a:lnTo>
                  <a:lnTo>
                    <a:pt x="60" y="45"/>
                  </a:lnTo>
                  <a:lnTo>
                    <a:pt x="71" y="64"/>
                  </a:lnTo>
                  <a:lnTo>
                    <a:pt x="81" y="86"/>
                  </a:lnTo>
                  <a:lnTo>
                    <a:pt x="67" y="129"/>
                  </a:lnTo>
                  <a:lnTo>
                    <a:pt x="66" y="126"/>
                  </a:lnTo>
                  <a:lnTo>
                    <a:pt x="60" y="117"/>
                  </a:lnTo>
                  <a:lnTo>
                    <a:pt x="52" y="105"/>
                  </a:lnTo>
                  <a:lnTo>
                    <a:pt x="43" y="91"/>
                  </a:lnTo>
                  <a:lnTo>
                    <a:pt x="31" y="76"/>
                  </a:lnTo>
                  <a:lnTo>
                    <a:pt x="21" y="61"/>
                  </a:lnTo>
                  <a:lnTo>
                    <a:pt x="11" y="47"/>
                  </a:lnTo>
                  <a:lnTo>
                    <a:pt x="0" y="38"/>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65" name="Freeform 266"/>
            <p:cNvSpPr>
              <a:spLocks/>
            </p:cNvSpPr>
            <p:nvPr/>
          </p:nvSpPr>
          <p:spPr bwMode="auto">
            <a:xfrm>
              <a:off x="898" y="2647"/>
              <a:ext cx="20" cy="47"/>
            </a:xfrm>
            <a:custGeom>
              <a:avLst/>
              <a:gdLst>
                <a:gd name="T0" fmla="*/ 0 w 39"/>
                <a:gd name="T1" fmla="*/ 0 h 95"/>
                <a:gd name="T2" fmla="*/ 1 w 39"/>
                <a:gd name="T3" fmla="*/ 0 h 95"/>
                <a:gd name="T4" fmla="*/ 1 w 39"/>
                <a:gd name="T5" fmla="*/ 0 h 95"/>
                <a:gd name="T6" fmla="*/ 0 w 39"/>
                <a:gd name="T7" fmla="*/ 0 h 9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9" h="95">
                  <a:moveTo>
                    <a:pt x="0" y="33"/>
                  </a:moveTo>
                  <a:lnTo>
                    <a:pt x="10" y="0"/>
                  </a:lnTo>
                  <a:lnTo>
                    <a:pt x="39" y="95"/>
                  </a:lnTo>
                  <a:lnTo>
                    <a:pt x="0" y="33"/>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66" name="Freeform 267"/>
            <p:cNvSpPr>
              <a:spLocks/>
            </p:cNvSpPr>
            <p:nvPr/>
          </p:nvSpPr>
          <p:spPr bwMode="auto">
            <a:xfrm>
              <a:off x="987" y="2661"/>
              <a:ext cx="27" cy="53"/>
            </a:xfrm>
            <a:custGeom>
              <a:avLst/>
              <a:gdLst>
                <a:gd name="T0" fmla="*/ 1 w 53"/>
                <a:gd name="T1" fmla="*/ 0 h 106"/>
                <a:gd name="T2" fmla="*/ 1 w 53"/>
                <a:gd name="T3" fmla="*/ 1 h 106"/>
                <a:gd name="T4" fmla="*/ 1 w 53"/>
                <a:gd name="T5" fmla="*/ 1 h 106"/>
                <a:gd name="T6" fmla="*/ 1 w 53"/>
                <a:gd name="T7" fmla="*/ 1 h 106"/>
                <a:gd name="T8" fmla="*/ 1 w 53"/>
                <a:gd name="T9" fmla="*/ 1 h 106"/>
                <a:gd name="T10" fmla="*/ 0 w 53"/>
                <a:gd name="T11" fmla="*/ 1 h 106"/>
                <a:gd name="T12" fmla="*/ 0 w 53"/>
                <a:gd name="T13" fmla="*/ 1 h 106"/>
                <a:gd name="T14" fmla="*/ 0 w 53"/>
                <a:gd name="T15" fmla="*/ 1 h 106"/>
                <a:gd name="T16" fmla="*/ 1 w 53"/>
                <a:gd name="T17" fmla="*/ 1 h 106"/>
                <a:gd name="T18" fmla="*/ 1 w 53"/>
                <a:gd name="T19" fmla="*/ 0 h 10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3" h="106">
                  <a:moveTo>
                    <a:pt x="19" y="0"/>
                  </a:moveTo>
                  <a:lnTo>
                    <a:pt x="24" y="6"/>
                  </a:lnTo>
                  <a:lnTo>
                    <a:pt x="34" y="29"/>
                  </a:lnTo>
                  <a:lnTo>
                    <a:pt x="46" y="63"/>
                  </a:lnTo>
                  <a:lnTo>
                    <a:pt x="53" y="106"/>
                  </a:lnTo>
                  <a:lnTo>
                    <a:pt x="0" y="96"/>
                  </a:lnTo>
                  <a:lnTo>
                    <a:pt x="0" y="85"/>
                  </a:lnTo>
                  <a:lnTo>
                    <a:pt x="0" y="60"/>
                  </a:lnTo>
                  <a:lnTo>
                    <a:pt x="5" y="29"/>
                  </a:lnTo>
                  <a:lnTo>
                    <a:pt x="19"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67" name="Freeform 268"/>
            <p:cNvSpPr>
              <a:spLocks/>
            </p:cNvSpPr>
            <p:nvPr/>
          </p:nvSpPr>
          <p:spPr bwMode="auto">
            <a:xfrm>
              <a:off x="984" y="2725"/>
              <a:ext cx="42" cy="67"/>
            </a:xfrm>
            <a:custGeom>
              <a:avLst/>
              <a:gdLst>
                <a:gd name="T0" fmla="*/ 0 w 82"/>
                <a:gd name="T1" fmla="*/ 0 h 134"/>
                <a:gd name="T2" fmla="*/ 1 w 82"/>
                <a:gd name="T3" fmla="*/ 1 h 134"/>
                <a:gd name="T4" fmla="*/ 1 w 82"/>
                <a:gd name="T5" fmla="*/ 1 h 134"/>
                <a:gd name="T6" fmla="*/ 1 w 82"/>
                <a:gd name="T7" fmla="*/ 1 h 134"/>
                <a:gd name="T8" fmla="*/ 1 w 82"/>
                <a:gd name="T9" fmla="*/ 1 h 134"/>
                <a:gd name="T10" fmla="*/ 1 w 82"/>
                <a:gd name="T11" fmla="*/ 1 h 134"/>
                <a:gd name="T12" fmla="*/ 1 w 82"/>
                <a:gd name="T13" fmla="*/ 1 h 134"/>
                <a:gd name="T14" fmla="*/ 1 w 82"/>
                <a:gd name="T15" fmla="*/ 1 h 134"/>
                <a:gd name="T16" fmla="*/ 1 w 82"/>
                <a:gd name="T17" fmla="*/ 1 h 134"/>
                <a:gd name="T18" fmla="*/ 1 w 82"/>
                <a:gd name="T19" fmla="*/ 1 h 134"/>
                <a:gd name="T20" fmla="*/ 0 w 82"/>
                <a:gd name="T21" fmla="*/ 0 h 13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2" h="134">
                  <a:moveTo>
                    <a:pt x="0" y="0"/>
                  </a:moveTo>
                  <a:lnTo>
                    <a:pt x="67" y="24"/>
                  </a:lnTo>
                  <a:lnTo>
                    <a:pt x="82" y="134"/>
                  </a:lnTo>
                  <a:lnTo>
                    <a:pt x="81" y="134"/>
                  </a:lnTo>
                  <a:lnTo>
                    <a:pt x="74" y="131"/>
                  </a:lnTo>
                  <a:lnTo>
                    <a:pt x="65" y="124"/>
                  </a:lnTo>
                  <a:lnTo>
                    <a:pt x="55" y="112"/>
                  </a:lnTo>
                  <a:lnTo>
                    <a:pt x="41" y="95"/>
                  </a:lnTo>
                  <a:lnTo>
                    <a:pt x="27" y="73"/>
                  </a:lnTo>
                  <a:lnTo>
                    <a:pt x="14" y="40"/>
                  </a:lnTo>
                  <a:lnTo>
                    <a:pt x="0"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68" name="Freeform 269"/>
            <p:cNvSpPr>
              <a:spLocks/>
            </p:cNvSpPr>
            <p:nvPr/>
          </p:nvSpPr>
          <p:spPr bwMode="auto">
            <a:xfrm>
              <a:off x="1045" y="2714"/>
              <a:ext cx="37" cy="83"/>
            </a:xfrm>
            <a:custGeom>
              <a:avLst/>
              <a:gdLst>
                <a:gd name="T0" fmla="*/ 0 w 76"/>
                <a:gd name="T1" fmla="*/ 0 h 167"/>
                <a:gd name="T2" fmla="*/ 0 w 76"/>
                <a:gd name="T3" fmla="*/ 0 h 167"/>
                <a:gd name="T4" fmla="*/ 0 w 76"/>
                <a:gd name="T5" fmla="*/ 0 h 167"/>
                <a:gd name="T6" fmla="*/ 0 w 76"/>
                <a:gd name="T7" fmla="*/ 0 h 167"/>
                <a:gd name="T8" fmla="*/ 0 w 76"/>
                <a:gd name="T9" fmla="*/ 0 h 167"/>
                <a:gd name="T10" fmla="*/ 0 w 76"/>
                <a:gd name="T11" fmla="*/ 0 h 167"/>
                <a:gd name="T12" fmla="*/ 0 w 76"/>
                <a:gd name="T13" fmla="*/ 0 h 167"/>
                <a:gd name="T14" fmla="*/ 0 w 76"/>
                <a:gd name="T15" fmla="*/ 0 h 167"/>
                <a:gd name="T16" fmla="*/ 0 w 76"/>
                <a:gd name="T17" fmla="*/ 0 h 167"/>
                <a:gd name="T18" fmla="*/ 0 w 76"/>
                <a:gd name="T19" fmla="*/ 0 h 167"/>
                <a:gd name="T20" fmla="*/ 0 w 76"/>
                <a:gd name="T21" fmla="*/ 0 h 16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6" h="167">
                  <a:moveTo>
                    <a:pt x="0" y="167"/>
                  </a:moveTo>
                  <a:lnTo>
                    <a:pt x="0" y="46"/>
                  </a:lnTo>
                  <a:lnTo>
                    <a:pt x="76" y="0"/>
                  </a:lnTo>
                  <a:lnTo>
                    <a:pt x="72" y="5"/>
                  </a:lnTo>
                  <a:lnTo>
                    <a:pt x="64" y="21"/>
                  </a:lnTo>
                  <a:lnTo>
                    <a:pt x="52" y="41"/>
                  </a:lnTo>
                  <a:lnTo>
                    <a:pt x="38" y="67"/>
                  </a:lnTo>
                  <a:lnTo>
                    <a:pt x="24" y="95"/>
                  </a:lnTo>
                  <a:lnTo>
                    <a:pt x="12" y="122"/>
                  </a:lnTo>
                  <a:lnTo>
                    <a:pt x="4" y="148"/>
                  </a:lnTo>
                  <a:lnTo>
                    <a:pt x="0" y="167"/>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69" name="Freeform 270"/>
            <p:cNvSpPr>
              <a:spLocks/>
            </p:cNvSpPr>
            <p:nvPr/>
          </p:nvSpPr>
          <p:spPr bwMode="auto">
            <a:xfrm>
              <a:off x="1023" y="2671"/>
              <a:ext cx="38" cy="50"/>
            </a:xfrm>
            <a:custGeom>
              <a:avLst/>
              <a:gdLst>
                <a:gd name="T0" fmla="*/ 1 w 76"/>
                <a:gd name="T1" fmla="*/ 1 h 100"/>
                <a:gd name="T2" fmla="*/ 0 w 76"/>
                <a:gd name="T3" fmla="*/ 0 h 100"/>
                <a:gd name="T4" fmla="*/ 1 w 76"/>
                <a:gd name="T5" fmla="*/ 1 h 100"/>
                <a:gd name="T6" fmla="*/ 1 w 76"/>
                <a:gd name="T7" fmla="*/ 1 h 100"/>
                <a:gd name="T8" fmla="*/ 1 w 76"/>
                <a:gd name="T9" fmla="*/ 1 h 100"/>
                <a:gd name="T10" fmla="*/ 1 w 76"/>
                <a:gd name="T11" fmla="*/ 1 h 100"/>
                <a:gd name="T12" fmla="*/ 1 w 76"/>
                <a:gd name="T13" fmla="*/ 1 h 100"/>
                <a:gd name="T14" fmla="*/ 1 w 76"/>
                <a:gd name="T15" fmla="*/ 1 h 100"/>
                <a:gd name="T16" fmla="*/ 1 w 76"/>
                <a:gd name="T17" fmla="*/ 1 h 100"/>
                <a:gd name="T18" fmla="*/ 1 w 76"/>
                <a:gd name="T19" fmla="*/ 1 h 100"/>
                <a:gd name="T20" fmla="*/ 1 w 76"/>
                <a:gd name="T21" fmla="*/ 1 h 1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6" h="100">
                  <a:moveTo>
                    <a:pt x="28" y="100"/>
                  </a:moveTo>
                  <a:lnTo>
                    <a:pt x="0" y="0"/>
                  </a:lnTo>
                  <a:lnTo>
                    <a:pt x="4" y="2"/>
                  </a:lnTo>
                  <a:lnTo>
                    <a:pt x="10" y="7"/>
                  </a:lnTo>
                  <a:lnTo>
                    <a:pt x="21" y="14"/>
                  </a:lnTo>
                  <a:lnTo>
                    <a:pt x="33" y="24"/>
                  </a:lnTo>
                  <a:lnTo>
                    <a:pt x="47" y="35"/>
                  </a:lnTo>
                  <a:lnTo>
                    <a:pt x="59" y="45"/>
                  </a:lnTo>
                  <a:lnTo>
                    <a:pt x="69" y="53"/>
                  </a:lnTo>
                  <a:lnTo>
                    <a:pt x="76" y="62"/>
                  </a:lnTo>
                  <a:lnTo>
                    <a:pt x="28" y="10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70" name="Freeform 271"/>
            <p:cNvSpPr>
              <a:spLocks/>
            </p:cNvSpPr>
            <p:nvPr/>
          </p:nvSpPr>
          <p:spPr bwMode="auto">
            <a:xfrm>
              <a:off x="742" y="2532"/>
              <a:ext cx="45" cy="33"/>
            </a:xfrm>
            <a:custGeom>
              <a:avLst/>
              <a:gdLst>
                <a:gd name="T0" fmla="*/ 1 w 89"/>
                <a:gd name="T1" fmla="*/ 0 h 67"/>
                <a:gd name="T2" fmla="*/ 1 w 89"/>
                <a:gd name="T3" fmla="*/ 0 h 67"/>
                <a:gd name="T4" fmla="*/ 1 w 89"/>
                <a:gd name="T5" fmla="*/ 0 h 67"/>
                <a:gd name="T6" fmla="*/ 1 w 89"/>
                <a:gd name="T7" fmla="*/ 0 h 67"/>
                <a:gd name="T8" fmla="*/ 1 w 89"/>
                <a:gd name="T9" fmla="*/ 0 h 67"/>
                <a:gd name="T10" fmla="*/ 1 w 89"/>
                <a:gd name="T11" fmla="*/ 0 h 67"/>
                <a:gd name="T12" fmla="*/ 1 w 89"/>
                <a:gd name="T13" fmla="*/ 0 h 67"/>
                <a:gd name="T14" fmla="*/ 1 w 89"/>
                <a:gd name="T15" fmla="*/ 0 h 67"/>
                <a:gd name="T16" fmla="*/ 1 w 89"/>
                <a:gd name="T17" fmla="*/ 0 h 67"/>
                <a:gd name="T18" fmla="*/ 1 w 89"/>
                <a:gd name="T19" fmla="*/ 0 h 67"/>
                <a:gd name="T20" fmla="*/ 1 w 89"/>
                <a:gd name="T21" fmla="*/ 0 h 67"/>
                <a:gd name="T22" fmla="*/ 0 w 89"/>
                <a:gd name="T23" fmla="*/ 0 h 67"/>
                <a:gd name="T24" fmla="*/ 1 w 89"/>
                <a:gd name="T25" fmla="*/ 0 h 67"/>
                <a:gd name="T26" fmla="*/ 1 w 89"/>
                <a:gd name="T27" fmla="*/ 0 h 6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9" h="67">
                  <a:moveTo>
                    <a:pt x="89" y="58"/>
                  </a:moveTo>
                  <a:lnTo>
                    <a:pt x="88" y="57"/>
                  </a:lnTo>
                  <a:lnTo>
                    <a:pt x="82" y="51"/>
                  </a:lnTo>
                  <a:lnTo>
                    <a:pt x="76" y="45"/>
                  </a:lnTo>
                  <a:lnTo>
                    <a:pt x="65" y="34"/>
                  </a:lnTo>
                  <a:lnTo>
                    <a:pt x="53" y="26"/>
                  </a:lnTo>
                  <a:lnTo>
                    <a:pt x="41" y="15"/>
                  </a:lnTo>
                  <a:lnTo>
                    <a:pt x="27" y="7"/>
                  </a:lnTo>
                  <a:lnTo>
                    <a:pt x="12" y="0"/>
                  </a:lnTo>
                  <a:lnTo>
                    <a:pt x="8" y="7"/>
                  </a:lnTo>
                  <a:lnTo>
                    <a:pt x="3" y="22"/>
                  </a:lnTo>
                  <a:lnTo>
                    <a:pt x="0" y="45"/>
                  </a:lnTo>
                  <a:lnTo>
                    <a:pt x="8" y="67"/>
                  </a:lnTo>
                  <a:lnTo>
                    <a:pt x="89" y="58"/>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71" name="Freeform 272"/>
            <p:cNvSpPr>
              <a:spLocks/>
            </p:cNvSpPr>
            <p:nvPr/>
          </p:nvSpPr>
          <p:spPr bwMode="auto">
            <a:xfrm>
              <a:off x="987" y="2224"/>
              <a:ext cx="702" cy="478"/>
            </a:xfrm>
            <a:custGeom>
              <a:avLst/>
              <a:gdLst>
                <a:gd name="T0" fmla="*/ 1 w 1403"/>
                <a:gd name="T1" fmla="*/ 1 h 955"/>
                <a:gd name="T2" fmla="*/ 1 w 1403"/>
                <a:gd name="T3" fmla="*/ 1 h 955"/>
                <a:gd name="T4" fmla="*/ 1 w 1403"/>
                <a:gd name="T5" fmla="*/ 1 h 955"/>
                <a:gd name="T6" fmla="*/ 1 w 1403"/>
                <a:gd name="T7" fmla="*/ 1 h 955"/>
                <a:gd name="T8" fmla="*/ 1 w 1403"/>
                <a:gd name="T9" fmla="*/ 1 h 955"/>
                <a:gd name="T10" fmla="*/ 1 w 1403"/>
                <a:gd name="T11" fmla="*/ 1 h 955"/>
                <a:gd name="T12" fmla="*/ 1 w 1403"/>
                <a:gd name="T13" fmla="*/ 1 h 955"/>
                <a:gd name="T14" fmla="*/ 1 w 1403"/>
                <a:gd name="T15" fmla="*/ 1 h 955"/>
                <a:gd name="T16" fmla="*/ 1 w 1403"/>
                <a:gd name="T17" fmla="*/ 1 h 955"/>
                <a:gd name="T18" fmla="*/ 1 w 1403"/>
                <a:gd name="T19" fmla="*/ 1 h 955"/>
                <a:gd name="T20" fmla="*/ 1 w 1403"/>
                <a:gd name="T21" fmla="*/ 1 h 955"/>
                <a:gd name="T22" fmla="*/ 1 w 1403"/>
                <a:gd name="T23" fmla="*/ 1 h 955"/>
                <a:gd name="T24" fmla="*/ 1 w 1403"/>
                <a:gd name="T25" fmla="*/ 1 h 955"/>
                <a:gd name="T26" fmla="*/ 1 w 1403"/>
                <a:gd name="T27" fmla="*/ 1 h 955"/>
                <a:gd name="T28" fmla="*/ 1 w 1403"/>
                <a:gd name="T29" fmla="*/ 1 h 955"/>
                <a:gd name="T30" fmla="*/ 1 w 1403"/>
                <a:gd name="T31" fmla="*/ 1 h 955"/>
                <a:gd name="T32" fmla="*/ 1 w 1403"/>
                <a:gd name="T33" fmla="*/ 1 h 955"/>
                <a:gd name="T34" fmla="*/ 1 w 1403"/>
                <a:gd name="T35" fmla="*/ 1 h 955"/>
                <a:gd name="T36" fmla="*/ 1 w 1403"/>
                <a:gd name="T37" fmla="*/ 1 h 955"/>
                <a:gd name="T38" fmla="*/ 1 w 1403"/>
                <a:gd name="T39" fmla="*/ 1 h 955"/>
                <a:gd name="T40" fmla="*/ 1 w 1403"/>
                <a:gd name="T41" fmla="*/ 1 h 955"/>
                <a:gd name="T42" fmla="*/ 1 w 1403"/>
                <a:gd name="T43" fmla="*/ 1 h 955"/>
                <a:gd name="T44" fmla="*/ 1 w 1403"/>
                <a:gd name="T45" fmla="*/ 1 h 955"/>
                <a:gd name="T46" fmla="*/ 1 w 1403"/>
                <a:gd name="T47" fmla="*/ 1 h 955"/>
                <a:gd name="T48" fmla="*/ 1 w 1403"/>
                <a:gd name="T49" fmla="*/ 1 h 955"/>
                <a:gd name="T50" fmla="*/ 1 w 1403"/>
                <a:gd name="T51" fmla="*/ 1 h 955"/>
                <a:gd name="T52" fmla="*/ 1 w 1403"/>
                <a:gd name="T53" fmla="*/ 1 h 955"/>
                <a:gd name="T54" fmla="*/ 1 w 1403"/>
                <a:gd name="T55" fmla="*/ 1 h 955"/>
                <a:gd name="T56" fmla="*/ 1 w 1403"/>
                <a:gd name="T57" fmla="*/ 1 h 955"/>
                <a:gd name="T58" fmla="*/ 1 w 1403"/>
                <a:gd name="T59" fmla="*/ 1 h 955"/>
                <a:gd name="T60" fmla="*/ 1 w 1403"/>
                <a:gd name="T61" fmla="*/ 1 h 955"/>
                <a:gd name="T62" fmla="*/ 1 w 1403"/>
                <a:gd name="T63" fmla="*/ 1 h 955"/>
                <a:gd name="T64" fmla="*/ 1 w 1403"/>
                <a:gd name="T65" fmla="*/ 1 h 955"/>
                <a:gd name="T66" fmla="*/ 0 w 1403"/>
                <a:gd name="T67" fmla="*/ 1 h 955"/>
                <a:gd name="T68" fmla="*/ 1 w 1403"/>
                <a:gd name="T69" fmla="*/ 1 h 955"/>
                <a:gd name="T70" fmla="*/ 1 w 1403"/>
                <a:gd name="T71" fmla="*/ 1 h 955"/>
                <a:gd name="T72" fmla="*/ 1 w 1403"/>
                <a:gd name="T73" fmla="*/ 1 h 955"/>
                <a:gd name="T74" fmla="*/ 1 w 1403"/>
                <a:gd name="T75" fmla="*/ 1 h 955"/>
                <a:gd name="T76" fmla="*/ 1 w 1403"/>
                <a:gd name="T77" fmla="*/ 1 h 955"/>
                <a:gd name="T78" fmla="*/ 1 w 1403"/>
                <a:gd name="T79" fmla="*/ 1 h 955"/>
                <a:gd name="T80" fmla="*/ 1 w 1403"/>
                <a:gd name="T81" fmla="*/ 1 h 955"/>
                <a:gd name="T82" fmla="*/ 1 w 1403"/>
                <a:gd name="T83" fmla="*/ 1 h 955"/>
                <a:gd name="T84" fmla="*/ 1 w 1403"/>
                <a:gd name="T85" fmla="*/ 1 h 955"/>
                <a:gd name="T86" fmla="*/ 1 w 1403"/>
                <a:gd name="T87" fmla="*/ 1 h 955"/>
                <a:gd name="T88" fmla="*/ 1 w 1403"/>
                <a:gd name="T89" fmla="*/ 1 h 955"/>
                <a:gd name="T90" fmla="*/ 1 w 1403"/>
                <a:gd name="T91" fmla="*/ 1 h 955"/>
                <a:gd name="T92" fmla="*/ 1 w 1403"/>
                <a:gd name="T93" fmla="*/ 1 h 9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403" h="955">
                  <a:moveTo>
                    <a:pt x="638" y="926"/>
                  </a:moveTo>
                  <a:lnTo>
                    <a:pt x="641" y="928"/>
                  </a:lnTo>
                  <a:lnTo>
                    <a:pt x="652" y="931"/>
                  </a:lnTo>
                  <a:lnTo>
                    <a:pt x="665" y="936"/>
                  </a:lnTo>
                  <a:lnTo>
                    <a:pt x="684" y="941"/>
                  </a:lnTo>
                  <a:lnTo>
                    <a:pt x="707" y="946"/>
                  </a:lnTo>
                  <a:lnTo>
                    <a:pt x="731" y="952"/>
                  </a:lnTo>
                  <a:lnTo>
                    <a:pt x="757" y="955"/>
                  </a:lnTo>
                  <a:lnTo>
                    <a:pt x="782" y="955"/>
                  </a:lnTo>
                  <a:lnTo>
                    <a:pt x="787" y="955"/>
                  </a:lnTo>
                  <a:lnTo>
                    <a:pt x="805" y="953"/>
                  </a:lnTo>
                  <a:lnTo>
                    <a:pt x="829" y="948"/>
                  </a:lnTo>
                  <a:lnTo>
                    <a:pt x="861" y="943"/>
                  </a:lnTo>
                  <a:lnTo>
                    <a:pt x="898" y="934"/>
                  </a:lnTo>
                  <a:lnTo>
                    <a:pt x="937" y="922"/>
                  </a:lnTo>
                  <a:lnTo>
                    <a:pt x="980" y="907"/>
                  </a:lnTo>
                  <a:lnTo>
                    <a:pt x="1021" y="888"/>
                  </a:lnTo>
                  <a:lnTo>
                    <a:pt x="1026" y="885"/>
                  </a:lnTo>
                  <a:lnTo>
                    <a:pt x="1042" y="874"/>
                  </a:lnTo>
                  <a:lnTo>
                    <a:pt x="1063" y="857"/>
                  </a:lnTo>
                  <a:lnTo>
                    <a:pt x="1092" y="833"/>
                  </a:lnTo>
                  <a:lnTo>
                    <a:pt x="1123" y="804"/>
                  </a:lnTo>
                  <a:lnTo>
                    <a:pt x="1157" y="768"/>
                  </a:lnTo>
                  <a:lnTo>
                    <a:pt x="1193" y="728"/>
                  </a:lnTo>
                  <a:lnTo>
                    <a:pt x="1226" y="682"/>
                  </a:lnTo>
                  <a:lnTo>
                    <a:pt x="1403" y="311"/>
                  </a:lnTo>
                  <a:lnTo>
                    <a:pt x="1396" y="311"/>
                  </a:lnTo>
                  <a:lnTo>
                    <a:pt x="1377" y="313"/>
                  </a:lnTo>
                  <a:lnTo>
                    <a:pt x="1348" y="314"/>
                  </a:lnTo>
                  <a:lnTo>
                    <a:pt x="1310" y="316"/>
                  </a:lnTo>
                  <a:lnTo>
                    <a:pt x="1267" y="321"/>
                  </a:lnTo>
                  <a:lnTo>
                    <a:pt x="1223" y="328"/>
                  </a:lnTo>
                  <a:lnTo>
                    <a:pt x="1178" y="337"/>
                  </a:lnTo>
                  <a:lnTo>
                    <a:pt x="1135" y="349"/>
                  </a:lnTo>
                  <a:lnTo>
                    <a:pt x="1130" y="350"/>
                  </a:lnTo>
                  <a:lnTo>
                    <a:pt x="1114" y="354"/>
                  </a:lnTo>
                  <a:lnTo>
                    <a:pt x="1092" y="361"/>
                  </a:lnTo>
                  <a:lnTo>
                    <a:pt x="1063" y="371"/>
                  </a:lnTo>
                  <a:lnTo>
                    <a:pt x="1030" y="385"/>
                  </a:lnTo>
                  <a:lnTo>
                    <a:pt x="996" y="400"/>
                  </a:lnTo>
                  <a:lnTo>
                    <a:pt x="963" y="421"/>
                  </a:lnTo>
                  <a:lnTo>
                    <a:pt x="930" y="443"/>
                  </a:lnTo>
                  <a:lnTo>
                    <a:pt x="927" y="447"/>
                  </a:lnTo>
                  <a:lnTo>
                    <a:pt x="918" y="453"/>
                  </a:lnTo>
                  <a:lnTo>
                    <a:pt x="904" y="465"/>
                  </a:lnTo>
                  <a:lnTo>
                    <a:pt x="889" y="481"/>
                  </a:lnTo>
                  <a:lnTo>
                    <a:pt x="872" y="496"/>
                  </a:lnTo>
                  <a:lnTo>
                    <a:pt x="855" y="512"/>
                  </a:lnTo>
                  <a:lnTo>
                    <a:pt x="841" y="527"/>
                  </a:lnTo>
                  <a:lnTo>
                    <a:pt x="829" y="539"/>
                  </a:lnTo>
                  <a:lnTo>
                    <a:pt x="827" y="520"/>
                  </a:lnTo>
                  <a:lnTo>
                    <a:pt x="822" y="467"/>
                  </a:lnTo>
                  <a:lnTo>
                    <a:pt x="812" y="395"/>
                  </a:lnTo>
                  <a:lnTo>
                    <a:pt x="796" y="314"/>
                  </a:lnTo>
                  <a:lnTo>
                    <a:pt x="794" y="306"/>
                  </a:lnTo>
                  <a:lnTo>
                    <a:pt x="789" y="283"/>
                  </a:lnTo>
                  <a:lnTo>
                    <a:pt x="781" y="249"/>
                  </a:lnTo>
                  <a:lnTo>
                    <a:pt x="767" y="206"/>
                  </a:lnTo>
                  <a:lnTo>
                    <a:pt x="746" y="156"/>
                  </a:lnTo>
                  <a:lnTo>
                    <a:pt x="722" y="103"/>
                  </a:lnTo>
                  <a:lnTo>
                    <a:pt x="691" y="50"/>
                  </a:lnTo>
                  <a:lnTo>
                    <a:pt x="653" y="0"/>
                  </a:lnTo>
                  <a:lnTo>
                    <a:pt x="650" y="3"/>
                  </a:lnTo>
                  <a:lnTo>
                    <a:pt x="640" y="10"/>
                  </a:lnTo>
                  <a:lnTo>
                    <a:pt x="626" y="24"/>
                  </a:lnTo>
                  <a:lnTo>
                    <a:pt x="609" y="41"/>
                  </a:lnTo>
                  <a:lnTo>
                    <a:pt x="590" y="63"/>
                  </a:lnTo>
                  <a:lnTo>
                    <a:pt x="571" y="91"/>
                  </a:lnTo>
                  <a:lnTo>
                    <a:pt x="554" y="122"/>
                  </a:lnTo>
                  <a:lnTo>
                    <a:pt x="540" y="158"/>
                  </a:lnTo>
                  <a:lnTo>
                    <a:pt x="536" y="165"/>
                  </a:lnTo>
                  <a:lnTo>
                    <a:pt x="530" y="185"/>
                  </a:lnTo>
                  <a:lnTo>
                    <a:pt x="518" y="215"/>
                  </a:lnTo>
                  <a:lnTo>
                    <a:pt x="505" y="251"/>
                  </a:lnTo>
                  <a:lnTo>
                    <a:pt x="492" y="290"/>
                  </a:lnTo>
                  <a:lnTo>
                    <a:pt x="480" y="330"/>
                  </a:lnTo>
                  <a:lnTo>
                    <a:pt x="469" y="368"/>
                  </a:lnTo>
                  <a:lnTo>
                    <a:pt x="464" y="400"/>
                  </a:lnTo>
                  <a:lnTo>
                    <a:pt x="461" y="412"/>
                  </a:lnTo>
                  <a:lnTo>
                    <a:pt x="454" y="443"/>
                  </a:lnTo>
                  <a:lnTo>
                    <a:pt x="447" y="481"/>
                  </a:lnTo>
                  <a:lnTo>
                    <a:pt x="444" y="515"/>
                  </a:lnTo>
                  <a:lnTo>
                    <a:pt x="430" y="526"/>
                  </a:lnTo>
                  <a:lnTo>
                    <a:pt x="428" y="520"/>
                  </a:lnTo>
                  <a:lnTo>
                    <a:pt x="421" y="508"/>
                  </a:lnTo>
                  <a:lnTo>
                    <a:pt x="411" y="489"/>
                  </a:lnTo>
                  <a:lnTo>
                    <a:pt x="401" y="465"/>
                  </a:lnTo>
                  <a:lnTo>
                    <a:pt x="387" y="441"/>
                  </a:lnTo>
                  <a:lnTo>
                    <a:pt x="371" y="417"/>
                  </a:lnTo>
                  <a:lnTo>
                    <a:pt x="358" y="395"/>
                  </a:lnTo>
                  <a:lnTo>
                    <a:pt x="344" y="378"/>
                  </a:lnTo>
                  <a:lnTo>
                    <a:pt x="339" y="373"/>
                  </a:lnTo>
                  <a:lnTo>
                    <a:pt x="325" y="362"/>
                  </a:lnTo>
                  <a:lnTo>
                    <a:pt x="306" y="345"/>
                  </a:lnTo>
                  <a:lnTo>
                    <a:pt x="280" y="325"/>
                  </a:lnTo>
                  <a:lnTo>
                    <a:pt x="251" y="302"/>
                  </a:lnTo>
                  <a:lnTo>
                    <a:pt x="222" y="282"/>
                  </a:lnTo>
                  <a:lnTo>
                    <a:pt x="191" y="264"/>
                  </a:lnTo>
                  <a:lnTo>
                    <a:pt x="163" y="252"/>
                  </a:lnTo>
                  <a:lnTo>
                    <a:pt x="14" y="220"/>
                  </a:lnTo>
                  <a:lnTo>
                    <a:pt x="0" y="405"/>
                  </a:lnTo>
                  <a:lnTo>
                    <a:pt x="0" y="412"/>
                  </a:lnTo>
                  <a:lnTo>
                    <a:pt x="2" y="435"/>
                  </a:lnTo>
                  <a:lnTo>
                    <a:pt x="5" y="465"/>
                  </a:lnTo>
                  <a:lnTo>
                    <a:pt x="10" y="505"/>
                  </a:lnTo>
                  <a:lnTo>
                    <a:pt x="17" y="548"/>
                  </a:lnTo>
                  <a:lnTo>
                    <a:pt x="27" y="594"/>
                  </a:lnTo>
                  <a:lnTo>
                    <a:pt x="43" y="641"/>
                  </a:lnTo>
                  <a:lnTo>
                    <a:pt x="62" y="682"/>
                  </a:lnTo>
                  <a:lnTo>
                    <a:pt x="67" y="689"/>
                  </a:lnTo>
                  <a:lnTo>
                    <a:pt x="79" y="708"/>
                  </a:lnTo>
                  <a:lnTo>
                    <a:pt x="100" y="737"/>
                  </a:lnTo>
                  <a:lnTo>
                    <a:pt x="127" y="771"/>
                  </a:lnTo>
                  <a:lnTo>
                    <a:pt x="160" y="809"/>
                  </a:lnTo>
                  <a:lnTo>
                    <a:pt x="198" y="845"/>
                  </a:lnTo>
                  <a:lnTo>
                    <a:pt x="239" y="879"/>
                  </a:lnTo>
                  <a:lnTo>
                    <a:pt x="282" y="907"/>
                  </a:lnTo>
                  <a:lnTo>
                    <a:pt x="284" y="907"/>
                  </a:lnTo>
                  <a:lnTo>
                    <a:pt x="289" y="909"/>
                  </a:lnTo>
                  <a:lnTo>
                    <a:pt x="297" y="910"/>
                  </a:lnTo>
                  <a:lnTo>
                    <a:pt x="308" y="912"/>
                  </a:lnTo>
                  <a:lnTo>
                    <a:pt x="321" y="916"/>
                  </a:lnTo>
                  <a:lnTo>
                    <a:pt x="339" y="917"/>
                  </a:lnTo>
                  <a:lnTo>
                    <a:pt x="356" y="921"/>
                  </a:lnTo>
                  <a:lnTo>
                    <a:pt x="377" y="922"/>
                  </a:lnTo>
                  <a:lnTo>
                    <a:pt x="397" y="926"/>
                  </a:lnTo>
                  <a:lnTo>
                    <a:pt x="418" y="928"/>
                  </a:lnTo>
                  <a:lnTo>
                    <a:pt x="442" y="928"/>
                  </a:lnTo>
                  <a:lnTo>
                    <a:pt x="464" y="929"/>
                  </a:lnTo>
                  <a:lnTo>
                    <a:pt x="488" y="928"/>
                  </a:lnTo>
                  <a:lnTo>
                    <a:pt x="512" y="928"/>
                  </a:lnTo>
                  <a:lnTo>
                    <a:pt x="535" y="924"/>
                  </a:lnTo>
                  <a:lnTo>
                    <a:pt x="557" y="921"/>
                  </a:lnTo>
                  <a:lnTo>
                    <a:pt x="559" y="921"/>
                  </a:lnTo>
                  <a:lnTo>
                    <a:pt x="564" y="917"/>
                  </a:lnTo>
                  <a:lnTo>
                    <a:pt x="571" y="916"/>
                  </a:lnTo>
                  <a:lnTo>
                    <a:pt x="581" y="914"/>
                  </a:lnTo>
                  <a:lnTo>
                    <a:pt x="593" y="914"/>
                  </a:lnTo>
                  <a:lnTo>
                    <a:pt x="607" y="916"/>
                  </a:lnTo>
                  <a:lnTo>
                    <a:pt x="622" y="919"/>
                  </a:lnTo>
                  <a:lnTo>
                    <a:pt x="638" y="9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72" name="Freeform 273"/>
            <p:cNvSpPr>
              <a:spLocks/>
            </p:cNvSpPr>
            <p:nvPr/>
          </p:nvSpPr>
          <p:spPr bwMode="auto">
            <a:xfrm>
              <a:off x="1041" y="2160"/>
              <a:ext cx="166" cy="227"/>
            </a:xfrm>
            <a:custGeom>
              <a:avLst/>
              <a:gdLst>
                <a:gd name="T0" fmla="*/ 1 w 332"/>
                <a:gd name="T1" fmla="*/ 1 h 454"/>
                <a:gd name="T2" fmla="*/ 1 w 332"/>
                <a:gd name="T3" fmla="*/ 1 h 454"/>
                <a:gd name="T4" fmla="*/ 1 w 332"/>
                <a:gd name="T5" fmla="*/ 1 h 454"/>
                <a:gd name="T6" fmla="*/ 1 w 332"/>
                <a:gd name="T7" fmla="*/ 1 h 454"/>
                <a:gd name="T8" fmla="*/ 1 w 332"/>
                <a:gd name="T9" fmla="*/ 1 h 454"/>
                <a:gd name="T10" fmla="*/ 1 w 332"/>
                <a:gd name="T11" fmla="*/ 1 h 454"/>
                <a:gd name="T12" fmla="*/ 1 w 332"/>
                <a:gd name="T13" fmla="*/ 1 h 454"/>
                <a:gd name="T14" fmla="*/ 1 w 332"/>
                <a:gd name="T15" fmla="*/ 1 h 454"/>
                <a:gd name="T16" fmla="*/ 1 w 332"/>
                <a:gd name="T17" fmla="*/ 1 h 454"/>
                <a:gd name="T18" fmla="*/ 1 w 332"/>
                <a:gd name="T19" fmla="*/ 1 h 454"/>
                <a:gd name="T20" fmla="*/ 1 w 332"/>
                <a:gd name="T21" fmla="*/ 1 h 454"/>
                <a:gd name="T22" fmla="*/ 1 w 332"/>
                <a:gd name="T23" fmla="*/ 1 h 454"/>
                <a:gd name="T24" fmla="*/ 1 w 332"/>
                <a:gd name="T25" fmla="*/ 1 h 454"/>
                <a:gd name="T26" fmla="*/ 1 w 332"/>
                <a:gd name="T27" fmla="*/ 1 h 454"/>
                <a:gd name="T28" fmla="*/ 1 w 332"/>
                <a:gd name="T29" fmla="*/ 1 h 454"/>
                <a:gd name="T30" fmla="*/ 1 w 332"/>
                <a:gd name="T31" fmla="*/ 1 h 454"/>
                <a:gd name="T32" fmla="*/ 1 w 332"/>
                <a:gd name="T33" fmla="*/ 1 h 454"/>
                <a:gd name="T34" fmla="*/ 1 w 332"/>
                <a:gd name="T35" fmla="*/ 1 h 454"/>
                <a:gd name="T36" fmla="*/ 1 w 332"/>
                <a:gd name="T37" fmla="*/ 0 h 454"/>
                <a:gd name="T38" fmla="*/ 1 w 332"/>
                <a:gd name="T39" fmla="*/ 1 h 454"/>
                <a:gd name="T40" fmla="*/ 0 w 332"/>
                <a:gd name="T41" fmla="*/ 1 h 454"/>
                <a:gd name="T42" fmla="*/ 1 w 332"/>
                <a:gd name="T43" fmla="*/ 1 h 454"/>
                <a:gd name="T44" fmla="*/ 1 w 332"/>
                <a:gd name="T45" fmla="*/ 1 h 454"/>
                <a:gd name="T46" fmla="*/ 1 w 332"/>
                <a:gd name="T47" fmla="*/ 1 h 454"/>
                <a:gd name="T48" fmla="*/ 1 w 332"/>
                <a:gd name="T49" fmla="*/ 1 h 454"/>
                <a:gd name="T50" fmla="*/ 1 w 332"/>
                <a:gd name="T51" fmla="*/ 1 h 454"/>
                <a:gd name="T52" fmla="*/ 1 w 332"/>
                <a:gd name="T53" fmla="*/ 1 h 454"/>
                <a:gd name="T54" fmla="*/ 1 w 332"/>
                <a:gd name="T55" fmla="*/ 1 h 454"/>
                <a:gd name="T56" fmla="*/ 1 w 332"/>
                <a:gd name="T57" fmla="*/ 1 h 454"/>
                <a:gd name="T58" fmla="*/ 1 w 332"/>
                <a:gd name="T59" fmla="*/ 1 h 454"/>
                <a:gd name="T60" fmla="*/ 1 w 332"/>
                <a:gd name="T61" fmla="*/ 1 h 454"/>
                <a:gd name="T62" fmla="*/ 1 w 332"/>
                <a:gd name="T63" fmla="*/ 1 h 454"/>
                <a:gd name="T64" fmla="*/ 1 w 332"/>
                <a:gd name="T65" fmla="*/ 1 h 454"/>
                <a:gd name="T66" fmla="*/ 1 w 332"/>
                <a:gd name="T67" fmla="*/ 1 h 454"/>
                <a:gd name="T68" fmla="*/ 1 w 332"/>
                <a:gd name="T69" fmla="*/ 1 h 454"/>
                <a:gd name="T70" fmla="*/ 1 w 332"/>
                <a:gd name="T71" fmla="*/ 1 h 454"/>
                <a:gd name="T72" fmla="*/ 1 w 332"/>
                <a:gd name="T73" fmla="*/ 1 h 454"/>
                <a:gd name="T74" fmla="*/ 1 w 332"/>
                <a:gd name="T75" fmla="*/ 1 h 454"/>
                <a:gd name="T76" fmla="*/ 1 w 332"/>
                <a:gd name="T77" fmla="*/ 1 h 454"/>
                <a:gd name="T78" fmla="*/ 1 w 332"/>
                <a:gd name="T79" fmla="*/ 1 h 45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32" h="454">
                  <a:moveTo>
                    <a:pt x="332" y="454"/>
                  </a:moveTo>
                  <a:lnTo>
                    <a:pt x="327" y="287"/>
                  </a:lnTo>
                  <a:lnTo>
                    <a:pt x="327" y="282"/>
                  </a:lnTo>
                  <a:lnTo>
                    <a:pt x="325" y="266"/>
                  </a:lnTo>
                  <a:lnTo>
                    <a:pt x="322" y="246"/>
                  </a:lnTo>
                  <a:lnTo>
                    <a:pt x="317" y="218"/>
                  </a:lnTo>
                  <a:lnTo>
                    <a:pt x="310" y="189"/>
                  </a:lnTo>
                  <a:lnTo>
                    <a:pt x="299" y="156"/>
                  </a:lnTo>
                  <a:lnTo>
                    <a:pt x="284" y="127"/>
                  </a:lnTo>
                  <a:lnTo>
                    <a:pt x="265" y="100"/>
                  </a:lnTo>
                  <a:lnTo>
                    <a:pt x="263" y="96"/>
                  </a:lnTo>
                  <a:lnTo>
                    <a:pt x="255" y="89"/>
                  </a:lnTo>
                  <a:lnTo>
                    <a:pt x="243" y="79"/>
                  </a:lnTo>
                  <a:lnTo>
                    <a:pt x="227" y="65"/>
                  </a:lnTo>
                  <a:lnTo>
                    <a:pt x="205" y="52"/>
                  </a:lnTo>
                  <a:lnTo>
                    <a:pt x="181" y="38"/>
                  </a:lnTo>
                  <a:lnTo>
                    <a:pt x="150" y="24"/>
                  </a:lnTo>
                  <a:lnTo>
                    <a:pt x="117" y="14"/>
                  </a:lnTo>
                  <a:lnTo>
                    <a:pt x="12" y="0"/>
                  </a:lnTo>
                  <a:lnTo>
                    <a:pt x="2" y="134"/>
                  </a:lnTo>
                  <a:lnTo>
                    <a:pt x="0" y="149"/>
                  </a:lnTo>
                  <a:lnTo>
                    <a:pt x="2" y="187"/>
                  </a:lnTo>
                  <a:lnTo>
                    <a:pt x="11" y="235"/>
                  </a:lnTo>
                  <a:lnTo>
                    <a:pt x="31" y="282"/>
                  </a:lnTo>
                  <a:lnTo>
                    <a:pt x="35" y="283"/>
                  </a:lnTo>
                  <a:lnTo>
                    <a:pt x="42" y="290"/>
                  </a:lnTo>
                  <a:lnTo>
                    <a:pt x="54" y="301"/>
                  </a:lnTo>
                  <a:lnTo>
                    <a:pt x="71" y="314"/>
                  </a:lnTo>
                  <a:lnTo>
                    <a:pt x="91" y="330"/>
                  </a:lnTo>
                  <a:lnTo>
                    <a:pt x="115" y="347"/>
                  </a:lnTo>
                  <a:lnTo>
                    <a:pt x="143" y="364"/>
                  </a:lnTo>
                  <a:lnTo>
                    <a:pt x="174" y="381"/>
                  </a:lnTo>
                  <a:lnTo>
                    <a:pt x="177" y="383"/>
                  </a:lnTo>
                  <a:lnTo>
                    <a:pt x="189" y="388"/>
                  </a:lnTo>
                  <a:lnTo>
                    <a:pt x="207" y="397"/>
                  </a:lnTo>
                  <a:lnTo>
                    <a:pt x="227" y="407"/>
                  </a:lnTo>
                  <a:lnTo>
                    <a:pt x="253" y="417"/>
                  </a:lnTo>
                  <a:lnTo>
                    <a:pt x="279" y="430"/>
                  </a:lnTo>
                  <a:lnTo>
                    <a:pt x="306" y="442"/>
                  </a:lnTo>
                  <a:lnTo>
                    <a:pt x="332" y="4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73" name="Freeform 274"/>
            <p:cNvSpPr>
              <a:spLocks/>
            </p:cNvSpPr>
            <p:nvPr/>
          </p:nvSpPr>
          <p:spPr bwMode="auto">
            <a:xfrm>
              <a:off x="1407" y="2170"/>
              <a:ext cx="166" cy="226"/>
            </a:xfrm>
            <a:custGeom>
              <a:avLst/>
              <a:gdLst>
                <a:gd name="T0" fmla="*/ 0 w 334"/>
                <a:gd name="T1" fmla="*/ 1 h 451"/>
                <a:gd name="T2" fmla="*/ 0 w 334"/>
                <a:gd name="T3" fmla="*/ 1 h 451"/>
                <a:gd name="T4" fmla="*/ 0 w 334"/>
                <a:gd name="T5" fmla="*/ 1 h 451"/>
                <a:gd name="T6" fmla="*/ 0 w 334"/>
                <a:gd name="T7" fmla="*/ 1 h 451"/>
                <a:gd name="T8" fmla="*/ 0 w 334"/>
                <a:gd name="T9" fmla="*/ 1 h 451"/>
                <a:gd name="T10" fmla="*/ 0 w 334"/>
                <a:gd name="T11" fmla="*/ 1 h 451"/>
                <a:gd name="T12" fmla="*/ 0 w 334"/>
                <a:gd name="T13" fmla="*/ 1 h 451"/>
                <a:gd name="T14" fmla="*/ 0 w 334"/>
                <a:gd name="T15" fmla="*/ 1 h 451"/>
                <a:gd name="T16" fmla="*/ 0 w 334"/>
                <a:gd name="T17" fmla="*/ 1 h 451"/>
                <a:gd name="T18" fmla="*/ 0 w 334"/>
                <a:gd name="T19" fmla="*/ 1 h 451"/>
                <a:gd name="T20" fmla="*/ 0 w 334"/>
                <a:gd name="T21" fmla="*/ 1 h 451"/>
                <a:gd name="T22" fmla="*/ 0 w 334"/>
                <a:gd name="T23" fmla="*/ 1 h 451"/>
                <a:gd name="T24" fmla="*/ 0 w 334"/>
                <a:gd name="T25" fmla="*/ 1 h 451"/>
                <a:gd name="T26" fmla="*/ 0 w 334"/>
                <a:gd name="T27" fmla="*/ 1 h 451"/>
                <a:gd name="T28" fmla="*/ 0 w 334"/>
                <a:gd name="T29" fmla="*/ 1 h 451"/>
                <a:gd name="T30" fmla="*/ 0 w 334"/>
                <a:gd name="T31" fmla="*/ 1 h 451"/>
                <a:gd name="T32" fmla="*/ 0 w 334"/>
                <a:gd name="T33" fmla="*/ 1 h 451"/>
                <a:gd name="T34" fmla="*/ 0 w 334"/>
                <a:gd name="T35" fmla="*/ 1 h 451"/>
                <a:gd name="T36" fmla="*/ 0 w 334"/>
                <a:gd name="T37" fmla="*/ 1 h 451"/>
                <a:gd name="T38" fmla="*/ 0 w 334"/>
                <a:gd name="T39" fmla="*/ 1 h 451"/>
                <a:gd name="T40" fmla="*/ 0 w 334"/>
                <a:gd name="T41" fmla="*/ 1 h 451"/>
                <a:gd name="T42" fmla="*/ 0 w 334"/>
                <a:gd name="T43" fmla="*/ 1 h 451"/>
                <a:gd name="T44" fmla="*/ 0 w 334"/>
                <a:gd name="T45" fmla="*/ 1 h 451"/>
                <a:gd name="T46" fmla="*/ 0 w 334"/>
                <a:gd name="T47" fmla="*/ 1 h 451"/>
                <a:gd name="T48" fmla="*/ 0 w 334"/>
                <a:gd name="T49" fmla="*/ 1 h 451"/>
                <a:gd name="T50" fmla="*/ 0 w 334"/>
                <a:gd name="T51" fmla="*/ 1 h 451"/>
                <a:gd name="T52" fmla="*/ 0 w 334"/>
                <a:gd name="T53" fmla="*/ 1 h 451"/>
                <a:gd name="T54" fmla="*/ 0 w 334"/>
                <a:gd name="T55" fmla="*/ 0 h 451"/>
                <a:gd name="T56" fmla="*/ 0 w 334"/>
                <a:gd name="T57" fmla="*/ 0 h 451"/>
                <a:gd name="T58" fmla="*/ 0 w 334"/>
                <a:gd name="T59" fmla="*/ 0 h 451"/>
                <a:gd name="T60" fmla="*/ 0 w 334"/>
                <a:gd name="T61" fmla="*/ 1 h 451"/>
                <a:gd name="T62" fmla="*/ 0 w 334"/>
                <a:gd name="T63" fmla="*/ 1 h 451"/>
                <a:gd name="T64" fmla="*/ 0 w 334"/>
                <a:gd name="T65" fmla="*/ 1 h 451"/>
                <a:gd name="T66" fmla="*/ 0 w 334"/>
                <a:gd name="T67" fmla="*/ 1 h 451"/>
                <a:gd name="T68" fmla="*/ 0 w 334"/>
                <a:gd name="T69" fmla="*/ 1 h 451"/>
                <a:gd name="T70" fmla="*/ 0 w 334"/>
                <a:gd name="T71" fmla="*/ 1 h 451"/>
                <a:gd name="T72" fmla="*/ 0 w 334"/>
                <a:gd name="T73" fmla="*/ 1 h 451"/>
                <a:gd name="T74" fmla="*/ 0 w 334"/>
                <a:gd name="T75" fmla="*/ 1 h 451"/>
                <a:gd name="T76" fmla="*/ 0 w 334"/>
                <a:gd name="T77" fmla="*/ 1 h 451"/>
                <a:gd name="T78" fmla="*/ 0 w 334"/>
                <a:gd name="T79" fmla="*/ 1 h 451"/>
                <a:gd name="T80" fmla="*/ 0 w 334"/>
                <a:gd name="T81" fmla="*/ 1 h 451"/>
                <a:gd name="T82" fmla="*/ 0 w 334"/>
                <a:gd name="T83" fmla="*/ 1 h 451"/>
                <a:gd name="T84" fmla="*/ 0 w 334"/>
                <a:gd name="T85" fmla="*/ 1 h 451"/>
                <a:gd name="T86" fmla="*/ 0 w 334"/>
                <a:gd name="T87" fmla="*/ 1 h 451"/>
                <a:gd name="T88" fmla="*/ 0 w 334"/>
                <a:gd name="T89" fmla="*/ 1 h 451"/>
                <a:gd name="T90" fmla="*/ 0 w 334"/>
                <a:gd name="T91" fmla="*/ 1 h 451"/>
                <a:gd name="T92" fmla="*/ 0 w 334"/>
                <a:gd name="T93" fmla="*/ 1 h 451"/>
                <a:gd name="T94" fmla="*/ 0 w 334"/>
                <a:gd name="T95" fmla="*/ 1 h 451"/>
                <a:gd name="T96" fmla="*/ 0 w 334"/>
                <a:gd name="T97" fmla="*/ 1 h 451"/>
                <a:gd name="T98" fmla="*/ 0 w 334"/>
                <a:gd name="T99" fmla="*/ 1 h 4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334" h="451">
                  <a:moveTo>
                    <a:pt x="5" y="451"/>
                  </a:moveTo>
                  <a:lnTo>
                    <a:pt x="10" y="451"/>
                  </a:lnTo>
                  <a:lnTo>
                    <a:pt x="26" y="450"/>
                  </a:lnTo>
                  <a:lnTo>
                    <a:pt x="46" y="448"/>
                  </a:lnTo>
                  <a:lnTo>
                    <a:pt x="74" y="445"/>
                  </a:lnTo>
                  <a:lnTo>
                    <a:pt x="103" y="438"/>
                  </a:lnTo>
                  <a:lnTo>
                    <a:pt x="132" y="427"/>
                  </a:lnTo>
                  <a:lnTo>
                    <a:pt x="160" y="414"/>
                  </a:lnTo>
                  <a:lnTo>
                    <a:pt x="182" y="395"/>
                  </a:lnTo>
                  <a:lnTo>
                    <a:pt x="186" y="391"/>
                  </a:lnTo>
                  <a:lnTo>
                    <a:pt x="193" y="381"/>
                  </a:lnTo>
                  <a:lnTo>
                    <a:pt x="205" y="366"/>
                  </a:lnTo>
                  <a:lnTo>
                    <a:pt x="218" y="343"/>
                  </a:lnTo>
                  <a:lnTo>
                    <a:pt x="234" y="317"/>
                  </a:lnTo>
                  <a:lnTo>
                    <a:pt x="249" y="288"/>
                  </a:lnTo>
                  <a:lnTo>
                    <a:pt x="265" y="254"/>
                  </a:lnTo>
                  <a:lnTo>
                    <a:pt x="277" y="218"/>
                  </a:lnTo>
                  <a:lnTo>
                    <a:pt x="279" y="211"/>
                  </a:lnTo>
                  <a:lnTo>
                    <a:pt x="286" y="190"/>
                  </a:lnTo>
                  <a:lnTo>
                    <a:pt x="294" y="163"/>
                  </a:lnTo>
                  <a:lnTo>
                    <a:pt x="306" y="128"/>
                  </a:lnTo>
                  <a:lnTo>
                    <a:pt x="316" y="92"/>
                  </a:lnTo>
                  <a:lnTo>
                    <a:pt x="325" y="56"/>
                  </a:lnTo>
                  <a:lnTo>
                    <a:pt x="332" y="25"/>
                  </a:lnTo>
                  <a:lnTo>
                    <a:pt x="334" y="3"/>
                  </a:lnTo>
                  <a:lnTo>
                    <a:pt x="330" y="3"/>
                  </a:lnTo>
                  <a:lnTo>
                    <a:pt x="320" y="1"/>
                  </a:lnTo>
                  <a:lnTo>
                    <a:pt x="303" y="0"/>
                  </a:lnTo>
                  <a:lnTo>
                    <a:pt x="282" y="0"/>
                  </a:lnTo>
                  <a:lnTo>
                    <a:pt x="260" y="0"/>
                  </a:lnTo>
                  <a:lnTo>
                    <a:pt x="234" y="3"/>
                  </a:lnTo>
                  <a:lnTo>
                    <a:pt x="208" y="8"/>
                  </a:lnTo>
                  <a:lnTo>
                    <a:pt x="182" y="17"/>
                  </a:lnTo>
                  <a:lnTo>
                    <a:pt x="177" y="19"/>
                  </a:lnTo>
                  <a:lnTo>
                    <a:pt x="167" y="25"/>
                  </a:lnTo>
                  <a:lnTo>
                    <a:pt x="148" y="36"/>
                  </a:lnTo>
                  <a:lnTo>
                    <a:pt x="129" y="48"/>
                  </a:lnTo>
                  <a:lnTo>
                    <a:pt x="107" y="63"/>
                  </a:lnTo>
                  <a:lnTo>
                    <a:pt x="84" y="82"/>
                  </a:lnTo>
                  <a:lnTo>
                    <a:pt x="67" y="101"/>
                  </a:lnTo>
                  <a:lnTo>
                    <a:pt x="53" y="122"/>
                  </a:lnTo>
                  <a:lnTo>
                    <a:pt x="52" y="125"/>
                  </a:lnTo>
                  <a:lnTo>
                    <a:pt x="45" y="137"/>
                  </a:lnTo>
                  <a:lnTo>
                    <a:pt x="34" y="154"/>
                  </a:lnTo>
                  <a:lnTo>
                    <a:pt x="24" y="178"/>
                  </a:lnTo>
                  <a:lnTo>
                    <a:pt x="14" y="207"/>
                  </a:lnTo>
                  <a:lnTo>
                    <a:pt x="7" y="244"/>
                  </a:lnTo>
                  <a:lnTo>
                    <a:pt x="0" y="283"/>
                  </a:lnTo>
                  <a:lnTo>
                    <a:pt x="0" y="328"/>
                  </a:lnTo>
                  <a:lnTo>
                    <a:pt x="5" y="4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74" name="Freeform 275"/>
            <p:cNvSpPr>
              <a:spLocks/>
            </p:cNvSpPr>
            <p:nvPr/>
          </p:nvSpPr>
          <p:spPr bwMode="auto">
            <a:xfrm>
              <a:off x="1121" y="2616"/>
              <a:ext cx="114" cy="53"/>
            </a:xfrm>
            <a:custGeom>
              <a:avLst/>
              <a:gdLst>
                <a:gd name="T0" fmla="*/ 0 w 229"/>
                <a:gd name="T1" fmla="*/ 1 h 105"/>
                <a:gd name="T2" fmla="*/ 0 w 229"/>
                <a:gd name="T3" fmla="*/ 0 h 105"/>
                <a:gd name="T4" fmla="*/ 0 w 229"/>
                <a:gd name="T5" fmla="*/ 1 h 105"/>
                <a:gd name="T6" fmla="*/ 0 w 229"/>
                <a:gd name="T7" fmla="*/ 1 h 105"/>
                <a:gd name="T8" fmla="*/ 0 w 229"/>
                <a:gd name="T9" fmla="*/ 1 h 105"/>
                <a:gd name="T10" fmla="*/ 0 w 229"/>
                <a:gd name="T11" fmla="*/ 1 h 105"/>
                <a:gd name="T12" fmla="*/ 0 w 229"/>
                <a:gd name="T13" fmla="*/ 1 h 105"/>
                <a:gd name="T14" fmla="*/ 0 w 229"/>
                <a:gd name="T15" fmla="*/ 1 h 105"/>
                <a:gd name="T16" fmla="*/ 0 w 229"/>
                <a:gd name="T17" fmla="*/ 1 h 105"/>
                <a:gd name="T18" fmla="*/ 0 w 229"/>
                <a:gd name="T19" fmla="*/ 1 h 105"/>
                <a:gd name="T20" fmla="*/ 0 w 229"/>
                <a:gd name="T21" fmla="*/ 1 h 105"/>
                <a:gd name="T22" fmla="*/ 0 w 229"/>
                <a:gd name="T23" fmla="*/ 1 h 105"/>
                <a:gd name="T24" fmla="*/ 0 w 229"/>
                <a:gd name="T25" fmla="*/ 1 h 105"/>
                <a:gd name="T26" fmla="*/ 0 w 229"/>
                <a:gd name="T27" fmla="*/ 1 h 105"/>
                <a:gd name="T28" fmla="*/ 0 w 229"/>
                <a:gd name="T29" fmla="*/ 1 h 105"/>
                <a:gd name="T30" fmla="*/ 0 w 229"/>
                <a:gd name="T31" fmla="*/ 1 h 105"/>
                <a:gd name="T32" fmla="*/ 0 w 229"/>
                <a:gd name="T33" fmla="*/ 1 h 105"/>
                <a:gd name="T34" fmla="*/ 0 w 229"/>
                <a:gd name="T35" fmla="*/ 1 h 105"/>
                <a:gd name="T36" fmla="*/ 0 w 229"/>
                <a:gd name="T37" fmla="*/ 1 h 105"/>
                <a:gd name="T38" fmla="*/ 0 w 229"/>
                <a:gd name="T39" fmla="*/ 1 h 105"/>
                <a:gd name="T40" fmla="*/ 0 w 229"/>
                <a:gd name="T41" fmla="*/ 1 h 105"/>
                <a:gd name="T42" fmla="*/ 0 w 229"/>
                <a:gd name="T43" fmla="*/ 1 h 105"/>
                <a:gd name="T44" fmla="*/ 0 w 229"/>
                <a:gd name="T45" fmla="*/ 1 h 105"/>
                <a:gd name="T46" fmla="*/ 0 w 229"/>
                <a:gd name="T47" fmla="*/ 1 h 105"/>
                <a:gd name="T48" fmla="*/ 0 w 229"/>
                <a:gd name="T49" fmla="*/ 1 h 105"/>
                <a:gd name="T50" fmla="*/ 0 w 229"/>
                <a:gd name="T51" fmla="*/ 1 h 105"/>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29" h="105">
                  <a:moveTo>
                    <a:pt x="229" y="100"/>
                  </a:moveTo>
                  <a:lnTo>
                    <a:pt x="119" y="0"/>
                  </a:lnTo>
                  <a:lnTo>
                    <a:pt x="117" y="2"/>
                  </a:lnTo>
                  <a:lnTo>
                    <a:pt x="110" y="9"/>
                  </a:lnTo>
                  <a:lnTo>
                    <a:pt x="102" y="17"/>
                  </a:lnTo>
                  <a:lnTo>
                    <a:pt x="88" y="28"/>
                  </a:lnTo>
                  <a:lnTo>
                    <a:pt x="71" y="40"/>
                  </a:lnTo>
                  <a:lnTo>
                    <a:pt x="50" y="50"/>
                  </a:lnTo>
                  <a:lnTo>
                    <a:pt x="28" y="60"/>
                  </a:lnTo>
                  <a:lnTo>
                    <a:pt x="0" y="67"/>
                  </a:lnTo>
                  <a:lnTo>
                    <a:pt x="0" y="69"/>
                  </a:lnTo>
                  <a:lnTo>
                    <a:pt x="4" y="71"/>
                  </a:lnTo>
                  <a:lnTo>
                    <a:pt x="9" y="74"/>
                  </a:lnTo>
                  <a:lnTo>
                    <a:pt x="19" y="79"/>
                  </a:lnTo>
                  <a:lnTo>
                    <a:pt x="31" y="84"/>
                  </a:lnTo>
                  <a:lnTo>
                    <a:pt x="50" y="90"/>
                  </a:lnTo>
                  <a:lnTo>
                    <a:pt x="74" y="95"/>
                  </a:lnTo>
                  <a:lnTo>
                    <a:pt x="105" y="100"/>
                  </a:lnTo>
                  <a:lnTo>
                    <a:pt x="109" y="100"/>
                  </a:lnTo>
                  <a:lnTo>
                    <a:pt x="119" y="102"/>
                  </a:lnTo>
                  <a:lnTo>
                    <a:pt x="133" y="103"/>
                  </a:lnTo>
                  <a:lnTo>
                    <a:pt x="152" y="103"/>
                  </a:lnTo>
                  <a:lnTo>
                    <a:pt x="170" y="105"/>
                  </a:lnTo>
                  <a:lnTo>
                    <a:pt x="191" y="105"/>
                  </a:lnTo>
                  <a:lnTo>
                    <a:pt x="212" y="103"/>
                  </a:lnTo>
                  <a:lnTo>
                    <a:pt x="229" y="10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75" name="Freeform 276"/>
            <p:cNvSpPr>
              <a:spLocks/>
            </p:cNvSpPr>
            <p:nvPr/>
          </p:nvSpPr>
          <p:spPr bwMode="auto">
            <a:xfrm>
              <a:off x="1037" y="2564"/>
              <a:ext cx="125" cy="66"/>
            </a:xfrm>
            <a:custGeom>
              <a:avLst/>
              <a:gdLst>
                <a:gd name="T0" fmla="*/ 1 w 249"/>
                <a:gd name="T1" fmla="*/ 0 h 133"/>
                <a:gd name="T2" fmla="*/ 1 w 249"/>
                <a:gd name="T3" fmla="*/ 0 h 133"/>
                <a:gd name="T4" fmla="*/ 1 w 249"/>
                <a:gd name="T5" fmla="*/ 0 h 133"/>
                <a:gd name="T6" fmla="*/ 1 w 249"/>
                <a:gd name="T7" fmla="*/ 0 h 133"/>
                <a:gd name="T8" fmla="*/ 1 w 249"/>
                <a:gd name="T9" fmla="*/ 0 h 133"/>
                <a:gd name="T10" fmla="*/ 1 w 249"/>
                <a:gd name="T11" fmla="*/ 0 h 133"/>
                <a:gd name="T12" fmla="*/ 1 w 249"/>
                <a:gd name="T13" fmla="*/ 0 h 133"/>
                <a:gd name="T14" fmla="*/ 1 w 249"/>
                <a:gd name="T15" fmla="*/ 0 h 133"/>
                <a:gd name="T16" fmla="*/ 1 w 249"/>
                <a:gd name="T17" fmla="*/ 0 h 133"/>
                <a:gd name="T18" fmla="*/ 0 w 249"/>
                <a:gd name="T19" fmla="*/ 0 h 133"/>
                <a:gd name="T20" fmla="*/ 1 w 249"/>
                <a:gd name="T21" fmla="*/ 0 h 133"/>
                <a:gd name="T22" fmla="*/ 1 w 249"/>
                <a:gd name="T23" fmla="*/ 0 h 13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9" h="133">
                  <a:moveTo>
                    <a:pt x="249" y="86"/>
                  </a:moveTo>
                  <a:lnTo>
                    <a:pt x="129" y="133"/>
                  </a:lnTo>
                  <a:lnTo>
                    <a:pt x="125" y="131"/>
                  </a:lnTo>
                  <a:lnTo>
                    <a:pt x="117" y="124"/>
                  </a:lnTo>
                  <a:lnTo>
                    <a:pt x="103" y="114"/>
                  </a:lnTo>
                  <a:lnTo>
                    <a:pt x="86" y="100"/>
                  </a:lnTo>
                  <a:lnTo>
                    <a:pt x="67" y="81"/>
                  </a:lnTo>
                  <a:lnTo>
                    <a:pt x="44" y="59"/>
                  </a:lnTo>
                  <a:lnTo>
                    <a:pt x="22" y="31"/>
                  </a:lnTo>
                  <a:lnTo>
                    <a:pt x="0" y="0"/>
                  </a:lnTo>
                  <a:lnTo>
                    <a:pt x="220" y="23"/>
                  </a:lnTo>
                  <a:lnTo>
                    <a:pt x="249" y="86"/>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76" name="Freeform 277"/>
            <p:cNvSpPr>
              <a:spLocks/>
            </p:cNvSpPr>
            <p:nvPr/>
          </p:nvSpPr>
          <p:spPr bwMode="auto">
            <a:xfrm>
              <a:off x="1017" y="2482"/>
              <a:ext cx="108" cy="70"/>
            </a:xfrm>
            <a:custGeom>
              <a:avLst/>
              <a:gdLst>
                <a:gd name="T0" fmla="*/ 0 w 217"/>
                <a:gd name="T1" fmla="*/ 1 h 139"/>
                <a:gd name="T2" fmla="*/ 0 w 217"/>
                <a:gd name="T3" fmla="*/ 1 h 139"/>
                <a:gd name="T4" fmla="*/ 0 w 217"/>
                <a:gd name="T5" fmla="*/ 0 h 139"/>
                <a:gd name="T6" fmla="*/ 0 w 217"/>
                <a:gd name="T7" fmla="*/ 1 h 139"/>
                <a:gd name="T8" fmla="*/ 0 w 217"/>
                <a:gd name="T9" fmla="*/ 1 h 139"/>
                <a:gd name="T10" fmla="*/ 0 w 217"/>
                <a:gd name="T11" fmla="*/ 1 h 139"/>
                <a:gd name="T12" fmla="*/ 0 w 217"/>
                <a:gd name="T13" fmla="*/ 1 h 139"/>
                <a:gd name="T14" fmla="*/ 0 w 217"/>
                <a:gd name="T15" fmla="*/ 1 h 13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17" h="139">
                  <a:moveTo>
                    <a:pt x="217" y="139"/>
                  </a:moveTo>
                  <a:lnTo>
                    <a:pt x="122" y="19"/>
                  </a:lnTo>
                  <a:lnTo>
                    <a:pt x="2" y="0"/>
                  </a:lnTo>
                  <a:lnTo>
                    <a:pt x="0" y="11"/>
                  </a:lnTo>
                  <a:lnTo>
                    <a:pt x="0" y="36"/>
                  </a:lnTo>
                  <a:lnTo>
                    <a:pt x="7" y="72"/>
                  </a:lnTo>
                  <a:lnTo>
                    <a:pt x="26" y="115"/>
                  </a:lnTo>
                  <a:lnTo>
                    <a:pt x="217" y="139"/>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77" name="Freeform 278"/>
            <p:cNvSpPr>
              <a:spLocks/>
            </p:cNvSpPr>
            <p:nvPr/>
          </p:nvSpPr>
          <p:spPr bwMode="auto">
            <a:xfrm>
              <a:off x="1007" y="2389"/>
              <a:ext cx="51" cy="72"/>
            </a:xfrm>
            <a:custGeom>
              <a:avLst/>
              <a:gdLst>
                <a:gd name="T0" fmla="*/ 0 w 104"/>
                <a:gd name="T1" fmla="*/ 1 h 142"/>
                <a:gd name="T2" fmla="*/ 0 w 104"/>
                <a:gd name="T3" fmla="*/ 0 h 142"/>
                <a:gd name="T4" fmla="*/ 0 w 104"/>
                <a:gd name="T5" fmla="*/ 1 h 142"/>
                <a:gd name="T6" fmla="*/ 0 w 104"/>
                <a:gd name="T7" fmla="*/ 1 h 142"/>
                <a:gd name="T8" fmla="*/ 0 w 104"/>
                <a:gd name="T9" fmla="*/ 1 h 142"/>
                <a:gd name="T10" fmla="*/ 0 w 104"/>
                <a:gd name="T11" fmla="*/ 1 h 142"/>
                <a:gd name="T12" fmla="*/ 0 w 104"/>
                <a:gd name="T13" fmla="*/ 1 h 142"/>
                <a:gd name="T14" fmla="*/ 0 w 104"/>
                <a:gd name="T15" fmla="*/ 1 h 142"/>
                <a:gd name="T16" fmla="*/ 0 w 104"/>
                <a:gd name="T17" fmla="*/ 1 h 142"/>
                <a:gd name="T18" fmla="*/ 0 w 104"/>
                <a:gd name="T19" fmla="*/ 1 h 142"/>
                <a:gd name="T20" fmla="*/ 0 w 104"/>
                <a:gd name="T21" fmla="*/ 1 h 142"/>
                <a:gd name="T22" fmla="*/ 0 w 104"/>
                <a:gd name="T23" fmla="*/ 1 h 142"/>
                <a:gd name="T24" fmla="*/ 0 w 104"/>
                <a:gd name="T25" fmla="*/ 1 h 142"/>
                <a:gd name="T26" fmla="*/ 0 w 104"/>
                <a:gd name="T27" fmla="*/ 1 h 14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04" h="142">
                  <a:moveTo>
                    <a:pt x="104" y="142"/>
                  </a:moveTo>
                  <a:lnTo>
                    <a:pt x="14" y="0"/>
                  </a:lnTo>
                  <a:lnTo>
                    <a:pt x="11" y="12"/>
                  </a:lnTo>
                  <a:lnTo>
                    <a:pt x="4" y="39"/>
                  </a:lnTo>
                  <a:lnTo>
                    <a:pt x="0" y="79"/>
                  </a:lnTo>
                  <a:lnTo>
                    <a:pt x="4" y="118"/>
                  </a:lnTo>
                  <a:lnTo>
                    <a:pt x="6" y="120"/>
                  </a:lnTo>
                  <a:lnTo>
                    <a:pt x="9" y="123"/>
                  </a:lnTo>
                  <a:lnTo>
                    <a:pt x="16" y="127"/>
                  </a:lnTo>
                  <a:lnTo>
                    <a:pt x="26" y="132"/>
                  </a:lnTo>
                  <a:lnTo>
                    <a:pt x="38" y="137"/>
                  </a:lnTo>
                  <a:lnTo>
                    <a:pt x="56" y="141"/>
                  </a:lnTo>
                  <a:lnTo>
                    <a:pt x="78" y="142"/>
                  </a:lnTo>
                  <a:lnTo>
                    <a:pt x="104" y="142"/>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78" name="Freeform 279"/>
            <p:cNvSpPr>
              <a:spLocks/>
            </p:cNvSpPr>
            <p:nvPr/>
          </p:nvSpPr>
          <p:spPr bwMode="auto">
            <a:xfrm>
              <a:off x="1014" y="2351"/>
              <a:ext cx="83" cy="117"/>
            </a:xfrm>
            <a:custGeom>
              <a:avLst/>
              <a:gdLst>
                <a:gd name="T0" fmla="*/ 0 w 167"/>
                <a:gd name="T1" fmla="*/ 1 h 234"/>
                <a:gd name="T2" fmla="*/ 0 w 167"/>
                <a:gd name="T3" fmla="*/ 0 h 234"/>
                <a:gd name="T4" fmla="*/ 0 w 167"/>
                <a:gd name="T5" fmla="*/ 1 h 234"/>
                <a:gd name="T6" fmla="*/ 0 w 167"/>
                <a:gd name="T7" fmla="*/ 1 h 234"/>
                <a:gd name="T8" fmla="*/ 0 w 167"/>
                <a:gd name="T9" fmla="*/ 1 h 234"/>
                <a:gd name="T10" fmla="*/ 0 w 167"/>
                <a:gd name="T11" fmla="*/ 1 h 234"/>
                <a:gd name="T12" fmla="*/ 0 w 167"/>
                <a:gd name="T13" fmla="*/ 1 h 234"/>
                <a:gd name="T14" fmla="*/ 0 w 167"/>
                <a:gd name="T15" fmla="*/ 1 h 234"/>
                <a:gd name="T16" fmla="*/ 0 w 167"/>
                <a:gd name="T17" fmla="*/ 1 h 234"/>
                <a:gd name="T18" fmla="*/ 0 w 167"/>
                <a:gd name="T19" fmla="*/ 1 h 234"/>
                <a:gd name="T20" fmla="*/ 0 w 167"/>
                <a:gd name="T21" fmla="*/ 1 h 234"/>
                <a:gd name="T22" fmla="*/ 0 w 167"/>
                <a:gd name="T23" fmla="*/ 1 h 234"/>
                <a:gd name="T24" fmla="*/ 0 w 167"/>
                <a:gd name="T25" fmla="*/ 1 h 234"/>
                <a:gd name="T26" fmla="*/ 0 w 167"/>
                <a:gd name="T27" fmla="*/ 1 h 23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67" h="234">
                  <a:moveTo>
                    <a:pt x="157" y="234"/>
                  </a:moveTo>
                  <a:lnTo>
                    <a:pt x="0" y="0"/>
                  </a:lnTo>
                  <a:lnTo>
                    <a:pt x="5" y="2"/>
                  </a:lnTo>
                  <a:lnTo>
                    <a:pt x="21" y="7"/>
                  </a:lnTo>
                  <a:lnTo>
                    <a:pt x="43" y="16"/>
                  </a:lnTo>
                  <a:lnTo>
                    <a:pt x="71" y="26"/>
                  </a:lnTo>
                  <a:lnTo>
                    <a:pt x="100" y="38"/>
                  </a:lnTo>
                  <a:lnTo>
                    <a:pt x="126" y="52"/>
                  </a:lnTo>
                  <a:lnTo>
                    <a:pt x="150" y="67"/>
                  </a:lnTo>
                  <a:lnTo>
                    <a:pt x="167" y="83"/>
                  </a:lnTo>
                  <a:lnTo>
                    <a:pt x="167" y="95"/>
                  </a:lnTo>
                  <a:lnTo>
                    <a:pt x="165" y="126"/>
                  </a:lnTo>
                  <a:lnTo>
                    <a:pt x="162" y="174"/>
                  </a:lnTo>
                  <a:lnTo>
                    <a:pt x="157" y="234"/>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79" name="Freeform 280"/>
            <p:cNvSpPr>
              <a:spLocks/>
            </p:cNvSpPr>
            <p:nvPr/>
          </p:nvSpPr>
          <p:spPr bwMode="auto">
            <a:xfrm>
              <a:off x="1109" y="2408"/>
              <a:ext cx="57" cy="136"/>
            </a:xfrm>
            <a:custGeom>
              <a:avLst/>
              <a:gdLst>
                <a:gd name="T0" fmla="*/ 0 w 114"/>
                <a:gd name="T1" fmla="*/ 1 h 271"/>
                <a:gd name="T2" fmla="*/ 1 w 114"/>
                <a:gd name="T3" fmla="*/ 0 h 271"/>
                <a:gd name="T4" fmla="*/ 1 w 114"/>
                <a:gd name="T5" fmla="*/ 1 h 271"/>
                <a:gd name="T6" fmla="*/ 1 w 114"/>
                <a:gd name="T7" fmla="*/ 1 h 271"/>
                <a:gd name="T8" fmla="*/ 1 w 114"/>
                <a:gd name="T9" fmla="*/ 1 h 271"/>
                <a:gd name="T10" fmla="*/ 1 w 114"/>
                <a:gd name="T11" fmla="*/ 1 h 271"/>
                <a:gd name="T12" fmla="*/ 1 w 114"/>
                <a:gd name="T13" fmla="*/ 1 h 271"/>
                <a:gd name="T14" fmla="*/ 1 w 114"/>
                <a:gd name="T15" fmla="*/ 1 h 271"/>
                <a:gd name="T16" fmla="*/ 1 w 114"/>
                <a:gd name="T17" fmla="*/ 1 h 271"/>
                <a:gd name="T18" fmla="*/ 1 w 114"/>
                <a:gd name="T19" fmla="*/ 1 h 271"/>
                <a:gd name="T20" fmla="*/ 1 w 114"/>
                <a:gd name="T21" fmla="*/ 1 h 271"/>
                <a:gd name="T22" fmla="*/ 0 w 114"/>
                <a:gd name="T23" fmla="*/ 1 h 27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4" h="271">
                  <a:moveTo>
                    <a:pt x="0" y="176"/>
                  </a:moveTo>
                  <a:lnTo>
                    <a:pt x="24" y="0"/>
                  </a:lnTo>
                  <a:lnTo>
                    <a:pt x="26" y="1"/>
                  </a:lnTo>
                  <a:lnTo>
                    <a:pt x="33" y="5"/>
                  </a:lnTo>
                  <a:lnTo>
                    <a:pt x="43" y="13"/>
                  </a:lnTo>
                  <a:lnTo>
                    <a:pt x="55" y="24"/>
                  </a:lnTo>
                  <a:lnTo>
                    <a:pt x="69" y="37"/>
                  </a:lnTo>
                  <a:lnTo>
                    <a:pt x="84" y="54"/>
                  </a:lnTo>
                  <a:lnTo>
                    <a:pt x="98" y="75"/>
                  </a:lnTo>
                  <a:lnTo>
                    <a:pt x="114" y="99"/>
                  </a:lnTo>
                  <a:lnTo>
                    <a:pt x="71" y="271"/>
                  </a:lnTo>
                  <a:lnTo>
                    <a:pt x="0" y="176"/>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80" name="Freeform 281"/>
            <p:cNvSpPr>
              <a:spLocks/>
            </p:cNvSpPr>
            <p:nvPr/>
          </p:nvSpPr>
          <p:spPr bwMode="auto">
            <a:xfrm>
              <a:off x="1166" y="2494"/>
              <a:ext cx="86" cy="153"/>
            </a:xfrm>
            <a:custGeom>
              <a:avLst/>
              <a:gdLst>
                <a:gd name="T0" fmla="*/ 0 w 172"/>
                <a:gd name="T1" fmla="*/ 1 h 306"/>
                <a:gd name="T2" fmla="*/ 1 w 172"/>
                <a:gd name="T3" fmla="*/ 0 h 306"/>
                <a:gd name="T4" fmla="*/ 1 w 172"/>
                <a:gd name="T5" fmla="*/ 1 h 306"/>
                <a:gd name="T6" fmla="*/ 1 w 172"/>
                <a:gd name="T7" fmla="*/ 1 h 306"/>
                <a:gd name="T8" fmla="*/ 1 w 172"/>
                <a:gd name="T9" fmla="*/ 1 h 306"/>
                <a:gd name="T10" fmla="*/ 1 w 172"/>
                <a:gd name="T11" fmla="*/ 1 h 306"/>
                <a:gd name="T12" fmla="*/ 1 w 172"/>
                <a:gd name="T13" fmla="*/ 1 h 306"/>
                <a:gd name="T14" fmla="*/ 1 w 172"/>
                <a:gd name="T15" fmla="*/ 1 h 306"/>
                <a:gd name="T16" fmla="*/ 1 w 172"/>
                <a:gd name="T17" fmla="*/ 1 h 306"/>
                <a:gd name="T18" fmla="*/ 1 w 172"/>
                <a:gd name="T19" fmla="*/ 1 h 306"/>
                <a:gd name="T20" fmla="*/ 1 w 172"/>
                <a:gd name="T21" fmla="*/ 1 h 306"/>
                <a:gd name="T22" fmla="*/ 0 w 172"/>
                <a:gd name="T23" fmla="*/ 1 h 30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2" h="306">
                  <a:moveTo>
                    <a:pt x="0" y="143"/>
                  </a:moveTo>
                  <a:lnTo>
                    <a:pt x="29" y="0"/>
                  </a:lnTo>
                  <a:lnTo>
                    <a:pt x="34" y="7"/>
                  </a:lnTo>
                  <a:lnTo>
                    <a:pt x="44" y="28"/>
                  </a:lnTo>
                  <a:lnTo>
                    <a:pt x="63" y="59"/>
                  </a:lnTo>
                  <a:lnTo>
                    <a:pt x="84" y="98"/>
                  </a:lnTo>
                  <a:lnTo>
                    <a:pt x="108" y="145"/>
                  </a:lnTo>
                  <a:lnTo>
                    <a:pt x="130" y="193"/>
                  </a:lnTo>
                  <a:lnTo>
                    <a:pt x="153" y="243"/>
                  </a:lnTo>
                  <a:lnTo>
                    <a:pt x="172" y="291"/>
                  </a:lnTo>
                  <a:lnTo>
                    <a:pt x="172" y="306"/>
                  </a:lnTo>
                  <a:lnTo>
                    <a:pt x="0" y="143"/>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81" name="Freeform 282"/>
            <p:cNvSpPr>
              <a:spLocks/>
            </p:cNvSpPr>
            <p:nvPr/>
          </p:nvSpPr>
          <p:spPr bwMode="auto">
            <a:xfrm>
              <a:off x="1101" y="2310"/>
              <a:ext cx="82" cy="50"/>
            </a:xfrm>
            <a:custGeom>
              <a:avLst/>
              <a:gdLst>
                <a:gd name="T0" fmla="*/ 1 w 163"/>
                <a:gd name="T1" fmla="*/ 1 h 99"/>
                <a:gd name="T2" fmla="*/ 1 w 163"/>
                <a:gd name="T3" fmla="*/ 1 h 99"/>
                <a:gd name="T4" fmla="*/ 0 w 163"/>
                <a:gd name="T5" fmla="*/ 0 h 99"/>
                <a:gd name="T6" fmla="*/ 1 w 163"/>
                <a:gd name="T7" fmla="*/ 1 h 99"/>
                <a:gd name="T8" fmla="*/ 1 w 163"/>
                <a:gd name="T9" fmla="*/ 1 h 99"/>
                <a:gd name="T10" fmla="*/ 1 w 163"/>
                <a:gd name="T11" fmla="*/ 1 h 99"/>
                <a:gd name="T12" fmla="*/ 1 w 163"/>
                <a:gd name="T13" fmla="*/ 1 h 99"/>
                <a:gd name="T14" fmla="*/ 1 w 163"/>
                <a:gd name="T15" fmla="*/ 1 h 99"/>
                <a:gd name="T16" fmla="*/ 1 w 163"/>
                <a:gd name="T17" fmla="*/ 1 h 99"/>
                <a:gd name="T18" fmla="*/ 1 w 163"/>
                <a:gd name="T19" fmla="*/ 1 h 99"/>
                <a:gd name="T20" fmla="*/ 1 w 163"/>
                <a:gd name="T21" fmla="*/ 1 h 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63" h="99">
                  <a:moveTo>
                    <a:pt x="163" y="99"/>
                  </a:moveTo>
                  <a:lnTo>
                    <a:pt x="110" y="5"/>
                  </a:lnTo>
                  <a:lnTo>
                    <a:pt x="0" y="0"/>
                  </a:lnTo>
                  <a:lnTo>
                    <a:pt x="3" y="3"/>
                  </a:lnTo>
                  <a:lnTo>
                    <a:pt x="13" y="13"/>
                  </a:lnTo>
                  <a:lnTo>
                    <a:pt x="31" y="25"/>
                  </a:lnTo>
                  <a:lnTo>
                    <a:pt x="51" y="43"/>
                  </a:lnTo>
                  <a:lnTo>
                    <a:pt x="75" y="60"/>
                  </a:lnTo>
                  <a:lnTo>
                    <a:pt x="103" y="75"/>
                  </a:lnTo>
                  <a:lnTo>
                    <a:pt x="132" y="89"/>
                  </a:lnTo>
                  <a:lnTo>
                    <a:pt x="163" y="99"/>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82" name="Freeform 283"/>
            <p:cNvSpPr>
              <a:spLocks/>
            </p:cNvSpPr>
            <p:nvPr/>
          </p:nvSpPr>
          <p:spPr bwMode="auto">
            <a:xfrm>
              <a:off x="1061" y="2243"/>
              <a:ext cx="82" cy="53"/>
            </a:xfrm>
            <a:custGeom>
              <a:avLst/>
              <a:gdLst>
                <a:gd name="T0" fmla="*/ 1 w 163"/>
                <a:gd name="T1" fmla="*/ 1 h 104"/>
                <a:gd name="T2" fmla="*/ 1 w 163"/>
                <a:gd name="T3" fmla="*/ 1 h 104"/>
                <a:gd name="T4" fmla="*/ 0 w 163"/>
                <a:gd name="T5" fmla="*/ 0 h 104"/>
                <a:gd name="T6" fmla="*/ 0 w 163"/>
                <a:gd name="T7" fmla="*/ 1 h 104"/>
                <a:gd name="T8" fmla="*/ 1 w 163"/>
                <a:gd name="T9" fmla="*/ 1 h 104"/>
                <a:gd name="T10" fmla="*/ 1 w 163"/>
                <a:gd name="T11" fmla="*/ 1 h 104"/>
                <a:gd name="T12" fmla="*/ 1 w 163"/>
                <a:gd name="T13" fmla="*/ 1 h 104"/>
                <a:gd name="T14" fmla="*/ 1 w 163"/>
                <a:gd name="T15" fmla="*/ 1 h 1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63" h="104">
                  <a:moveTo>
                    <a:pt x="163" y="104"/>
                  </a:moveTo>
                  <a:lnTo>
                    <a:pt x="101" y="5"/>
                  </a:lnTo>
                  <a:lnTo>
                    <a:pt x="0" y="0"/>
                  </a:lnTo>
                  <a:lnTo>
                    <a:pt x="0" y="12"/>
                  </a:lnTo>
                  <a:lnTo>
                    <a:pt x="3" y="41"/>
                  </a:lnTo>
                  <a:lnTo>
                    <a:pt x="14" y="77"/>
                  </a:lnTo>
                  <a:lnTo>
                    <a:pt x="38" y="104"/>
                  </a:lnTo>
                  <a:lnTo>
                    <a:pt x="163" y="104"/>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83" name="Freeform 284"/>
            <p:cNvSpPr>
              <a:spLocks/>
            </p:cNvSpPr>
            <p:nvPr/>
          </p:nvSpPr>
          <p:spPr bwMode="auto">
            <a:xfrm>
              <a:off x="1063" y="2191"/>
              <a:ext cx="37" cy="39"/>
            </a:xfrm>
            <a:custGeom>
              <a:avLst/>
              <a:gdLst>
                <a:gd name="T0" fmla="*/ 1 w 72"/>
                <a:gd name="T1" fmla="*/ 1 h 77"/>
                <a:gd name="T2" fmla="*/ 0 w 72"/>
                <a:gd name="T3" fmla="*/ 0 h 77"/>
                <a:gd name="T4" fmla="*/ 0 w 72"/>
                <a:gd name="T5" fmla="*/ 1 h 77"/>
                <a:gd name="T6" fmla="*/ 0 w 72"/>
                <a:gd name="T7" fmla="*/ 1 h 77"/>
                <a:gd name="T8" fmla="*/ 0 w 72"/>
                <a:gd name="T9" fmla="*/ 1 h 77"/>
                <a:gd name="T10" fmla="*/ 0 w 72"/>
                <a:gd name="T11" fmla="*/ 1 h 77"/>
                <a:gd name="T12" fmla="*/ 1 w 72"/>
                <a:gd name="T13" fmla="*/ 1 h 7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77">
                  <a:moveTo>
                    <a:pt x="72" y="77"/>
                  </a:moveTo>
                  <a:lnTo>
                    <a:pt x="0" y="0"/>
                  </a:lnTo>
                  <a:lnTo>
                    <a:pt x="0" y="8"/>
                  </a:lnTo>
                  <a:lnTo>
                    <a:pt x="0" y="29"/>
                  </a:lnTo>
                  <a:lnTo>
                    <a:pt x="0" y="53"/>
                  </a:lnTo>
                  <a:lnTo>
                    <a:pt x="0" y="72"/>
                  </a:lnTo>
                  <a:lnTo>
                    <a:pt x="72" y="77"/>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84" name="Freeform 285"/>
            <p:cNvSpPr>
              <a:spLocks/>
            </p:cNvSpPr>
            <p:nvPr/>
          </p:nvSpPr>
          <p:spPr bwMode="auto">
            <a:xfrm>
              <a:off x="1090" y="2187"/>
              <a:ext cx="50" cy="55"/>
            </a:xfrm>
            <a:custGeom>
              <a:avLst/>
              <a:gdLst>
                <a:gd name="T0" fmla="*/ 0 w 100"/>
                <a:gd name="T1" fmla="*/ 1 h 108"/>
                <a:gd name="T2" fmla="*/ 1 w 100"/>
                <a:gd name="T3" fmla="*/ 1 h 108"/>
                <a:gd name="T4" fmla="*/ 1 w 100"/>
                <a:gd name="T5" fmla="*/ 0 h 108"/>
                <a:gd name="T6" fmla="*/ 1 w 100"/>
                <a:gd name="T7" fmla="*/ 0 h 108"/>
                <a:gd name="T8" fmla="*/ 1 w 100"/>
                <a:gd name="T9" fmla="*/ 1 h 108"/>
                <a:gd name="T10" fmla="*/ 1 w 100"/>
                <a:gd name="T11" fmla="*/ 1 h 108"/>
                <a:gd name="T12" fmla="*/ 1 w 100"/>
                <a:gd name="T13" fmla="*/ 1 h 108"/>
                <a:gd name="T14" fmla="*/ 1 w 100"/>
                <a:gd name="T15" fmla="*/ 1 h 108"/>
                <a:gd name="T16" fmla="*/ 1 w 100"/>
                <a:gd name="T17" fmla="*/ 1 h 108"/>
                <a:gd name="T18" fmla="*/ 1 w 100"/>
                <a:gd name="T19" fmla="*/ 1 h 108"/>
                <a:gd name="T20" fmla="*/ 1 w 100"/>
                <a:gd name="T21" fmla="*/ 1 h 108"/>
                <a:gd name="T22" fmla="*/ 1 w 100"/>
                <a:gd name="T23" fmla="*/ 1 h 108"/>
                <a:gd name="T24" fmla="*/ 1 w 100"/>
                <a:gd name="T25" fmla="*/ 1 h 108"/>
                <a:gd name="T26" fmla="*/ 1 w 100"/>
                <a:gd name="T27" fmla="*/ 1 h 108"/>
                <a:gd name="T28" fmla="*/ 1 w 100"/>
                <a:gd name="T29" fmla="*/ 1 h 108"/>
                <a:gd name="T30" fmla="*/ 1 w 100"/>
                <a:gd name="T31" fmla="*/ 1 h 108"/>
                <a:gd name="T32" fmla="*/ 1 w 100"/>
                <a:gd name="T33" fmla="*/ 1 h 108"/>
                <a:gd name="T34" fmla="*/ 0 w 100"/>
                <a:gd name="T35" fmla="*/ 1 h 10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00" h="108">
                  <a:moveTo>
                    <a:pt x="0" y="2"/>
                  </a:moveTo>
                  <a:lnTo>
                    <a:pt x="2" y="2"/>
                  </a:lnTo>
                  <a:lnTo>
                    <a:pt x="9" y="0"/>
                  </a:lnTo>
                  <a:lnTo>
                    <a:pt x="17" y="0"/>
                  </a:lnTo>
                  <a:lnTo>
                    <a:pt x="30" y="2"/>
                  </a:lnTo>
                  <a:lnTo>
                    <a:pt x="45" y="7"/>
                  </a:lnTo>
                  <a:lnTo>
                    <a:pt x="62" y="14"/>
                  </a:lnTo>
                  <a:lnTo>
                    <a:pt x="81" y="26"/>
                  </a:lnTo>
                  <a:lnTo>
                    <a:pt x="100" y="45"/>
                  </a:lnTo>
                  <a:lnTo>
                    <a:pt x="95" y="108"/>
                  </a:lnTo>
                  <a:lnTo>
                    <a:pt x="91" y="105"/>
                  </a:lnTo>
                  <a:lnTo>
                    <a:pt x="83" y="94"/>
                  </a:lnTo>
                  <a:lnTo>
                    <a:pt x="71" y="81"/>
                  </a:lnTo>
                  <a:lnTo>
                    <a:pt x="55" y="62"/>
                  </a:lnTo>
                  <a:lnTo>
                    <a:pt x="40" y="45"/>
                  </a:lnTo>
                  <a:lnTo>
                    <a:pt x="24" y="27"/>
                  </a:lnTo>
                  <a:lnTo>
                    <a:pt x="11" y="12"/>
                  </a:lnTo>
                  <a:lnTo>
                    <a:pt x="0" y="2"/>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85" name="Freeform 286"/>
            <p:cNvSpPr>
              <a:spLocks/>
            </p:cNvSpPr>
            <p:nvPr/>
          </p:nvSpPr>
          <p:spPr bwMode="auto">
            <a:xfrm>
              <a:off x="1159" y="2236"/>
              <a:ext cx="33" cy="108"/>
            </a:xfrm>
            <a:custGeom>
              <a:avLst/>
              <a:gdLst>
                <a:gd name="T0" fmla="*/ 0 w 67"/>
                <a:gd name="T1" fmla="*/ 0 h 215"/>
                <a:gd name="T2" fmla="*/ 0 w 67"/>
                <a:gd name="T3" fmla="*/ 1 h 215"/>
                <a:gd name="T4" fmla="*/ 0 w 67"/>
                <a:gd name="T5" fmla="*/ 1 h 215"/>
                <a:gd name="T6" fmla="*/ 0 w 67"/>
                <a:gd name="T7" fmla="*/ 1 h 215"/>
                <a:gd name="T8" fmla="*/ 0 w 67"/>
                <a:gd name="T9" fmla="*/ 1 h 215"/>
                <a:gd name="T10" fmla="*/ 0 w 67"/>
                <a:gd name="T11" fmla="*/ 1 h 215"/>
                <a:gd name="T12" fmla="*/ 0 w 67"/>
                <a:gd name="T13" fmla="*/ 1 h 215"/>
                <a:gd name="T14" fmla="*/ 0 w 67"/>
                <a:gd name="T15" fmla="*/ 1 h 215"/>
                <a:gd name="T16" fmla="*/ 0 w 67"/>
                <a:gd name="T17" fmla="*/ 1 h 215"/>
                <a:gd name="T18" fmla="*/ 0 w 67"/>
                <a:gd name="T19" fmla="*/ 1 h 215"/>
                <a:gd name="T20" fmla="*/ 0 w 67"/>
                <a:gd name="T21" fmla="*/ 0 h 21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7" h="215">
                  <a:moveTo>
                    <a:pt x="0" y="0"/>
                  </a:moveTo>
                  <a:lnTo>
                    <a:pt x="0" y="86"/>
                  </a:lnTo>
                  <a:lnTo>
                    <a:pt x="67" y="215"/>
                  </a:lnTo>
                  <a:lnTo>
                    <a:pt x="67" y="209"/>
                  </a:lnTo>
                  <a:lnTo>
                    <a:pt x="65" y="194"/>
                  </a:lnTo>
                  <a:lnTo>
                    <a:pt x="60" y="172"/>
                  </a:lnTo>
                  <a:lnTo>
                    <a:pt x="55" y="142"/>
                  </a:lnTo>
                  <a:lnTo>
                    <a:pt x="46" y="110"/>
                  </a:lnTo>
                  <a:lnTo>
                    <a:pt x="34" y="74"/>
                  </a:lnTo>
                  <a:lnTo>
                    <a:pt x="19" y="36"/>
                  </a:lnTo>
                  <a:lnTo>
                    <a:pt x="0"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86" name="Freeform 287"/>
            <p:cNvSpPr>
              <a:spLocks/>
            </p:cNvSpPr>
            <p:nvPr/>
          </p:nvSpPr>
          <p:spPr bwMode="auto">
            <a:xfrm>
              <a:off x="1229" y="2444"/>
              <a:ext cx="61" cy="148"/>
            </a:xfrm>
            <a:custGeom>
              <a:avLst/>
              <a:gdLst>
                <a:gd name="T0" fmla="*/ 1 w 122"/>
                <a:gd name="T1" fmla="*/ 1 h 295"/>
                <a:gd name="T2" fmla="*/ 1 w 122"/>
                <a:gd name="T3" fmla="*/ 1 h 295"/>
                <a:gd name="T4" fmla="*/ 1 w 122"/>
                <a:gd name="T5" fmla="*/ 0 h 295"/>
                <a:gd name="T6" fmla="*/ 1 w 122"/>
                <a:gd name="T7" fmla="*/ 1 h 295"/>
                <a:gd name="T8" fmla="*/ 1 w 122"/>
                <a:gd name="T9" fmla="*/ 1 h 295"/>
                <a:gd name="T10" fmla="*/ 0 w 122"/>
                <a:gd name="T11" fmla="*/ 1 h 295"/>
                <a:gd name="T12" fmla="*/ 1 w 122"/>
                <a:gd name="T13" fmla="*/ 1 h 295"/>
                <a:gd name="T14" fmla="*/ 1 w 122"/>
                <a:gd name="T15" fmla="*/ 1 h 29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22" h="295">
                  <a:moveTo>
                    <a:pt x="122" y="295"/>
                  </a:moveTo>
                  <a:lnTo>
                    <a:pt x="108" y="110"/>
                  </a:lnTo>
                  <a:lnTo>
                    <a:pt x="9" y="0"/>
                  </a:lnTo>
                  <a:lnTo>
                    <a:pt x="7" y="15"/>
                  </a:lnTo>
                  <a:lnTo>
                    <a:pt x="4" y="51"/>
                  </a:lnTo>
                  <a:lnTo>
                    <a:pt x="0" y="96"/>
                  </a:lnTo>
                  <a:lnTo>
                    <a:pt x="4" y="132"/>
                  </a:lnTo>
                  <a:lnTo>
                    <a:pt x="122" y="295"/>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87" name="Freeform 288"/>
            <p:cNvSpPr>
              <a:spLocks/>
            </p:cNvSpPr>
            <p:nvPr/>
          </p:nvSpPr>
          <p:spPr bwMode="auto">
            <a:xfrm>
              <a:off x="1242" y="2365"/>
              <a:ext cx="52" cy="96"/>
            </a:xfrm>
            <a:custGeom>
              <a:avLst/>
              <a:gdLst>
                <a:gd name="T0" fmla="*/ 1 w 103"/>
                <a:gd name="T1" fmla="*/ 1 h 190"/>
                <a:gd name="T2" fmla="*/ 1 w 103"/>
                <a:gd name="T3" fmla="*/ 1 h 190"/>
                <a:gd name="T4" fmla="*/ 1 w 103"/>
                <a:gd name="T5" fmla="*/ 0 h 190"/>
                <a:gd name="T6" fmla="*/ 1 w 103"/>
                <a:gd name="T7" fmla="*/ 1 h 190"/>
                <a:gd name="T8" fmla="*/ 1 w 103"/>
                <a:gd name="T9" fmla="*/ 1 h 190"/>
                <a:gd name="T10" fmla="*/ 1 w 103"/>
                <a:gd name="T11" fmla="*/ 1 h 190"/>
                <a:gd name="T12" fmla="*/ 0 w 103"/>
                <a:gd name="T13" fmla="*/ 1 h 190"/>
                <a:gd name="T14" fmla="*/ 1 w 103"/>
                <a:gd name="T15" fmla="*/ 1 h 19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3" h="190">
                  <a:moveTo>
                    <a:pt x="99" y="190"/>
                  </a:moveTo>
                  <a:lnTo>
                    <a:pt x="103" y="115"/>
                  </a:lnTo>
                  <a:lnTo>
                    <a:pt x="34" y="0"/>
                  </a:lnTo>
                  <a:lnTo>
                    <a:pt x="29" y="5"/>
                  </a:lnTo>
                  <a:lnTo>
                    <a:pt x="15" y="24"/>
                  </a:lnTo>
                  <a:lnTo>
                    <a:pt x="3" y="58"/>
                  </a:lnTo>
                  <a:lnTo>
                    <a:pt x="0" y="110"/>
                  </a:lnTo>
                  <a:lnTo>
                    <a:pt x="99" y="19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88" name="Freeform 289"/>
            <p:cNvSpPr>
              <a:spLocks/>
            </p:cNvSpPr>
            <p:nvPr/>
          </p:nvSpPr>
          <p:spPr bwMode="auto">
            <a:xfrm>
              <a:off x="1268" y="2270"/>
              <a:ext cx="31" cy="102"/>
            </a:xfrm>
            <a:custGeom>
              <a:avLst/>
              <a:gdLst>
                <a:gd name="T0" fmla="*/ 1 w 62"/>
                <a:gd name="T1" fmla="*/ 1 h 204"/>
                <a:gd name="T2" fmla="*/ 1 w 62"/>
                <a:gd name="T3" fmla="*/ 0 h 204"/>
                <a:gd name="T4" fmla="*/ 1 w 62"/>
                <a:gd name="T5" fmla="*/ 1 h 204"/>
                <a:gd name="T6" fmla="*/ 1 w 62"/>
                <a:gd name="T7" fmla="*/ 1 h 204"/>
                <a:gd name="T8" fmla="*/ 1 w 62"/>
                <a:gd name="T9" fmla="*/ 1 h 204"/>
                <a:gd name="T10" fmla="*/ 1 w 62"/>
                <a:gd name="T11" fmla="*/ 1 h 204"/>
                <a:gd name="T12" fmla="*/ 1 w 62"/>
                <a:gd name="T13" fmla="*/ 1 h 204"/>
                <a:gd name="T14" fmla="*/ 1 w 62"/>
                <a:gd name="T15" fmla="*/ 1 h 204"/>
                <a:gd name="T16" fmla="*/ 1 w 62"/>
                <a:gd name="T17" fmla="*/ 1 h 204"/>
                <a:gd name="T18" fmla="*/ 0 w 62"/>
                <a:gd name="T19" fmla="*/ 1 h 204"/>
                <a:gd name="T20" fmla="*/ 1 w 62"/>
                <a:gd name="T21" fmla="*/ 1 h 20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2" h="204">
                  <a:moveTo>
                    <a:pt x="48" y="204"/>
                  </a:moveTo>
                  <a:lnTo>
                    <a:pt x="62" y="0"/>
                  </a:lnTo>
                  <a:lnTo>
                    <a:pt x="60" y="2"/>
                  </a:lnTo>
                  <a:lnTo>
                    <a:pt x="54" y="8"/>
                  </a:lnTo>
                  <a:lnTo>
                    <a:pt x="43" y="19"/>
                  </a:lnTo>
                  <a:lnTo>
                    <a:pt x="33" y="36"/>
                  </a:lnTo>
                  <a:lnTo>
                    <a:pt x="23" y="57"/>
                  </a:lnTo>
                  <a:lnTo>
                    <a:pt x="12" y="84"/>
                  </a:lnTo>
                  <a:lnTo>
                    <a:pt x="4" y="118"/>
                  </a:lnTo>
                  <a:lnTo>
                    <a:pt x="0" y="158"/>
                  </a:lnTo>
                  <a:lnTo>
                    <a:pt x="48" y="204"/>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89" name="Freeform 290"/>
            <p:cNvSpPr>
              <a:spLocks/>
            </p:cNvSpPr>
            <p:nvPr/>
          </p:nvSpPr>
          <p:spPr bwMode="auto">
            <a:xfrm>
              <a:off x="1311" y="2274"/>
              <a:ext cx="47" cy="125"/>
            </a:xfrm>
            <a:custGeom>
              <a:avLst/>
              <a:gdLst>
                <a:gd name="T0" fmla="*/ 0 w 95"/>
                <a:gd name="T1" fmla="*/ 1 h 250"/>
                <a:gd name="T2" fmla="*/ 0 w 95"/>
                <a:gd name="T3" fmla="*/ 0 h 250"/>
                <a:gd name="T4" fmla="*/ 0 w 95"/>
                <a:gd name="T5" fmla="*/ 1 h 250"/>
                <a:gd name="T6" fmla="*/ 0 w 95"/>
                <a:gd name="T7" fmla="*/ 1 h 250"/>
                <a:gd name="T8" fmla="*/ 0 w 95"/>
                <a:gd name="T9" fmla="*/ 1 h 250"/>
                <a:gd name="T10" fmla="*/ 0 w 95"/>
                <a:gd name="T11" fmla="*/ 1 h 250"/>
                <a:gd name="T12" fmla="*/ 0 w 95"/>
                <a:gd name="T13" fmla="*/ 1 h 250"/>
                <a:gd name="T14" fmla="*/ 0 w 95"/>
                <a:gd name="T15" fmla="*/ 1 h 250"/>
                <a:gd name="T16" fmla="*/ 0 w 95"/>
                <a:gd name="T17" fmla="*/ 1 h 250"/>
                <a:gd name="T18" fmla="*/ 0 w 95"/>
                <a:gd name="T19" fmla="*/ 1 h 250"/>
                <a:gd name="T20" fmla="*/ 0 w 95"/>
                <a:gd name="T21" fmla="*/ 1 h 250"/>
                <a:gd name="T22" fmla="*/ 0 w 95"/>
                <a:gd name="T23" fmla="*/ 1 h 2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5" h="250">
                  <a:moveTo>
                    <a:pt x="0" y="250"/>
                  </a:moveTo>
                  <a:lnTo>
                    <a:pt x="19" y="0"/>
                  </a:lnTo>
                  <a:lnTo>
                    <a:pt x="23" y="4"/>
                  </a:lnTo>
                  <a:lnTo>
                    <a:pt x="29" y="13"/>
                  </a:lnTo>
                  <a:lnTo>
                    <a:pt x="40" y="28"/>
                  </a:lnTo>
                  <a:lnTo>
                    <a:pt x="52" y="49"/>
                  </a:lnTo>
                  <a:lnTo>
                    <a:pt x="66" y="73"/>
                  </a:lnTo>
                  <a:lnTo>
                    <a:pt x="78" y="100"/>
                  </a:lnTo>
                  <a:lnTo>
                    <a:pt x="88" y="131"/>
                  </a:lnTo>
                  <a:lnTo>
                    <a:pt x="95" y="164"/>
                  </a:lnTo>
                  <a:lnTo>
                    <a:pt x="95" y="188"/>
                  </a:lnTo>
                  <a:lnTo>
                    <a:pt x="0" y="25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90" name="Freeform 291"/>
            <p:cNvSpPr>
              <a:spLocks/>
            </p:cNvSpPr>
            <p:nvPr/>
          </p:nvSpPr>
          <p:spPr bwMode="auto">
            <a:xfrm>
              <a:off x="1311" y="2389"/>
              <a:ext cx="59" cy="93"/>
            </a:xfrm>
            <a:custGeom>
              <a:avLst/>
              <a:gdLst>
                <a:gd name="T0" fmla="*/ 0 w 119"/>
                <a:gd name="T1" fmla="*/ 1 h 185"/>
                <a:gd name="T2" fmla="*/ 0 w 119"/>
                <a:gd name="T3" fmla="*/ 0 h 185"/>
                <a:gd name="T4" fmla="*/ 0 w 119"/>
                <a:gd name="T5" fmla="*/ 1 h 185"/>
                <a:gd name="T6" fmla="*/ 0 w 119"/>
                <a:gd name="T7" fmla="*/ 1 h 185"/>
                <a:gd name="T8" fmla="*/ 0 w 119"/>
                <a:gd name="T9" fmla="*/ 1 h 185"/>
                <a:gd name="T10" fmla="*/ 0 w 119"/>
                <a:gd name="T11" fmla="*/ 1 h 185"/>
                <a:gd name="T12" fmla="*/ 0 w 119"/>
                <a:gd name="T13" fmla="*/ 1 h 185"/>
                <a:gd name="T14" fmla="*/ 0 w 119"/>
                <a:gd name="T15" fmla="*/ 1 h 18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9" h="185">
                  <a:moveTo>
                    <a:pt x="0" y="56"/>
                  </a:moveTo>
                  <a:lnTo>
                    <a:pt x="100" y="0"/>
                  </a:lnTo>
                  <a:lnTo>
                    <a:pt x="103" y="5"/>
                  </a:lnTo>
                  <a:lnTo>
                    <a:pt x="112" y="22"/>
                  </a:lnTo>
                  <a:lnTo>
                    <a:pt x="119" y="48"/>
                  </a:lnTo>
                  <a:lnTo>
                    <a:pt x="119" y="80"/>
                  </a:lnTo>
                  <a:lnTo>
                    <a:pt x="5" y="185"/>
                  </a:lnTo>
                  <a:lnTo>
                    <a:pt x="0" y="56"/>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91" name="Freeform 292"/>
            <p:cNvSpPr>
              <a:spLocks/>
            </p:cNvSpPr>
            <p:nvPr/>
          </p:nvSpPr>
          <p:spPr bwMode="auto">
            <a:xfrm>
              <a:off x="1311" y="2454"/>
              <a:ext cx="67" cy="196"/>
            </a:xfrm>
            <a:custGeom>
              <a:avLst/>
              <a:gdLst>
                <a:gd name="T0" fmla="*/ 0 w 134"/>
                <a:gd name="T1" fmla="*/ 1 h 391"/>
                <a:gd name="T2" fmla="*/ 0 w 134"/>
                <a:gd name="T3" fmla="*/ 1 h 391"/>
                <a:gd name="T4" fmla="*/ 1 w 134"/>
                <a:gd name="T5" fmla="*/ 1 h 391"/>
                <a:gd name="T6" fmla="*/ 1 w 134"/>
                <a:gd name="T7" fmla="*/ 1 h 391"/>
                <a:gd name="T8" fmla="*/ 1 w 134"/>
                <a:gd name="T9" fmla="*/ 1 h 391"/>
                <a:gd name="T10" fmla="*/ 1 w 134"/>
                <a:gd name="T11" fmla="*/ 1 h 391"/>
                <a:gd name="T12" fmla="*/ 1 w 134"/>
                <a:gd name="T13" fmla="*/ 1 h 391"/>
                <a:gd name="T14" fmla="*/ 1 w 134"/>
                <a:gd name="T15" fmla="*/ 1 h 391"/>
                <a:gd name="T16" fmla="*/ 1 w 134"/>
                <a:gd name="T17" fmla="*/ 1 h 391"/>
                <a:gd name="T18" fmla="*/ 1 w 134"/>
                <a:gd name="T19" fmla="*/ 1 h 391"/>
                <a:gd name="T20" fmla="*/ 1 w 134"/>
                <a:gd name="T21" fmla="*/ 1 h 391"/>
                <a:gd name="T22" fmla="*/ 1 w 134"/>
                <a:gd name="T23" fmla="*/ 1 h 391"/>
                <a:gd name="T24" fmla="*/ 1 w 134"/>
                <a:gd name="T25" fmla="*/ 1 h 391"/>
                <a:gd name="T26" fmla="*/ 1 w 134"/>
                <a:gd name="T27" fmla="*/ 0 h 391"/>
                <a:gd name="T28" fmla="*/ 0 w 134"/>
                <a:gd name="T29" fmla="*/ 1 h 39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34" h="391">
                  <a:moveTo>
                    <a:pt x="0" y="104"/>
                  </a:moveTo>
                  <a:lnTo>
                    <a:pt x="0" y="391"/>
                  </a:lnTo>
                  <a:lnTo>
                    <a:pt x="4" y="388"/>
                  </a:lnTo>
                  <a:lnTo>
                    <a:pt x="11" y="379"/>
                  </a:lnTo>
                  <a:lnTo>
                    <a:pt x="21" y="365"/>
                  </a:lnTo>
                  <a:lnTo>
                    <a:pt x="35" y="347"/>
                  </a:lnTo>
                  <a:lnTo>
                    <a:pt x="50" y="324"/>
                  </a:lnTo>
                  <a:lnTo>
                    <a:pt x="66" y="298"/>
                  </a:lnTo>
                  <a:lnTo>
                    <a:pt x="79" y="269"/>
                  </a:lnTo>
                  <a:lnTo>
                    <a:pt x="91" y="238"/>
                  </a:lnTo>
                  <a:lnTo>
                    <a:pt x="98" y="211"/>
                  </a:lnTo>
                  <a:lnTo>
                    <a:pt x="114" y="144"/>
                  </a:lnTo>
                  <a:lnTo>
                    <a:pt x="127" y="65"/>
                  </a:lnTo>
                  <a:lnTo>
                    <a:pt x="134" y="0"/>
                  </a:lnTo>
                  <a:lnTo>
                    <a:pt x="0" y="104"/>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92" name="Freeform 293"/>
            <p:cNvSpPr>
              <a:spLocks/>
            </p:cNvSpPr>
            <p:nvPr/>
          </p:nvSpPr>
          <p:spPr bwMode="auto">
            <a:xfrm>
              <a:off x="1425" y="2285"/>
              <a:ext cx="18" cy="85"/>
            </a:xfrm>
            <a:custGeom>
              <a:avLst/>
              <a:gdLst>
                <a:gd name="T0" fmla="*/ 0 w 34"/>
                <a:gd name="T1" fmla="*/ 0 h 172"/>
                <a:gd name="T2" fmla="*/ 0 w 34"/>
                <a:gd name="T3" fmla="*/ 0 h 172"/>
                <a:gd name="T4" fmla="*/ 1 w 34"/>
                <a:gd name="T5" fmla="*/ 0 h 172"/>
                <a:gd name="T6" fmla="*/ 1 w 34"/>
                <a:gd name="T7" fmla="*/ 0 h 172"/>
                <a:gd name="T8" fmla="*/ 0 w 34"/>
                <a:gd name="T9" fmla="*/ 0 h 1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172">
                  <a:moveTo>
                    <a:pt x="0" y="172"/>
                  </a:moveTo>
                  <a:lnTo>
                    <a:pt x="0" y="38"/>
                  </a:lnTo>
                  <a:lnTo>
                    <a:pt x="10" y="0"/>
                  </a:lnTo>
                  <a:lnTo>
                    <a:pt x="34" y="95"/>
                  </a:lnTo>
                  <a:lnTo>
                    <a:pt x="0" y="172"/>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93" name="Freeform 294"/>
            <p:cNvSpPr>
              <a:spLocks/>
            </p:cNvSpPr>
            <p:nvPr/>
          </p:nvSpPr>
          <p:spPr bwMode="auto">
            <a:xfrm>
              <a:off x="1452" y="2224"/>
              <a:ext cx="19" cy="93"/>
            </a:xfrm>
            <a:custGeom>
              <a:avLst/>
              <a:gdLst>
                <a:gd name="T0" fmla="*/ 1 w 38"/>
                <a:gd name="T1" fmla="*/ 1 h 185"/>
                <a:gd name="T2" fmla="*/ 0 w 38"/>
                <a:gd name="T3" fmla="*/ 1 h 185"/>
                <a:gd name="T4" fmla="*/ 1 w 38"/>
                <a:gd name="T5" fmla="*/ 0 h 185"/>
                <a:gd name="T6" fmla="*/ 1 w 38"/>
                <a:gd name="T7" fmla="*/ 1 h 185"/>
                <a:gd name="T8" fmla="*/ 1 w 38"/>
                <a:gd name="T9" fmla="*/ 1 h 1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185">
                  <a:moveTo>
                    <a:pt x="5" y="185"/>
                  </a:moveTo>
                  <a:lnTo>
                    <a:pt x="0" y="34"/>
                  </a:lnTo>
                  <a:lnTo>
                    <a:pt x="24" y="0"/>
                  </a:lnTo>
                  <a:lnTo>
                    <a:pt x="38" y="124"/>
                  </a:lnTo>
                  <a:lnTo>
                    <a:pt x="5" y="185"/>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94" name="Freeform 295"/>
            <p:cNvSpPr>
              <a:spLocks/>
            </p:cNvSpPr>
            <p:nvPr/>
          </p:nvSpPr>
          <p:spPr bwMode="auto">
            <a:xfrm>
              <a:off x="1478" y="2196"/>
              <a:ext cx="31" cy="69"/>
            </a:xfrm>
            <a:custGeom>
              <a:avLst/>
              <a:gdLst>
                <a:gd name="T0" fmla="*/ 1 w 62"/>
                <a:gd name="T1" fmla="*/ 1 h 138"/>
                <a:gd name="T2" fmla="*/ 0 w 62"/>
                <a:gd name="T3" fmla="*/ 1 h 138"/>
                <a:gd name="T4" fmla="*/ 1 w 62"/>
                <a:gd name="T5" fmla="*/ 1 h 138"/>
                <a:gd name="T6" fmla="*/ 1 w 62"/>
                <a:gd name="T7" fmla="*/ 1 h 138"/>
                <a:gd name="T8" fmla="*/ 1 w 62"/>
                <a:gd name="T9" fmla="*/ 1 h 138"/>
                <a:gd name="T10" fmla="*/ 1 w 62"/>
                <a:gd name="T11" fmla="*/ 0 h 138"/>
                <a:gd name="T12" fmla="*/ 1 w 62"/>
                <a:gd name="T13" fmla="*/ 1 h 138"/>
                <a:gd name="T14" fmla="*/ 1 w 62"/>
                <a:gd name="T15" fmla="*/ 1 h 13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2" h="138">
                  <a:moveTo>
                    <a:pt x="19" y="138"/>
                  </a:moveTo>
                  <a:lnTo>
                    <a:pt x="0" y="24"/>
                  </a:lnTo>
                  <a:lnTo>
                    <a:pt x="3" y="21"/>
                  </a:lnTo>
                  <a:lnTo>
                    <a:pt x="10" y="14"/>
                  </a:lnTo>
                  <a:lnTo>
                    <a:pt x="20" y="5"/>
                  </a:lnTo>
                  <a:lnTo>
                    <a:pt x="34" y="0"/>
                  </a:lnTo>
                  <a:lnTo>
                    <a:pt x="62" y="95"/>
                  </a:lnTo>
                  <a:lnTo>
                    <a:pt x="19" y="138"/>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95" name="Freeform 296"/>
            <p:cNvSpPr>
              <a:spLocks/>
            </p:cNvSpPr>
            <p:nvPr/>
          </p:nvSpPr>
          <p:spPr bwMode="auto">
            <a:xfrm>
              <a:off x="1519" y="2188"/>
              <a:ext cx="26" cy="32"/>
            </a:xfrm>
            <a:custGeom>
              <a:avLst/>
              <a:gdLst>
                <a:gd name="T0" fmla="*/ 1 w 52"/>
                <a:gd name="T1" fmla="*/ 1 h 63"/>
                <a:gd name="T2" fmla="*/ 0 w 52"/>
                <a:gd name="T3" fmla="*/ 1 h 63"/>
                <a:gd name="T4" fmla="*/ 1 w 52"/>
                <a:gd name="T5" fmla="*/ 0 h 63"/>
                <a:gd name="T6" fmla="*/ 1 w 52"/>
                <a:gd name="T7" fmla="*/ 1 h 6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63">
                  <a:moveTo>
                    <a:pt x="4" y="63"/>
                  </a:moveTo>
                  <a:lnTo>
                    <a:pt x="0" y="10"/>
                  </a:lnTo>
                  <a:lnTo>
                    <a:pt x="52" y="0"/>
                  </a:lnTo>
                  <a:lnTo>
                    <a:pt x="4" y="63"/>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96" name="Freeform 297"/>
            <p:cNvSpPr>
              <a:spLocks/>
            </p:cNvSpPr>
            <p:nvPr/>
          </p:nvSpPr>
          <p:spPr bwMode="auto">
            <a:xfrm>
              <a:off x="1447" y="2337"/>
              <a:ext cx="46" cy="38"/>
            </a:xfrm>
            <a:custGeom>
              <a:avLst/>
              <a:gdLst>
                <a:gd name="T0" fmla="*/ 0 w 91"/>
                <a:gd name="T1" fmla="*/ 1 h 76"/>
                <a:gd name="T2" fmla="*/ 1 w 91"/>
                <a:gd name="T3" fmla="*/ 1 h 76"/>
                <a:gd name="T4" fmla="*/ 1 w 91"/>
                <a:gd name="T5" fmla="*/ 0 h 76"/>
                <a:gd name="T6" fmla="*/ 1 w 91"/>
                <a:gd name="T7" fmla="*/ 1 h 76"/>
                <a:gd name="T8" fmla="*/ 1 w 91"/>
                <a:gd name="T9" fmla="*/ 1 h 76"/>
                <a:gd name="T10" fmla="*/ 1 w 91"/>
                <a:gd name="T11" fmla="*/ 1 h 76"/>
                <a:gd name="T12" fmla="*/ 1 w 91"/>
                <a:gd name="T13" fmla="*/ 1 h 76"/>
                <a:gd name="T14" fmla="*/ 1 w 91"/>
                <a:gd name="T15" fmla="*/ 1 h 76"/>
                <a:gd name="T16" fmla="*/ 1 w 91"/>
                <a:gd name="T17" fmla="*/ 1 h 76"/>
                <a:gd name="T18" fmla="*/ 1 w 91"/>
                <a:gd name="T19" fmla="*/ 1 h 76"/>
                <a:gd name="T20" fmla="*/ 0 w 91"/>
                <a:gd name="T21" fmla="*/ 1 h 7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1" h="76">
                  <a:moveTo>
                    <a:pt x="0" y="76"/>
                  </a:moveTo>
                  <a:lnTo>
                    <a:pt x="29" y="8"/>
                  </a:lnTo>
                  <a:lnTo>
                    <a:pt x="91" y="0"/>
                  </a:lnTo>
                  <a:lnTo>
                    <a:pt x="91" y="3"/>
                  </a:lnTo>
                  <a:lnTo>
                    <a:pt x="91" y="10"/>
                  </a:lnTo>
                  <a:lnTo>
                    <a:pt x="89" y="21"/>
                  </a:lnTo>
                  <a:lnTo>
                    <a:pt x="84" y="33"/>
                  </a:lnTo>
                  <a:lnTo>
                    <a:pt x="74" y="46"/>
                  </a:lnTo>
                  <a:lnTo>
                    <a:pt x="57" y="58"/>
                  </a:lnTo>
                  <a:lnTo>
                    <a:pt x="33" y="69"/>
                  </a:lnTo>
                  <a:lnTo>
                    <a:pt x="0" y="76"/>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97" name="Freeform 298"/>
            <p:cNvSpPr>
              <a:spLocks/>
            </p:cNvSpPr>
            <p:nvPr/>
          </p:nvSpPr>
          <p:spPr bwMode="auto">
            <a:xfrm>
              <a:off x="1476" y="2291"/>
              <a:ext cx="50" cy="29"/>
            </a:xfrm>
            <a:custGeom>
              <a:avLst/>
              <a:gdLst>
                <a:gd name="T0" fmla="*/ 0 w 100"/>
                <a:gd name="T1" fmla="*/ 1 h 57"/>
                <a:gd name="T2" fmla="*/ 1 w 100"/>
                <a:gd name="T3" fmla="*/ 0 h 57"/>
                <a:gd name="T4" fmla="*/ 1 w 100"/>
                <a:gd name="T5" fmla="*/ 1 h 57"/>
                <a:gd name="T6" fmla="*/ 1 w 100"/>
                <a:gd name="T7" fmla="*/ 1 h 57"/>
                <a:gd name="T8" fmla="*/ 1 w 100"/>
                <a:gd name="T9" fmla="*/ 1 h 57"/>
                <a:gd name="T10" fmla="*/ 1 w 100"/>
                <a:gd name="T11" fmla="*/ 1 h 57"/>
                <a:gd name="T12" fmla="*/ 1 w 100"/>
                <a:gd name="T13" fmla="*/ 1 h 57"/>
                <a:gd name="T14" fmla="*/ 1 w 100"/>
                <a:gd name="T15" fmla="*/ 1 h 57"/>
                <a:gd name="T16" fmla="*/ 1 w 100"/>
                <a:gd name="T17" fmla="*/ 1 h 57"/>
                <a:gd name="T18" fmla="*/ 1 w 100"/>
                <a:gd name="T19" fmla="*/ 1 h 57"/>
                <a:gd name="T20" fmla="*/ 0 w 100"/>
                <a:gd name="T21" fmla="*/ 1 h 5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0" h="57">
                  <a:moveTo>
                    <a:pt x="0" y="51"/>
                  </a:moveTo>
                  <a:lnTo>
                    <a:pt x="38" y="0"/>
                  </a:lnTo>
                  <a:lnTo>
                    <a:pt x="100" y="8"/>
                  </a:lnTo>
                  <a:lnTo>
                    <a:pt x="98" y="12"/>
                  </a:lnTo>
                  <a:lnTo>
                    <a:pt x="95" y="19"/>
                  </a:lnTo>
                  <a:lnTo>
                    <a:pt x="88" y="29"/>
                  </a:lnTo>
                  <a:lnTo>
                    <a:pt x="79" y="39"/>
                  </a:lnTo>
                  <a:lnTo>
                    <a:pt x="66" y="48"/>
                  </a:lnTo>
                  <a:lnTo>
                    <a:pt x="48" y="55"/>
                  </a:lnTo>
                  <a:lnTo>
                    <a:pt x="26" y="57"/>
                  </a:lnTo>
                  <a:lnTo>
                    <a:pt x="0" y="51"/>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98" name="Freeform 299"/>
            <p:cNvSpPr>
              <a:spLocks/>
            </p:cNvSpPr>
            <p:nvPr/>
          </p:nvSpPr>
          <p:spPr bwMode="auto">
            <a:xfrm>
              <a:off x="1507" y="2251"/>
              <a:ext cx="31" cy="23"/>
            </a:xfrm>
            <a:custGeom>
              <a:avLst/>
              <a:gdLst>
                <a:gd name="T0" fmla="*/ 0 w 62"/>
                <a:gd name="T1" fmla="*/ 1 h 46"/>
                <a:gd name="T2" fmla="*/ 1 w 62"/>
                <a:gd name="T3" fmla="*/ 0 h 46"/>
                <a:gd name="T4" fmla="*/ 1 w 62"/>
                <a:gd name="T5" fmla="*/ 1 h 46"/>
                <a:gd name="T6" fmla="*/ 1 w 62"/>
                <a:gd name="T7" fmla="*/ 1 h 46"/>
                <a:gd name="T8" fmla="*/ 0 w 62"/>
                <a:gd name="T9" fmla="*/ 1 h 4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 h="46">
                  <a:moveTo>
                    <a:pt x="0" y="33"/>
                  </a:moveTo>
                  <a:lnTo>
                    <a:pt x="33" y="0"/>
                  </a:lnTo>
                  <a:lnTo>
                    <a:pt x="62" y="4"/>
                  </a:lnTo>
                  <a:lnTo>
                    <a:pt x="43" y="46"/>
                  </a:lnTo>
                  <a:lnTo>
                    <a:pt x="0" y="33"/>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99" name="Freeform 300"/>
            <p:cNvSpPr>
              <a:spLocks/>
            </p:cNvSpPr>
            <p:nvPr/>
          </p:nvSpPr>
          <p:spPr bwMode="auto">
            <a:xfrm>
              <a:off x="1538" y="2199"/>
              <a:ext cx="19" cy="25"/>
            </a:xfrm>
            <a:custGeom>
              <a:avLst/>
              <a:gdLst>
                <a:gd name="T0" fmla="*/ 0 w 38"/>
                <a:gd name="T1" fmla="*/ 0 h 52"/>
                <a:gd name="T2" fmla="*/ 1 w 38"/>
                <a:gd name="T3" fmla="*/ 0 h 52"/>
                <a:gd name="T4" fmla="*/ 1 w 38"/>
                <a:gd name="T5" fmla="*/ 0 h 52"/>
                <a:gd name="T6" fmla="*/ 0 w 38"/>
                <a:gd name="T7" fmla="*/ 0 h 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 h="52">
                  <a:moveTo>
                    <a:pt x="0" y="43"/>
                  </a:moveTo>
                  <a:lnTo>
                    <a:pt x="38" y="0"/>
                  </a:lnTo>
                  <a:lnTo>
                    <a:pt x="24" y="52"/>
                  </a:lnTo>
                  <a:lnTo>
                    <a:pt x="0" y="43"/>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500" name="Freeform 301"/>
            <p:cNvSpPr>
              <a:spLocks/>
            </p:cNvSpPr>
            <p:nvPr/>
          </p:nvSpPr>
          <p:spPr bwMode="auto">
            <a:xfrm>
              <a:off x="1354" y="2562"/>
              <a:ext cx="34" cy="52"/>
            </a:xfrm>
            <a:custGeom>
              <a:avLst/>
              <a:gdLst>
                <a:gd name="T0" fmla="*/ 0 w 67"/>
                <a:gd name="T1" fmla="*/ 1 h 103"/>
                <a:gd name="T2" fmla="*/ 1 w 67"/>
                <a:gd name="T3" fmla="*/ 1 h 103"/>
                <a:gd name="T4" fmla="*/ 1 w 67"/>
                <a:gd name="T5" fmla="*/ 1 h 103"/>
                <a:gd name="T6" fmla="*/ 1 w 67"/>
                <a:gd name="T7" fmla="*/ 1 h 103"/>
                <a:gd name="T8" fmla="*/ 1 w 67"/>
                <a:gd name="T9" fmla="*/ 1 h 103"/>
                <a:gd name="T10" fmla="*/ 1 w 67"/>
                <a:gd name="T11" fmla="*/ 1 h 103"/>
                <a:gd name="T12" fmla="*/ 1 w 67"/>
                <a:gd name="T13" fmla="*/ 1 h 103"/>
                <a:gd name="T14" fmla="*/ 1 w 67"/>
                <a:gd name="T15" fmla="*/ 1 h 103"/>
                <a:gd name="T16" fmla="*/ 1 w 67"/>
                <a:gd name="T17" fmla="*/ 1 h 103"/>
                <a:gd name="T18" fmla="*/ 1 w 67"/>
                <a:gd name="T19" fmla="*/ 0 h 103"/>
                <a:gd name="T20" fmla="*/ 1 w 67"/>
                <a:gd name="T21" fmla="*/ 1 h 103"/>
                <a:gd name="T22" fmla="*/ 1 w 67"/>
                <a:gd name="T23" fmla="*/ 1 h 103"/>
                <a:gd name="T24" fmla="*/ 1 w 67"/>
                <a:gd name="T25" fmla="*/ 1 h 103"/>
                <a:gd name="T26" fmla="*/ 1 w 67"/>
                <a:gd name="T27" fmla="*/ 1 h 103"/>
                <a:gd name="T28" fmla="*/ 1 w 67"/>
                <a:gd name="T29" fmla="*/ 1 h 103"/>
                <a:gd name="T30" fmla="*/ 1 w 67"/>
                <a:gd name="T31" fmla="*/ 1 h 103"/>
                <a:gd name="T32" fmla="*/ 1 w 67"/>
                <a:gd name="T33" fmla="*/ 1 h 103"/>
                <a:gd name="T34" fmla="*/ 1 w 67"/>
                <a:gd name="T35" fmla="*/ 1 h 103"/>
                <a:gd name="T36" fmla="*/ 1 w 67"/>
                <a:gd name="T37" fmla="*/ 1 h 103"/>
                <a:gd name="T38" fmla="*/ 1 w 67"/>
                <a:gd name="T39" fmla="*/ 1 h 103"/>
                <a:gd name="T40" fmla="*/ 0 w 67"/>
                <a:gd name="T41" fmla="*/ 1 h 10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67" h="103">
                  <a:moveTo>
                    <a:pt x="0" y="103"/>
                  </a:moveTo>
                  <a:lnTo>
                    <a:pt x="2" y="101"/>
                  </a:lnTo>
                  <a:lnTo>
                    <a:pt x="7" y="96"/>
                  </a:lnTo>
                  <a:lnTo>
                    <a:pt x="12" y="88"/>
                  </a:lnTo>
                  <a:lnTo>
                    <a:pt x="21" y="76"/>
                  </a:lnTo>
                  <a:lnTo>
                    <a:pt x="29" y="62"/>
                  </a:lnTo>
                  <a:lnTo>
                    <a:pt x="38" y="46"/>
                  </a:lnTo>
                  <a:lnTo>
                    <a:pt x="45" y="29"/>
                  </a:lnTo>
                  <a:lnTo>
                    <a:pt x="52" y="12"/>
                  </a:lnTo>
                  <a:lnTo>
                    <a:pt x="60" y="0"/>
                  </a:lnTo>
                  <a:lnTo>
                    <a:pt x="66" y="21"/>
                  </a:lnTo>
                  <a:lnTo>
                    <a:pt x="67" y="50"/>
                  </a:lnTo>
                  <a:lnTo>
                    <a:pt x="67" y="65"/>
                  </a:lnTo>
                  <a:lnTo>
                    <a:pt x="66" y="67"/>
                  </a:lnTo>
                  <a:lnTo>
                    <a:pt x="60" y="70"/>
                  </a:lnTo>
                  <a:lnTo>
                    <a:pt x="55" y="76"/>
                  </a:lnTo>
                  <a:lnTo>
                    <a:pt x="47" y="81"/>
                  </a:lnTo>
                  <a:lnTo>
                    <a:pt x="35" y="88"/>
                  </a:lnTo>
                  <a:lnTo>
                    <a:pt x="19" y="95"/>
                  </a:lnTo>
                  <a:lnTo>
                    <a:pt x="0" y="103"/>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501" name="Freeform 302"/>
            <p:cNvSpPr>
              <a:spLocks/>
            </p:cNvSpPr>
            <p:nvPr/>
          </p:nvSpPr>
          <p:spPr bwMode="auto">
            <a:xfrm>
              <a:off x="1333" y="2626"/>
              <a:ext cx="153" cy="49"/>
            </a:xfrm>
            <a:custGeom>
              <a:avLst/>
              <a:gdLst>
                <a:gd name="T0" fmla="*/ 0 w 306"/>
                <a:gd name="T1" fmla="*/ 1 h 98"/>
                <a:gd name="T2" fmla="*/ 1 w 306"/>
                <a:gd name="T3" fmla="*/ 0 h 98"/>
                <a:gd name="T4" fmla="*/ 1 w 306"/>
                <a:gd name="T5" fmla="*/ 1 h 98"/>
                <a:gd name="T6" fmla="*/ 1 w 306"/>
                <a:gd name="T7" fmla="*/ 1 h 98"/>
                <a:gd name="T8" fmla="*/ 1 w 306"/>
                <a:gd name="T9" fmla="*/ 1 h 98"/>
                <a:gd name="T10" fmla="*/ 1 w 306"/>
                <a:gd name="T11" fmla="*/ 1 h 98"/>
                <a:gd name="T12" fmla="*/ 1 w 306"/>
                <a:gd name="T13" fmla="*/ 1 h 98"/>
                <a:gd name="T14" fmla="*/ 1 w 306"/>
                <a:gd name="T15" fmla="*/ 1 h 98"/>
                <a:gd name="T16" fmla="*/ 1 w 306"/>
                <a:gd name="T17" fmla="*/ 1 h 98"/>
                <a:gd name="T18" fmla="*/ 1 w 306"/>
                <a:gd name="T19" fmla="*/ 1 h 98"/>
                <a:gd name="T20" fmla="*/ 1 w 306"/>
                <a:gd name="T21" fmla="*/ 1 h 98"/>
                <a:gd name="T22" fmla="*/ 1 w 306"/>
                <a:gd name="T23" fmla="*/ 1 h 98"/>
                <a:gd name="T24" fmla="*/ 1 w 306"/>
                <a:gd name="T25" fmla="*/ 1 h 98"/>
                <a:gd name="T26" fmla="*/ 1 w 306"/>
                <a:gd name="T27" fmla="*/ 1 h 98"/>
                <a:gd name="T28" fmla="*/ 1 w 306"/>
                <a:gd name="T29" fmla="*/ 1 h 98"/>
                <a:gd name="T30" fmla="*/ 1 w 306"/>
                <a:gd name="T31" fmla="*/ 1 h 98"/>
                <a:gd name="T32" fmla="*/ 1 w 306"/>
                <a:gd name="T33" fmla="*/ 1 h 98"/>
                <a:gd name="T34" fmla="*/ 1 w 306"/>
                <a:gd name="T35" fmla="*/ 1 h 98"/>
                <a:gd name="T36" fmla="*/ 0 w 306"/>
                <a:gd name="T37" fmla="*/ 1 h 9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06" h="98">
                  <a:moveTo>
                    <a:pt x="0" y="81"/>
                  </a:moveTo>
                  <a:lnTo>
                    <a:pt x="81" y="0"/>
                  </a:lnTo>
                  <a:lnTo>
                    <a:pt x="306" y="38"/>
                  </a:lnTo>
                  <a:lnTo>
                    <a:pt x="303" y="40"/>
                  </a:lnTo>
                  <a:lnTo>
                    <a:pt x="296" y="45"/>
                  </a:lnTo>
                  <a:lnTo>
                    <a:pt x="282" y="52"/>
                  </a:lnTo>
                  <a:lnTo>
                    <a:pt x="263" y="60"/>
                  </a:lnTo>
                  <a:lnTo>
                    <a:pt x="239" y="71"/>
                  </a:lnTo>
                  <a:lnTo>
                    <a:pt x="210" y="79"/>
                  </a:lnTo>
                  <a:lnTo>
                    <a:pt x="177" y="88"/>
                  </a:lnTo>
                  <a:lnTo>
                    <a:pt x="138" y="95"/>
                  </a:lnTo>
                  <a:lnTo>
                    <a:pt x="134" y="95"/>
                  </a:lnTo>
                  <a:lnTo>
                    <a:pt x="124" y="96"/>
                  </a:lnTo>
                  <a:lnTo>
                    <a:pt x="109" y="98"/>
                  </a:lnTo>
                  <a:lnTo>
                    <a:pt x="90" y="98"/>
                  </a:lnTo>
                  <a:lnTo>
                    <a:pt x="69" y="98"/>
                  </a:lnTo>
                  <a:lnTo>
                    <a:pt x="45" y="95"/>
                  </a:lnTo>
                  <a:lnTo>
                    <a:pt x="23" y="89"/>
                  </a:lnTo>
                  <a:lnTo>
                    <a:pt x="0" y="81"/>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502" name="Freeform 303"/>
            <p:cNvSpPr>
              <a:spLocks/>
            </p:cNvSpPr>
            <p:nvPr/>
          </p:nvSpPr>
          <p:spPr bwMode="auto">
            <a:xfrm>
              <a:off x="1409" y="2575"/>
              <a:ext cx="145" cy="55"/>
            </a:xfrm>
            <a:custGeom>
              <a:avLst/>
              <a:gdLst>
                <a:gd name="T0" fmla="*/ 0 w 291"/>
                <a:gd name="T1" fmla="*/ 1 h 110"/>
                <a:gd name="T2" fmla="*/ 0 w 291"/>
                <a:gd name="T3" fmla="*/ 0 h 110"/>
                <a:gd name="T4" fmla="*/ 0 w 291"/>
                <a:gd name="T5" fmla="*/ 1 h 110"/>
                <a:gd name="T6" fmla="*/ 0 w 291"/>
                <a:gd name="T7" fmla="*/ 1 h 110"/>
                <a:gd name="T8" fmla="*/ 0 w 291"/>
                <a:gd name="T9" fmla="*/ 1 h 11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1" h="110">
                  <a:moveTo>
                    <a:pt x="0" y="63"/>
                  </a:moveTo>
                  <a:lnTo>
                    <a:pt x="86" y="0"/>
                  </a:lnTo>
                  <a:lnTo>
                    <a:pt x="291" y="39"/>
                  </a:lnTo>
                  <a:lnTo>
                    <a:pt x="200" y="110"/>
                  </a:lnTo>
                  <a:lnTo>
                    <a:pt x="0" y="63"/>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503" name="Freeform 304"/>
            <p:cNvSpPr>
              <a:spLocks/>
            </p:cNvSpPr>
            <p:nvPr/>
          </p:nvSpPr>
          <p:spPr bwMode="auto">
            <a:xfrm>
              <a:off x="1397" y="2480"/>
              <a:ext cx="47" cy="97"/>
            </a:xfrm>
            <a:custGeom>
              <a:avLst/>
              <a:gdLst>
                <a:gd name="T0" fmla="*/ 0 w 95"/>
                <a:gd name="T1" fmla="*/ 0 h 196"/>
                <a:gd name="T2" fmla="*/ 0 w 95"/>
                <a:gd name="T3" fmla="*/ 0 h 196"/>
                <a:gd name="T4" fmla="*/ 0 w 95"/>
                <a:gd name="T5" fmla="*/ 0 h 196"/>
                <a:gd name="T6" fmla="*/ 0 w 95"/>
                <a:gd name="T7" fmla="*/ 0 h 196"/>
                <a:gd name="T8" fmla="*/ 0 w 95"/>
                <a:gd name="T9" fmla="*/ 0 h 196"/>
                <a:gd name="T10" fmla="*/ 0 w 95"/>
                <a:gd name="T11" fmla="*/ 0 h 196"/>
                <a:gd name="T12" fmla="*/ 0 w 95"/>
                <a:gd name="T13" fmla="*/ 0 h 196"/>
                <a:gd name="T14" fmla="*/ 0 w 95"/>
                <a:gd name="T15" fmla="*/ 0 h 196"/>
                <a:gd name="T16" fmla="*/ 0 w 95"/>
                <a:gd name="T17" fmla="*/ 0 h 196"/>
                <a:gd name="T18" fmla="*/ 0 w 95"/>
                <a:gd name="T19" fmla="*/ 0 h 196"/>
                <a:gd name="T20" fmla="*/ 0 w 95"/>
                <a:gd name="T21" fmla="*/ 0 h 196"/>
                <a:gd name="T22" fmla="*/ 0 w 95"/>
                <a:gd name="T23" fmla="*/ 0 h 1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5" h="196">
                  <a:moveTo>
                    <a:pt x="19" y="196"/>
                  </a:moveTo>
                  <a:lnTo>
                    <a:pt x="0" y="91"/>
                  </a:lnTo>
                  <a:lnTo>
                    <a:pt x="2" y="89"/>
                  </a:lnTo>
                  <a:lnTo>
                    <a:pt x="9" y="83"/>
                  </a:lnTo>
                  <a:lnTo>
                    <a:pt x="19" y="72"/>
                  </a:lnTo>
                  <a:lnTo>
                    <a:pt x="31" y="59"/>
                  </a:lnTo>
                  <a:lnTo>
                    <a:pt x="43" y="45"/>
                  </a:lnTo>
                  <a:lnTo>
                    <a:pt x="59" y="29"/>
                  </a:lnTo>
                  <a:lnTo>
                    <a:pt x="72" y="14"/>
                  </a:lnTo>
                  <a:lnTo>
                    <a:pt x="86" y="0"/>
                  </a:lnTo>
                  <a:lnTo>
                    <a:pt x="95" y="148"/>
                  </a:lnTo>
                  <a:lnTo>
                    <a:pt x="19" y="196"/>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504" name="Freeform 305"/>
            <p:cNvSpPr>
              <a:spLocks/>
            </p:cNvSpPr>
            <p:nvPr/>
          </p:nvSpPr>
          <p:spPr bwMode="auto">
            <a:xfrm>
              <a:off x="1464" y="2423"/>
              <a:ext cx="86" cy="112"/>
            </a:xfrm>
            <a:custGeom>
              <a:avLst/>
              <a:gdLst>
                <a:gd name="T0" fmla="*/ 0 w 172"/>
                <a:gd name="T1" fmla="*/ 1 h 223"/>
                <a:gd name="T2" fmla="*/ 1 w 172"/>
                <a:gd name="T3" fmla="*/ 1 h 223"/>
                <a:gd name="T4" fmla="*/ 1 w 172"/>
                <a:gd name="T5" fmla="*/ 1 h 223"/>
                <a:gd name="T6" fmla="*/ 1 w 172"/>
                <a:gd name="T7" fmla="*/ 1 h 223"/>
                <a:gd name="T8" fmla="*/ 1 w 172"/>
                <a:gd name="T9" fmla="*/ 1 h 223"/>
                <a:gd name="T10" fmla="*/ 1 w 172"/>
                <a:gd name="T11" fmla="*/ 1 h 223"/>
                <a:gd name="T12" fmla="*/ 1 w 172"/>
                <a:gd name="T13" fmla="*/ 1 h 223"/>
                <a:gd name="T14" fmla="*/ 1 w 172"/>
                <a:gd name="T15" fmla="*/ 1 h 223"/>
                <a:gd name="T16" fmla="*/ 1 w 172"/>
                <a:gd name="T17" fmla="*/ 1 h 223"/>
                <a:gd name="T18" fmla="*/ 1 w 172"/>
                <a:gd name="T19" fmla="*/ 1 h 223"/>
                <a:gd name="T20" fmla="*/ 1 w 172"/>
                <a:gd name="T21" fmla="*/ 0 h 223"/>
                <a:gd name="T22" fmla="*/ 1 w 172"/>
                <a:gd name="T23" fmla="*/ 1 h 223"/>
                <a:gd name="T24" fmla="*/ 0 w 172"/>
                <a:gd name="T25" fmla="*/ 1 h 22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 h="223">
                  <a:moveTo>
                    <a:pt x="0" y="223"/>
                  </a:moveTo>
                  <a:lnTo>
                    <a:pt x="4" y="70"/>
                  </a:lnTo>
                  <a:lnTo>
                    <a:pt x="5" y="68"/>
                  </a:lnTo>
                  <a:lnTo>
                    <a:pt x="9" y="63"/>
                  </a:lnTo>
                  <a:lnTo>
                    <a:pt x="14" y="56"/>
                  </a:lnTo>
                  <a:lnTo>
                    <a:pt x="24" y="48"/>
                  </a:lnTo>
                  <a:lnTo>
                    <a:pt x="38" y="39"/>
                  </a:lnTo>
                  <a:lnTo>
                    <a:pt x="55" y="29"/>
                  </a:lnTo>
                  <a:lnTo>
                    <a:pt x="78" y="19"/>
                  </a:lnTo>
                  <a:lnTo>
                    <a:pt x="105" y="8"/>
                  </a:lnTo>
                  <a:lnTo>
                    <a:pt x="172" y="0"/>
                  </a:lnTo>
                  <a:lnTo>
                    <a:pt x="124" y="123"/>
                  </a:lnTo>
                  <a:lnTo>
                    <a:pt x="0" y="223"/>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505" name="Freeform 306"/>
            <p:cNvSpPr>
              <a:spLocks/>
            </p:cNvSpPr>
            <p:nvPr/>
          </p:nvSpPr>
          <p:spPr bwMode="auto">
            <a:xfrm>
              <a:off x="1476" y="2513"/>
              <a:ext cx="127" cy="64"/>
            </a:xfrm>
            <a:custGeom>
              <a:avLst/>
              <a:gdLst>
                <a:gd name="T0" fmla="*/ 0 w 253"/>
                <a:gd name="T1" fmla="*/ 0 h 129"/>
                <a:gd name="T2" fmla="*/ 1 w 253"/>
                <a:gd name="T3" fmla="*/ 0 h 129"/>
                <a:gd name="T4" fmla="*/ 1 w 253"/>
                <a:gd name="T5" fmla="*/ 0 h 129"/>
                <a:gd name="T6" fmla="*/ 1 w 253"/>
                <a:gd name="T7" fmla="*/ 0 h 129"/>
                <a:gd name="T8" fmla="*/ 1 w 253"/>
                <a:gd name="T9" fmla="*/ 0 h 129"/>
                <a:gd name="T10" fmla="*/ 1 w 253"/>
                <a:gd name="T11" fmla="*/ 0 h 129"/>
                <a:gd name="T12" fmla="*/ 1 w 253"/>
                <a:gd name="T13" fmla="*/ 0 h 129"/>
                <a:gd name="T14" fmla="*/ 1 w 253"/>
                <a:gd name="T15" fmla="*/ 0 h 129"/>
                <a:gd name="T16" fmla="*/ 1 w 253"/>
                <a:gd name="T17" fmla="*/ 0 h 129"/>
                <a:gd name="T18" fmla="*/ 1 w 253"/>
                <a:gd name="T19" fmla="*/ 0 h 129"/>
                <a:gd name="T20" fmla="*/ 1 w 253"/>
                <a:gd name="T21" fmla="*/ 0 h 129"/>
                <a:gd name="T22" fmla="*/ 0 w 253"/>
                <a:gd name="T23" fmla="*/ 0 h 12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53" h="129">
                  <a:moveTo>
                    <a:pt x="0" y="81"/>
                  </a:moveTo>
                  <a:lnTo>
                    <a:pt x="100" y="0"/>
                  </a:lnTo>
                  <a:lnTo>
                    <a:pt x="253" y="19"/>
                  </a:lnTo>
                  <a:lnTo>
                    <a:pt x="251" y="22"/>
                  </a:lnTo>
                  <a:lnTo>
                    <a:pt x="246" y="31"/>
                  </a:lnTo>
                  <a:lnTo>
                    <a:pt x="238" y="45"/>
                  </a:lnTo>
                  <a:lnTo>
                    <a:pt x="227" y="62"/>
                  </a:lnTo>
                  <a:lnTo>
                    <a:pt x="215" y="79"/>
                  </a:lnTo>
                  <a:lnTo>
                    <a:pt x="202" y="98"/>
                  </a:lnTo>
                  <a:lnTo>
                    <a:pt x="190" y="115"/>
                  </a:lnTo>
                  <a:lnTo>
                    <a:pt x="176" y="129"/>
                  </a:lnTo>
                  <a:lnTo>
                    <a:pt x="0" y="81"/>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506" name="Freeform 307"/>
            <p:cNvSpPr>
              <a:spLocks/>
            </p:cNvSpPr>
            <p:nvPr/>
          </p:nvSpPr>
          <p:spPr bwMode="auto">
            <a:xfrm>
              <a:off x="1557" y="2406"/>
              <a:ext cx="102" cy="93"/>
            </a:xfrm>
            <a:custGeom>
              <a:avLst/>
              <a:gdLst>
                <a:gd name="T0" fmla="*/ 0 w 205"/>
                <a:gd name="T1" fmla="*/ 0 h 188"/>
                <a:gd name="T2" fmla="*/ 0 w 205"/>
                <a:gd name="T3" fmla="*/ 0 h 188"/>
                <a:gd name="T4" fmla="*/ 0 w 205"/>
                <a:gd name="T5" fmla="*/ 0 h 188"/>
                <a:gd name="T6" fmla="*/ 0 w 205"/>
                <a:gd name="T7" fmla="*/ 0 h 188"/>
                <a:gd name="T8" fmla="*/ 0 w 205"/>
                <a:gd name="T9" fmla="*/ 0 h 188"/>
                <a:gd name="T10" fmla="*/ 0 w 205"/>
                <a:gd name="T11" fmla="*/ 0 h 188"/>
                <a:gd name="T12" fmla="*/ 0 w 205"/>
                <a:gd name="T13" fmla="*/ 0 h 188"/>
                <a:gd name="T14" fmla="*/ 0 w 205"/>
                <a:gd name="T15" fmla="*/ 0 h 188"/>
                <a:gd name="T16" fmla="*/ 0 w 205"/>
                <a:gd name="T17" fmla="*/ 0 h 188"/>
                <a:gd name="T18" fmla="*/ 0 w 205"/>
                <a:gd name="T19" fmla="*/ 0 h 188"/>
                <a:gd name="T20" fmla="*/ 0 w 205"/>
                <a:gd name="T21" fmla="*/ 0 h 18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05" h="188">
                  <a:moveTo>
                    <a:pt x="0" y="167"/>
                  </a:moveTo>
                  <a:lnTo>
                    <a:pt x="205" y="0"/>
                  </a:lnTo>
                  <a:lnTo>
                    <a:pt x="201" y="7"/>
                  </a:lnTo>
                  <a:lnTo>
                    <a:pt x="193" y="26"/>
                  </a:lnTo>
                  <a:lnTo>
                    <a:pt x="181" y="54"/>
                  </a:lnTo>
                  <a:lnTo>
                    <a:pt x="167" y="85"/>
                  </a:lnTo>
                  <a:lnTo>
                    <a:pt x="151" y="117"/>
                  </a:lnTo>
                  <a:lnTo>
                    <a:pt x="138" y="148"/>
                  </a:lnTo>
                  <a:lnTo>
                    <a:pt x="124" y="172"/>
                  </a:lnTo>
                  <a:lnTo>
                    <a:pt x="115" y="188"/>
                  </a:lnTo>
                  <a:lnTo>
                    <a:pt x="0" y="167"/>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507" name="Freeform 308"/>
            <p:cNvSpPr>
              <a:spLocks/>
            </p:cNvSpPr>
            <p:nvPr/>
          </p:nvSpPr>
          <p:spPr bwMode="auto">
            <a:xfrm>
              <a:off x="1562" y="2399"/>
              <a:ext cx="81" cy="64"/>
            </a:xfrm>
            <a:custGeom>
              <a:avLst/>
              <a:gdLst>
                <a:gd name="T0" fmla="*/ 0 w 162"/>
                <a:gd name="T1" fmla="*/ 1 h 128"/>
                <a:gd name="T2" fmla="*/ 1 w 162"/>
                <a:gd name="T3" fmla="*/ 1 h 128"/>
                <a:gd name="T4" fmla="*/ 1 w 162"/>
                <a:gd name="T5" fmla="*/ 0 h 128"/>
                <a:gd name="T6" fmla="*/ 0 w 162"/>
                <a:gd name="T7" fmla="*/ 1 h 1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128">
                  <a:moveTo>
                    <a:pt x="0" y="128"/>
                  </a:moveTo>
                  <a:lnTo>
                    <a:pt x="28" y="19"/>
                  </a:lnTo>
                  <a:lnTo>
                    <a:pt x="162" y="0"/>
                  </a:lnTo>
                  <a:lnTo>
                    <a:pt x="0" y="128"/>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508" name="Freeform 309"/>
            <p:cNvSpPr>
              <a:spLocks/>
            </p:cNvSpPr>
            <p:nvPr/>
          </p:nvSpPr>
          <p:spPr bwMode="auto">
            <a:xfrm>
              <a:off x="1514" y="2544"/>
              <a:ext cx="356" cy="428"/>
            </a:xfrm>
            <a:custGeom>
              <a:avLst/>
              <a:gdLst>
                <a:gd name="T0" fmla="*/ 0 w 712"/>
                <a:gd name="T1" fmla="*/ 1 h 856"/>
                <a:gd name="T2" fmla="*/ 1 w 712"/>
                <a:gd name="T3" fmla="*/ 1 h 856"/>
                <a:gd name="T4" fmla="*/ 1 w 712"/>
                <a:gd name="T5" fmla="*/ 1 h 856"/>
                <a:gd name="T6" fmla="*/ 1 w 712"/>
                <a:gd name="T7" fmla="*/ 1 h 856"/>
                <a:gd name="T8" fmla="*/ 1 w 712"/>
                <a:gd name="T9" fmla="*/ 1 h 856"/>
                <a:gd name="T10" fmla="*/ 1 w 712"/>
                <a:gd name="T11" fmla="*/ 1 h 856"/>
                <a:gd name="T12" fmla="*/ 1 w 712"/>
                <a:gd name="T13" fmla="*/ 1 h 856"/>
                <a:gd name="T14" fmla="*/ 1 w 712"/>
                <a:gd name="T15" fmla="*/ 1 h 856"/>
                <a:gd name="T16" fmla="*/ 1 w 712"/>
                <a:gd name="T17" fmla="*/ 1 h 856"/>
                <a:gd name="T18" fmla="*/ 1 w 712"/>
                <a:gd name="T19" fmla="*/ 1 h 856"/>
                <a:gd name="T20" fmla="*/ 1 w 712"/>
                <a:gd name="T21" fmla="*/ 1 h 856"/>
                <a:gd name="T22" fmla="*/ 1 w 712"/>
                <a:gd name="T23" fmla="*/ 1 h 856"/>
                <a:gd name="T24" fmla="*/ 1 w 712"/>
                <a:gd name="T25" fmla="*/ 1 h 856"/>
                <a:gd name="T26" fmla="*/ 1 w 712"/>
                <a:gd name="T27" fmla="*/ 0 h 856"/>
                <a:gd name="T28" fmla="*/ 1 w 712"/>
                <a:gd name="T29" fmla="*/ 1 h 856"/>
                <a:gd name="T30" fmla="*/ 1 w 712"/>
                <a:gd name="T31" fmla="*/ 1 h 856"/>
                <a:gd name="T32" fmla="*/ 1 w 712"/>
                <a:gd name="T33" fmla="*/ 1 h 856"/>
                <a:gd name="T34" fmla="*/ 1 w 712"/>
                <a:gd name="T35" fmla="*/ 1 h 856"/>
                <a:gd name="T36" fmla="*/ 1 w 712"/>
                <a:gd name="T37" fmla="*/ 1 h 856"/>
                <a:gd name="T38" fmla="*/ 1 w 712"/>
                <a:gd name="T39" fmla="*/ 1 h 856"/>
                <a:gd name="T40" fmla="*/ 1 w 712"/>
                <a:gd name="T41" fmla="*/ 1 h 856"/>
                <a:gd name="T42" fmla="*/ 1 w 712"/>
                <a:gd name="T43" fmla="*/ 1 h 856"/>
                <a:gd name="T44" fmla="*/ 1 w 712"/>
                <a:gd name="T45" fmla="*/ 1 h 856"/>
                <a:gd name="T46" fmla="*/ 1 w 712"/>
                <a:gd name="T47" fmla="*/ 1 h 856"/>
                <a:gd name="T48" fmla="*/ 1 w 712"/>
                <a:gd name="T49" fmla="*/ 1 h 856"/>
                <a:gd name="T50" fmla="*/ 1 w 712"/>
                <a:gd name="T51" fmla="*/ 1 h 856"/>
                <a:gd name="T52" fmla="*/ 1 w 712"/>
                <a:gd name="T53" fmla="*/ 1 h 856"/>
                <a:gd name="T54" fmla="*/ 1 w 712"/>
                <a:gd name="T55" fmla="*/ 1 h 856"/>
                <a:gd name="T56" fmla="*/ 1 w 712"/>
                <a:gd name="T57" fmla="*/ 1 h 856"/>
                <a:gd name="T58" fmla="*/ 1 w 712"/>
                <a:gd name="T59" fmla="*/ 1 h 856"/>
                <a:gd name="T60" fmla="*/ 1 w 712"/>
                <a:gd name="T61" fmla="*/ 1 h 856"/>
                <a:gd name="T62" fmla="*/ 1 w 712"/>
                <a:gd name="T63" fmla="*/ 1 h 856"/>
                <a:gd name="T64" fmla="*/ 1 w 712"/>
                <a:gd name="T65" fmla="*/ 1 h 856"/>
                <a:gd name="T66" fmla="*/ 1 w 712"/>
                <a:gd name="T67" fmla="*/ 1 h 856"/>
                <a:gd name="T68" fmla="*/ 1 w 712"/>
                <a:gd name="T69" fmla="*/ 1 h 856"/>
                <a:gd name="T70" fmla="*/ 1 w 712"/>
                <a:gd name="T71" fmla="*/ 1 h 856"/>
                <a:gd name="T72" fmla="*/ 1 w 712"/>
                <a:gd name="T73" fmla="*/ 1 h 856"/>
                <a:gd name="T74" fmla="*/ 1 w 712"/>
                <a:gd name="T75" fmla="*/ 1 h 856"/>
                <a:gd name="T76" fmla="*/ 1 w 712"/>
                <a:gd name="T77" fmla="*/ 1 h 856"/>
                <a:gd name="T78" fmla="*/ 1 w 712"/>
                <a:gd name="T79" fmla="*/ 1 h 856"/>
                <a:gd name="T80" fmla="*/ 1 w 712"/>
                <a:gd name="T81" fmla="*/ 1 h 856"/>
                <a:gd name="T82" fmla="*/ 1 w 712"/>
                <a:gd name="T83" fmla="*/ 1 h 856"/>
                <a:gd name="T84" fmla="*/ 1 w 712"/>
                <a:gd name="T85" fmla="*/ 1 h 856"/>
                <a:gd name="T86" fmla="*/ 1 w 712"/>
                <a:gd name="T87" fmla="*/ 1 h 856"/>
                <a:gd name="T88" fmla="*/ 1 w 712"/>
                <a:gd name="T89" fmla="*/ 1 h 856"/>
                <a:gd name="T90" fmla="*/ 1 w 712"/>
                <a:gd name="T91" fmla="*/ 1 h 856"/>
                <a:gd name="T92" fmla="*/ 1 w 712"/>
                <a:gd name="T93" fmla="*/ 1 h 85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712" h="856">
                  <a:moveTo>
                    <a:pt x="0" y="507"/>
                  </a:moveTo>
                  <a:lnTo>
                    <a:pt x="0" y="486"/>
                  </a:lnTo>
                  <a:lnTo>
                    <a:pt x="2" y="438"/>
                  </a:lnTo>
                  <a:lnTo>
                    <a:pt x="12" y="376"/>
                  </a:lnTo>
                  <a:lnTo>
                    <a:pt x="33" y="316"/>
                  </a:lnTo>
                  <a:lnTo>
                    <a:pt x="36" y="311"/>
                  </a:lnTo>
                  <a:lnTo>
                    <a:pt x="43" y="297"/>
                  </a:lnTo>
                  <a:lnTo>
                    <a:pt x="55" y="277"/>
                  </a:lnTo>
                  <a:lnTo>
                    <a:pt x="71" y="252"/>
                  </a:lnTo>
                  <a:lnTo>
                    <a:pt x="88" y="225"/>
                  </a:lnTo>
                  <a:lnTo>
                    <a:pt x="108" y="199"/>
                  </a:lnTo>
                  <a:lnTo>
                    <a:pt x="131" y="173"/>
                  </a:lnTo>
                  <a:lnTo>
                    <a:pt x="153" y="153"/>
                  </a:lnTo>
                  <a:lnTo>
                    <a:pt x="160" y="148"/>
                  </a:lnTo>
                  <a:lnTo>
                    <a:pt x="179" y="132"/>
                  </a:lnTo>
                  <a:lnTo>
                    <a:pt x="208" y="110"/>
                  </a:lnTo>
                  <a:lnTo>
                    <a:pt x="242" y="84"/>
                  </a:lnTo>
                  <a:lnTo>
                    <a:pt x="282" y="58"/>
                  </a:lnTo>
                  <a:lnTo>
                    <a:pt x="323" y="34"/>
                  </a:lnTo>
                  <a:lnTo>
                    <a:pt x="363" y="15"/>
                  </a:lnTo>
                  <a:lnTo>
                    <a:pt x="397" y="5"/>
                  </a:lnTo>
                  <a:lnTo>
                    <a:pt x="404" y="5"/>
                  </a:lnTo>
                  <a:lnTo>
                    <a:pt x="421" y="5"/>
                  </a:lnTo>
                  <a:lnTo>
                    <a:pt x="445" y="3"/>
                  </a:lnTo>
                  <a:lnTo>
                    <a:pt x="476" y="2"/>
                  </a:lnTo>
                  <a:lnTo>
                    <a:pt x="507" y="2"/>
                  </a:lnTo>
                  <a:lnTo>
                    <a:pt x="538" y="0"/>
                  </a:lnTo>
                  <a:lnTo>
                    <a:pt x="564" y="0"/>
                  </a:lnTo>
                  <a:lnTo>
                    <a:pt x="583" y="0"/>
                  </a:lnTo>
                  <a:lnTo>
                    <a:pt x="585" y="9"/>
                  </a:lnTo>
                  <a:lnTo>
                    <a:pt x="585" y="33"/>
                  </a:lnTo>
                  <a:lnTo>
                    <a:pt x="576" y="72"/>
                  </a:lnTo>
                  <a:lnTo>
                    <a:pt x="554" y="129"/>
                  </a:lnTo>
                  <a:lnTo>
                    <a:pt x="550" y="136"/>
                  </a:lnTo>
                  <a:lnTo>
                    <a:pt x="540" y="155"/>
                  </a:lnTo>
                  <a:lnTo>
                    <a:pt x="524" y="184"/>
                  </a:lnTo>
                  <a:lnTo>
                    <a:pt x="504" y="218"/>
                  </a:lnTo>
                  <a:lnTo>
                    <a:pt x="478" y="256"/>
                  </a:lnTo>
                  <a:lnTo>
                    <a:pt x="449" y="295"/>
                  </a:lnTo>
                  <a:lnTo>
                    <a:pt x="416" y="330"/>
                  </a:lnTo>
                  <a:lnTo>
                    <a:pt x="382" y="359"/>
                  </a:lnTo>
                  <a:lnTo>
                    <a:pt x="377" y="362"/>
                  </a:lnTo>
                  <a:lnTo>
                    <a:pt x="359" y="373"/>
                  </a:lnTo>
                  <a:lnTo>
                    <a:pt x="337" y="386"/>
                  </a:lnTo>
                  <a:lnTo>
                    <a:pt x="310" y="404"/>
                  </a:lnTo>
                  <a:lnTo>
                    <a:pt x="280" y="423"/>
                  </a:lnTo>
                  <a:lnTo>
                    <a:pt x="251" y="440"/>
                  </a:lnTo>
                  <a:lnTo>
                    <a:pt x="225" y="454"/>
                  </a:lnTo>
                  <a:lnTo>
                    <a:pt x="205" y="464"/>
                  </a:lnTo>
                  <a:lnTo>
                    <a:pt x="397" y="531"/>
                  </a:lnTo>
                  <a:lnTo>
                    <a:pt x="402" y="533"/>
                  </a:lnTo>
                  <a:lnTo>
                    <a:pt x="418" y="536"/>
                  </a:lnTo>
                  <a:lnTo>
                    <a:pt x="440" y="543"/>
                  </a:lnTo>
                  <a:lnTo>
                    <a:pt x="468" y="553"/>
                  </a:lnTo>
                  <a:lnTo>
                    <a:pt x="499" y="563"/>
                  </a:lnTo>
                  <a:lnTo>
                    <a:pt x="528" y="577"/>
                  </a:lnTo>
                  <a:lnTo>
                    <a:pt x="555" y="591"/>
                  </a:lnTo>
                  <a:lnTo>
                    <a:pt x="578" y="606"/>
                  </a:lnTo>
                  <a:lnTo>
                    <a:pt x="581" y="610"/>
                  </a:lnTo>
                  <a:lnTo>
                    <a:pt x="592" y="622"/>
                  </a:lnTo>
                  <a:lnTo>
                    <a:pt x="607" y="641"/>
                  </a:lnTo>
                  <a:lnTo>
                    <a:pt x="628" y="665"/>
                  </a:lnTo>
                  <a:lnTo>
                    <a:pt x="648" y="696"/>
                  </a:lnTo>
                  <a:lnTo>
                    <a:pt x="671" y="732"/>
                  </a:lnTo>
                  <a:lnTo>
                    <a:pt x="693" y="771"/>
                  </a:lnTo>
                  <a:lnTo>
                    <a:pt x="712" y="816"/>
                  </a:lnTo>
                  <a:lnTo>
                    <a:pt x="707" y="818"/>
                  </a:lnTo>
                  <a:lnTo>
                    <a:pt x="693" y="823"/>
                  </a:lnTo>
                  <a:lnTo>
                    <a:pt x="669" y="831"/>
                  </a:lnTo>
                  <a:lnTo>
                    <a:pt x="641" y="838"/>
                  </a:lnTo>
                  <a:lnTo>
                    <a:pt x="607" y="847"/>
                  </a:lnTo>
                  <a:lnTo>
                    <a:pt x="567" y="854"/>
                  </a:lnTo>
                  <a:lnTo>
                    <a:pt x="528" y="856"/>
                  </a:lnTo>
                  <a:lnTo>
                    <a:pt x="487" y="856"/>
                  </a:lnTo>
                  <a:lnTo>
                    <a:pt x="480" y="854"/>
                  </a:lnTo>
                  <a:lnTo>
                    <a:pt x="459" y="850"/>
                  </a:lnTo>
                  <a:lnTo>
                    <a:pt x="428" y="842"/>
                  </a:lnTo>
                  <a:lnTo>
                    <a:pt x="392" y="831"/>
                  </a:lnTo>
                  <a:lnTo>
                    <a:pt x="351" y="816"/>
                  </a:lnTo>
                  <a:lnTo>
                    <a:pt x="310" y="799"/>
                  </a:lnTo>
                  <a:lnTo>
                    <a:pt x="272" y="776"/>
                  </a:lnTo>
                  <a:lnTo>
                    <a:pt x="239" y="749"/>
                  </a:lnTo>
                  <a:lnTo>
                    <a:pt x="234" y="746"/>
                  </a:lnTo>
                  <a:lnTo>
                    <a:pt x="224" y="737"/>
                  </a:lnTo>
                  <a:lnTo>
                    <a:pt x="205" y="722"/>
                  </a:lnTo>
                  <a:lnTo>
                    <a:pt x="184" y="703"/>
                  </a:lnTo>
                  <a:lnTo>
                    <a:pt x="160" y="680"/>
                  </a:lnTo>
                  <a:lnTo>
                    <a:pt x="138" y="653"/>
                  </a:lnTo>
                  <a:lnTo>
                    <a:pt x="115" y="624"/>
                  </a:lnTo>
                  <a:lnTo>
                    <a:pt x="96" y="593"/>
                  </a:lnTo>
                  <a:lnTo>
                    <a:pt x="89" y="586"/>
                  </a:lnTo>
                  <a:lnTo>
                    <a:pt x="76" y="567"/>
                  </a:lnTo>
                  <a:lnTo>
                    <a:pt x="62" y="541"/>
                  </a:lnTo>
                  <a:lnTo>
                    <a:pt x="53" y="512"/>
                  </a:lnTo>
                  <a:lnTo>
                    <a:pt x="0" y="5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509" name="Freeform 310"/>
            <p:cNvSpPr>
              <a:spLocks/>
            </p:cNvSpPr>
            <p:nvPr/>
          </p:nvSpPr>
          <p:spPr bwMode="auto">
            <a:xfrm>
              <a:off x="1674" y="2682"/>
              <a:ext cx="306" cy="137"/>
            </a:xfrm>
            <a:custGeom>
              <a:avLst/>
              <a:gdLst>
                <a:gd name="T0" fmla="*/ 1 w 612"/>
                <a:gd name="T1" fmla="*/ 1 h 273"/>
                <a:gd name="T2" fmla="*/ 1 w 612"/>
                <a:gd name="T3" fmla="*/ 1 h 273"/>
                <a:gd name="T4" fmla="*/ 1 w 612"/>
                <a:gd name="T5" fmla="*/ 1 h 273"/>
                <a:gd name="T6" fmla="*/ 1 w 612"/>
                <a:gd name="T7" fmla="*/ 1 h 273"/>
                <a:gd name="T8" fmla="*/ 1 w 612"/>
                <a:gd name="T9" fmla="*/ 1 h 273"/>
                <a:gd name="T10" fmla="*/ 1 w 612"/>
                <a:gd name="T11" fmla="*/ 1 h 273"/>
                <a:gd name="T12" fmla="*/ 1 w 612"/>
                <a:gd name="T13" fmla="*/ 1 h 273"/>
                <a:gd name="T14" fmla="*/ 1 w 612"/>
                <a:gd name="T15" fmla="*/ 1 h 273"/>
                <a:gd name="T16" fmla="*/ 1 w 612"/>
                <a:gd name="T17" fmla="*/ 0 h 273"/>
                <a:gd name="T18" fmla="*/ 1 w 612"/>
                <a:gd name="T19" fmla="*/ 1 h 273"/>
                <a:gd name="T20" fmla="*/ 1 w 612"/>
                <a:gd name="T21" fmla="*/ 1 h 273"/>
                <a:gd name="T22" fmla="*/ 1 w 612"/>
                <a:gd name="T23" fmla="*/ 1 h 273"/>
                <a:gd name="T24" fmla="*/ 1 w 612"/>
                <a:gd name="T25" fmla="*/ 1 h 273"/>
                <a:gd name="T26" fmla="*/ 1 w 612"/>
                <a:gd name="T27" fmla="*/ 1 h 273"/>
                <a:gd name="T28" fmla="*/ 1 w 612"/>
                <a:gd name="T29" fmla="*/ 1 h 273"/>
                <a:gd name="T30" fmla="*/ 1 w 612"/>
                <a:gd name="T31" fmla="*/ 1 h 273"/>
                <a:gd name="T32" fmla="*/ 1 w 612"/>
                <a:gd name="T33" fmla="*/ 1 h 273"/>
                <a:gd name="T34" fmla="*/ 1 w 612"/>
                <a:gd name="T35" fmla="*/ 1 h 273"/>
                <a:gd name="T36" fmla="*/ 1 w 612"/>
                <a:gd name="T37" fmla="*/ 1 h 273"/>
                <a:gd name="T38" fmla="*/ 1 w 612"/>
                <a:gd name="T39" fmla="*/ 1 h 273"/>
                <a:gd name="T40" fmla="*/ 1 w 612"/>
                <a:gd name="T41" fmla="*/ 1 h 273"/>
                <a:gd name="T42" fmla="*/ 1 w 612"/>
                <a:gd name="T43" fmla="*/ 1 h 273"/>
                <a:gd name="T44" fmla="*/ 1 w 612"/>
                <a:gd name="T45" fmla="*/ 1 h 273"/>
                <a:gd name="T46" fmla="*/ 1 w 612"/>
                <a:gd name="T47" fmla="*/ 1 h 273"/>
                <a:gd name="T48" fmla="*/ 1 w 612"/>
                <a:gd name="T49" fmla="*/ 1 h 273"/>
                <a:gd name="T50" fmla="*/ 1 w 612"/>
                <a:gd name="T51" fmla="*/ 1 h 273"/>
                <a:gd name="T52" fmla="*/ 1 w 612"/>
                <a:gd name="T53" fmla="*/ 1 h 273"/>
                <a:gd name="T54" fmla="*/ 1 w 612"/>
                <a:gd name="T55" fmla="*/ 1 h 273"/>
                <a:gd name="T56" fmla="*/ 1 w 612"/>
                <a:gd name="T57" fmla="*/ 1 h 273"/>
                <a:gd name="T58" fmla="*/ 1 w 612"/>
                <a:gd name="T59" fmla="*/ 1 h 273"/>
                <a:gd name="T60" fmla="*/ 1 w 612"/>
                <a:gd name="T61" fmla="*/ 1 h 273"/>
                <a:gd name="T62" fmla="*/ 0 w 612"/>
                <a:gd name="T63" fmla="*/ 1 h 27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612" h="273">
                  <a:moveTo>
                    <a:pt x="0" y="177"/>
                  </a:moveTo>
                  <a:lnTo>
                    <a:pt x="38" y="152"/>
                  </a:lnTo>
                  <a:lnTo>
                    <a:pt x="39" y="149"/>
                  </a:lnTo>
                  <a:lnTo>
                    <a:pt x="48" y="140"/>
                  </a:lnTo>
                  <a:lnTo>
                    <a:pt x="60" y="128"/>
                  </a:lnTo>
                  <a:lnTo>
                    <a:pt x="76" y="113"/>
                  </a:lnTo>
                  <a:lnTo>
                    <a:pt x="98" y="94"/>
                  </a:lnTo>
                  <a:lnTo>
                    <a:pt x="122" y="77"/>
                  </a:lnTo>
                  <a:lnTo>
                    <a:pt x="153" y="58"/>
                  </a:lnTo>
                  <a:lnTo>
                    <a:pt x="186" y="42"/>
                  </a:lnTo>
                  <a:lnTo>
                    <a:pt x="191" y="41"/>
                  </a:lnTo>
                  <a:lnTo>
                    <a:pt x="204" y="34"/>
                  </a:lnTo>
                  <a:lnTo>
                    <a:pt x="227" y="27"/>
                  </a:lnTo>
                  <a:lnTo>
                    <a:pt x="253" y="18"/>
                  </a:lnTo>
                  <a:lnTo>
                    <a:pt x="284" y="10"/>
                  </a:lnTo>
                  <a:lnTo>
                    <a:pt x="316" y="3"/>
                  </a:lnTo>
                  <a:lnTo>
                    <a:pt x="347" y="0"/>
                  </a:lnTo>
                  <a:lnTo>
                    <a:pt x="378" y="0"/>
                  </a:lnTo>
                  <a:lnTo>
                    <a:pt x="383" y="0"/>
                  </a:lnTo>
                  <a:lnTo>
                    <a:pt x="397" y="1"/>
                  </a:lnTo>
                  <a:lnTo>
                    <a:pt x="419" y="5"/>
                  </a:lnTo>
                  <a:lnTo>
                    <a:pt x="445" y="12"/>
                  </a:lnTo>
                  <a:lnTo>
                    <a:pt x="473" y="20"/>
                  </a:lnTo>
                  <a:lnTo>
                    <a:pt x="502" y="34"/>
                  </a:lnTo>
                  <a:lnTo>
                    <a:pt x="529" y="53"/>
                  </a:lnTo>
                  <a:lnTo>
                    <a:pt x="554" y="77"/>
                  </a:lnTo>
                  <a:lnTo>
                    <a:pt x="612" y="158"/>
                  </a:lnTo>
                  <a:lnTo>
                    <a:pt x="610" y="159"/>
                  </a:lnTo>
                  <a:lnTo>
                    <a:pt x="605" y="166"/>
                  </a:lnTo>
                  <a:lnTo>
                    <a:pt x="595" y="175"/>
                  </a:lnTo>
                  <a:lnTo>
                    <a:pt x="583" y="185"/>
                  </a:lnTo>
                  <a:lnTo>
                    <a:pt x="567" y="197"/>
                  </a:lnTo>
                  <a:lnTo>
                    <a:pt x="547" y="211"/>
                  </a:lnTo>
                  <a:lnTo>
                    <a:pt x="524" y="223"/>
                  </a:lnTo>
                  <a:lnTo>
                    <a:pt x="497" y="235"/>
                  </a:lnTo>
                  <a:lnTo>
                    <a:pt x="492" y="237"/>
                  </a:lnTo>
                  <a:lnTo>
                    <a:pt x="478" y="240"/>
                  </a:lnTo>
                  <a:lnTo>
                    <a:pt x="456" y="247"/>
                  </a:lnTo>
                  <a:lnTo>
                    <a:pt x="430" y="254"/>
                  </a:lnTo>
                  <a:lnTo>
                    <a:pt x="400" y="261"/>
                  </a:lnTo>
                  <a:lnTo>
                    <a:pt x="370" y="268"/>
                  </a:lnTo>
                  <a:lnTo>
                    <a:pt x="340" y="271"/>
                  </a:lnTo>
                  <a:lnTo>
                    <a:pt x="315" y="273"/>
                  </a:lnTo>
                  <a:lnTo>
                    <a:pt x="309" y="273"/>
                  </a:lnTo>
                  <a:lnTo>
                    <a:pt x="296" y="271"/>
                  </a:lnTo>
                  <a:lnTo>
                    <a:pt x="275" y="269"/>
                  </a:lnTo>
                  <a:lnTo>
                    <a:pt x="249" y="264"/>
                  </a:lnTo>
                  <a:lnTo>
                    <a:pt x="220" y="257"/>
                  </a:lnTo>
                  <a:lnTo>
                    <a:pt x="187" y="249"/>
                  </a:lnTo>
                  <a:lnTo>
                    <a:pt x="153" y="235"/>
                  </a:lnTo>
                  <a:lnTo>
                    <a:pt x="120" y="219"/>
                  </a:lnTo>
                  <a:lnTo>
                    <a:pt x="118" y="218"/>
                  </a:lnTo>
                  <a:lnTo>
                    <a:pt x="117" y="216"/>
                  </a:lnTo>
                  <a:lnTo>
                    <a:pt x="112" y="213"/>
                  </a:lnTo>
                  <a:lnTo>
                    <a:pt x="105" y="207"/>
                  </a:lnTo>
                  <a:lnTo>
                    <a:pt x="96" y="201"/>
                  </a:lnTo>
                  <a:lnTo>
                    <a:pt x="88" y="194"/>
                  </a:lnTo>
                  <a:lnTo>
                    <a:pt x="77" y="185"/>
                  </a:lnTo>
                  <a:lnTo>
                    <a:pt x="67" y="177"/>
                  </a:lnTo>
                  <a:lnTo>
                    <a:pt x="63" y="175"/>
                  </a:lnTo>
                  <a:lnTo>
                    <a:pt x="53" y="173"/>
                  </a:lnTo>
                  <a:lnTo>
                    <a:pt x="39" y="177"/>
                  </a:lnTo>
                  <a:lnTo>
                    <a:pt x="19" y="192"/>
                  </a:lnTo>
                  <a:lnTo>
                    <a:pt x="0" y="17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510" name="Freeform 311"/>
            <p:cNvSpPr>
              <a:spLocks/>
            </p:cNvSpPr>
            <p:nvPr/>
          </p:nvSpPr>
          <p:spPr bwMode="auto">
            <a:xfrm>
              <a:off x="1533" y="2657"/>
              <a:ext cx="48" cy="109"/>
            </a:xfrm>
            <a:custGeom>
              <a:avLst/>
              <a:gdLst>
                <a:gd name="T0" fmla="*/ 0 w 96"/>
                <a:gd name="T1" fmla="*/ 0 h 220"/>
                <a:gd name="T2" fmla="*/ 1 w 96"/>
                <a:gd name="T3" fmla="*/ 0 h 220"/>
                <a:gd name="T4" fmla="*/ 1 w 96"/>
                <a:gd name="T5" fmla="*/ 0 h 220"/>
                <a:gd name="T6" fmla="*/ 1 w 96"/>
                <a:gd name="T7" fmla="*/ 0 h 220"/>
                <a:gd name="T8" fmla="*/ 1 w 96"/>
                <a:gd name="T9" fmla="*/ 0 h 220"/>
                <a:gd name="T10" fmla="*/ 1 w 96"/>
                <a:gd name="T11" fmla="*/ 0 h 220"/>
                <a:gd name="T12" fmla="*/ 1 w 96"/>
                <a:gd name="T13" fmla="*/ 0 h 220"/>
                <a:gd name="T14" fmla="*/ 1 w 96"/>
                <a:gd name="T15" fmla="*/ 0 h 220"/>
                <a:gd name="T16" fmla="*/ 1 w 96"/>
                <a:gd name="T17" fmla="*/ 0 h 220"/>
                <a:gd name="T18" fmla="*/ 1 w 96"/>
                <a:gd name="T19" fmla="*/ 0 h 220"/>
                <a:gd name="T20" fmla="*/ 1 w 96"/>
                <a:gd name="T21" fmla="*/ 0 h 220"/>
                <a:gd name="T22" fmla="*/ 0 w 96"/>
                <a:gd name="T23" fmla="*/ 0 h 2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6" h="220">
                  <a:moveTo>
                    <a:pt x="0" y="220"/>
                  </a:moveTo>
                  <a:lnTo>
                    <a:pt x="96" y="110"/>
                  </a:lnTo>
                  <a:lnTo>
                    <a:pt x="96" y="0"/>
                  </a:lnTo>
                  <a:lnTo>
                    <a:pt x="94" y="3"/>
                  </a:lnTo>
                  <a:lnTo>
                    <a:pt x="88" y="12"/>
                  </a:lnTo>
                  <a:lnTo>
                    <a:pt x="79" y="24"/>
                  </a:lnTo>
                  <a:lnTo>
                    <a:pt x="69" y="40"/>
                  </a:lnTo>
                  <a:lnTo>
                    <a:pt x="57" y="57"/>
                  </a:lnTo>
                  <a:lnTo>
                    <a:pt x="45" y="77"/>
                  </a:lnTo>
                  <a:lnTo>
                    <a:pt x="34" y="96"/>
                  </a:lnTo>
                  <a:lnTo>
                    <a:pt x="24" y="115"/>
                  </a:lnTo>
                  <a:lnTo>
                    <a:pt x="0" y="22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511" name="Freeform 312"/>
            <p:cNvSpPr>
              <a:spLocks/>
            </p:cNvSpPr>
            <p:nvPr/>
          </p:nvSpPr>
          <p:spPr bwMode="auto">
            <a:xfrm>
              <a:off x="1597" y="2592"/>
              <a:ext cx="67" cy="98"/>
            </a:xfrm>
            <a:custGeom>
              <a:avLst/>
              <a:gdLst>
                <a:gd name="T0" fmla="*/ 1 w 134"/>
                <a:gd name="T1" fmla="*/ 1 h 196"/>
                <a:gd name="T2" fmla="*/ 0 w 134"/>
                <a:gd name="T3" fmla="*/ 1 h 196"/>
                <a:gd name="T4" fmla="*/ 1 w 134"/>
                <a:gd name="T5" fmla="*/ 1 h 196"/>
                <a:gd name="T6" fmla="*/ 1 w 134"/>
                <a:gd name="T7" fmla="*/ 1 h 196"/>
                <a:gd name="T8" fmla="*/ 1 w 134"/>
                <a:gd name="T9" fmla="*/ 1 h 196"/>
                <a:gd name="T10" fmla="*/ 1 w 134"/>
                <a:gd name="T11" fmla="*/ 1 h 196"/>
                <a:gd name="T12" fmla="*/ 1 w 134"/>
                <a:gd name="T13" fmla="*/ 1 h 196"/>
                <a:gd name="T14" fmla="*/ 1 w 134"/>
                <a:gd name="T15" fmla="*/ 1 h 196"/>
                <a:gd name="T16" fmla="*/ 1 w 134"/>
                <a:gd name="T17" fmla="*/ 1 h 196"/>
                <a:gd name="T18" fmla="*/ 1 w 134"/>
                <a:gd name="T19" fmla="*/ 1 h 196"/>
                <a:gd name="T20" fmla="*/ 1 w 134"/>
                <a:gd name="T21" fmla="*/ 0 h 196"/>
                <a:gd name="T22" fmla="*/ 1 w 134"/>
                <a:gd name="T23" fmla="*/ 1 h 196"/>
                <a:gd name="T24" fmla="*/ 1 w 134"/>
                <a:gd name="T25" fmla="*/ 1 h 1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34" h="196">
                  <a:moveTo>
                    <a:pt x="5" y="196"/>
                  </a:moveTo>
                  <a:lnTo>
                    <a:pt x="0" y="91"/>
                  </a:lnTo>
                  <a:lnTo>
                    <a:pt x="2" y="89"/>
                  </a:lnTo>
                  <a:lnTo>
                    <a:pt x="5" y="83"/>
                  </a:lnTo>
                  <a:lnTo>
                    <a:pt x="12" y="76"/>
                  </a:lnTo>
                  <a:lnTo>
                    <a:pt x="19" y="65"/>
                  </a:lnTo>
                  <a:lnTo>
                    <a:pt x="29" y="53"/>
                  </a:lnTo>
                  <a:lnTo>
                    <a:pt x="41" y="43"/>
                  </a:lnTo>
                  <a:lnTo>
                    <a:pt x="53" y="33"/>
                  </a:lnTo>
                  <a:lnTo>
                    <a:pt x="67" y="24"/>
                  </a:lnTo>
                  <a:lnTo>
                    <a:pt x="134" y="0"/>
                  </a:lnTo>
                  <a:lnTo>
                    <a:pt x="129" y="57"/>
                  </a:lnTo>
                  <a:lnTo>
                    <a:pt x="5" y="196"/>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512" name="Freeform 313"/>
            <p:cNvSpPr>
              <a:spLocks/>
            </p:cNvSpPr>
            <p:nvPr/>
          </p:nvSpPr>
          <p:spPr bwMode="auto">
            <a:xfrm>
              <a:off x="1683" y="2559"/>
              <a:ext cx="84" cy="57"/>
            </a:xfrm>
            <a:custGeom>
              <a:avLst/>
              <a:gdLst>
                <a:gd name="T0" fmla="*/ 0 w 167"/>
                <a:gd name="T1" fmla="*/ 0 h 115"/>
                <a:gd name="T2" fmla="*/ 1 w 167"/>
                <a:gd name="T3" fmla="*/ 0 h 115"/>
                <a:gd name="T4" fmla="*/ 1 w 167"/>
                <a:gd name="T5" fmla="*/ 0 h 115"/>
                <a:gd name="T6" fmla="*/ 1 w 167"/>
                <a:gd name="T7" fmla="*/ 0 h 115"/>
                <a:gd name="T8" fmla="*/ 1 w 167"/>
                <a:gd name="T9" fmla="*/ 0 h 115"/>
                <a:gd name="T10" fmla="*/ 1 w 167"/>
                <a:gd name="T11" fmla="*/ 0 h 115"/>
                <a:gd name="T12" fmla="*/ 1 w 167"/>
                <a:gd name="T13" fmla="*/ 0 h 115"/>
                <a:gd name="T14" fmla="*/ 1 w 167"/>
                <a:gd name="T15" fmla="*/ 0 h 115"/>
                <a:gd name="T16" fmla="*/ 1 w 167"/>
                <a:gd name="T17" fmla="*/ 0 h 115"/>
                <a:gd name="T18" fmla="*/ 1 w 167"/>
                <a:gd name="T19" fmla="*/ 0 h 115"/>
                <a:gd name="T20" fmla="*/ 0 w 167"/>
                <a:gd name="T21" fmla="*/ 0 h 11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67" h="115">
                  <a:moveTo>
                    <a:pt x="0" y="115"/>
                  </a:moveTo>
                  <a:lnTo>
                    <a:pt x="10" y="43"/>
                  </a:lnTo>
                  <a:lnTo>
                    <a:pt x="14" y="41"/>
                  </a:lnTo>
                  <a:lnTo>
                    <a:pt x="20" y="36"/>
                  </a:lnTo>
                  <a:lnTo>
                    <a:pt x="34" y="29"/>
                  </a:lnTo>
                  <a:lnTo>
                    <a:pt x="53" y="21"/>
                  </a:lnTo>
                  <a:lnTo>
                    <a:pt x="75" y="14"/>
                  </a:lnTo>
                  <a:lnTo>
                    <a:pt x="103" y="7"/>
                  </a:lnTo>
                  <a:lnTo>
                    <a:pt x="132" y="2"/>
                  </a:lnTo>
                  <a:lnTo>
                    <a:pt x="167" y="0"/>
                  </a:lnTo>
                  <a:lnTo>
                    <a:pt x="0" y="115"/>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513" name="Freeform 314"/>
            <p:cNvSpPr>
              <a:spLocks/>
            </p:cNvSpPr>
            <p:nvPr/>
          </p:nvSpPr>
          <p:spPr bwMode="auto">
            <a:xfrm>
              <a:off x="1719" y="2564"/>
              <a:ext cx="69" cy="54"/>
            </a:xfrm>
            <a:custGeom>
              <a:avLst/>
              <a:gdLst>
                <a:gd name="T0" fmla="*/ 0 w 138"/>
                <a:gd name="T1" fmla="*/ 0 h 109"/>
                <a:gd name="T2" fmla="*/ 1 w 138"/>
                <a:gd name="T3" fmla="*/ 0 h 109"/>
                <a:gd name="T4" fmla="*/ 1 w 138"/>
                <a:gd name="T5" fmla="*/ 0 h 109"/>
                <a:gd name="T6" fmla="*/ 1 w 138"/>
                <a:gd name="T7" fmla="*/ 0 h 109"/>
                <a:gd name="T8" fmla="*/ 1 w 138"/>
                <a:gd name="T9" fmla="*/ 0 h 109"/>
                <a:gd name="T10" fmla="*/ 1 w 138"/>
                <a:gd name="T11" fmla="*/ 0 h 109"/>
                <a:gd name="T12" fmla="*/ 0 w 138"/>
                <a:gd name="T13" fmla="*/ 0 h 10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8" h="109">
                  <a:moveTo>
                    <a:pt x="0" y="109"/>
                  </a:moveTo>
                  <a:lnTo>
                    <a:pt x="138" y="0"/>
                  </a:lnTo>
                  <a:lnTo>
                    <a:pt x="134" y="14"/>
                  </a:lnTo>
                  <a:lnTo>
                    <a:pt x="124" y="43"/>
                  </a:lnTo>
                  <a:lnTo>
                    <a:pt x="110" y="79"/>
                  </a:lnTo>
                  <a:lnTo>
                    <a:pt x="95" y="105"/>
                  </a:lnTo>
                  <a:lnTo>
                    <a:pt x="0" y="109"/>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514" name="Freeform 315"/>
            <p:cNvSpPr>
              <a:spLocks/>
            </p:cNvSpPr>
            <p:nvPr/>
          </p:nvSpPr>
          <p:spPr bwMode="auto">
            <a:xfrm>
              <a:off x="1652" y="2632"/>
              <a:ext cx="104" cy="41"/>
            </a:xfrm>
            <a:custGeom>
              <a:avLst/>
              <a:gdLst>
                <a:gd name="T0" fmla="*/ 1 w 206"/>
                <a:gd name="T1" fmla="*/ 0 h 81"/>
                <a:gd name="T2" fmla="*/ 1 w 206"/>
                <a:gd name="T3" fmla="*/ 0 h 81"/>
                <a:gd name="T4" fmla="*/ 1 w 206"/>
                <a:gd name="T5" fmla="*/ 1 h 81"/>
                <a:gd name="T6" fmla="*/ 1 w 206"/>
                <a:gd name="T7" fmla="*/ 1 h 81"/>
                <a:gd name="T8" fmla="*/ 1 w 206"/>
                <a:gd name="T9" fmla="*/ 1 h 81"/>
                <a:gd name="T10" fmla="*/ 1 w 206"/>
                <a:gd name="T11" fmla="*/ 1 h 81"/>
                <a:gd name="T12" fmla="*/ 1 w 206"/>
                <a:gd name="T13" fmla="*/ 1 h 81"/>
                <a:gd name="T14" fmla="*/ 1 w 206"/>
                <a:gd name="T15" fmla="*/ 1 h 81"/>
                <a:gd name="T16" fmla="*/ 1 w 206"/>
                <a:gd name="T17" fmla="*/ 1 h 81"/>
                <a:gd name="T18" fmla="*/ 1 w 206"/>
                <a:gd name="T19" fmla="*/ 1 h 81"/>
                <a:gd name="T20" fmla="*/ 0 w 206"/>
                <a:gd name="T21" fmla="*/ 1 h 81"/>
                <a:gd name="T22" fmla="*/ 1 w 206"/>
                <a:gd name="T23" fmla="*/ 0 h 8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06" h="81">
                  <a:moveTo>
                    <a:pt x="96" y="0"/>
                  </a:moveTo>
                  <a:lnTo>
                    <a:pt x="206" y="0"/>
                  </a:lnTo>
                  <a:lnTo>
                    <a:pt x="204" y="2"/>
                  </a:lnTo>
                  <a:lnTo>
                    <a:pt x="203" y="8"/>
                  </a:lnTo>
                  <a:lnTo>
                    <a:pt x="198" y="19"/>
                  </a:lnTo>
                  <a:lnTo>
                    <a:pt x="191" y="29"/>
                  </a:lnTo>
                  <a:lnTo>
                    <a:pt x="182" y="43"/>
                  </a:lnTo>
                  <a:lnTo>
                    <a:pt x="172" y="57"/>
                  </a:lnTo>
                  <a:lnTo>
                    <a:pt x="160" y="69"/>
                  </a:lnTo>
                  <a:lnTo>
                    <a:pt x="148" y="81"/>
                  </a:lnTo>
                  <a:lnTo>
                    <a:pt x="0" y="81"/>
                  </a:lnTo>
                  <a:lnTo>
                    <a:pt x="96" y="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515" name="Freeform 316"/>
            <p:cNvSpPr>
              <a:spLocks/>
            </p:cNvSpPr>
            <p:nvPr/>
          </p:nvSpPr>
          <p:spPr bwMode="auto">
            <a:xfrm>
              <a:off x="1605" y="2690"/>
              <a:ext cx="105" cy="35"/>
            </a:xfrm>
            <a:custGeom>
              <a:avLst/>
              <a:gdLst>
                <a:gd name="T0" fmla="*/ 1 w 210"/>
                <a:gd name="T1" fmla="*/ 0 h 70"/>
                <a:gd name="T2" fmla="*/ 1 w 210"/>
                <a:gd name="T3" fmla="*/ 0 h 70"/>
                <a:gd name="T4" fmla="*/ 1 w 210"/>
                <a:gd name="T5" fmla="*/ 1 h 70"/>
                <a:gd name="T6" fmla="*/ 1 w 210"/>
                <a:gd name="T7" fmla="*/ 1 h 70"/>
                <a:gd name="T8" fmla="*/ 1 w 210"/>
                <a:gd name="T9" fmla="*/ 1 h 70"/>
                <a:gd name="T10" fmla="*/ 1 w 210"/>
                <a:gd name="T11" fmla="*/ 1 h 70"/>
                <a:gd name="T12" fmla="*/ 1 w 210"/>
                <a:gd name="T13" fmla="*/ 1 h 70"/>
                <a:gd name="T14" fmla="*/ 1 w 210"/>
                <a:gd name="T15" fmla="*/ 1 h 70"/>
                <a:gd name="T16" fmla="*/ 1 w 210"/>
                <a:gd name="T17" fmla="*/ 1 h 70"/>
                <a:gd name="T18" fmla="*/ 1 w 210"/>
                <a:gd name="T19" fmla="*/ 1 h 70"/>
                <a:gd name="T20" fmla="*/ 0 w 210"/>
                <a:gd name="T21" fmla="*/ 1 h 70"/>
                <a:gd name="T22" fmla="*/ 1 w 210"/>
                <a:gd name="T23" fmla="*/ 0 h 7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10" h="70">
                  <a:moveTo>
                    <a:pt x="62" y="0"/>
                  </a:moveTo>
                  <a:lnTo>
                    <a:pt x="210" y="0"/>
                  </a:lnTo>
                  <a:lnTo>
                    <a:pt x="208" y="2"/>
                  </a:lnTo>
                  <a:lnTo>
                    <a:pt x="203" y="7"/>
                  </a:lnTo>
                  <a:lnTo>
                    <a:pt x="196" y="15"/>
                  </a:lnTo>
                  <a:lnTo>
                    <a:pt x="186" y="24"/>
                  </a:lnTo>
                  <a:lnTo>
                    <a:pt x="172" y="36"/>
                  </a:lnTo>
                  <a:lnTo>
                    <a:pt x="155" y="48"/>
                  </a:lnTo>
                  <a:lnTo>
                    <a:pt x="136" y="60"/>
                  </a:lnTo>
                  <a:lnTo>
                    <a:pt x="114" y="70"/>
                  </a:lnTo>
                  <a:lnTo>
                    <a:pt x="0" y="62"/>
                  </a:lnTo>
                  <a:lnTo>
                    <a:pt x="62" y="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516" name="Freeform 317"/>
            <p:cNvSpPr>
              <a:spLocks/>
            </p:cNvSpPr>
            <p:nvPr/>
          </p:nvSpPr>
          <p:spPr bwMode="auto">
            <a:xfrm>
              <a:off x="1554" y="2737"/>
              <a:ext cx="77" cy="46"/>
            </a:xfrm>
            <a:custGeom>
              <a:avLst/>
              <a:gdLst>
                <a:gd name="T0" fmla="*/ 1 w 153"/>
                <a:gd name="T1" fmla="*/ 0 h 92"/>
                <a:gd name="T2" fmla="*/ 1 w 153"/>
                <a:gd name="T3" fmla="*/ 1 h 92"/>
                <a:gd name="T4" fmla="*/ 1 w 153"/>
                <a:gd name="T5" fmla="*/ 1 h 92"/>
                <a:gd name="T6" fmla="*/ 1 w 153"/>
                <a:gd name="T7" fmla="*/ 1 h 92"/>
                <a:gd name="T8" fmla="*/ 1 w 153"/>
                <a:gd name="T9" fmla="*/ 1 h 92"/>
                <a:gd name="T10" fmla="*/ 1 w 153"/>
                <a:gd name="T11" fmla="*/ 1 h 92"/>
                <a:gd name="T12" fmla="*/ 1 w 153"/>
                <a:gd name="T13" fmla="*/ 1 h 92"/>
                <a:gd name="T14" fmla="*/ 1 w 153"/>
                <a:gd name="T15" fmla="*/ 1 h 92"/>
                <a:gd name="T16" fmla="*/ 1 w 153"/>
                <a:gd name="T17" fmla="*/ 1 h 92"/>
                <a:gd name="T18" fmla="*/ 0 w 153"/>
                <a:gd name="T19" fmla="*/ 1 h 92"/>
                <a:gd name="T20" fmla="*/ 1 w 153"/>
                <a:gd name="T21" fmla="*/ 0 h 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3" h="92">
                  <a:moveTo>
                    <a:pt x="53" y="0"/>
                  </a:moveTo>
                  <a:lnTo>
                    <a:pt x="153" y="16"/>
                  </a:lnTo>
                  <a:lnTo>
                    <a:pt x="151" y="19"/>
                  </a:lnTo>
                  <a:lnTo>
                    <a:pt x="143" y="26"/>
                  </a:lnTo>
                  <a:lnTo>
                    <a:pt x="131" y="37"/>
                  </a:lnTo>
                  <a:lnTo>
                    <a:pt x="115" y="49"/>
                  </a:lnTo>
                  <a:lnTo>
                    <a:pt x="93" y="62"/>
                  </a:lnTo>
                  <a:lnTo>
                    <a:pt x="67" y="74"/>
                  </a:lnTo>
                  <a:lnTo>
                    <a:pt x="36" y="85"/>
                  </a:lnTo>
                  <a:lnTo>
                    <a:pt x="0" y="92"/>
                  </a:lnTo>
                  <a:lnTo>
                    <a:pt x="53" y="0"/>
                  </a:lnTo>
                  <a:close/>
                </a:path>
              </a:pathLst>
            </a:custGeom>
            <a:solidFill>
              <a:srgbClr val="59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517" name="Freeform 318"/>
            <p:cNvSpPr>
              <a:spLocks/>
            </p:cNvSpPr>
            <p:nvPr/>
          </p:nvSpPr>
          <p:spPr bwMode="auto">
            <a:xfrm>
              <a:off x="1581" y="2802"/>
              <a:ext cx="145" cy="41"/>
            </a:xfrm>
            <a:custGeom>
              <a:avLst/>
              <a:gdLst>
                <a:gd name="T0" fmla="*/ 0 w 291"/>
                <a:gd name="T1" fmla="*/ 0 h 83"/>
                <a:gd name="T2" fmla="*/ 0 w 291"/>
                <a:gd name="T3" fmla="*/ 0 h 83"/>
                <a:gd name="T4" fmla="*/ 0 w 291"/>
                <a:gd name="T5" fmla="*/ 0 h 83"/>
                <a:gd name="T6" fmla="*/ 0 w 291"/>
                <a:gd name="T7" fmla="*/ 0 h 83"/>
                <a:gd name="T8" fmla="*/ 0 w 291"/>
                <a:gd name="T9" fmla="*/ 0 h 83"/>
                <a:gd name="T10" fmla="*/ 0 w 291"/>
                <a:gd name="T11" fmla="*/ 0 h 83"/>
                <a:gd name="T12" fmla="*/ 0 w 291"/>
                <a:gd name="T13" fmla="*/ 0 h 83"/>
                <a:gd name="T14" fmla="*/ 0 w 291"/>
                <a:gd name="T15" fmla="*/ 0 h 83"/>
                <a:gd name="T16" fmla="*/ 0 w 291"/>
                <a:gd name="T17" fmla="*/ 0 h 83"/>
                <a:gd name="T18" fmla="*/ 0 w 291"/>
                <a:gd name="T19" fmla="*/ 0 h 83"/>
                <a:gd name="T20" fmla="*/ 0 w 291"/>
                <a:gd name="T21" fmla="*/ 0 h 83"/>
                <a:gd name="T22" fmla="*/ 0 w 291"/>
                <a:gd name="T23" fmla="*/ 0 h 8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91" h="83">
                  <a:moveTo>
                    <a:pt x="0" y="0"/>
                  </a:moveTo>
                  <a:lnTo>
                    <a:pt x="7" y="0"/>
                  </a:lnTo>
                  <a:lnTo>
                    <a:pt x="28" y="0"/>
                  </a:lnTo>
                  <a:lnTo>
                    <a:pt x="57" y="2"/>
                  </a:lnTo>
                  <a:lnTo>
                    <a:pt x="93" y="6"/>
                  </a:lnTo>
                  <a:lnTo>
                    <a:pt x="136" y="11"/>
                  </a:lnTo>
                  <a:lnTo>
                    <a:pt x="179" y="19"/>
                  </a:lnTo>
                  <a:lnTo>
                    <a:pt x="222" y="31"/>
                  </a:lnTo>
                  <a:lnTo>
                    <a:pt x="263" y="48"/>
                  </a:lnTo>
                  <a:lnTo>
                    <a:pt x="291" y="62"/>
                  </a:lnTo>
                  <a:lnTo>
                    <a:pt x="167" y="83"/>
                  </a:lnTo>
                  <a:lnTo>
                    <a:pt x="0"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518" name="Freeform 319"/>
            <p:cNvSpPr>
              <a:spLocks/>
            </p:cNvSpPr>
            <p:nvPr/>
          </p:nvSpPr>
          <p:spPr bwMode="auto">
            <a:xfrm>
              <a:off x="1578" y="2819"/>
              <a:ext cx="50" cy="71"/>
            </a:xfrm>
            <a:custGeom>
              <a:avLst/>
              <a:gdLst>
                <a:gd name="T0" fmla="*/ 0 w 100"/>
                <a:gd name="T1" fmla="*/ 0 h 142"/>
                <a:gd name="T2" fmla="*/ 1 w 100"/>
                <a:gd name="T3" fmla="*/ 1 h 142"/>
                <a:gd name="T4" fmla="*/ 1 w 100"/>
                <a:gd name="T5" fmla="*/ 1 h 142"/>
                <a:gd name="T6" fmla="*/ 1 w 100"/>
                <a:gd name="T7" fmla="*/ 1 h 142"/>
                <a:gd name="T8" fmla="*/ 1 w 100"/>
                <a:gd name="T9" fmla="*/ 1 h 142"/>
                <a:gd name="T10" fmla="*/ 1 w 100"/>
                <a:gd name="T11" fmla="*/ 1 h 142"/>
                <a:gd name="T12" fmla="*/ 1 w 100"/>
                <a:gd name="T13" fmla="*/ 1 h 142"/>
                <a:gd name="T14" fmla="*/ 1 w 100"/>
                <a:gd name="T15" fmla="*/ 1 h 142"/>
                <a:gd name="T16" fmla="*/ 1 w 100"/>
                <a:gd name="T17" fmla="*/ 1 h 142"/>
                <a:gd name="T18" fmla="*/ 1 w 100"/>
                <a:gd name="T19" fmla="*/ 1 h 142"/>
                <a:gd name="T20" fmla="*/ 0 w 100"/>
                <a:gd name="T21" fmla="*/ 0 h 1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0" h="142">
                  <a:moveTo>
                    <a:pt x="0" y="0"/>
                  </a:moveTo>
                  <a:lnTo>
                    <a:pt x="100" y="67"/>
                  </a:lnTo>
                  <a:lnTo>
                    <a:pt x="100" y="142"/>
                  </a:lnTo>
                  <a:lnTo>
                    <a:pt x="96" y="141"/>
                  </a:lnTo>
                  <a:lnTo>
                    <a:pt x="88" y="132"/>
                  </a:lnTo>
                  <a:lnTo>
                    <a:pt x="76" y="122"/>
                  </a:lnTo>
                  <a:lnTo>
                    <a:pt x="60" y="105"/>
                  </a:lnTo>
                  <a:lnTo>
                    <a:pt x="45" y="86"/>
                  </a:lnTo>
                  <a:lnTo>
                    <a:pt x="27" y="60"/>
                  </a:lnTo>
                  <a:lnTo>
                    <a:pt x="12" y="32"/>
                  </a:lnTo>
                  <a:lnTo>
                    <a:pt x="0"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519" name="Freeform 320"/>
            <p:cNvSpPr>
              <a:spLocks/>
            </p:cNvSpPr>
            <p:nvPr/>
          </p:nvSpPr>
          <p:spPr bwMode="auto">
            <a:xfrm>
              <a:off x="1652" y="2857"/>
              <a:ext cx="43" cy="76"/>
            </a:xfrm>
            <a:custGeom>
              <a:avLst/>
              <a:gdLst>
                <a:gd name="T0" fmla="*/ 0 w 86"/>
                <a:gd name="T1" fmla="*/ 0 h 153"/>
                <a:gd name="T2" fmla="*/ 0 w 86"/>
                <a:gd name="T3" fmla="*/ 0 h 153"/>
                <a:gd name="T4" fmla="*/ 1 w 86"/>
                <a:gd name="T5" fmla="*/ 0 h 153"/>
                <a:gd name="T6" fmla="*/ 1 w 86"/>
                <a:gd name="T7" fmla="*/ 0 h 153"/>
                <a:gd name="T8" fmla="*/ 0 w 86"/>
                <a:gd name="T9" fmla="*/ 0 h 1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 h="153">
                  <a:moveTo>
                    <a:pt x="0" y="102"/>
                  </a:moveTo>
                  <a:lnTo>
                    <a:pt x="0" y="0"/>
                  </a:lnTo>
                  <a:lnTo>
                    <a:pt x="77" y="24"/>
                  </a:lnTo>
                  <a:lnTo>
                    <a:pt x="86" y="153"/>
                  </a:lnTo>
                  <a:lnTo>
                    <a:pt x="0" y="102"/>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520" name="Freeform 321"/>
            <p:cNvSpPr>
              <a:spLocks/>
            </p:cNvSpPr>
            <p:nvPr/>
          </p:nvSpPr>
          <p:spPr bwMode="auto">
            <a:xfrm>
              <a:off x="1707" y="2883"/>
              <a:ext cx="62" cy="65"/>
            </a:xfrm>
            <a:custGeom>
              <a:avLst/>
              <a:gdLst>
                <a:gd name="T0" fmla="*/ 0 w 124"/>
                <a:gd name="T1" fmla="*/ 0 h 128"/>
                <a:gd name="T2" fmla="*/ 1 w 124"/>
                <a:gd name="T3" fmla="*/ 1 h 128"/>
                <a:gd name="T4" fmla="*/ 1 w 124"/>
                <a:gd name="T5" fmla="*/ 1 h 128"/>
                <a:gd name="T6" fmla="*/ 1 w 124"/>
                <a:gd name="T7" fmla="*/ 1 h 128"/>
                <a:gd name="T8" fmla="*/ 1 w 124"/>
                <a:gd name="T9" fmla="*/ 1 h 128"/>
                <a:gd name="T10" fmla="*/ 1 w 124"/>
                <a:gd name="T11" fmla="*/ 1 h 128"/>
                <a:gd name="T12" fmla="*/ 1 w 124"/>
                <a:gd name="T13" fmla="*/ 1 h 128"/>
                <a:gd name="T14" fmla="*/ 1 w 124"/>
                <a:gd name="T15" fmla="*/ 1 h 128"/>
                <a:gd name="T16" fmla="*/ 1 w 124"/>
                <a:gd name="T17" fmla="*/ 1 h 128"/>
                <a:gd name="T18" fmla="*/ 1 w 124"/>
                <a:gd name="T19" fmla="*/ 1 h 128"/>
                <a:gd name="T20" fmla="*/ 1 w 124"/>
                <a:gd name="T21" fmla="*/ 1 h 128"/>
                <a:gd name="T22" fmla="*/ 0 w 124"/>
                <a:gd name="T23" fmla="*/ 0 h 12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4" h="128">
                  <a:moveTo>
                    <a:pt x="0" y="0"/>
                  </a:moveTo>
                  <a:lnTo>
                    <a:pt x="5" y="104"/>
                  </a:lnTo>
                  <a:lnTo>
                    <a:pt x="7" y="106"/>
                  </a:lnTo>
                  <a:lnTo>
                    <a:pt x="14" y="110"/>
                  </a:lnTo>
                  <a:lnTo>
                    <a:pt x="26" y="113"/>
                  </a:lnTo>
                  <a:lnTo>
                    <a:pt x="39" y="118"/>
                  </a:lnTo>
                  <a:lnTo>
                    <a:pt x="57" y="123"/>
                  </a:lnTo>
                  <a:lnTo>
                    <a:pt x="77" y="127"/>
                  </a:lnTo>
                  <a:lnTo>
                    <a:pt x="100" y="128"/>
                  </a:lnTo>
                  <a:lnTo>
                    <a:pt x="124" y="128"/>
                  </a:lnTo>
                  <a:lnTo>
                    <a:pt x="67" y="18"/>
                  </a:lnTo>
                  <a:lnTo>
                    <a:pt x="0"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521" name="Freeform 322"/>
            <p:cNvSpPr>
              <a:spLocks/>
            </p:cNvSpPr>
            <p:nvPr/>
          </p:nvSpPr>
          <p:spPr bwMode="auto">
            <a:xfrm>
              <a:off x="1772" y="2912"/>
              <a:ext cx="64" cy="37"/>
            </a:xfrm>
            <a:custGeom>
              <a:avLst/>
              <a:gdLst>
                <a:gd name="T0" fmla="*/ 0 w 129"/>
                <a:gd name="T1" fmla="*/ 0 h 74"/>
                <a:gd name="T2" fmla="*/ 0 w 129"/>
                <a:gd name="T3" fmla="*/ 1 h 74"/>
                <a:gd name="T4" fmla="*/ 0 w 129"/>
                <a:gd name="T5" fmla="*/ 1 h 74"/>
                <a:gd name="T6" fmla="*/ 0 w 129"/>
                <a:gd name="T7" fmla="*/ 1 h 74"/>
                <a:gd name="T8" fmla="*/ 0 w 129"/>
                <a:gd name="T9" fmla="*/ 1 h 74"/>
                <a:gd name="T10" fmla="*/ 0 w 129"/>
                <a:gd name="T11" fmla="*/ 1 h 74"/>
                <a:gd name="T12" fmla="*/ 0 w 129"/>
                <a:gd name="T13" fmla="*/ 1 h 74"/>
                <a:gd name="T14" fmla="*/ 0 w 129"/>
                <a:gd name="T15" fmla="*/ 1 h 74"/>
                <a:gd name="T16" fmla="*/ 0 w 129"/>
                <a:gd name="T17" fmla="*/ 1 h 74"/>
                <a:gd name="T18" fmla="*/ 0 w 129"/>
                <a:gd name="T19" fmla="*/ 1 h 74"/>
                <a:gd name="T20" fmla="*/ 0 w 129"/>
                <a:gd name="T21" fmla="*/ 1 h 74"/>
                <a:gd name="T22" fmla="*/ 0 w 129"/>
                <a:gd name="T23" fmla="*/ 1 h 74"/>
                <a:gd name="T24" fmla="*/ 0 w 129"/>
                <a:gd name="T25" fmla="*/ 1 h 74"/>
                <a:gd name="T26" fmla="*/ 0 w 129"/>
                <a:gd name="T27" fmla="*/ 1 h 74"/>
                <a:gd name="T28" fmla="*/ 0 w 129"/>
                <a:gd name="T29" fmla="*/ 1 h 74"/>
                <a:gd name="T30" fmla="*/ 0 w 129"/>
                <a:gd name="T31" fmla="*/ 1 h 74"/>
                <a:gd name="T32" fmla="*/ 0 w 129"/>
                <a:gd name="T33" fmla="*/ 1 h 74"/>
                <a:gd name="T34" fmla="*/ 0 w 129"/>
                <a:gd name="T35" fmla="*/ 0 h 7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29" h="74">
                  <a:moveTo>
                    <a:pt x="0" y="0"/>
                  </a:moveTo>
                  <a:lnTo>
                    <a:pt x="38" y="72"/>
                  </a:lnTo>
                  <a:lnTo>
                    <a:pt x="39" y="72"/>
                  </a:lnTo>
                  <a:lnTo>
                    <a:pt x="46" y="72"/>
                  </a:lnTo>
                  <a:lnTo>
                    <a:pt x="55" y="74"/>
                  </a:lnTo>
                  <a:lnTo>
                    <a:pt x="67" y="74"/>
                  </a:lnTo>
                  <a:lnTo>
                    <a:pt x="81" y="74"/>
                  </a:lnTo>
                  <a:lnTo>
                    <a:pt x="96" y="72"/>
                  </a:lnTo>
                  <a:lnTo>
                    <a:pt x="113" y="71"/>
                  </a:lnTo>
                  <a:lnTo>
                    <a:pt x="129" y="67"/>
                  </a:lnTo>
                  <a:lnTo>
                    <a:pt x="127" y="66"/>
                  </a:lnTo>
                  <a:lnTo>
                    <a:pt x="120" y="60"/>
                  </a:lnTo>
                  <a:lnTo>
                    <a:pt x="110" y="54"/>
                  </a:lnTo>
                  <a:lnTo>
                    <a:pt x="96" y="45"/>
                  </a:lnTo>
                  <a:lnTo>
                    <a:pt x="79" y="35"/>
                  </a:lnTo>
                  <a:lnTo>
                    <a:pt x="57" y="23"/>
                  </a:lnTo>
                  <a:lnTo>
                    <a:pt x="31" y="12"/>
                  </a:lnTo>
                  <a:lnTo>
                    <a:pt x="0"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522" name="Freeform 323"/>
            <p:cNvSpPr>
              <a:spLocks/>
            </p:cNvSpPr>
            <p:nvPr/>
          </p:nvSpPr>
          <p:spPr bwMode="auto">
            <a:xfrm>
              <a:off x="1710" y="2840"/>
              <a:ext cx="78" cy="38"/>
            </a:xfrm>
            <a:custGeom>
              <a:avLst/>
              <a:gdLst>
                <a:gd name="T0" fmla="*/ 0 w 157"/>
                <a:gd name="T1" fmla="*/ 1 h 75"/>
                <a:gd name="T2" fmla="*/ 0 w 157"/>
                <a:gd name="T3" fmla="*/ 0 h 75"/>
                <a:gd name="T4" fmla="*/ 0 w 157"/>
                <a:gd name="T5" fmla="*/ 1 h 75"/>
                <a:gd name="T6" fmla="*/ 0 w 157"/>
                <a:gd name="T7" fmla="*/ 1 h 75"/>
                <a:gd name="T8" fmla="*/ 0 w 157"/>
                <a:gd name="T9" fmla="*/ 1 h 75"/>
                <a:gd name="T10" fmla="*/ 0 w 157"/>
                <a:gd name="T11" fmla="*/ 1 h 75"/>
                <a:gd name="T12" fmla="*/ 0 w 157"/>
                <a:gd name="T13" fmla="*/ 1 h 75"/>
                <a:gd name="T14" fmla="*/ 0 w 157"/>
                <a:gd name="T15" fmla="*/ 1 h 75"/>
                <a:gd name="T16" fmla="*/ 0 w 157"/>
                <a:gd name="T17" fmla="*/ 1 h 75"/>
                <a:gd name="T18" fmla="*/ 0 w 157"/>
                <a:gd name="T19" fmla="*/ 1 h 75"/>
                <a:gd name="T20" fmla="*/ 0 w 157"/>
                <a:gd name="T21" fmla="*/ 1 h 75"/>
                <a:gd name="T22" fmla="*/ 0 w 157"/>
                <a:gd name="T23" fmla="*/ 1 h 7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7" h="75">
                  <a:moveTo>
                    <a:pt x="0" y="27"/>
                  </a:moveTo>
                  <a:lnTo>
                    <a:pt x="81" y="0"/>
                  </a:lnTo>
                  <a:lnTo>
                    <a:pt x="84" y="1"/>
                  </a:lnTo>
                  <a:lnTo>
                    <a:pt x="91" y="5"/>
                  </a:lnTo>
                  <a:lnTo>
                    <a:pt x="102" y="10"/>
                  </a:lnTo>
                  <a:lnTo>
                    <a:pt x="114" y="15"/>
                  </a:lnTo>
                  <a:lnTo>
                    <a:pt x="127" y="22"/>
                  </a:lnTo>
                  <a:lnTo>
                    <a:pt x="139" y="29"/>
                  </a:lnTo>
                  <a:lnTo>
                    <a:pt x="150" y="36"/>
                  </a:lnTo>
                  <a:lnTo>
                    <a:pt x="157" y="43"/>
                  </a:lnTo>
                  <a:lnTo>
                    <a:pt x="95" y="75"/>
                  </a:lnTo>
                  <a:lnTo>
                    <a:pt x="0" y="27"/>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523" name="Freeform 324"/>
            <p:cNvSpPr>
              <a:spLocks/>
            </p:cNvSpPr>
            <p:nvPr/>
          </p:nvSpPr>
          <p:spPr bwMode="auto">
            <a:xfrm>
              <a:off x="1779" y="2881"/>
              <a:ext cx="60" cy="37"/>
            </a:xfrm>
            <a:custGeom>
              <a:avLst/>
              <a:gdLst>
                <a:gd name="T0" fmla="*/ 0 w 120"/>
                <a:gd name="T1" fmla="*/ 0 h 76"/>
                <a:gd name="T2" fmla="*/ 1 w 120"/>
                <a:gd name="T3" fmla="*/ 0 h 76"/>
                <a:gd name="T4" fmla="*/ 1 w 120"/>
                <a:gd name="T5" fmla="*/ 0 h 76"/>
                <a:gd name="T6" fmla="*/ 1 w 120"/>
                <a:gd name="T7" fmla="*/ 0 h 76"/>
                <a:gd name="T8" fmla="*/ 1 w 120"/>
                <a:gd name="T9" fmla="*/ 0 h 76"/>
                <a:gd name="T10" fmla="*/ 1 w 120"/>
                <a:gd name="T11" fmla="*/ 0 h 76"/>
                <a:gd name="T12" fmla="*/ 1 w 120"/>
                <a:gd name="T13" fmla="*/ 0 h 76"/>
                <a:gd name="T14" fmla="*/ 1 w 120"/>
                <a:gd name="T15" fmla="*/ 0 h 76"/>
                <a:gd name="T16" fmla="*/ 1 w 120"/>
                <a:gd name="T17" fmla="*/ 0 h 76"/>
                <a:gd name="T18" fmla="*/ 1 w 120"/>
                <a:gd name="T19" fmla="*/ 0 h 76"/>
                <a:gd name="T20" fmla="*/ 0 w 120"/>
                <a:gd name="T21" fmla="*/ 0 h 7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0" h="76">
                  <a:moveTo>
                    <a:pt x="0" y="14"/>
                  </a:moveTo>
                  <a:lnTo>
                    <a:pt x="58" y="0"/>
                  </a:lnTo>
                  <a:lnTo>
                    <a:pt x="60" y="2"/>
                  </a:lnTo>
                  <a:lnTo>
                    <a:pt x="63" y="6"/>
                  </a:lnTo>
                  <a:lnTo>
                    <a:pt x="68" y="12"/>
                  </a:lnTo>
                  <a:lnTo>
                    <a:pt x="75" y="21"/>
                  </a:lnTo>
                  <a:lnTo>
                    <a:pt x="84" y="31"/>
                  </a:lnTo>
                  <a:lnTo>
                    <a:pt x="94" y="45"/>
                  </a:lnTo>
                  <a:lnTo>
                    <a:pt x="106" y="59"/>
                  </a:lnTo>
                  <a:lnTo>
                    <a:pt x="120" y="76"/>
                  </a:lnTo>
                  <a:lnTo>
                    <a:pt x="0" y="14"/>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524" name="Freeform 325"/>
            <p:cNvSpPr>
              <a:spLocks/>
            </p:cNvSpPr>
            <p:nvPr/>
          </p:nvSpPr>
          <p:spPr bwMode="auto">
            <a:xfrm>
              <a:off x="1729" y="2759"/>
              <a:ext cx="93" cy="41"/>
            </a:xfrm>
            <a:custGeom>
              <a:avLst/>
              <a:gdLst>
                <a:gd name="T0" fmla="*/ 0 w 186"/>
                <a:gd name="T1" fmla="*/ 0 h 83"/>
                <a:gd name="T2" fmla="*/ 1 w 186"/>
                <a:gd name="T3" fmla="*/ 0 h 83"/>
                <a:gd name="T4" fmla="*/ 1 w 186"/>
                <a:gd name="T5" fmla="*/ 0 h 83"/>
                <a:gd name="T6" fmla="*/ 1 w 186"/>
                <a:gd name="T7" fmla="*/ 0 h 83"/>
                <a:gd name="T8" fmla="*/ 1 w 186"/>
                <a:gd name="T9" fmla="*/ 0 h 83"/>
                <a:gd name="T10" fmla="*/ 1 w 186"/>
                <a:gd name="T11" fmla="*/ 0 h 83"/>
                <a:gd name="T12" fmla="*/ 1 w 186"/>
                <a:gd name="T13" fmla="*/ 0 h 83"/>
                <a:gd name="T14" fmla="*/ 1 w 186"/>
                <a:gd name="T15" fmla="*/ 0 h 83"/>
                <a:gd name="T16" fmla="*/ 1 w 186"/>
                <a:gd name="T17" fmla="*/ 0 h 83"/>
                <a:gd name="T18" fmla="*/ 1 w 186"/>
                <a:gd name="T19" fmla="*/ 0 h 83"/>
                <a:gd name="T20" fmla="*/ 0 w 186"/>
                <a:gd name="T21" fmla="*/ 0 h 8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86" h="83">
                  <a:moveTo>
                    <a:pt x="0" y="0"/>
                  </a:moveTo>
                  <a:lnTo>
                    <a:pt x="105" y="0"/>
                  </a:lnTo>
                  <a:lnTo>
                    <a:pt x="186" y="83"/>
                  </a:lnTo>
                  <a:lnTo>
                    <a:pt x="180" y="83"/>
                  </a:lnTo>
                  <a:lnTo>
                    <a:pt x="163" y="79"/>
                  </a:lnTo>
                  <a:lnTo>
                    <a:pt x="139" y="76"/>
                  </a:lnTo>
                  <a:lnTo>
                    <a:pt x="112" y="69"/>
                  </a:lnTo>
                  <a:lnTo>
                    <a:pt x="79" y="59"/>
                  </a:lnTo>
                  <a:lnTo>
                    <a:pt x="50" y="43"/>
                  </a:lnTo>
                  <a:lnTo>
                    <a:pt x="22" y="25"/>
                  </a:lnTo>
                  <a:lnTo>
                    <a:pt x="0"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525" name="Freeform 326"/>
            <p:cNvSpPr>
              <a:spLocks/>
            </p:cNvSpPr>
            <p:nvPr/>
          </p:nvSpPr>
          <p:spPr bwMode="auto">
            <a:xfrm>
              <a:off x="1818" y="2752"/>
              <a:ext cx="85" cy="40"/>
            </a:xfrm>
            <a:custGeom>
              <a:avLst/>
              <a:gdLst>
                <a:gd name="T0" fmla="*/ 0 w 172"/>
                <a:gd name="T1" fmla="*/ 1 h 80"/>
                <a:gd name="T2" fmla="*/ 0 w 172"/>
                <a:gd name="T3" fmla="*/ 0 h 80"/>
                <a:gd name="T4" fmla="*/ 0 w 172"/>
                <a:gd name="T5" fmla="*/ 1 h 80"/>
                <a:gd name="T6" fmla="*/ 0 w 172"/>
                <a:gd name="T7" fmla="*/ 1 h 80"/>
                <a:gd name="T8" fmla="*/ 0 w 172"/>
                <a:gd name="T9" fmla="*/ 1 h 80"/>
                <a:gd name="T10" fmla="*/ 0 w 172"/>
                <a:gd name="T11" fmla="*/ 1 h 80"/>
                <a:gd name="T12" fmla="*/ 0 w 172"/>
                <a:gd name="T13" fmla="*/ 1 h 80"/>
                <a:gd name="T14" fmla="*/ 0 w 172"/>
                <a:gd name="T15" fmla="*/ 1 h 80"/>
                <a:gd name="T16" fmla="*/ 0 w 172"/>
                <a:gd name="T17" fmla="*/ 1 h 80"/>
                <a:gd name="T18" fmla="*/ 0 w 172"/>
                <a:gd name="T19" fmla="*/ 1 h 80"/>
                <a:gd name="T20" fmla="*/ 0 w 172"/>
                <a:gd name="T21" fmla="*/ 1 h 80"/>
                <a:gd name="T22" fmla="*/ 0 w 172"/>
                <a:gd name="T23" fmla="*/ 1 h 80"/>
                <a:gd name="T24" fmla="*/ 0 w 172"/>
                <a:gd name="T25" fmla="*/ 1 h 80"/>
                <a:gd name="T26" fmla="*/ 0 w 172"/>
                <a:gd name="T27" fmla="*/ 1 h 80"/>
                <a:gd name="T28" fmla="*/ 0 w 172"/>
                <a:gd name="T29" fmla="*/ 1 h 80"/>
                <a:gd name="T30" fmla="*/ 0 w 172"/>
                <a:gd name="T31" fmla="*/ 1 h 80"/>
                <a:gd name="T32" fmla="*/ 0 w 172"/>
                <a:gd name="T33" fmla="*/ 1 h 80"/>
                <a:gd name="T34" fmla="*/ 0 w 172"/>
                <a:gd name="T35" fmla="*/ 1 h 80"/>
                <a:gd name="T36" fmla="*/ 0 w 172"/>
                <a:gd name="T37" fmla="*/ 1 h 8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72" h="80">
                  <a:moveTo>
                    <a:pt x="0" y="5"/>
                  </a:moveTo>
                  <a:lnTo>
                    <a:pt x="124" y="0"/>
                  </a:lnTo>
                  <a:lnTo>
                    <a:pt x="172" y="56"/>
                  </a:lnTo>
                  <a:lnTo>
                    <a:pt x="169" y="58"/>
                  </a:lnTo>
                  <a:lnTo>
                    <a:pt x="162" y="60"/>
                  </a:lnTo>
                  <a:lnTo>
                    <a:pt x="150" y="63"/>
                  </a:lnTo>
                  <a:lnTo>
                    <a:pt x="136" y="68"/>
                  </a:lnTo>
                  <a:lnTo>
                    <a:pt x="120" y="74"/>
                  </a:lnTo>
                  <a:lnTo>
                    <a:pt x="103" y="77"/>
                  </a:lnTo>
                  <a:lnTo>
                    <a:pt x="86" y="79"/>
                  </a:lnTo>
                  <a:lnTo>
                    <a:pt x="71" y="80"/>
                  </a:lnTo>
                  <a:lnTo>
                    <a:pt x="57" y="77"/>
                  </a:lnTo>
                  <a:lnTo>
                    <a:pt x="43" y="68"/>
                  </a:lnTo>
                  <a:lnTo>
                    <a:pt x="31" y="56"/>
                  </a:lnTo>
                  <a:lnTo>
                    <a:pt x="21" y="43"/>
                  </a:lnTo>
                  <a:lnTo>
                    <a:pt x="12" y="29"/>
                  </a:lnTo>
                  <a:lnTo>
                    <a:pt x="5" y="17"/>
                  </a:lnTo>
                  <a:lnTo>
                    <a:pt x="2" y="8"/>
                  </a:lnTo>
                  <a:lnTo>
                    <a:pt x="0" y="5"/>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526" name="Freeform 327"/>
            <p:cNvSpPr>
              <a:spLocks/>
            </p:cNvSpPr>
            <p:nvPr/>
          </p:nvSpPr>
          <p:spPr bwMode="auto">
            <a:xfrm>
              <a:off x="1903" y="2754"/>
              <a:ext cx="57" cy="17"/>
            </a:xfrm>
            <a:custGeom>
              <a:avLst/>
              <a:gdLst>
                <a:gd name="T0" fmla="*/ 0 w 113"/>
                <a:gd name="T1" fmla="*/ 0 h 33"/>
                <a:gd name="T2" fmla="*/ 1 w 113"/>
                <a:gd name="T3" fmla="*/ 1 h 33"/>
                <a:gd name="T4" fmla="*/ 1 w 113"/>
                <a:gd name="T5" fmla="*/ 1 h 33"/>
                <a:gd name="T6" fmla="*/ 0 w 113"/>
                <a:gd name="T7" fmla="*/ 0 h 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3" h="33">
                  <a:moveTo>
                    <a:pt x="0" y="0"/>
                  </a:moveTo>
                  <a:lnTo>
                    <a:pt x="33" y="33"/>
                  </a:lnTo>
                  <a:lnTo>
                    <a:pt x="113" y="5"/>
                  </a:lnTo>
                  <a:lnTo>
                    <a:pt x="0" y="0"/>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527" name="Freeform 328"/>
            <p:cNvSpPr>
              <a:spLocks/>
            </p:cNvSpPr>
            <p:nvPr/>
          </p:nvSpPr>
          <p:spPr bwMode="auto">
            <a:xfrm>
              <a:off x="1885" y="2704"/>
              <a:ext cx="52" cy="29"/>
            </a:xfrm>
            <a:custGeom>
              <a:avLst/>
              <a:gdLst>
                <a:gd name="T0" fmla="*/ 1 w 103"/>
                <a:gd name="T1" fmla="*/ 0 h 59"/>
                <a:gd name="T2" fmla="*/ 1 w 103"/>
                <a:gd name="T3" fmla="*/ 0 h 59"/>
                <a:gd name="T4" fmla="*/ 1 w 103"/>
                <a:gd name="T5" fmla="*/ 0 h 59"/>
                <a:gd name="T6" fmla="*/ 1 w 103"/>
                <a:gd name="T7" fmla="*/ 0 h 59"/>
                <a:gd name="T8" fmla="*/ 1 w 103"/>
                <a:gd name="T9" fmla="*/ 0 h 59"/>
                <a:gd name="T10" fmla="*/ 1 w 103"/>
                <a:gd name="T11" fmla="*/ 0 h 59"/>
                <a:gd name="T12" fmla="*/ 1 w 103"/>
                <a:gd name="T13" fmla="*/ 0 h 59"/>
                <a:gd name="T14" fmla="*/ 1 w 103"/>
                <a:gd name="T15" fmla="*/ 0 h 59"/>
                <a:gd name="T16" fmla="*/ 1 w 103"/>
                <a:gd name="T17" fmla="*/ 0 h 59"/>
                <a:gd name="T18" fmla="*/ 1 w 103"/>
                <a:gd name="T19" fmla="*/ 0 h 59"/>
                <a:gd name="T20" fmla="*/ 1 w 103"/>
                <a:gd name="T21" fmla="*/ 0 h 59"/>
                <a:gd name="T22" fmla="*/ 0 w 103"/>
                <a:gd name="T23" fmla="*/ 0 h 59"/>
                <a:gd name="T24" fmla="*/ 0 w 103"/>
                <a:gd name="T25" fmla="*/ 0 h 59"/>
                <a:gd name="T26" fmla="*/ 1 w 103"/>
                <a:gd name="T27" fmla="*/ 0 h 5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03" h="59">
                  <a:moveTo>
                    <a:pt x="2" y="59"/>
                  </a:moveTo>
                  <a:lnTo>
                    <a:pt x="103" y="49"/>
                  </a:lnTo>
                  <a:lnTo>
                    <a:pt x="101" y="47"/>
                  </a:lnTo>
                  <a:lnTo>
                    <a:pt x="96" y="42"/>
                  </a:lnTo>
                  <a:lnTo>
                    <a:pt x="89" y="37"/>
                  </a:lnTo>
                  <a:lnTo>
                    <a:pt x="79" y="28"/>
                  </a:lnTo>
                  <a:lnTo>
                    <a:pt x="67" y="19"/>
                  </a:lnTo>
                  <a:lnTo>
                    <a:pt x="53" y="13"/>
                  </a:lnTo>
                  <a:lnTo>
                    <a:pt x="39" y="6"/>
                  </a:lnTo>
                  <a:lnTo>
                    <a:pt x="26" y="0"/>
                  </a:lnTo>
                  <a:lnTo>
                    <a:pt x="7" y="6"/>
                  </a:lnTo>
                  <a:lnTo>
                    <a:pt x="0" y="26"/>
                  </a:lnTo>
                  <a:lnTo>
                    <a:pt x="0" y="49"/>
                  </a:lnTo>
                  <a:lnTo>
                    <a:pt x="2" y="59"/>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528" name="Freeform 329"/>
            <p:cNvSpPr>
              <a:spLocks/>
            </p:cNvSpPr>
            <p:nvPr/>
          </p:nvSpPr>
          <p:spPr bwMode="auto">
            <a:xfrm>
              <a:off x="1818" y="2699"/>
              <a:ext cx="56" cy="31"/>
            </a:xfrm>
            <a:custGeom>
              <a:avLst/>
              <a:gdLst>
                <a:gd name="T0" fmla="*/ 0 w 113"/>
                <a:gd name="T1" fmla="*/ 1 h 62"/>
                <a:gd name="T2" fmla="*/ 0 w 113"/>
                <a:gd name="T3" fmla="*/ 0 h 62"/>
                <a:gd name="T4" fmla="*/ 0 w 113"/>
                <a:gd name="T5" fmla="*/ 0 h 62"/>
                <a:gd name="T6" fmla="*/ 0 w 113"/>
                <a:gd name="T7" fmla="*/ 0 h 62"/>
                <a:gd name="T8" fmla="*/ 0 w 113"/>
                <a:gd name="T9" fmla="*/ 0 h 62"/>
                <a:gd name="T10" fmla="*/ 0 w 113"/>
                <a:gd name="T11" fmla="*/ 0 h 62"/>
                <a:gd name="T12" fmla="*/ 0 w 113"/>
                <a:gd name="T13" fmla="*/ 1 h 62"/>
                <a:gd name="T14" fmla="*/ 0 w 113"/>
                <a:gd name="T15" fmla="*/ 1 h 62"/>
                <a:gd name="T16" fmla="*/ 0 w 113"/>
                <a:gd name="T17" fmla="*/ 1 h 62"/>
                <a:gd name="T18" fmla="*/ 0 w 113"/>
                <a:gd name="T19" fmla="*/ 1 h 62"/>
                <a:gd name="T20" fmla="*/ 0 w 113"/>
                <a:gd name="T21" fmla="*/ 1 h 62"/>
                <a:gd name="T22" fmla="*/ 0 w 113"/>
                <a:gd name="T23" fmla="*/ 1 h 62"/>
                <a:gd name="T24" fmla="*/ 0 w 113"/>
                <a:gd name="T25" fmla="*/ 1 h 62"/>
                <a:gd name="T26" fmla="*/ 0 w 113"/>
                <a:gd name="T27" fmla="*/ 1 h 62"/>
                <a:gd name="T28" fmla="*/ 0 w 113"/>
                <a:gd name="T29" fmla="*/ 1 h 6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13" h="62">
                  <a:moveTo>
                    <a:pt x="81" y="62"/>
                  </a:moveTo>
                  <a:lnTo>
                    <a:pt x="113" y="0"/>
                  </a:lnTo>
                  <a:lnTo>
                    <a:pt x="112" y="0"/>
                  </a:lnTo>
                  <a:lnTo>
                    <a:pt x="105" y="0"/>
                  </a:lnTo>
                  <a:lnTo>
                    <a:pt x="96" y="0"/>
                  </a:lnTo>
                  <a:lnTo>
                    <a:pt x="86" y="0"/>
                  </a:lnTo>
                  <a:lnTo>
                    <a:pt x="74" y="2"/>
                  </a:lnTo>
                  <a:lnTo>
                    <a:pt x="60" y="3"/>
                  </a:lnTo>
                  <a:lnTo>
                    <a:pt x="46" y="7"/>
                  </a:lnTo>
                  <a:lnTo>
                    <a:pt x="33" y="14"/>
                  </a:lnTo>
                  <a:lnTo>
                    <a:pt x="14" y="29"/>
                  </a:lnTo>
                  <a:lnTo>
                    <a:pt x="3" y="43"/>
                  </a:lnTo>
                  <a:lnTo>
                    <a:pt x="0" y="53"/>
                  </a:lnTo>
                  <a:lnTo>
                    <a:pt x="0" y="57"/>
                  </a:lnTo>
                  <a:lnTo>
                    <a:pt x="81" y="62"/>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529" name="Freeform 330"/>
            <p:cNvSpPr>
              <a:spLocks/>
            </p:cNvSpPr>
            <p:nvPr/>
          </p:nvSpPr>
          <p:spPr bwMode="auto">
            <a:xfrm>
              <a:off x="1735" y="2704"/>
              <a:ext cx="73" cy="44"/>
            </a:xfrm>
            <a:custGeom>
              <a:avLst/>
              <a:gdLst>
                <a:gd name="T0" fmla="*/ 1 w 146"/>
                <a:gd name="T1" fmla="*/ 1 h 88"/>
                <a:gd name="T2" fmla="*/ 1 w 146"/>
                <a:gd name="T3" fmla="*/ 0 h 88"/>
                <a:gd name="T4" fmla="*/ 1 w 146"/>
                <a:gd name="T5" fmla="*/ 1 h 88"/>
                <a:gd name="T6" fmla="*/ 1 w 146"/>
                <a:gd name="T7" fmla="*/ 1 h 88"/>
                <a:gd name="T8" fmla="*/ 1 w 146"/>
                <a:gd name="T9" fmla="*/ 1 h 88"/>
                <a:gd name="T10" fmla="*/ 1 w 146"/>
                <a:gd name="T11" fmla="*/ 1 h 88"/>
                <a:gd name="T12" fmla="*/ 1 w 146"/>
                <a:gd name="T13" fmla="*/ 1 h 88"/>
                <a:gd name="T14" fmla="*/ 1 w 146"/>
                <a:gd name="T15" fmla="*/ 1 h 88"/>
                <a:gd name="T16" fmla="*/ 1 w 146"/>
                <a:gd name="T17" fmla="*/ 1 h 88"/>
                <a:gd name="T18" fmla="*/ 1 w 146"/>
                <a:gd name="T19" fmla="*/ 1 h 88"/>
                <a:gd name="T20" fmla="*/ 0 w 146"/>
                <a:gd name="T21" fmla="*/ 1 h 88"/>
                <a:gd name="T22" fmla="*/ 1 w 146"/>
                <a:gd name="T23" fmla="*/ 1 h 88"/>
                <a:gd name="T24" fmla="*/ 1 w 146"/>
                <a:gd name="T25" fmla="*/ 1 h 88"/>
                <a:gd name="T26" fmla="*/ 1 w 146"/>
                <a:gd name="T27" fmla="*/ 1 h 88"/>
                <a:gd name="T28" fmla="*/ 1 w 146"/>
                <a:gd name="T29" fmla="*/ 1 h 88"/>
                <a:gd name="T30" fmla="*/ 1 w 146"/>
                <a:gd name="T31" fmla="*/ 1 h 88"/>
                <a:gd name="T32" fmla="*/ 1 w 146"/>
                <a:gd name="T33" fmla="*/ 1 h 88"/>
                <a:gd name="T34" fmla="*/ 1 w 146"/>
                <a:gd name="T35" fmla="*/ 1 h 8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46" h="88">
                  <a:moveTo>
                    <a:pt x="84" y="67"/>
                  </a:moveTo>
                  <a:lnTo>
                    <a:pt x="146" y="0"/>
                  </a:lnTo>
                  <a:lnTo>
                    <a:pt x="141" y="2"/>
                  </a:lnTo>
                  <a:lnTo>
                    <a:pt x="129" y="6"/>
                  </a:lnTo>
                  <a:lnTo>
                    <a:pt x="112" y="13"/>
                  </a:lnTo>
                  <a:lnTo>
                    <a:pt x="89" y="23"/>
                  </a:lnTo>
                  <a:lnTo>
                    <a:pt x="65" y="33"/>
                  </a:lnTo>
                  <a:lnTo>
                    <a:pt x="43" y="45"/>
                  </a:lnTo>
                  <a:lnTo>
                    <a:pt x="22" y="59"/>
                  </a:lnTo>
                  <a:lnTo>
                    <a:pt x="7" y="73"/>
                  </a:lnTo>
                  <a:lnTo>
                    <a:pt x="0" y="83"/>
                  </a:lnTo>
                  <a:lnTo>
                    <a:pt x="5" y="88"/>
                  </a:lnTo>
                  <a:lnTo>
                    <a:pt x="17" y="88"/>
                  </a:lnTo>
                  <a:lnTo>
                    <a:pt x="33" y="85"/>
                  </a:lnTo>
                  <a:lnTo>
                    <a:pt x="52" y="80"/>
                  </a:lnTo>
                  <a:lnTo>
                    <a:pt x="67" y="74"/>
                  </a:lnTo>
                  <a:lnTo>
                    <a:pt x="79" y="69"/>
                  </a:lnTo>
                  <a:lnTo>
                    <a:pt x="84" y="67"/>
                  </a:lnTo>
                  <a:close/>
                </a:path>
              </a:pathLst>
            </a:custGeom>
            <a:solidFill>
              <a:srgbClr val="21B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6400" name="Group 331"/>
          <p:cNvGrpSpPr>
            <a:grpSpLocks/>
          </p:cNvGrpSpPr>
          <p:nvPr/>
        </p:nvGrpSpPr>
        <p:grpSpPr bwMode="auto">
          <a:xfrm>
            <a:off x="4343400" y="1219200"/>
            <a:ext cx="1828800" cy="1825625"/>
            <a:chOff x="3130" y="2036"/>
            <a:chExt cx="1732" cy="1729"/>
          </a:xfrm>
        </p:grpSpPr>
        <p:sp>
          <p:nvSpPr>
            <p:cNvPr id="16402" name="Freeform 332"/>
            <p:cNvSpPr>
              <a:spLocks/>
            </p:cNvSpPr>
            <p:nvPr/>
          </p:nvSpPr>
          <p:spPr bwMode="auto">
            <a:xfrm>
              <a:off x="3130" y="2036"/>
              <a:ext cx="1732" cy="1729"/>
            </a:xfrm>
            <a:custGeom>
              <a:avLst/>
              <a:gdLst>
                <a:gd name="T0" fmla="*/ 2 w 3463"/>
                <a:gd name="T1" fmla="*/ 1 h 3459"/>
                <a:gd name="T2" fmla="*/ 2 w 3463"/>
                <a:gd name="T3" fmla="*/ 1 h 3459"/>
                <a:gd name="T4" fmla="*/ 2 w 3463"/>
                <a:gd name="T5" fmla="*/ 1 h 3459"/>
                <a:gd name="T6" fmla="*/ 2 w 3463"/>
                <a:gd name="T7" fmla="*/ 1 h 3459"/>
                <a:gd name="T8" fmla="*/ 2 w 3463"/>
                <a:gd name="T9" fmla="*/ 1 h 3459"/>
                <a:gd name="T10" fmla="*/ 1 w 3463"/>
                <a:gd name="T11" fmla="*/ 1 h 3459"/>
                <a:gd name="T12" fmla="*/ 1 w 3463"/>
                <a:gd name="T13" fmla="*/ 1 h 3459"/>
                <a:gd name="T14" fmla="*/ 1 w 3463"/>
                <a:gd name="T15" fmla="*/ 1 h 3459"/>
                <a:gd name="T16" fmla="*/ 1 w 3463"/>
                <a:gd name="T17" fmla="*/ 1 h 3459"/>
                <a:gd name="T18" fmla="*/ 1 w 3463"/>
                <a:gd name="T19" fmla="*/ 1 h 3459"/>
                <a:gd name="T20" fmla="*/ 1 w 3463"/>
                <a:gd name="T21" fmla="*/ 1 h 3459"/>
                <a:gd name="T22" fmla="*/ 2 w 3463"/>
                <a:gd name="T23" fmla="*/ 1 h 3459"/>
                <a:gd name="T24" fmla="*/ 1 w 3463"/>
                <a:gd name="T25" fmla="*/ 1 h 3459"/>
                <a:gd name="T26" fmla="*/ 1 w 3463"/>
                <a:gd name="T27" fmla="*/ 1 h 3459"/>
                <a:gd name="T28" fmla="*/ 1 w 3463"/>
                <a:gd name="T29" fmla="*/ 1 h 3459"/>
                <a:gd name="T30" fmla="*/ 1 w 3463"/>
                <a:gd name="T31" fmla="*/ 1 h 3459"/>
                <a:gd name="T32" fmla="*/ 1 w 3463"/>
                <a:gd name="T33" fmla="*/ 1 h 3459"/>
                <a:gd name="T34" fmla="*/ 1 w 3463"/>
                <a:gd name="T35" fmla="*/ 1 h 3459"/>
                <a:gd name="T36" fmla="*/ 1 w 3463"/>
                <a:gd name="T37" fmla="*/ 1 h 3459"/>
                <a:gd name="T38" fmla="*/ 1 w 3463"/>
                <a:gd name="T39" fmla="*/ 1 h 3459"/>
                <a:gd name="T40" fmla="*/ 1 w 3463"/>
                <a:gd name="T41" fmla="*/ 1 h 3459"/>
                <a:gd name="T42" fmla="*/ 1 w 3463"/>
                <a:gd name="T43" fmla="*/ 1 h 3459"/>
                <a:gd name="T44" fmla="*/ 1 w 3463"/>
                <a:gd name="T45" fmla="*/ 1 h 3459"/>
                <a:gd name="T46" fmla="*/ 1 w 3463"/>
                <a:gd name="T47" fmla="*/ 1 h 3459"/>
                <a:gd name="T48" fmla="*/ 1 w 3463"/>
                <a:gd name="T49" fmla="*/ 0 h 3459"/>
                <a:gd name="T50" fmla="*/ 1 w 3463"/>
                <a:gd name="T51" fmla="*/ 1 h 3459"/>
                <a:gd name="T52" fmla="*/ 1 w 3463"/>
                <a:gd name="T53" fmla="*/ 1 h 3459"/>
                <a:gd name="T54" fmla="*/ 1 w 3463"/>
                <a:gd name="T55" fmla="*/ 1 h 3459"/>
                <a:gd name="T56" fmla="*/ 1 w 3463"/>
                <a:gd name="T57" fmla="*/ 1 h 3459"/>
                <a:gd name="T58" fmla="*/ 1 w 3463"/>
                <a:gd name="T59" fmla="*/ 1 h 3459"/>
                <a:gd name="T60" fmla="*/ 1 w 3463"/>
                <a:gd name="T61" fmla="*/ 0 h 3459"/>
                <a:gd name="T62" fmla="*/ 1 w 3463"/>
                <a:gd name="T63" fmla="*/ 0 h 3459"/>
                <a:gd name="T64" fmla="*/ 1 w 3463"/>
                <a:gd name="T65" fmla="*/ 0 h 3459"/>
                <a:gd name="T66" fmla="*/ 1 w 3463"/>
                <a:gd name="T67" fmla="*/ 0 h 3459"/>
                <a:gd name="T68" fmla="*/ 1 w 3463"/>
                <a:gd name="T69" fmla="*/ 0 h 3459"/>
                <a:gd name="T70" fmla="*/ 1 w 3463"/>
                <a:gd name="T71" fmla="*/ 0 h 3459"/>
                <a:gd name="T72" fmla="*/ 1 w 3463"/>
                <a:gd name="T73" fmla="*/ 0 h 3459"/>
                <a:gd name="T74" fmla="*/ 1 w 3463"/>
                <a:gd name="T75" fmla="*/ 0 h 3459"/>
                <a:gd name="T76" fmla="*/ 1 w 3463"/>
                <a:gd name="T77" fmla="*/ 0 h 3459"/>
                <a:gd name="T78" fmla="*/ 1 w 3463"/>
                <a:gd name="T79" fmla="*/ 0 h 3459"/>
                <a:gd name="T80" fmla="*/ 1 w 3463"/>
                <a:gd name="T81" fmla="*/ 0 h 3459"/>
                <a:gd name="T82" fmla="*/ 2 w 3463"/>
                <a:gd name="T83" fmla="*/ 0 h 3459"/>
                <a:gd name="T84" fmla="*/ 2 w 3463"/>
                <a:gd name="T85" fmla="*/ 0 h 3459"/>
                <a:gd name="T86" fmla="*/ 2 w 3463"/>
                <a:gd name="T87" fmla="*/ 0 h 3459"/>
                <a:gd name="T88" fmla="*/ 2 w 3463"/>
                <a:gd name="T89" fmla="*/ 0 h 3459"/>
                <a:gd name="T90" fmla="*/ 1 w 3463"/>
                <a:gd name="T91" fmla="*/ 0 h 3459"/>
                <a:gd name="T92" fmla="*/ 2 w 3463"/>
                <a:gd name="T93" fmla="*/ 0 h 3459"/>
                <a:gd name="T94" fmla="*/ 2 w 3463"/>
                <a:gd name="T95" fmla="*/ 0 h 3459"/>
                <a:gd name="T96" fmla="*/ 2 w 3463"/>
                <a:gd name="T97" fmla="*/ 0 h 3459"/>
                <a:gd name="T98" fmla="*/ 2 w 3463"/>
                <a:gd name="T99" fmla="*/ 0 h 3459"/>
                <a:gd name="T100" fmla="*/ 2 w 3463"/>
                <a:gd name="T101" fmla="*/ 0 h 3459"/>
                <a:gd name="T102" fmla="*/ 2 w 3463"/>
                <a:gd name="T103" fmla="*/ 0 h 3459"/>
                <a:gd name="T104" fmla="*/ 2 w 3463"/>
                <a:gd name="T105" fmla="*/ 0 h 3459"/>
                <a:gd name="T106" fmla="*/ 2 w 3463"/>
                <a:gd name="T107" fmla="*/ 0 h 3459"/>
                <a:gd name="T108" fmla="*/ 2 w 3463"/>
                <a:gd name="T109" fmla="*/ 0 h 3459"/>
                <a:gd name="T110" fmla="*/ 2 w 3463"/>
                <a:gd name="T111" fmla="*/ 0 h 3459"/>
                <a:gd name="T112" fmla="*/ 2 w 3463"/>
                <a:gd name="T113" fmla="*/ 0 h 3459"/>
                <a:gd name="T114" fmla="*/ 2 w 3463"/>
                <a:gd name="T115" fmla="*/ 1 h 3459"/>
                <a:gd name="T116" fmla="*/ 2 w 3463"/>
                <a:gd name="T117" fmla="*/ 1 h 3459"/>
                <a:gd name="T118" fmla="*/ 2 w 3463"/>
                <a:gd name="T119" fmla="*/ 1 h 3459"/>
                <a:gd name="T120" fmla="*/ 2 w 3463"/>
                <a:gd name="T121" fmla="*/ 1 h 3459"/>
                <a:gd name="T122" fmla="*/ 2 w 3463"/>
                <a:gd name="T123" fmla="*/ 1 h 345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3463" h="3459">
                  <a:moveTo>
                    <a:pt x="3337" y="3409"/>
                  </a:moveTo>
                  <a:lnTo>
                    <a:pt x="3307" y="3415"/>
                  </a:lnTo>
                  <a:lnTo>
                    <a:pt x="3281" y="3416"/>
                  </a:lnTo>
                  <a:lnTo>
                    <a:pt x="3255" y="3416"/>
                  </a:lnTo>
                  <a:lnTo>
                    <a:pt x="3229" y="3413"/>
                  </a:lnTo>
                  <a:lnTo>
                    <a:pt x="3205" y="3411"/>
                  </a:lnTo>
                  <a:lnTo>
                    <a:pt x="3179" y="3411"/>
                  </a:lnTo>
                  <a:lnTo>
                    <a:pt x="3153" y="3415"/>
                  </a:lnTo>
                  <a:lnTo>
                    <a:pt x="3125" y="3422"/>
                  </a:lnTo>
                  <a:lnTo>
                    <a:pt x="3017" y="3387"/>
                  </a:lnTo>
                  <a:lnTo>
                    <a:pt x="2988" y="3407"/>
                  </a:lnTo>
                  <a:lnTo>
                    <a:pt x="2956" y="3424"/>
                  </a:lnTo>
                  <a:lnTo>
                    <a:pt x="2923" y="3441"/>
                  </a:lnTo>
                  <a:lnTo>
                    <a:pt x="2889" y="3452"/>
                  </a:lnTo>
                  <a:lnTo>
                    <a:pt x="2856" y="3457"/>
                  </a:lnTo>
                  <a:lnTo>
                    <a:pt x="2820" y="3459"/>
                  </a:lnTo>
                  <a:lnTo>
                    <a:pt x="2785" y="3454"/>
                  </a:lnTo>
                  <a:lnTo>
                    <a:pt x="2752" y="3441"/>
                  </a:lnTo>
                  <a:lnTo>
                    <a:pt x="2715" y="3424"/>
                  </a:lnTo>
                  <a:lnTo>
                    <a:pt x="2687" y="3402"/>
                  </a:lnTo>
                  <a:lnTo>
                    <a:pt x="2664" y="3372"/>
                  </a:lnTo>
                  <a:lnTo>
                    <a:pt x="2651" y="3338"/>
                  </a:lnTo>
                  <a:lnTo>
                    <a:pt x="2640" y="3303"/>
                  </a:lnTo>
                  <a:lnTo>
                    <a:pt x="2635" y="3264"/>
                  </a:lnTo>
                  <a:lnTo>
                    <a:pt x="2631" y="3225"/>
                  </a:lnTo>
                  <a:lnTo>
                    <a:pt x="2627" y="3188"/>
                  </a:lnTo>
                  <a:lnTo>
                    <a:pt x="2650" y="3104"/>
                  </a:lnTo>
                  <a:lnTo>
                    <a:pt x="2674" y="3021"/>
                  </a:lnTo>
                  <a:lnTo>
                    <a:pt x="2696" y="2937"/>
                  </a:lnTo>
                  <a:lnTo>
                    <a:pt x="2716" y="2850"/>
                  </a:lnTo>
                  <a:lnTo>
                    <a:pt x="2729" y="2764"/>
                  </a:lnTo>
                  <a:lnTo>
                    <a:pt x="2735" y="2677"/>
                  </a:lnTo>
                  <a:lnTo>
                    <a:pt x="2729" y="2590"/>
                  </a:lnTo>
                  <a:lnTo>
                    <a:pt x="2713" y="2501"/>
                  </a:lnTo>
                  <a:lnTo>
                    <a:pt x="2683" y="2528"/>
                  </a:lnTo>
                  <a:lnTo>
                    <a:pt x="2646" y="2547"/>
                  </a:lnTo>
                  <a:lnTo>
                    <a:pt x="2605" y="2560"/>
                  </a:lnTo>
                  <a:lnTo>
                    <a:pt x="2564" y="2569"/>
                  </a:lnTo>
                  <a:lnTo>
                    <a:pt x="2525" y="2582"/>
                  </a:lnTo>
                  <a:lnTo>
                    <a:pt x="2492" y="2599"/>
                  </a:lnTo>
                  <a:lnTo>
                    <a:pt x="2466" y="2625"/>
                  </a:lnTo>
                  <a:lnTo>
                    <a:pt x="2453" y="2666"/>
                  </a:lnTo>
                  <a:lnTo>
                    <a:pt x="2445" y="2703"/>
                  </a:lnTo>
                  <a:lnTo>
                    <a:pt x="2436" y="2736"/>
                  </a:lnTo>
                  <a:lnTo>
                    <a:pt x="2421" y="2766"/>
                  </a:lnTo>
                  <a:lnTo>
                    <a:pt x="2402" y="2792"/>
                  </a:lnTo>
                  <a:lnTo>
                    <a:pt x="2382" y="2816"/>
                  </a:lnTo>
                  <a:lnTo>
                    <a:pt x="2358" y="2839"/>
                  </a:lnTo>
                  <a:lnTo>
                    <a:pt x="2334" y="2859"/>
                  </a:lnTo>
                  <a:lnTo>
                    <a:pt x="2306" y="2876"/>
                  </a:lnTo>
                  <a:lnTo>
                    <a:pt x="2276" y="2893"/>
                  </a:lnTo>
                  <a:lnTo>
                    <a:pt x="2246" y="2906"/>
                  </a:lnTo>
                  <a:lnTo>
                    <a:pt x="2215" y="2919"/>
                  </a:lnTo>
                  <a:lnTo>
                    <a:pt x="2185" y="2932"/>
                  </a:lnTo>
                  <a:lnTo>
                    <a:pt x="2154" y="2943"/>
                  </a:lnTo>
                  <a:lnTo>
                    <a:pt x="2122" y="2954"/>
                  </a:lnTo>
                  <a:lnTo>
                    <a:pt x="2092" y="2965"/>
                  </a:lnTo>
                  <a:lnTo>
                    <a:pt x="2063" y="2976"/>
                  </a:lnTo>
                  <a:lnTo>
                    <a:pt x="2031" y="2993"/>
                  </a:lnTo>
                  <a:lnTo>
                    <a:pt x="1999" y="3010"/>
                  </a:lnTo>
                  <a:lnTo>
                    <a:pt x="1968" y="3024"/>
                  </a:lnTo>
                  <a:lnTo>
                    <a:pt x="1934" y="3039"/>
                  </a:lnTo>
                  <a:lnTo>
                    <a:pt x="1903" y="3052"/>
                  </a:lnTo>
                  <a:lnTo>
                    <a:pt x="1869" y="3067"/>
                  </a:lnTo>
                  <a:lnTo>
                    <a:pt x="1836" y="3080"/>
                  </a:lnTo>
                  <a:lnTo>
                    <a:pt x="1804" y="3095"/>
                  </a:lnTo>
                  <a:lnTo>
                    <a:pt x="1771" y="3110"/>
                  </a:lnTo>
                  <a:lnTo>
                    <a:pt x="1739" y="3125"/>
                  </a:lnTo>
                  <a:lnTo>
                    <a:pt x="1708" y="3140"/>
                  </a:lnTo>
                  <a:lnTo>
                    <a:pt x="1678" y="3156"/>
                  </a:lnTo>
                  <a:lnTo>
                    <a:pt x="1646" y="3175"/>
                  </a:lnTo>
                  <a:lnTo>
                    <a:pt x="1617" y="3193"/>
                  </a:lnTo>
                  <a:lnTo>
                    <a:pt x="1589" y="3214"/>
                  </a:lnTo>
                  <a:lnTo>
                    <a:pt x="1561" y="3236"/>
                  </a:lnTo>
                  <a:lnTo>
                    <a:pt x="1535" y="3247"/>
                  </a:lnTo>
                  <a:lnTo>
                    <a:pt x="1509" y="3258"/>
                  </a:lnTo>
                  <a:lnTo>
                    <a:pt x="1481" y="3266"/>
                  </a:lnTo>
                  <a:lnTo>
                    <a:pt x="1455" y="3272"/>
                  </a:lnTo>
                  <a:lnTo>
                    <a:pt x="1427" y="3275"/>
                  </a:lnTo>
                  <a:lnTo>
                    <a:pt x="1399" y="3273"/>
                  </a:lnTo>
                  <a:lnTo>
                    <a:pt x="1373" y="3266"/>
                  </a:lnTo>
                  <a:lnTo>
                    <a:pt x="1345" y="3255"/>
                  </a:lnTo>
                  <a:lnTo>
                    <a:pt x="1327" y="3240"/>
                  </a:lnTo>
                  <a:lnTo>
                    <a:pt x="1305" y="3229"/>
                  </a:lnTo>
                  <a:lnTo>
                    <a:pt x="1280" y="3221"/>
                  </a:lnTo>
                  <a:lnTo>
                    <a:pt x="1254" y="3216"/>
                  </a:lnTo>
                  <a:lnTo>
                    <a:pt x="1230" y="3206"/>
                  </a:lnTo>
                  <a:lnTo>
                    <a:pt x="1210" y="3195"/>
                  </a:lnTo>
                  <a:lnTo>
                    <a:pt x="1193" y="3180"/>
                  </a:lnTo>
                  <a:lnTo>
                    <a:pt x="1182" y="3156"/>
                  </a:lnTo>
                  <a:lnTo>
                    <a:pt x="1188" y="3106"/>
                  </a:lnTo>
                  <a:lnTo>
                    <a:pt x="1199" y="3060"/>
                  </a:lnTo>
                  <a:lnTo>
                    <a:pt x="1217" y="3015"/>
                  </a:lnTo>
                  <a:lnTo>
                    <a:pt x="1241" y="2972"/>
                  </a:lnTo>
                  <a:lnTo>
                    <a:pt x="1271" y="2932"/>
                  </a:lnTo>
                  <a:lnTo>
                    <a:pt x="1306" y="2896"/>
                  </a:lnTo>
                  <a:lnTo>
                    <a:pt x="1345" y="2863"/>
                  </a:lnTo>
                  <a:lnTo>
                    <a:pt x="1388" y="2835"/>
                  </a:lnTo>
                  <a:lnTo>
                    <a:pt x="1431" y="2811"/>
                  </a:lnTo>
                  <a:lnTo>
                    <a:pt x="1475" y="2792"/>
                  </a:lnTo>
                  <a:lnTo>
                    <a:pt x="1520" y="2775"/>
                  </a:lnTo>
                  <a:lnTo>
                    <a:pt x="1567" y="2761"/>
                  </a:lnTo>
                  <a:lnTo>
                    <a:pt x="1613" y="2751"/>
                  </a:lnTo>
                  <a:lnTo>
                    <a:pt x="1659" y="2742"/>
                  </a:lnTo>
                  <a:lnTo>
                    <a:pt x="1708" y="2736"/>
                  </a:lnTo>
                  <a:lnTo>
                    <a:pt x="1756" y="2733"/>
                  </a:lnTo>
                  <a:lnTo>
                    <a:pt x="1804" y="2731"/>
                  </a:lnTo>
                  <a:lnTo>
                    <a:pt x="1854" y="2729"/>
                  </a:lnTo>
                  <a:lnTo>
                    <a:pt x="1903" y="2729"/>
                  </a:lnTo>
                  <a:lnTo>
                    <a:pt x="1953" y="2731"/>
                  </a:lnTo>
                  <a:lnTo>
                    <a:pt x="2003" y="2733"/>
                  </a:lnTo>
                  <a:lnTo>
                    <a:pt x="2053" y="2733"/>
                  </a:lnTo>
                  <a:lnTo>
                    <a:pt x="2105" y="2735"/>
                  </a:lnTo>
                  <a:lnTo>
                    <a:pt x="2155" y="2736"/>
                  </a:lnTo>
                  <a:lnTo>
                    <a:pt x="2170" y="2727"/>
                  </a:lnTo>
                  <a:lnTo>
                    <a:pt x="2185" y="2718"/>
                  </a:lnTo>
                  <a:lnTo>
                    <a:pt x="2198" y="2709"/>
                  </a:lnTo>
                  <a:lnTo>
                    <a:pt x="2211" y="2697"/>
                  </a:lnTo>
                  <a:lnTo>
                    <a:pt x="2222" y="2688"/>
                  </a:lnTo>
                  <a:lnTo>
                    <a:pt x="2233" y="2677"/>
                  </a:lnTo>
                  <a:lnTo>
                    <a:pt x="2245" y="2664"/>
                  </a:lnTo>
                  <a:lnTo>
                    <a:pt x="2256" y="2649"/>
                  </a:lnTo>
                  <a:lnTo>
                    <a:pt x="2230" y="2638"/>
                  </a:lnTo>
                  <a:lnTo>
                    <a:pt x="2202" y="2631"/>
                  </a:lnTo>
                  <a:lnTo>
                    <a:pt x="2170" y="2625"/>
                  </a:lnTo>
                  <a:lnTo>
                    <a:pt x="2141" y="2618"/>
                  </a:lnTo>
                  <a:lnTo>
                    <a:pt x="2109" y="2610"/>
                  </a:lnTo>
                  <a:lnTo>
                    <a:pt x="2079" y="2599"/>
                  </a:lnTo>
                  <a:lnTo>
                    <a:pt x="2051" y="2584"/>
                  </a:lnTo>
                  <a:lnTo>
                    <a:pt x="2025" y="2564"/>
                  </a:lnTo>
                  <a:lnTo>
                    <a:pt x="1999" y="2553"/>
                  </a:lnTo>
                  <a:lnTo>
                    <a:pt x="1975" y="2534"/>
                  </a:lnTo>
                  <a:lnTo>
                    <a:pt x="1953" y="2514"/>
                  </a:lnTo>
                  <a:lnTo>
                    <a:pt x="1932" y="2491"/>
                  </a:lnTo>
                  <a:lnTo>
                    <a:pt x="1910" y="2475"/>
                  </a:lnTo>
                  <a:lnTo>
                    <a:pt x="1886" y="2463"/>
                  </a:lnTo>
                  <a:lnTo>
                    <a:pt x="1858" y="2462"/>
                  </a:lnTo>
                  <a:lnTo>
                    <a:pt x="1827" y="2475"/>
                  </a:lnTo>
                  <a:lnTo>
                    <a:pt x="1806" y="2499"/>
                  </a:lnTo>
                  <a:lnTo>
                    <a:pt x="1788" y="2525"/>
                  </a:lnTo>
                  <a:lnTo>
                    <a:pt x="1771" y="2553"/>
                  </a:lnTo>
                  <a:lnTo>
                    <a:pt x="1754" y="2580"/>
                  </a:lnTo>
                  <a:lnTo>
                    <a:pt x="1736" y="2605"/>
                  </a:lnTo>
                  <a:lnTo>
                    <a:pt x="1711" y="2623"/>
                  </a:lnTo>
                  <a:lnTo>
                    <a:pt x="1684" y="2634"/>
                  </a:lnTo>
                  <a:lnTo>
                    <a:pt x="1646" y="2636"/>
                  </a:lnTo>
                  <a:lnTo>
                    <a:pt x="1617" y="2638"/>
                  </a:lnTo>
                  <a:lnTo>
                    <a:pt x="1585" y="2638"/>
                  </a:lnTo>
                  <a:lnTo>
                    <a:pt x="1550" y="2636"/>
                  </a:lnTo>
                  <a:lnTo>
                    <a:pt x="1516" y="2634"/>
                  </a:lnTo>
                  <a:lnTo>
                    <a:pt x="1483" y="2634"/>
                  </a:lnTo>
                  <a:lnTo>
                    <a:pt x="1453" y="2640"/>
                  </a:lnTo>
                  <a:lnTo>
                    <a:pt x="1427" y="2653"/>
                  </a:lnTo>
                  <a:lnTo>
                    <a:pt x="1407" y="2673"/>
                  </a:lnTo>
                  <a:lnTo>
                    <a:pt x="1386" y="2677"/>
                  </a:lnTo>
                  <a:lnTo>
                    <a:pt x="1366" y="2681"/>
                  </a:lnTo>
                  <a:lnTo>
                    <a:pt x="1345" y="2681"/>
                  </a:lnTo>
                  <a:lnTo>
                    <a:pt x="1325" y="2681"/>
                  </a:lnTo>
                  <a:lnTo>
                    <a:pt x="1306" y="2681"/>
                  </a:lnTo>
                  <a:lnTo>
                    <a:pt x="1288" y="2677"/>
                  </a:lnTo>
                  <a:lnTo>
                    <a:pt x="1269" y="2673"/>
                  </a:lnTo>
                  <a:lnTo>
                    <a:pt x="1251" y="2670"/>
                  </a:lnTo>
                  <a:lnTo>
                    <a:pt x="1232" y="2664"/>
                  </a:lnTo>
                  <a:lnTo>
                    <a:pt x="1214" y="2658"/>
                  </a:lnTo>
                  <a:lnTo>
                    <a:pt x="1195" y="2653"/>
                  </a:lnTo>
                  <a:lnTo>
                    <a:pt x="1178" y="2645"/>
                  </a:lnTo>
                  <a:lnTo>
                    <a:pt x="1160" y="2638"/>
                  </a:lnTo>
                  <a:lnTo>
                    <a:pt x="1143" y="2629"/>
                  </a:lnTo>
                  <a:lnTo>
                    <a:pt x="1126" y="2621"/>
                  </a:lnTo>
                  <a:lnTo>
                    <a:pt x="1110" y="2612"/>
                  </a:lnTo>
                  <a:lnTo>
                    <a:pt x="1076" y="2629"/>
                  </a:lnTo>
                  <a:lnTo>
                    <a:pt x="1041" y="2645"/>
                  </a:lnTo>
                  <a:lnTo>
                    <a:pt x="1007" y="2662"/>
                  </a:lnTo>
                  <a:lnTo>
                    <a:pt x="976" y="2681"/>
                  </a:lnTo>
                  <a:lnTo>
                    <a:pt x="942" y="2697"/>
                  </a:lnTo>
                  <a:lnTo>
                    <a:pt x="907" y="2712"/>
                  </a:lnTo>
                  <a:lnTo>
                    <a:pt x="872" y="2725"/>
                  </a:lnTo>
                  <a:lnTo>
                    <a:pt x="836" y="2736"/>
                  </a:lnTo>
                  <a:lnTo>
                    <a:pt x="851" y="2770"/>
                  </a:lnTo>
                  <a:lnTo>
                    <a:pt x="859" y="2805"/>
                  </a:lnTo>
                  <a:lnTo>
                    <a:pt x="861" y="2839"/>
                  </a:lnTo>
                  <a:lnTo>
                    <a:pt x="859" y="2874"/>
                  </a:lnTo>
                  <a:lnTo>
                    <a:pt x="851" y="2909"/>
                  </a:lnTo>
                  <a:lnTo>
                    <a:pt x="840" y="2943"/>
                  </a:lnTo>
                  <a:lnTo>
                    <a:pt x="827" y="2976"/>
                  </a:lnTo>
                  <a:lnTo>
                    <a:pt x="810" y="3008"/>
                  </a:lnTo>
                  <a:lnTo>
                    <a:pt x="792" y="3024"/>
                  </a:lnTo>
                  <a:lnTo>
                    <a:pt x="771" y="3039"/>
                  </a:lnTo>
                  <a:lnTo>
                    <a:pt x="751" y="3054"/>
                  </a:lnTo>
                  <a:lnTo>
                    <a:pt x="731" y="3069"/>
                  </a:lnTo>
                  <a:lnTo>
                    <a:pt x="708" y="3082"/>
                  </a:lnTo>
                  <a:lnTo>
                    <a:pt x="688" y="3095"/>
                  </a:lnTo>
                  <a:lnTo>
                    <a:pt x="666" y="3108"/>
                  </a:lnTo>
                  <a:lnTo>
                    <a:pt x="643" y="3119"/>
                  </a:lnTo>
                  <a:lnTo>
                    <a:pt x="619" y="3130"/>
                  </a:lnTo>
                  <a:lnTo>
                    <a:pt x="597" y="3140"/>
                  </a:lnTo>
                  <a:lnTo>
                    <a:pt x="573" y="3149"/>
                  </a:lnTo>
                  <a:lnTo>
                    <a:pt x="548" y="3158"/>
                  </a:lnTo>
                  <a:lnTo>
                    <a:pt x="524" y="3166"/>
                  </a:lnTo>
                  <a:lnTo>
                    <a:pt x="500" y="3175"/>
                  </a:lnTo>
                  <a:lnTo>
                    <a:pt x="476" y="3180"/>
                  </a:lnTo>
                  <a:lnTo>
                    <a:pt x="452" y="3188"/>
                  </a:lnTo>
                  <a:lnTo>
                    <a:pt x="431" y="3186"/>
                  </a:lnTo>
                  <a:lnTo>
                    <a:pt x="411" y="3180"/>
                  </a:lnTo>
                  <a:lnTo>
                    <a:pt x="391" y="3175"/>
                  </a:lnTo>
                  <a:lnTo>
                    <a:pt x="372" y="3167"/>
                  </a:lnTo>
                  <a:lnTo>
                    <a:pt x="352" y="3160"/>
                  </a:lnTo>
                  <a:lnTo>
                    <a:pt x="335" y="3151"/>
                  </a:lnTo>
                  <a:lnTo>
                    <a:pt x="316" y="3140"/>
                  </a:lnTo>
                  <a:lnTo>
                    <a:pt x="298" y="3130"/>
                  </a:lnTo>
                  <a:lnTo>
                    <a:pt x="281" y="3119"/>
                  </a:lnTo>
                  <a:lnTo>
                    <a:pt x="262" y="3108"/>
                  </a:lnTo>
                  <a:lnTo>
                    <a:pt x="244" y="3099"/>
                  </a:lnTo>
                  <a:lnTo>
                    <a:pt x="227" y="3088"/>
                  </a:lnTo>
                  <a:lnTo>
                    <a:pt x="209" y="3078"/>
                  </a:lnTo>
                  <a:lnTo>
                    <a:pt x="190" y="3071"/>
                  </a:lnTo>
                  <a:lnTo>
                    <a:pt x="171" y="3063"/>
                  </a:lnTo>
                  <a:lnTo>
                    <a:pt x="151" y="3058"/>
                  </a:lnTo>
                  <a:lnTo>
                    <a:pt x="132" y="3028"/>
                  </a:lnTo>
                  <a:lnTo>
                    <a:pt x="119" y="2998"/>
                  </a:lnTo>
                  <a:lnTo>
                    <a:pt x="110" y="2967"/>
                  </a:lnTo>
                  <a:lnTo>
                    <a:pt x="101" y="2933"/>
                  </a:lnTo>
                  <a:lnTo>
                    <a:pt x="90" y="2904"/>
                  </a:lnTo>
                  <a:lnTo>
                    <a:pt x="75" y="2874"/>
                  </a:lnTo>
                  <a:lnTo>
                    <a:pt x="54" y="2846"/>
                  </a:lnTo>
                  <a:lnTo>
                    <a:pt x="26" y="2822"/>
                  </a:lnTo>
                  <a:lnTo>
                    <a:pt x="15" y="2762"/>
                  </a:lnTo>
                  <a:lnTo>
                    <a:pt x="13" y="2707"/>
                  </a:lnTo>
                  <a:lnTo>
                    <a:pt x="23" y="2651"/>
                  </a:lnTo>
                  <a:lnTo>
                    <a:pt x="39" y="2599"/>
                  </a:lnTo>
                  <a:lnTo>
                    <a:pt x="64" y="2549"/>
                  </a:lnTo>
                  <a:lnTo>
                    <a:pt x="95" y="2502"/>
                  </a:lnTo>
                  <a:lnTo>
                    <a:pt x="129" y="2458"/>
                  </a:lnTo>
                  <a:lnTo>
                    <a:pt x="168" y="2419"/>
                  </a:lnTo>
                  <a:lnTo>
                    <a:pt x="130" y="2404"/>
                  </a:lnTo>
                  <a:lnTo>
                    <a:pt x="97" y="2385"/>
                  </a:lnTo>
                  <a:lnTo>
                    <a:pt x="71" y="2359"/>
                  </a:lnTo>
                  <a:lnTo>
                    <a:pt x="49" y="2330"/>
                  </a:lnTo>
                  <a:lnTo>
                    <a:pt x="30" y="2296"/>
                  </a:lnTo>
                  <a:lnTo>
                    <a:pt x="17" y="2259"/>
                  </a:lnTo>
                  <a:lnTo>
                    <a:pt x="6" y="2222"/>
                  </a:lnTo>
                  <a:lnTo>
                    <a:pt x="0" y="2185"/>
                  </a:lnTo>
                  <a:lnTo>
                    <a:pt x="8" y="2138"/>
                  </a:lnTo>
                  <a:lnTo>
                    <a:pt x="17" y="2090"/>
                  </a:lnTo>
                  <a:lnTo>
                    <a:pt x="34" y="2045"/>
                  </a:lnTo>
                  <a:lnTo>
                    <a:pt x="52" y="2001"/>
                  </a:lnTo>
                  <a:lnTo>
                    <a:pt x="78" y="1962"/>
                  </a:lnTo>
                  <a:lnTo>
                    <a:pt x="108" y="1925"/>
                  </a:lnTo>
                  <a:lnTo>
                    <a:pt x="143" y="1895"/>
                  </a:lnTo>
                  <a:lnTo>
                    <a:pt x="186" y="1871"/>
                  </a:lnTo>
                  <a:lnTo>
                    <a:pt x="199" y="1874"/>
                  </a:lnTo>
                  <a:lnTo>
                    <a:pt x="210" y="1880"/>
                  </a:lnTo>
                  <a:lnTo>
                    <a:pt x="222" y="1887"/>
                  </a:lnTo>
                  <a:lnTo>
                    <a:pt x="231" y="1895"/>
                  </a:lnTo>
                  <a:lnTo>
                    <a:pt x="240" y="1906"/>
                  </a:lnTo>
                  <a:lnTo>
                    <a:pt x="249" y="1915"/>
                  </a:lnTo>
                  <a:lnTo>
                    <a:pt x="259" y="1926"/>
                  </a:lnTo>
                  <a:lnTo>
                    <a:pt x="266" y="1938"/>
                  </a:lnTo>
                  <a:lnTo>
                    <a:pt x="264" y="1995"/>
                  </a:lnTo>
                  <a:lnTo>
                    <a:pt x="272" y="2053"/>
                  </a:lnTo>
                  <a:lnTo>
                    <a:pt x="288" y="2107"/>
                  </a:lnTo>
                  <a:lnTo>
                    <a:pt x="311" y="2159"/>
                  </a:lnTo>
                  <a:lnTo>
                    <a:pt x="339" y="2209"/>
                  </a:lnTo>
                  <a:lnTo>
                    <a:pt x="368" y="2255"/>
                  </a:lnTo>
                  <a:lnTo>
                    <a:pt x="400" y="2302"/>
                  </a:lnTo>
                  <a:lnTo>
                    <a:pt x="430" y="2346"/>
                  </a:lnTo>
                  <a:lnTo>
                    <a:pt x="454" y="2350"/>
                  </a:lnTo>
                  <a:lnTo>
                    <a:pt x="478" y="2352"/>
                  </a:lnTo>
                  <a:lnTo>
                    <a:pt x="502" y="2357"/>
                  </a:lnTo>
                  <a:lnTo>
                    <a:pt x="526" y="2363"/>
                  </a:lnTo>
                  <a:lnTo>
                    <a:pt x="548" y="2372"/>
                  </a:lnTo>
                  <a:lnTo>
                    <a:pt x="571" y="2383"/>
                  </a:lnTo>
                  <a:lnTo>
                    <a:pt x="593" y="2400"/>
                  </a:lnTo>
                  <a:lnTo>
                    <a:pt x="615" y="2419"/>
                  </a:lnTo>
                  <a:lnTo>
                    <a:pt x="628" y="2439"/>
                  </a:lnTo>
                  <a:lnTo>
                    <a:pt x="634" y="2463"/>
                  </a:lnTo>
                  <a:lnTo>
                    <a:pt x="639" y="2488"/>
                  </a:lnTo>
                  <a:lnTo>
                    <a:pt x="645" y="2512"/>
                  </a:lnTo>
                  <a:lnTo>
                    <a:pt x="653" y="2532"/>
                  </a:lnTo>
                  <a:lnTo>
                    <a:pt x="666" y="2549"/>
                  </a:lnTo>
                  <a:lnTo>
                    <a:pt x="686" y="2560"/>
                  </a:lnTo>
                  <a:lnTo>
                    <a:pt x="718" y="2564"/>
                  </a:lnTo>
                  <a:lnTo>
                    <a:pt x="747" y="2560"/>
                  </a:lnTo>
                  <a:lnTo>
                    <a:pt x="775" y="2554"/>
                  </a:lnTo>
                  <a:lnTo>
                    <a:pt x="803" y="2547"/>
                  </a:lnTo>
                  <a:lnTo>
                    <a:pt x="831" y="2540"/>
                  </a:lnTo>
                  <a:lnTo>
                    <a:pt x="857" y="2528"/>
                  </a:lnTo>
                  <a:lnTo>
                    <a:pt x="885" y="2517"/>
                  </a:lnTo>
                  <a:lnTo>
                    <a:pt x="909" y="2506"/>
                  </a:lnTo>
                  <a:lnTo>
                    <a:pt x="935" y="2493"/>
                  </a:lnTo>
                  <a:lnTo>
                    <a:pt x="890" y="2482"/>
                  </a:lnTo>
                  <a:lnTo>
                    <a:pt x="846" y="2469"/>
                  </a:lnTo>
                  <a:lnTo>
                    <a:pt x="801" y="2454"/>
                  </a:lnTo>
                  <a:lnTo>
                    <a:pt x="757" y="2437"/>
                  </a:lnTo>
                  <a:lnTo>
                    <a:pt x="712" y="2421"/>
                  </a:lnTo>
                  <a:lnTo>
                    <a:pt x="669" y="2400"/>
                  </a:lnTo>
                  <a:lnTo>
                    <a:pt x="626" y="2376"/>
                  </a:lnTo>
                  <a:lnTo>
                    <a:pt x="586" y="2352"/>
                  </a:lnTo>
                  <a:lnTo>
                    <a:pt x="547" y="2324"/>
                  </a:lnTo>
                  <a:lnTo>
                    <a:pt x="511" y="2294"/>
                  </a:lnTo>
                  <a:lnTo>
                    <a:pt x="480" y="2263"/>
                  </a:lnTo>
                  <a:lnTo>
                    <a:pt x="450" y="2227"/>
                  </a:lnTo>
                  <a:lnTo>
                    <a:pt x="424" y="2188"/>
                  </a:lnTo>
                  <a:lnTo>
                    <a:pt x="402" y="2148"/>
                  </a:lnTo>
                  <a:lnTo>
                    <a:pt x="385" y="2103"/>
                  </a:lnTo>
                  <a:lnTo>
                    <a:pt x="372" y="2055"/>
                  </a:lnTo>
                  <a:lnTo>
                    <a:pt x="363" y="2008"/>
                  </a:lnTo>
                  <a:lnTo>
                    <a:pt x="357" y="1962"/>
                  </a:lnTo>
                  <a:lnTo>
                    <a:pt x="357" y="1915"/>
                  </a:lnTo>
                  <a:lnTo>
                    <a:pt x="361" y="1871"/>
                  </a:lnTo>
                  <a:lnTo>
                    <a:pt x="368" y="1828"/>
                  </a:lnTo>
                  <a:lnTo>
                    <a:pt x="379" y="1785"/>
                  </a:lnTo>
                  <a:lnTo>
                    <a:pt x="396" y="1743"/>
                  </a:lnTo>
                  <a:lnTo>
                    <a:pt x="415" y="1702"/>
                  </a:lnTo>
                  <a:lnTo>
                    <a:pt x="437" y="1663"/>
                  </a:lnTo>
                  <a:lnTo>
                    <a:pt x="461" y="1626"/>
                  </a:lnTo>
                  <a:lnTo>
                    <a:pt x="489" y="1588"/>
                  </a:lnTo>
                  <a:lnTo>
                    <a:pt x="519" y="1553"/>
                  </a:lnTo>
                  <a:lnTo>
                    <a:pt x="550" y="1520"/>
                  </a:lnTo>
                  <a:lnTo>
                    <a:pt x="584" y="1488"/>
                  </a:lnTo>
                  <a:lnTo>
                    <a:pt x="619" y="1458"/>
                  </a:lnTo>
                  <a:lnTo>
                    <a:pt x="656" y="1430"/>
                  </a:lnTo>
                  <a:lnTo>
                    <a:pt x="874" y="1345"/>
                  </a:lnTo>
                  <a:lnTo>
                    <a:pt x="820" y="1300"/>
                  </a:lnTo>
                  <a:lnTo>
                    <a:pt x="771" y="1252"/>
                  </a:lnTo>
                  <a:lnTo>
                    <a:pt x="725" y="1202"/>
                  </a:lnTo>
                  <a:lnTo>
                    <a:pt x="682" y="1150"/>
                  </a:lnTo>
                  <a:lnTo>
                    <a:pt x="641" y="1096"/>
                  </a:lnTo>
                  <a:lnTo>
                    <a:pt x="606" y="1038"/>
                  </a:lnTo>
                  <a:lnTo>
                    <a:pt x="576" y="981"/>
                  </a:lnTo>
                  <a:lnTo>
                    <a:pt x="548" y="920"/>
                  </a:lnTo>
                  <a:lnTo>
                    <a:pt x="526" y="858"/>
                  </a:lnTo>
                  <a:lnTo>
                    <a:pt x="508" y="795"/>
                  </a:lnTo>
                  <a:lnTo>
                    <a:pt x="493" y="730"/>
                  </a:lnTo>
                  <a:lnTo>
                    <a:pt x="483" y="663"/>
                  </a:lnTo>
                  <a:lnTo>
                    <a:pt x="480" y="596"/>
                  </a:lnTo>
                  <a:lnTo>
                    <a:pt x="480" y="528"/>
                  </a:lnTo>
                  <a:lnTo>
                    <a:pt x="485" y="459"/>
                  </a:lnTo>
                  <a:lnTo>
                    <a:pt x="496" y="390"/>
                  </a:lnTo>
                  <a:lnTo>
                    <a:pt x="506" y="364"/>
                  </a:lnTo>
                  <a:lnTo>
                    <a:pt x="515" y="338"/>
                  </a:lnTo>
                  <a:lnTo>
                    <a:pt x="528" y="310"/>
                  </a:lnTo>
                  <a:lnTo>
                    <a:pt x="539" y="282"/>
                  </a:lnTo>
                  <a:lnTo>
                    <a:pt x="554" y="256"/>
                  </a:lnTo>
                  <a:lnTo>
                    <a:pt x="569" y="230"/>
                  </a:lnTo>
                  <a:lnTo>
                    <a:pt x="584" y="204"/>
                  </a:lnTo>
                  <a:lnTo>
                    <a:pt x="602" y="178"/>
                  </a:lnTo>
                  <a:lnTo>
                    <a:pt x="621" y="156"/>
                  </a:lnTo>
                  <a:lnTo>
                    <a:pt x="641" y="134"/>
                  </a:lnTo>
                  <a:lnTo>
                    <a:pt x="662" y="113"/>
                  </a:lnTo>
                  <a:lnTo>
                    <a:pt x="686" y="95"/>
                  </a:lnTo>
                  <a:lnTo>
                    <a:pt x="710" y="78"/>
                  </a:lnTo>
                  <a:lnTo>
                    <a:pt x="736" y="63"/>
                  </a:lnTo>
                  <a:lnTo>
                    <a:pt x="764" y="52"/>
                  </a:lnTo>
                  <a:lnTo>
                    <a:pt x="794" y="45"/>
                  </a:lnTo>
                  <a:lnTo>
                    <a:pt x="825" y="30"/>
                  </a:lnTo>
                  <a:lnTo>
                    <a:pt x="857" y="19"/>
                  </a:lnTo>
                  <a:lnTo>
                    <a:pt x="892" y="11"/>
                  </a:lnTo>
                  <a:lnTo>
                    <a:pt x="926" y="4"/>
                  </a:lnTo>
                  <a:lnTo>
                    <a:pt x="961" y="2"/>
                  </a:lnTo>
                  <a:lnTo>
                    <a:pt x="996" y="0"/>
                  </a:lnTo>
                  <a:lnTo>
                    <a:pt x="1031" y="2"/>
                  </a:lnTo>
                  <a:lnTo>
                    <a:pt x="1069" y="6"/>
                  </a:lnTo>
                  <a:lnTo>
                    <a:pt x="1102" y="13"/>
                  </a:lnTo>
                  <a:lnTo>
                    <a:pt x="1137" y="20"/>
                  </a:lnTo>
                  <a:lnTo>
                    <a:pt x="1171" y="32"/>
                  </a:lnTo>
                  <a:lnTo>
                    <a:pt x="1204" y="45"/>
                  </a:lnTo>
                  <a:lnTo>
                    <a:pt x="1236" y="58"/>
                  </a:lnTo>
                  <a:lnTo>
                    <a:pt x="1266" y="74"/>
                  </a:lnTo>
                  <a:lnTo>
                    <a:pt x="1293" y="93"/>
                  </a:lnTo>
                  <a:lnTo>
                    <a:pt x="1319" y="111"/>
                  </a:lnTo>
                  <a:lnTo>
                    <a:pt x="1351" y="150"/>
                  </a:lnTo>
                  <a:lnTo>
                    <a:pt x="1375" y="195"/>
                  </a:lnTo>
                  <a:lnTo>
                    <a:pt x="1394" y="242"/>
                  </a:lnTo>
                  <a:lnTo>
                    <a:pt x="1405" y="290"/>
                  </a:lnTo>
                  <a:lnTo>
                    <a:pt x="1410" y="338"/>
                  </a:lnTo>
                  <a:lnTo>
                    <a:pt x="1409" y="390"/>
                  </a:lnTo>
                  <a:lnTo>
                    <a:pt x="1401" y="440"/>
                  </a:lnTo>
                  <a:lnTo>
                    <a:pt x="1388" y="490"/>
                  </a:lnTo>
                  <a:lnTo>
                    <a:pt x="1349" y="555"/>
                  </a:lnTo>
                  <a:lnTo>
                    <a:pt x="1308" y="624"/>
                  </a:lnTo>
                  <a:lnTo>
                    <a:pt x="1271" y="693"/>
                  </a:lnTo>
                  <a:lnTo>
                    <a:pt x="1240" y="765"/>
                  </a:lnTo>
                  <a:lnTo>
                    <a:pt x="1215" y="840"/>
                  </a:lnTo>
                  <a:lnTo>
                    <a:pt x="1201" y="916"/>
                  </a:lnTo>
                  <a:lnTo>
                    <a:pt x="1199" y="996"/>
                  </a:lnTo>
                  <a:lnTo>
                    <a:pt x="1214" y="1079"/>
                  </a:lnTo>
                  <a:lnTo>
                    <a:pt x="1230" y="1117"/>
                  </a:lnTo>
                  <a:lnTo>
                    <a:pt x="1247" y="1154"/>
                  </a:lnTo>
                  <a:lnTo>
                    <a:pt x="1262" y="1191"/>
                  </a:lnTo>
                  <a:lnTo>
                    <a:pt x="1280" y="1226"/>
                  </a:lnTo>
                  <a:lnTo>
                    <a:pt x="1299" y="1263"/>
                  </a:lnTo>
                  <a:lnTo>
                    <a:pt x="1321" y="1297"/>
                  </a:lnTo>
                  <a:lnTo>
                    <a:pt x="1349" y="1330"/>
                  </a:lnTo>
                  <a:lnTo>
                    <a:pt x="1381" y="1362"/>
                  </a:lnTo>
                  <a:lnTo>
                    <a:pt x="1379" y="1263"/>
                  </a:lnTo>
                  <a:lnTo>
                    <a:pt x="1384" y="1165"/>
                  </a:lnTo>
                  <a:lnTo>
                    <a:pt x="1399" y="1070"/>
                  </a:lnTo>
                  <a:lnTo>
                    <a:pt x="1420" y="977"/>
                  </a:lnTo>
                  <a:lnTo>
                    <a:pt x="1448" y="886"/>
                  </a:lnTo>
                  <a:lnTo>
                    <a:pt x="1483" y="799"/>
                  </a:lnTo>
                  <a:lnTo>
                    <a:pt x="1524" y="713"/>
                  </a:lnTo>
                  <a:lnTo>
                    <a:pt x="1570" y="632"/>
                  </a:lnTo>
                  <a:lnTo>
                    <a:pt x="1622" y="552"/>
                  </a:lnTo>
                  <a:lnTo>
                    <a:pt x="1680" y="476"/>
                  </a:lnTo>
                  <a:lnTo>
                    <a:pt x="1743" y="403"/>
                  </a:lnTo>
                  <a:lnTo>
                    <a:pt x="1808" y="334"/>
                  </a:lnTo>
                  <a:lnTo>
                    <a:pt x="1879" y="269"/>
                  </a:lnTo>
                  <a:lnTo>
                    <a:pt x="1953" y="208"/>
                  </a:lnTo>
                  <a:lnTo>
                    <a:pt x="2031" y="152"/>
                  </a:lnTo>
                  <a:lnTo>
                    <a:pt x="2111" y="98"/>
                  </a:lnTo>
                  <a:lnTo>
                    <a:pt x="2152" y="76"/>
                  </a:lnTo>
                  <a:lnTo>
                    <a:pt x="2193" y="58"/>
                  </a:lnTo>
                  <a:lnTo>
                    <a:pt x="2237" y="41"/>
                  </a:lnTo>
                  <a:lnTo>
                    <a:pt x="2282" y="26"/>
                  </a:lnTo>
                  <a:lnTo>
                    <a:pt x="2326" y="15"/>
                  </a:lnTo>
                  <a:lnTo>
                    <a:pt x="2373" y="7"/>
                  </a:lnTo>
                  <a:lnTo>
                    <a:pt x="2419" y="2"/>
                  </a:lnTo>
                  <a:lnTo>
                    <a:pt x="2468" y="0"/>
                  </a:lnTo>
                  <a:lnTo>
                    <a:pt x="2514" y="0"/>
                  </a:lnTo>
                  <a:lnTo>
                    <a:pt x="2562" y="2"/>
                  </a:lnTo>
                  <a:lnTo>
                    <a:pt x="2609" y="9"/>
                  </a:lnTo>
                  <a:lnTo>
                    <a:pt x="2655" y="17"/>
                  </a:lnTo>
                  <a:lnTo>
                    <a:pt x="2700" y="28"/>
                  </a:lnTo>
                  <a:lnTo>
                    <a:pt x="2746" y="43"/>
                  </a:lnTo>
                  <a:lnTo>
                    <a:pt x="2789" y="59"/>
                  </a:lnTo>
                  <a:lnTo>
                    <a:pt x="2832" y="80"/>
                  </a:lnTo>
                  <a:lnTo>
                    <a:pt x="2863" y="102"/>
                  </a:lnTo>
                  <a:lnTo>
                    <a:pt x="2889" y="128"/>
                  </a:lnTo>
                  <a:lnTo>
                    <a:pt x="2910" y="158"/>
                  </a:lnTo>
                  <a:lnTo>
                    <a:pt x="2928" y="191"/>
                  </a:lnTo>
                  <a:lnTo>
                    <a:pt x="2939" y="225"/>
                  </a:lnTo>
                  <a:lnTo>
                    <a:pt x="2945" y="262"/>
                  </a:lnTo>
                  <a:lnTo>
                    <a:pt x="2947" y="299"/>
                  </a:lnTo>
                  <a:lnTo>
                    <a:pt x="2941" y="336"/>
                  </a:lnTo>
                  <a:lnTo>
                    <a:pt x="2913" y="405"/>
                  </a:lnTo>
                  <a:lnTo>
                    <a:pt x="2878" y="464"/>
                  </a:lnTo>
                  <a:lnTo>
                    <a:pt x="2835" y="516"/>
                  </a:lnTo>
                  <a:lnTo>
                    <a:pt x="2789" y="561"/>
                  </a:lnTo>
                  <a:lnTo>
                    <a:pt x="2739" y="600"/>
                  </a:lnTo>
                  <a:lnTo>
                    <a:pt x="2685" y="634"/>
                  </a:lnTo>
                  <a:lnTo>
                    <a:pt x="2627" y="665"/>
                  </a:lnTo>
                  <a:lnTo>
                    <a:pt x="2566" y="693"/>
                  </a:lnTo>
                  <a:lnTo>
                    <a:pt x="2505" y="719"/>
                  </a:lnTo>
                  <a:lnTo>
                    <a:pt x="2442" y="743"/>
                  </a:lnTo>
                  <a:lnTo>
                    <a:pt x="2380" y="769"/>
                  </a:lnTo>
                  <a:lnTo>
                    <a:pt x="2317" y="795"/>
                  </a:lnTo>
                  <a:lnTo>
                    <a:pt x="2256" y="823"/>
                  </a:lnTo>
                  <a:lnTo>
                    <a:pt x="2198" y="855"/>
                  </a:lnTo>
                  <a:lnTo>
                    <a:pt x="2141" y="888"/>
                  </a:lnTo>
                  <a:lnTo>
                    <a:pt x="2089" y="929"/>
                  </a:lnTo>
                  <a:lnTo>
                    <a:pt x="2048" y="959"/>
                  </a:lnTo>
                  <a:lnTo>
                    <a:pt x="2007" y="990"/>
                  </a:lnTo>
                  <a:lnTo>
                    <a:pt x="1966" y="1024"/>
                  </a:lnTo>
                  <a:lnTo>
                    <a:pt x="1927" y="1059"/>
                  </a:lnTo>
                  <a:lnTo>
                    <a:pt x="1888" y="1096"/>
                  </a:lnTo>
                  <a:lnTo>
                    <a:pt x="1853" y="1135"/>
                  </a:lnTo>
                  <a:lnTo>
                    <a:pt x="1823" y="1178"/>
                  </a:lnTo>
                  <a:lnTo>
                    <a:pt x="1797" y="1221"/>
                  </a:lnTo>
                  <a:lnTo>
                    <a:pt x="1819" y="1215"/>
                  </a:lnTo>
                  <a:lnTo>
                    <a:pt x="1843" y="1211"/>
                  </a:lnTo>
                  <a:lnTo>
                    <a:pt x="1866" y="1208"/>
                  </a:lnTo>
                  <a:lnTo>
                    <a:pt x="1890" y="1206"/>
                  </a:lnTo>
                  <a:lnTo>
                    <a:pt x="1914" y="1202"/>
                  </a:lnTo>
                  <a:lnTo>
                    <a:pt x="1938" y="1200"/>
                  </a:lnTo>
                  <a:lnTo>
                    <a:pt x="1964" y="1200"/>
                  </a:lnTo>
                  <a:lnTo>
                    <a:pt x="1988" y="1200"/>
                  </a:lnTo>
                  <a:lnTo>
                    <a:pt x="2014" y="1200"/>
                  </a:lnTo>
                  <a:lnTo>
                    <a:pt x="2038" y="1200"/>
                  </a:lnTo>
                  <a:lnTo>
                    <a:pt x="2064" y="1202"/>
                  </a:lnTo>
                  <a:lnTo>
                    <a:pt x="2089" y="1206"/>
                  </a:lnTo>
                  <a:lnTo>
                    <a:pt x="2113" y="1208"/>
                  </a:lnTo>
                  <a:lnTo>
                    <a:pt x="2139" y="1211"/>
                  </a:lnTo>
                  <a:lnTo>
                    <a:pt x="2163" y="1215"/>
                  </a:lnTo>
                  <a:lnTo>
                    <a:pt x="2187" y="1221"/>
                  </a:lnTo>
                  <a:lnTo>
                    <a:pt x="2220" y="1230"/>
                  </a:lnTo>
                  <a:lnTo>
                    <a:pt x="2252" y="1245"/>
                  </a:lnTo>
                  <a:lnTo>
                    <a:pt x="2282" y="1260"/>
                  </a:lnTo>
                  <a:lnTo>
                    <a:pt x="2310" y="1278"/>
                  </a:lnTo>
                  <a:lnTo>
                    <a:pt x="2337" y="1299"/>
                  </a:lnTo>
                  <a:lnTo>
                    <a:pt x="2363" y="1321"/>
                  </a:lnTo>
                  <a:lnTo>
                    <a:pt x="2388" y="1343"/>
                  </a:lnTo>
                  <a:lnTo>
                    <a:pt x="2410" y="1369"/>
                  </a:lnTo>
                  <a:lnTo>
                    <a:pt x="2432" y="1397"/>
                  </a:lnTo>
                  <a:lnTo>
                    <a:pt x="2453" y="1425"/>
                  </a:lnTo>
                  <a:lnTo>
                    <a:pt x="2471" y="1453"/>
                  </a:lnTo>
                  <a:lnTo>
                    <a:pt x="2488" y="1482"/>
                  </a:lnTo>
                  <a:lnTo>
                    <a:pt x="2505" y="1514"/>
                  </a:lnTo>
                  <a:lnTo>
                    <a:pt x="2520" y="1544"/>
                  </a:lnTo>
                  <a:lnTo>
                    <a:pt x="2533" y="1575"/>
                  </a:lnTo>
                  <a:lnTo>
                    <a:pt x="2546" y="1605"/>
                  </a:lnTo>
                  <a:lnTo>
                    <a:pt x="2560" y="1581"/>
                  </a:lnTo>
                  <a:lnTo>
                    <a:pt x="2568" y="1548"/>
                  </a:lnTo>
                  <a:lnTo>
                    <a:pt x="2572" y="1512"/>
                  </a:lnTo>
                  <a:lnTo>
                    <a:pt x="2583" y="1481"/>
                  </a:lnTo>
                  <a:lnTo>
                    <a:pt x="2601" y="1456"/>
                  </a:lnTo>
                  <a:lnTo>
                    <a:pt x="2618" y="1432"/>
                  </a:lnTo>
                  <a:lnTo>
                    <a:pt x="2635" y="1406"/>
                  </a:lnTo>
                  <a:lnTo>
                    <a:pt x="2650" y="1380"/>
                  </a:lnTo>
                  <a:lnTo>
                    <a:pt x="2666" y="1354"/>
                  </a:lnTo>
                  <a:lnTo>
                    <a:pt x="2683" y="1332"/>
                  </a:lnTo>
                  <a:lnTo>
                    <a:pt x="2705" y="1312"/>
                  </a:lnTo>
                  <a:lnTo>
                    <a:pt x="2731" y="1295"/>
                  </a:lnTo>
                  <a:lnTo>
                    <a:pt x="2726" y="1258"/>
                  </a:lnTo>
                  <a:lnTo>
                    <a:pt x="2713" y="1222"/>
                  </a:lnTo>
                  <a:lnTo>
                    <a:pt x="2698" y="1187"/>
                  </a:lnTo>
                  <a:lnTo>
                    <a:pt x="2679" y="1152"/>
                  </a:lnTo>
                  <a:lnTo>
                    <a:pt x="2659" y="1118"/>
                  </a:lnTo>
                  <a:lnTo>
                    <a:pt x="2637" y="1085"/>
                  </a:lnTo>
                  <a:lnTo>
                    <a:pt x="2616" y="1050"/>
                  </a:lnTo>
                  <a:lnTo>
                    <a:pt x="2596" y="1016"/>
                  </a:lnTo>
                  <a:lnTo>
                    <a:pt x="2583" y="998"/>
                  </a:lnTo>
                  <a:lnTo>
                    <a:pt x="2570" y="979"/>
                  </a:lnTo>
                  <a:lnTo>
                    <a:pt x="2553" y="962"/>
                  </a:lnTo>
                  <a:lnTo>
                    <a:pt x="2538" y="944"/>
                  </a:lnTo>
                  <a:lnTo>
                    <a:pt x="2525" y="925"/>
                  </a:lnTo>
                  <a:lnTo>
                    <a:pt x="2516" y="905"/>
                  </a:lnTo>
                  <a:lnTo>
                    <a:pt x="2512" y="884"/>
                  </a:lnTo>
                  <a:lnTo>
                    <a:pt x="2514" y="862"/>
                  </a:lnTo>
                  <a:lnTo>
                    <a:pt x="2538" y="838"/>
                  </a:lnTo>
                  <a:lnTo>
                    <a:pt x="2564" y="817"/>
                  </a:lnTo>
                  <a:lnTo>
                    <a:pt x="2592" y="799"/>
                  </a:lnTo>
                  <a:lnTo>
                    <a:pt x="2618" y="784"/>
                  </a:lnTo>
                  <a:lnTo>
                    <a:pt x="2648" y="771"/>
                  </a:lnTo>
                  <a:lnTo>
                    <a:pt x="2677" y="762"/>
                  </a:lnTo>
                  <a:lnTo>
                    <a:pt x="2707" y="754"/>
                  </a:lnTo>
                  <a:lnTo>
                    <a:pt x="2739" y="749"/>
                  </a:lnTo>
                  <a:lnTo>
                    <a:pt x="2783" y="758"/>
                  </a:lnTo>
                  <a:lnTo>
                    <a:pt x="2828" y="773"/>
                  </a:lnTo>
                  <a:lnTo>
                    <a:pt x="2869" y="795"/>
                  </a:lnTo>
                  <a:lnTo>
                    <a:pt x="2908" y="821"/>
                  </a:lnTo>
                  <a:lnTo>
                    <a:pt x="2943" y="851"/>
                  </a:lnTo>
                  <a:lnTo>
                    <a:pt x="2975" y="884"/>
                  </a:lnTo>
                  <a:lnTo>
                    <a:pt x="3004" y="921"/>
                  </a:lnTo>
                  <a:lnTo>
                    <a:pt x="3030" y="960"/>
                  </a:lnTo>
                  <a:lnTo>
                    <a:pt x="3042" y="1016"/>
                  </a:lnTo>
                  <a:lnTo>
                    <a:pt x="3038" y="1072"/>
                  </a:lnTo>
                  <a:lnTo>
                    <a:pt x="3023" y="1126"/>
                  </a:lnTo>
                  <a:lnTo>
                    <a:pt x="3004" y="1176"/>
                  </a:lnTo>
                  <a:lnTo>
                    <a:pt x="3012" y="1178"/>
                  </a:lnTo>
                  <a:lnTo>
                    <a:pt x="3021" y="1180"/>
                  </a:lnTo>
                  <a:lnTo>
                    <a:pt x="3032" y="1183"/>
                  </a:lnTo>
                  <a:lnTo>
                    <a:pt x="3043" y="1185"/>
                  </a:lnTo>
                  <a:lnTo>
                    <a:pt x="3055" y="1187"/>
                  </a:lnTo>
                  <a:lnTo>
                    <a:pt x="3068" y="1187"/>
                  </a:lnTo>
                  <a:lnTo>
                    <a:pt x="3079" y="1189"/>
                  </a:lnTo>
                  <a:lnTo>
                    <a:pt x="3092" y="1189"/>
                  </a:lnTo>
                  <a:lnTo>
                    <a:pt x="3112" y="1198"/>
                  </a:lnTo>
                  <a:lnTo>
                    <a:pt x="3133" y="1204"/>
                  </a:lnTo>
                  <a:lnTo>
                    <a:pt x="3155" y="1209"/>
                  </a:lnTo>
                  <a:lnTo>
                    <a:pt x="3177" y="1217"/>
                  </a:lnTo>
                  <a:lnTo>
                    <a:pt x="3198" y="1224"/>
                  </a:lnTo>
                  <a:lnTo>
                    <a:pt x="3218" y="1234"/>
                  </a:lnTo>
                  <a:lnTo>
                    <a:pt x="3237" y="1247"/>
                  </a:lnTo>
                  <a:lnTo>
                    <a:pt x="3255" y="1265"/>
                  </a:lnTo>
                  <a:lnTo>
                    <a:pt x="3266" y="1304"/>
                  </a:lnTo>
                  <a:lnTo>
                    <a:pt x="3270" y="1347"/>
                  </a:lnTo>
                  <a:lnTo>
                    <a:pt x="3266" y="1391"/>
                  </a:lnTo>
                  <a:lnTo>
                    <a:pt x="3255" y="1430"/>
                  </a:lnTo>
                  <a:lnTo>
                    <a:pt x="3289" y="1455"/>
                  </a:lnTo>
                  <a:lnTo>
                    <a:pt x="3322" y="1481"/>
                  </a:lnTo>
                  <a:lnTo>
                    <a:pt x="3352" y="1509"/>
                  </a:lnTo>
                  <a:lnTo>
                    <a:pt x="3378" y="1538"/>
                  </a:lnTo>
                  <a:lnTo>
                    <a:pt x="3400" y="1572"/>
                  </a:lnTo>
                  <a:lnTo>
                    <a:pt x="3419" y="1605"/>
                  </a:lnTo>
                  <a:lnTo>
                    <a:pt x="3430" y="1644"/>
                  </a:lnTo>
                  <a:lnTo>
                    <a:pt x="3435" y="1685"/>
                  </a:lnTo>
                  <a:lnTo>
                    <a:pt x="3395" y="1748"/>
                  </a:lnTo>
                  <a:lnTo>
                    <a:pt x="3378" y="1822"/>
                  </a:lnTo>
                  <a:lnTo>
                    <a:pt x="3372" y="1902"/>
                  </a:lnTo>
                  <a:lnTo>
                    <a:pt x="3370" y="1982"/>
                  </a:lnTo>
                  <a:lnTo>
                    <a:pt x="3361" y="2058"/>
                  </a:lnTo>
                  <a:lnTo>
                    <a:pt x="3335" y="2122"/>
                  </a:lnTo>
                  <a:lnTo>
                    <a:pt x="3283" y="2168"/>
                  </a:lnTo>
                  <a:lnTo>
                    <a:pt x="3194" y="2192"/>
                  </a:lnTo>
                  <a:lnTo>
                    <a:pt x="3175" y="2200"/>
                  </a:lnTo>
                  <a:lnTo>
                    <a:pt x="3157" y="2207"/>
                  </a:lnTo>
                  <a:lnTo>
                    <a:pt x="3136" y="2213"/>
                  </a:lnTo>
                  <a:lnTo>
                    <a:pt x="3116" y="2216"/>
                  </a:lnTo>
                  <a:lnTo>
                    <a:pt x="3094" y="2222"/>
                  </a:lnTo>
                  <a:lnTo>
                    <a:pt x="3073" y="2224"/>
                  </a:lnTo>
                  <a:lnTo>
                    <a:pt x="3051" y="2227"/>
                  </a:lnTo>
                  <a:lnTo>
                    <a:pt x="3029" y="2227"/>
                  </a:lnTo>
                  <a:lnTo>
                    <a:pt x="3006" y="2229"/>
                  </a:lnTo>
                  <a:lnTo>
                    <a:pt x="2984" y="2227"/>
                  </a:lnTo>
                  <a:lnTo>
                    <a:pt x="2964" y="2226"/>
                  </a:lnTo>
                  <a:lnTo>
                    <a:pt x="2941" y="2222"/>
                  </a:lnTo>
                  <a:lnTo>
                    <a:pt x="2921" y="2218"/>
                  </a:lnTo>
                  <a:lnTo>
                    <a:pt x="2902" y="2213"/>
                  </a:lnTo>
                  <a:lnTo>
                    <a:pt x="2884" y="2205"/>
                  </a:lnTo>
                  <a:lnTo>
                    <a:pt x="2867" y="2196"/>
                  </a:lnTo>
                  <a:lnTo>
                    <a:pt x="2852" y="2239"/>
                  </a:lnTo>
                  <a:lnTo>
                    <a:pt x="2845" y="2279"/>
                  </a:lnTo>
                  <a:lnTo>
                    <a:pt x="2850" y="2318"/>
                  </a:lnTo>
                  <a:lnTo>
                    <a:pt x="2874" y="2357"/>
                  </a:lnTo>
                  <a:lnTo>
                    <a:pt x="2884" y="2398"/>
                  </a:lnTo>
                  <a:lnTo>
                    <a:pt x="2887" y="2443"/>
                  </a:lnTo>
                  <a:lnTo>
                    <a:pt x="2886" y="2486"/>
                  </a:lnTo>
                  <a:lnTo>
                    <a:pt x="2887" y="2528"/>
                  </a:lnTo>
                  <a:lnTo>
                    <a:pt x="2891" y="2569"/>
                  </a:lnTo>
                  <a:lnTo>
                    <a:pt x="2904" y="2606"/>
                  </a:lnTo>
                  <a:lnTo>
                    <a:pt x="2928" y="2638"/>
                  </a:lnTo>
                  <a:lnTo>
                    <a:pt x="2967" y="2666"/>
                  </a:lnTo>
                  <a:lnTo>
                    <a:pt x="3008" y="2696"/>
                  </a:lnTo>
                  <a:lnTo>
                    <a:pt x="3051" y="2725"/>
                  </a:lnTo>
                  <a:lnTo>
                    <a:pt x="3095" y="2755"/>
                  </a:lnTo>
                  <a:lnTo>
                    <a:pt x="3140" y="2787"/>
                  </a:lnTo>
                  <a:lnTo>
                    <a:pt x="3186" y="2818"/>
                  </a:lnTo>
                  <a:lnTo>
                    <a:pt x="3231" y="2852"/>
                  </a:lnTo>
                  <a:lnTo>
                    <a:pt x="3276" y="2887"/>
                  </a:lnTo>
                  <a:lnTo>
                    <a:pt x="3317" y="2922"/>
                  </a:lnTo>
                  <a:lnTo>
                    <a:pt x="3354" y="2961"/>
                  </a:lnTo>
                  <a:lnTo>
                    <a:pt x="3389" y="3002"/>
                  </a:lnTo>
                  <a:lnTo>
                    <a:pt x="3417" y="3043"/>
                  </a:lnTo>
                  <a:lnTo>
                    <a:pt x="3439" y="3089"/>
                  </a:lnTo>
                  <a:lnTo>
                    <a:pt x="3456" y="3138"/>
                  </a:lnTo>
                  <a:lnTo>
                    <a:pt x="3463" y="3188"/>
                  </a:lnTo>
                  <a:lnTo>
                    <a:pt x="3463" y="3242"/>
                  </a:lnTo>
                  <a:lnTo>
                    <a:pt x="3454" y="3299"/>
                  </a:lnTo>
                  <a:lnTo>
                    <a:pt x="3337" y="340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03" name="Freeform 333"/>
            <p:cNvSpPr>
              <a:spLocks/>
            </p:cNvSpPr>
            <p:nvPr/>
          </p:nvSpPr>
          <p:spPr bwMode="auto">
            <a:xfrm>
              <a:off x="4469" y="3279"/>
              <a:ext cx="363" cy="462"/>
            </a:xfrm>
            <a:custGeom>
              <a:avLst/>
              <a:gdLst>
                <a:gd name="T0" fmla="*/ 0 w 727"/>
                <a:gd name="T1" fmla="*/ 1 h 923"/>
                <a:gd name="T2" fmla="*/ 0 w 727"/>
                <a:gd name="T3" fmla="*/ 1 h 923"/>
                <a:gd name="T4" fmla="*/ 0 w 727"/>
                <a:gd name="T5" fmla="*/ 1 h 923"/>
                <a:gd name="T6" fmla="*/ 0 w 727"/>
                <a:gd name="T7" fmla="*/ 1 h 923"/>
                <a:gd name="T8" fmla="*/ 0 w 727"/>
                <a:gd name="T9" fmla="*/ 1 h 923"/>
                <a:gd name="T10" fmla="*/ 0 w 727"/>
                <a:gd name="T11" fmla="*/ 1 h 923"/>
                <a:gd name="T12" fmla="*/ 0 w 727"/>
                <a:gd name="T13" fmla="*/ 1 h 923"/>
                <a:gd name="T14" fmla="*/ 0 w 727"/>
                <a:gd name="T15" fmla="*/ 1 h 923"/>
                <a:gd name="T16" fmla="*/ 0 w 727"/>
                <a:gd name="T17" fmla="*/ 1 h 923"/>
                <a:gd name="T18" fmla="*/ 0 w 727"/>
                <a:gd name="T19" fmla="*/ 1 h 923"/>
                <a:gd name="T20" fmla="*/ 0 w 727"/>
                <a:gd name="T21" fmla="*/ 1 h 923"/>
                <a:gd name="T22" fmla="*/ 0 w 727"/>
                <a:gd name="T23" fmla="*/ 1 h 923"/>
                <a:gd name="T24" fmla="*/ 0 w 727"/>
                <a:gd name="T25" fmla="*/ 1 h 923"/>
                <a:gd name="T26" fmla="*/ 0 w 727"/>
                <a:gd name="T27" fmla="*/ 1 h 923"/>
                <a:gd name="T28" fmla="*/ 0 w 727"/>
                <a:gd name="T29" fmla="*/ 1 h 923"/>
                <a:gd name="T30" fmla="*/ 0 w 727"/>
                <a:gd name="T31" fmla="*/ 1 h 923"/>
                <a:gd name="T32" fmla="*/ 0 w 727"/>
                <a:gd name="T33" fmla="*/ 1 h 923"/>
                <a:gd name="T34" fmla="*/ 0 w 727"/>
                <a:gd name="T35" fmla="*/ 1 h 923"/>
                <a:gd name="T36" fmla="*/ 0 w 727"/>
                <a:gd name="T37" fmla="*/ 1 h 923"/>
                <a:gd name="T38" fmla="*/ 0 w 727"/>
                <a:gd name="T39" fmla="*/ 1 h 923"/>
                <a:gd name="T40" fmla="*/ 0 w 727"/>
                <a:gd name="T41" fmla="*/ 1 h 923"/>
                <a:gd name="T42" fmla="*/ 0 w 727"/>
                <a:gd name="T43" fmla="*/ 1 h 923"/>
                <a:gd name="T44" fmla="*/ 0 w 727"/>
                <a:gd name="T45" fmla="*/ 1 h 923"/>
                <a:gd name="T46" fmla="*/ 0 w 727"/>
                <a:gd name="T47" fmla="*/ 1 h 923"/>
                <a:gd name="T48" fmla="*/ 0 w 727"/>
                <a:gd name="T49" fmla="*/ 1 h 923"/>
                <a:gd name="T50" fmla="*/ 0 w 727"/>
                <a:gd name="T51" fmla="*/ 1 h 923"/>
                <a:gd name="T52" fmla="*/ 0 w 727"/>
                <a:gd name="T53" fmla="*/ 1 h 923"/>
                <a:gd name="T54" fmla="*/ 0 w 727"/>
                <a:gd name="T55" fmla="*/ 1 h 923"/>
                <a:gd name="T56" fmla="*/ 0 w 727"/>
                <a:gd name="T57" fmla="*/ 1 h 923"/>
                <a:gd name="T58" fmla="*/ 0 w 727"/>
                <a:gd name="T59" fmla="*/ 1 h 923"/>
                <a:gd name="T60" fmla="*/ 0 w 727"/>
                <a:gd name="T61" fmla="*/ 1 h 923"/>
                <a:gd name="T62" fmla="*/ 0 w 727"/>
                <a:gd name="T63" fmla="*/ 1 h 923"/>
                <a:gd name="T64" fmla="*/ 0 w 727"/>
                <a:gd name="T65" fmla="*/ 1 h 923"/>
                <a:gd name="T66" fmla="*/ 0 w 727"/>
                <a:gd name="T67" fmla="*/ 1 h 923"/>
                <a:gd name="T68" fmla="*/ 0 w 727"/>
                <a:gd name="T69" fmla="*/ 1 h 923"/>
                <a:gd name="T70" fmla="*/ 0 w 727"/>
                <a:gd name="T71" fmla="*/ 1 h 923"/>
                <a:gd name="T72" fmla="*/ 0 w 727"/>
                <a:gd name="T73" fmla="*/ 1 h 923"/>
                <a:gd name="T74" fmla="*/ 0 w 727"/>
                <a:gd name="T75" fmla="*/ 1 h 923"/>
                <a:gd name="T76" fmla="*/ 0 w 727"/>
                <a:gd name="T77" fmla="*/ 1 h 923"/>
                <a:gd name="T78" fmla="*/ 0 w 727"/>
                <a:gd name="T79" fmla="*/ 1 h 923"/>
                <a:gd name="T80" fmla="*/ 0 w 727"/>
                <a:gd name="T81" fmla="*/ 1 h 923"/>
                <a:gd name="T82" fmla="*/ 0 w 727"/>
                <a:gd name="T83" fmla="*/ 1 h 923"/>
                <a:gd name="T84" fmla="*/ 0 w 727"/>
                <a:gd name="T85" fmla="*/ 1 h 923"/>
                <a:gd name="T86" fmla="*/ 0 w 727"/>
                <a:gd name="T87" fmla="*/ 1 h 923"/>
                <a:gd name="T88" fmla="*/ 0 w 727"/>
                <a:gd name="T89" fmla="*/ 0 h 923"/>
                <a:gd name="T90" fmla="*/ 0 w 727"/>
                <a:gd name="T91" fmla="*/ 0 h 923"/>
                <a:gd name="T92" fmla="*/ 0 w 727"/>
                <a:gd name="T93" fmla="*/ 0 h 923"/>
                <a:gd name="T94" fmla="*/ 0 w 727"/>
                <a:gd name="T95" fmla="*/ 1 h 923"/>
                <a:gd name="T96" fmla="*/ 0 w 727"/>
                <a:gd name="T97" fmla="*/ 1 h 923"/>
                <a:gd name="T98" fmla="*/ 0 w 727"/>
                <a:gd name="T99" fmla="*/ 1 h 923"/>
                <a:gd name="T100" fmla="*/ 0 w 727"/>
                <a:gd name="T101" fmla="*/ 1 h 923"/>
                <a:gd name="T102" fmla="*/ 0 w 727"/>
                <a:gd name="T103" fmla="*/ 1 h 923"/>
                <a:gd name="T104" fmla="*/ 0 w 727"/>
                <a:gd name="T105" fmla="*/ 1 h 923"/>
                <a:gd name="T106" fmla="*/ 0 w 727"/>
                <a:gd name="T107" fmla="*/ 1 h 923"/>
                <a:gd name="T108" fmla="*/ 0 w 727"/>
                <a:gd name="T109" fmla="*/ 1 h 923"/>
                <a:gd name="T110" fmla="*/ 0 w 727"/>
                <a:gd name="T111" fmla="*/ 1 h 923"/>
                <a:gd name="T112" fmla="*/ 0 w 727"/>
                <a:gd name="T113" fmla="*/ 1 h 923"/>
                <a:gd name="T114" fmla="*/ 0 w 727"/>
                <a:gd name="T115" fmla="*/ 1 h 923"/>
                <a:gd name="T116" fmla="*/ 0 w 727"/>
                <a:gd name="T117" fmla="*/ 1 h 92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727" h="923">
                  <a:moveTo>
                    <a:pt x="623" y="886"/>
                  </a:moveTo>
                  <a:lnTo>
                    <a:pt x="610" y="886"/>
                  </a:lnTo>
                  <a:lnTo>
                    <a:pt x="630" y="843"/>
                  </a:lnTo>
                  <a:lnTo>
                    <a:pt x="636" y="800"/>
                  </a:lnTo>
                  <a:lnTo>
                    <a:pt x="632" y="757"/>
                  </a:lnTo>
                  <a:lnTo>
                    <a:pt x="619" y="715"/>
                  </a:lnTo>
                  <a:lnTo>
                    <a:pt x="602" y="672"/>
                  </a:lnTo>
                  <a:lnTo>
                    <a:pt x="584" y="627"/>
                  </a:lnTo>
                  <a:lnTo>
                    <a:pt x="567" y="587"/>
                  </a:lnTo>
                  <a:lnTo>
                    <a:pt x="554" y="544"/>
                  </a:lnTo>
                  <a:lnTo>
                    <a:pt x="545" y="538"/>
                  </a:lnTo>
                  <a:lnTo>
                    <a:pt x="535" y="535"/>
                  </a:lnTo>
                  <a:lnTo>
                    <a:pt x="524" y="531"/>
                  </a:lnTo>
                  <a:lnTo>
                    <a:pt x="515" y="529"/>
                  </a:lnTo>
                  <a:lnTo>
                    <a:pt x="504" y="529"/>
                  </a:lnTo>
                  <a:lnTo>
                    <a:pt x="495" y="531"/>
                  </a:lnTo>
                  <a:lnTo>
                    <a:pt x="483" y="535"/>
                  </a:lnTo>
                  <a:lnTo>
                    <a:pt x="474" y="540"/>
                  </a:lnTo>
                  <a:lnTo>
                    <a:pt x="456" y="553"/>
                  </a:lnTo>
                  <a:lnTo>
                    <a:pt x="457" y="570"/>
                  </a:lnTo>
                  <a:lnTo>
                    <a:pt x="470" y="588"/>
                  </a:lnTo>
                  <a:lnTo>
                    <a:pt x="485" y="601"/>
                  </a:lnTo>
                  <a:lnTo>
                    <a:pt x="517" y="609"/>
                  </a:lnTo>
                  <a:lnTo>
                    <a:pt x="541" y="624"/>
                  </a:lnTo>
                  <a:lnTo>
                    <a:pt x="558" y="644"/>
                  </a:lnTo>
                  <a:lnTo>
                    <a:pt x="569" y="668"/>
                  </a:lnTo>
                  <a:lnTo>
                    <a:pt x="578" y="696"/>
                  </a:lnTo>
                  <a:lnTo>
                    <a:pt x="584" y="726"/>
                  </a:lnTo>
                  <a:lnTo>
                    <a:pt x="591" y="754"/>
                  </a:lnTo>
                  <a:lnTo>
                    <a:pt x="599" y="780"/>
                  </a:lnTo>
                  <a:lnTo>
                    <a:pt x="597" y="802"/>
                  </a:lnTo>
                  <a:lnTo>
                    <a:pt x="591" y="821"/>
                  </a:lnTo>
                  <a:lnTo>
                    <a:pt x="582" y="837"/>
                  </a:lnTo>
                  <a:lnTo>
                    <a:pt x="571" y="852"/>
                  </a:lnTo>
                  <a:lnTo>
                    <a:pt x="556" y="863"/>
                  </a:lnTo>
                  <a:lnTo>
                    <a:pt x="541" y="875"/>
                  </a:lnTo>
                  <a:lnTo>
                    <a:pt x="522" y="884"/>
                  </a:lnTo>
                  <a:lnTo>
                    <a:pt x="506" y="891"/>
                  </a:lnTo>
                  <a:lnTo>
                    <a:pt x="485" y="901"/>
                  </a:lnTo>
                  <a:lnTo>
                    <a:pt x="467" y="904"/>
                  </a:lnTo>
                  <a:lnTo>
                    <a:pt x="448" y="902"/>
                  </a:lnTo>
                  <a:lnTo>
                    <a:pt x="431" y="895"/>
                  </a:lnTo>
                  <a:lnTo>
                    <a:pt x="413" y="888"/>
                  </a:lnTo>
                  <a:lnTo>
                    <a:pt x="394" y="880"/>
                  </a:lnTo>
                  <a:lnTo>
                    <a:pt x="376" y="875"/>
                  </a:lnTo>
                  <a:lnTo>
                    <a:pt x="357" y="873"/>
                  </a:lnTo>
                  <a:lnTo>
                    <a:pt x="353" y="832"/>
                  </a:lnTo>
                  <a:lnTo>
                    <a:pt x="350" y="789"/>
                  </a:lnTo>
                  <a:lnTo>
                    <a:pt x="342" y="744"/>
                  </a:lnTo>
                  <a:lnTo>
                    <a:pt x="333" y="700"/>
                  </a:lnTo>
                  <a:lnTo>
                    <a:pt x="320" y="657"/>
                  </a:lnTo>
                  <a:lnTo>
                    <a:pt x="303" y="618"/>
                  </a:lnTo>
                  <a:lnTo>
                    <a:pt x="279" y="581"/>
                  </a:lnTo>
                  <a:lnTo>
                    <a:pt x="248" y="549"/>
                  </a:lnTo>
                  <a:lnTo>
                    <a:pt x="216" y="588"/>
                  </a:lnTo>
                  <a:lnTo>
                    <a:pt x="231" y="605"/>
                  </a:lnTo>
                  <a:lnTo>
                    <a:pt x="246" y="622"/>
                  </a:lnTo>
                  <a:lnTo>
                    <a:pt x="261" y="639"/>
                  </a:lnTo>
                  <a:lnTo>
                    <a:pt x="274" y="655"/>
                  </a:lnTo>
                  <a:lnTo>
                    <a:pt x="287" y="672"/>
                  </a:lnTo>
                  <a:lnTo>
                    <a:pt x="296" y="692"/>
                  </a:lnTo>
                  <a:lnTo>
                    <a:pt x="303" y="713"/>
                  </a:lnTo>
                  <a:lnTo>
                    <a:pt x="309" y="735"/>
                  </a:lnTo>
                  <a:lnTo>
                    <a:pt x="309" y="772"/>
                  </a:lnTo>
                  <a:lnTo>
                    <a:pt x="305" y="806"/>
                  </a:lnTo>
                  <a:lnTo>
                    <a:pt x="296" y="837"/>
                  </a:lnTo>
                  <a:lnTo>
                    <a:pt x="283" y="867"/>
                  </a:lnTo>
                  <a:lnTo>
                    <a:pt x="259" y="882"/>
                  </a:lnTo>
                  <a:lnTo>
                    <a:pt x="235" y="895"/>
                  </a:lnTo>
                  <a:lnTo>
                    <a:pt x="209" y="908"/>
                  </a:lnTo>
                  <a:lnTo>
                    <a:pt x="182" y="915"/>
                  </a:lnTo>
                  <a:lnTo>
                    <a:pt x="155" y="921"/>
                  </a:lnTo>
                  <a:lnTo>
                    <a:pt x="127" y="923"/>
                  </a:lnTo>
                  <a:lnTo>
                    <a:pt x="101" y="917"/>
                  </a:lnTo>
                  <a:lnTo>
                    <a:pt x="75" y="904"/>
                  </a:lnTo>
                  <a:lnTo>
                    <a:pt x="23" y="823"/>
                  </a:lnTo>
                  <a:lnTo>
                    <a:pt x="0" y="739"/>
                  </a:lnTo>
                  <a:lnTo>
                    <a:pt x="2" y="652"/>
                  </a:lnTo>
                  <a:lnTo>
                    <a:pt x="19" y="562"/>
                  </a:lnTo>
                  <a:lnTo>
                    <a:pt x="43" y="473"/>
                  </a:lnTo>
                  <a:lnTo>
                    <a:pt x="67" y="382"/>
                  </a:lnTo>
                  <a:lnTo>
                    <a:pt x="88" y="293"/>
                  </a:lnTo>
                  <a:lnTo>
                    <a:pt x="91" y="204"/>
                  </a:lnTo>
                  <a:lnTo>
                    <a:pt x="93" y="152"/>
                  </a:lnTo>
                  <a:lnTo>
                    <a:pt x="88" y="102"/>
                  </a:lnTo>
                  <a:lnTo>
                    <a:pt x="80" y="53"/>
                  </a:lnTo>
                  <a:lnTo>
                    <a:pt x="75" y="5"/>
                  </a:lnTo>
                  <a:lnTo>
                    <a:pt x="82" y="1"/>
                  </a:lnTo>
                  <a:lnTo>
                    <a:pt x="91" y="0"/>
                  </a:lnTo>
                  <a:lnTo>
                    <a:pt x="101" y="0"/>
                  </a:lnTo>
                  <a:lnTo>
                    <a:pt x="112" y="0"/>
                  </a:lnTo>
                  <a:lnTo>
                    <a:pt x="121" y="0"/>
                  </a:lnTo>
                  <a:lnTo>
                    <a:pt x="132" y="0"/>
                  </a:lnTo>
                  <a:lnTo>
                    <a:pt x="143" y="0"/>
                  </a:lnTo>
                  <a:lnTo>
                    <a:pt x="155" y="0"/>
                  </a:lnTo>
                  <a:lnTo>
                    <a:pt x="171" y="59"/>
                  </a:lnTo>
                  <a:lnTo>
                    <a:pt x="199" y="115"/>
                  </a:lnTo>
                  <a:lnTo>
                    <a:pt x="236" y="163"/>
                  </a:lnTo>
                  <a:lnTo>
                    <a:pt x="279" y="209"/>
                  </a:lnTo>
                  <a:lnTo>
                    <a:pt x="326" y="252"/>
                  </a:lnTo>
                  <a:lnTo>
                    <a:pt x="378" y="293"/>
                  </a:lnTo>
                  <a:lnTo>
                    <a:pt x="431" y="332"/>
                  </a:lnTo>
                  <a:lnTo>
                    <a:pt x="485" y="371"/>
                  </a:lnTo>
                  <a:lnTo>
                    <a:pt x="537" y="412"/>
                  </a:lnTo>
                  <a:lnTo>
                    <a:pt x="586" y="455"/>
                  </a:lnTo>
                  <a:lnTo>
                    <a:pt x="630" y="497"/>
                  </a:lnTo>
                  <a:lnTo>
                    <a:pt x="667" y="546"/>
                  </a:lnTo>
                  <a:lnTo>
                    <a:pt x="699" y="600"/>
                  </a:lnTo>
                  <a:lnTo>
                    <a:pt x="718" y="657"/>
                  </a:lnTo>
                  <a:lnTo>
                    <a:pt x="727" y="720"/>
                  </a:lnTo>
                  <a:lnTo>
                    <a:pt x="723" y="793"/>
                  </a:lnTo>
                  <a:lnTo>
                    <a:pt x="712" y="804"/>
                  </a:lnTo>
                  <a:lnTo>
                    <a:pt x="701" y="819"/>
                  </a:lnTo>
                  <a:lnTo>
                    <a:pt x="690" y="832"/>
                  </a:lnTo>
                  <a:lnTo>
                    <a:pt x="679" y="847"/>
                  </a:lnTo>
                  <a:lnTo>
                    <a:pt x="667" y="860"/>
                  </a:lnTo>
                  <a:lnTo>
                    <a:pt x="654" y="871"/>
                  </a:lnTo>
                  <a:lnTo>
                    <a:pt x="640" y="880"/>
                  </a:lnTo>
                  <a:lnTo>
                    <a:pt x="623" y="8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04" name="Freeform 334"/>
            <p:cNvSpPr>
              <a:spLocks/>
            </p:cNvSpPr>
            <p:nvPr/>
          </p:nvSpPr>
          <p:spPr bwMode="auto">
            <a:xfrm>
              <a:off x="4431" y="2649"/>
              <a:ext cx="375" cy="477"/>
            </a:xfrm>
            <a:custGeom>
              <a:avLst/>
              <a:gdLst>
                <a:gd name="T0" fmla="*/ 0 w 751"/>
                <a:gd name="T1" fmla="*/ 0 h 955"/>
                <a:gd name="T2" fmla="*/ 0 w 751"/>
                <a:gd name="T3" fmla="*/ 0 h 955"/>
                <a:gd name="T4" fmla="*/ 0 w 751"/>
                <a:gd name="T5" fmla="*/ 0 h 955"/>
                <a:gd name="T6" fmla="*/ 0 w 751"/>
                <a:gd name="T7" fmla="*/ 0 h 955"/>
                <a:gd name="T8" fmla="*/ 0 w 751"/>
                <a:gd name="T9" fmla="*/ 0 h 955"/>
                <a:gd name="T10" fmla="*/ 0 w 751"/>
                <a:gd name="T11" fmla="*/ 0 h 955"/>
                <a:gd name="T12" fmla="*/ 0 w 751"/>
                <a:gd name="T13" fmla="*/ 0 h 955"/>
                <a:gd name="T14" fmla="*/ 0 w 751"/>
                <a:gd name="T15" fmla="*/ 0 h 955"/>
                <a:gd name="T16" fmla="*/ 0 w 751"/>
                <a:gd name="T17" fmla="*/ 0 h 955"/>
                <a:gd name="T18" fmla="*/ 0 w 751"/>
                <a:gd name="T19" fmla="*/ 0 h 955"/>
                <a:gd name="T20" fmla="*/ 0 w 751"/>
                <a:gd name="T21" fmla="*/ 0 h 955"/>
                <a:gd name="T22" fmla="*/ 0 w 751"/>
                <a:gd name="T23" fmla="*/ 0 h 955"/>
                <a:gd name="T24" fmla="*/ 0 w 751"/>
                <a:gd name="T25" fmla="*/ 0 h 955"/>
                <a:gd name="T26" fmla="*/ 0 w 751"/>
                <a:gd name="T27" fmla="*/ 0 h 955"/>
                <a:gd name="T28" fmla="*/ 0 w 751"/>
                <a:gd name="T29" fmla="*/ 0 h 955"/>
                <a:gd name="T30" fmla="*/ 0 w 751"/>
                <a:gd name="T31" fmla="*/ 0 h 955"/>
                <a:gd name="T32" fmla="*/ 0 w 751"/>
                <a:gd name="T33" fmla="*/ 0 h 955"/>
                <a:gd name="T34" fmla="*/ 0 w 751"/>
                <a:gd name="T35" fmla="*/ 0 h 955"/>
                <a:gd name="T36" fmla="*/ 0 w 751"/>
                <a:gd name="T37" fmla="*/ 0 h 955"/>
                <a:gd name="T38" fmla="*/ 0 w 751"/>
                <a:gd name="T39" fmla="*/ 0 h 955"/>
                <a:gd name="T40" fmla="*/ 0 w 751"/>
                <a:gd name="T41" fmla="*/ 0 h 955"/>
                <a:gd name="T42" fmla="*/ 0 w 751"/>
                <a:gd name="T43" fmla="*/ 0 h 955"/>
                <a:gd name="T44" fmla="*/ 0 w 751"/>
                <a:gd name="T45" fmla="*/ 0 h 955"/>
                <a:gd name="T46" fmla="*/ 0 w 751"/>
                <a:gd name="T47" fmla="*/ 0 h 955"/>
                <a:gd name="T48" fmla="*/ 0 w 751"/>
                <a:gd name="T49" fmla="*/ 0 h 955"/>
                <a:gd name="T50" fmla="*/ 0 w 751"/>
                <a:gd name="T51" fmla="*/ 0 h 955"/>
                <a:gd name="T52" fmla="*/ 0 w 751"/>
                <a:gd name="T53" fmla="*/ 0 h 955"/>
                <a:gd name="T54" fmla="*/ 0 w 751"/>
                <a:gd name="T55" fmla="*/ 0 h 955"/>
                <a:gd name="T56" fmla="*/ 0 w 751"/>
                <a:gd name="T57" fmla="*/ 0 h 955"/>
                <a:gd name="T58" fmla="*/ 0 w 751"/>
                <a:gd name="T59" fmla="*/ 0 h 955"/>
                <a:gd name="T60" fmla="*/ 0 w 751"/>
                <a:gd name="T61" fmla="*/ 0 h 955"/>
                <a:gd name="T62" fmla="*/ 0 w 751"/>
                <a:gd name="T63" fmla="*/ 0 h 955"/>
                <a:gd name="T64" fmla="*/ 0 w 751"/>
                <a:gd name="T65" fmla="*/ 0 h 955"/>
                <a:gd name="T66" fmla="*/ 0 w 751"/>
                <a:gd name="T67" fmla="*/ 0 h 955"/>
                <a:gd name="T68" fmla="*/ 0 w 751"/>
                <a:gd name="T69" fmla="*/ 0 h 955"/>
                <a:gd name="T70" fmla="*/ 0 w 751"/>
                <a:gd name="T71" fmla="*/ 0 h 955"/>
                <a:gd name="T72" fmla="*/ 0 w 751"/>
                <a:gd name="T73" fmla="*/ 0 h 955"/>
                <a:gd name="T74" fmla="*/ 0 w 751"/>
                <a:gd name="T75" fmla="*/ 0 h 955"/>
                <a:gd name="T76" fmla="*/ 0 w 751"/>
                <a:gd name="T77" fmla="*/ 0 h 955"/>
                <a:gd name="T78" fmla="*/ 0 w 751"/>
                <a:gd name="T79" fmla="*/ 0 h 955"/>
                <a:gd name="T80" fmla="*/ 0 w 751"/>
                <a:gd name="T81" fmla="*/ 0 h 955"/>
                <a:gd name="T82" fmla="*/ 0 w 751"/>
                <a:gd name="T83" fmla="*/ 0 h 955"/>
                <a:gd name="T84" fmla="*/ 0 w 751"/>
                <a:gd name="T85" fmla="*/ 0 h 955"/>
                <a:gd name="T86" fmla="*/ 0 w 751"/>
                <a:gd name="T87" fmla="*/ 0 h 95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751" h="955">
                  <a:moveTo>
                    <a:pt x="606" y="909"/>
                  </a:moveTo>
                  <a:lnTo>
                    <a:pt x="580" y="922"/>
                  </a:lnTo>
                  <a:lnTo>
                    <a:pt x="552" y="931"/>
                  </a:lnTo>
                  <a:lnTo>
                    <a:pt x="522" y="940"/>
                  </a:lnTo>
                  <a:lnTo>
                    <a:pt x="494" y="948"/>
                  </a:lnTo>
                  <a:lnTo>
                    <a:pt x="463" y="951"/>
                  </a:lnTo>
                  <a:lnTo>
                    <a:pt x="433" y="955"/>
                  </a:lnTo>
                  <a:lnTo>
                    <a:pt x="402" y="955"/>
                  </a:lnTo>
                  <a:lnTo>
                    <a:pt x="372" y="953"/>
                  </a:lnTo>
                  <a:lnTo>
                    <a:pt x="342" y="951"/>
                  </a:lnTo>
                  <a:lnTo>
                    <a:pt x="312" y="946"/>
                  </a:lnTo>
                  <a:lnTo>
                    <a:pt x="283" y="938"/>
                  </a:lnTo>
                  <a:lnTo>
                    <a:pt x="255" y="929"/>
                  </a:lnTo>
                  <a:lnTo>
                    <a:pt x="227" y="918"/>
                  </a:lnTo>
                  <a:lnTo>
                    <a:pt x="201" y="905"/>
                  </a:lnTo>
                  <a:lnTo>
                    <a:pt x="177" y="890"/>
                  </a:lnTo>
                  <a:lnTo>
                    <a:pt x="154" y="873"/>
                  </a:lnTo>
                  <a:lnTo>
                    <a:pt x="143" y="847"/>
                  </a:lnTo>
                  <a:lnTo>
                    <a:pt x="143" y="816"/>
                  </a:lnTo>
                  <a:lnTo>
                    <a:pt x="143" y="784"/>
                  </a:lnTo>
                  <a:lnTo>
                    <a:pt x="138" y="756"/>
                  </a:lnTo>
                  <a:lnTo>
                    <a:pt x="115" y="736"/>
                  </a:lnTo>
                  <a:lnTo>
                    <a:pt x="89" y="715"/>
                  </a:lnTo>
                  <a:lnTo>
                    <a:pt x="62" y="697"/>
                  </a:lnTo>
                  <a:lnTo>
                    <a:pt x="37" y="678"/>
                  </a:lnTo>
                  <a:lnTo>
                    <a:pt x="15" y="656"/>
                  </a:lnTo>
                  <a:lnTo>
                    <a:pt x="2" y="632"/>
                  </a:lnTo>
                  <a:lnTo>
                    <a:pt x="0" y="604"/>
                  </a:lnTo>
                  <a:lnTo>
                    <a:pt x="13" y="570"/>
                  </a:lnTo>
                  <a:lnTo>
                    <a:pt x="52" y="530"/>
                  </a:lnTo>
                  <a:lnTo>
                    <a:pt x="63" y="489"/>
                  </a:lnTo>
                  <a:lnTo>
                    <a:pt x="56" y="448"/>
                  </a:lnTo>
                  <a:lnTo>
                    <a:pt x="37" y="407"/>
                  </a:lnTo>
                  <a:lnTo>
                    <a:pt x="19" y="366"/>
                  </a:lnTo>
                  <a:lnTo>
                    <a:pt x="6" y="323"/>
                  </a:lnTo>
                  <a:lnTo>
                    <a:pt x="6" y="279"/>
                  </a:lnTo>
                  <a:lnTo>
                    <a:pt x="32" y="234"/>
                  </a:lnTo>
                  <a:lnTo>
                    <a:pt x="50" y="214"/>
                  </a:lnTo>
                  <a:lnTo>
                    <a:pt x="67" y="191"/>
                  </a:lnTo>
                  <a:lnTo>
                    <a:pt x="82" y="169"/>
                  </a:lnTo>
                  <a:lnTo>
                    <a:pt x="99" y="147"/>
                  </a:lnTo>
                  <a:lnTo>
                    <a:pt x="117" y="130"/>
                  </a:lnTo>
                  <a:lnTo>
                    <a:pt x="136" y="115"/>
                  </a:lnTo>
                  <a:lnTo>
                    <a:pt x="160" y="104"/>
                  </a:lnTo>
                  <a:lnTo>
                    <a:pt x="186" y="100"/>
                  </a:lnTo>
                  <a:lnTo>
                    <a:pt x="201" y="84"/>
                  </a:lnTo>
                  <a:lnTo>
                    <a:pt x="218" y="69"/>
                  </a:lnTo>
                  <a:lnTo>
                    <a:pt x="234" y="56"/>
                  </a:lnTo>
                  <a:lnTo>
                    <a:pt x="255" y="43"/>
                  </a:lnTo>
                  <a:lnTo>
                    <a:pt x="275" y="34"/>
                  </a:lnTo>
                  <a:lnTo>
                    <a:pt x="296" y="24"/>
                  </a:lnTo>
                  <a:lnTo>
                    <a:pt x="318" y="17"/>
                  </a:lnTo>
                  <a:lnTo>
                    <a:pt x="340" y="9"/>
                  </a:lnTo>
                  <a:lnTo>
                    <a:pt x="364" y="6"/>
                  </a:lnTo>
                  <a:lnTo>
                    <a:pt x="387" y="2"/>
                  </a:lnTo>
                  <a:lnTo>
                    <a:pt x="411" y="0"/>
                  </a:lnTo>
                  <a:lnTo>
                    <a:pt x="435" y="0"/>
                  </a:lnTo>
                  <a:lnTo>
                    <a:pt x="459" y="0"/>
                  </a:lnTo>
                  <a:lnTo>
                    <a:pt x="483" y="4"/>
                  </a:lnTo>
                  <a:lnTo>
                    <a:pt x="507" y="8"/>
                  </a:lnTo>
                  <a:lnTo>
                    <a:pt x="530" y="13"/>
                  </a:lnTo>
                  <a:lnTo>
                    <a:pt x="552" y="22"/>
                  </a:lnTo>
                  <a:lnTo>
                    <a:pt x="571" y="35"/>
                  </a:lnTo>
                  <a:lnTo>
                    <a:pt x="585" y="52"/>
                  </a:lnTo>
                  <a:lnTo>
                    <a:pt x="598" y="69"/>
                  </a:lnTo>
                  <a:lnTo>
                    <a:pt x="608" y="89"/>
                  </a:lnTo>
                  <a:lnTo>
                    <a:pt x="615" y="110"/>
                  </a:lnTo>
                  <a:lnTo>
                    <a:pt x="619" y="132"/>
                  </a:lnTo>
                  <a:lnTo>
                    <a:pt x="623" y="154"/>
                  </a:lnTo>
                  <a:lnTo>
                    <a:pt x="615" y="190"/>
                  </a:lnTo>
                  <a:lnTo>
                    <a:pt x="621" y="219"/>
                  </a:lnTo>
                  <a:lnTo>
                    <a:pt x="637" y="245"/>
                  </a:lnTo>
                  <a:lnTo>
                    <a:pt x="662" y="269"/>
                  </a:lnTo>
                  <a:lnTo>
                    <a:pt x="688" y="294"/>
                  </a:lnTo>
                  <a:lnTo>
                    <a:pt x="714" y="320"/>
                  </a:lnTo>
                  <a:lnTo>
                    <a:pt x="734" y="348"/>
                  </a:lnTo>
                  <a:lnTo>
                    <a:pt x="747" y="379"/>
                  </a:lnTo>
                  <a:lnTo>
                    <a:pt x="751" y="465"/>
                  </a:lnTo>
                  <a:lnTo>
                    <a:pt x="742" y="556"/>
                  </a:lnTo>
                  <a:lnTo>
                    <a:pt x="734" y="647"/>
                  </a:lnTo>
                  <a:lnTo>
                    <a:pt x="736" y="738"/>
                  </a:lnTo>
                  <a:lnTo>
                    <a:pt x="729" y="764"/>
                  </a:lnTo>
                  <a:lnTo>
                    <a:pt x="719" y="792"/>
                  </a:lnTo>
                  <a:lnTo>
                    <a:pt x="708" y="818"/>
                  </a:lnTo>
                  <a:lnTo>
                    <a:pt x="695" y="842"/>
                  </a:lnTo>
                  <a:lnTo>
                    <a:pt x="678" y="864"/>
                  </a:lnTo>
                  <a:lnTo>
                    <a:pt x="658" y="884"/>
                  </a:lnTo>
                  <a:lnTo>
                    <a:pt x="634" y="899"/>
                  </a:lnTo>
                  <a:lnTo>
                    <a:pt x="606" y="90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05" name="Freeform 335"/>
            <p:cNvSpPr>
              <a:spLocks/>
            </p:cNvSpPr>
            <p:nvPr/>
          </p:nvSpPr>
          <p:spPr bwMode="auto">
            <a:xfrm>
              <a:off x="4609" y="2971"/>
              <a:ext cx="46" cy="27"/>
            </a:xfrm>
            <a:custGeom>
              <a:avLst/>
              <a:gdLst>
                <a:gd name="T0" fmla="*/ 0 w 93"/>
                <a:gd name="T1" fmla="*/ 1 h 54"/>
                <a:gd name="T2" fmla="*/ 0 w 93"/>
                <a:gd name="T3" fmla="*/ 1 h 54"/>
                <a:gd name="T4" fmla="*/ 0 w 93"/>
                <a:gd name="T5" fmla="*/ 1 h 54"/>
                <a:gd name="T6" fmla="*/ 0 w 93"/>
                <a:gd name="T7" fmla="*/ 1 h 54"/>
                <a:gd name="T8" fmla="*/ 0 w 93"/>
                <a:gd name="T9" fmla="*/ 1 h 54"/>
                <a:gd name="T10" fmla="*/ 0 w 93"/>
                <a:gd name="T11" fmla="*/ 1 h 54"/>
                <a:gd name="T12" fmla="*/ 0 w 93"/>
                <a:gd name="T13" fmla="*/ 1 h 54"/>
                <a:gd name="T14" fmla="*/ 0 w 93"/>
                <a:gd name="T15" fmla="*/ 1 h 54"/>
                <a:gd name="T16" fmla="*/ 0 w 93"/>
                <a:gd name="T17" fmla="*/ 1 h 54"/>
                <a:gd name="T18" fmla="*/ 0 w 93"/>
                <a:gd name="T19" fmla="*/ 1 h 54"/>
                <a:gd name="T20" fmla="*/ 0 w 93"/>
                <a:gd name="T21" fmla="*/ 1 h 54"/>
                <a:gd name="T22" fmla="*/ 0 w 93"/>
                <a:gd name="T23" fmla="*/ 1 h 54"/>
                <a:gd name="T24" fmla="*/ 0 w 93"/>
                <a:gd name="T25" fmla="*/ 0 h 54"/>
                <a:gd name="T26" fmla="*/ 0 w 93"/>
                <a:gd name="T27" fmla="*/ 1 h 54"/>
                <a:gd name="T28" fmla="*/ 0 w 93"/>
                <a:gd name="T29" fmla="*/ 1 h 54"/>
                <a:gd name="T30" fmla="*/ 0 w 93"/>
                <a:gd name="T31" fmla="*/ 1 h 54"/>
                <a:gd name="T32" fmla="*/ 0 w 93"/>
                <a:gd name="T33" fmla="*/ 1 h 54"/>
                <a:gd name="T34" fmla="*/ 0 w 93"/>
                <a:gd name="T35" fmla="*/ 1 h 54"/>
                <a:gd name="T36" fmla="*/ 0 w 93"/>
                <a:gd name="T37" fmla="*/ 1 h 54"/>
                <a:gd name="T38" fmla="*/ 0 w 93"/>
                <a:gd name="T39" fmla="*/ 1 h 54"/>
                <a:gd name="T40" fmla="*/ 0 w 93"/>
                <a:gd name="T41" fmla="*/ 1 h 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3" h="54">
                  <a:moveTo>
                    <a:pt x="72" y="54"/>
                  </a:moveTo>
                  <a:lnTo>
                    <a:pt x="63" y="54"/>
                  </a:lnTo>
                  <a:lnTo>
                    <a:pt x="52" y="54"/>
                  </a:lnTo>
                  <a:lnTo>
                    <a:pt x="41" y="52"/>
                  </a:lnTo>
                  <a:lnTo>
                    <a:pt x="32" y="50"/>
                  </a:lnTo>
                  <a:lnTo>
                    <a:pt x="22" y="48"/>
                  </a:lnTo>
                  <a:lnTo>
                    <a:pt x="15" y="44"/>
                  </a:lnTo>
                  <a:lnTo>
                    <a:pt x="7" y="39"/>
                  </a:lnTo>
                  <a:lnTo>
                    <a:pt x="2" y="31"/>
                  </a:lnTo>
                  <a:lnTo>
                    <a:pt x="0" y="20"/>
                  </a:lnTo>
                  <a:lnTo>
                    <a:pt x="4" y="9"/>
                  </a:lnTo>
                  <a:lnTo>
                    <a:pt x="11" y="3"/>
                  </a:lnTo>
                  <a:lnTo>
                    <a:pt x="20" y="0"/>
                  </a:lnTo>
                  <a:lnTo>
                    <a:pt x="32" y="5"/>
                  </a:lnTo>
                  <a:lnTo>
                    <a:pt x="46" y="9"/>
                  </a:lnTo>
                  <a:lnTo>
                    <a:pt x="61" y="13"/>
                  </a:lnTo>
                  <a:lnTo>
                    <a:pt x="76" y="18"/>
                  </a:lnTo>
                  <a:lnTo>
                    <a:pt x="87" y="24"/>
                  </a:lnTo>
                  <a:lnTo>
                    <a:pt x="93" y="31"/>
                  </a:lnTo>
                  <a:lnTo>
                    <a:pt x="87" y="41"/>
                  </a:lnTo>
                  <a:lnTo>
                    <a:pt x="72" y="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06" name="Freeform 336"/>
            <p:cNvSpPr>
              <a:spLocks/>
            </p:cNvSpPr>
            <p:nvPr/>
          </p:nvSpPr>
          <p:spPr bwMode="auto">
            <a:xfrm>
              <a:off x="4583" y="2813"/>
              <a:ext cx="52" cy="21"/>
            </a:xfrm>
            <a:custGeom>
              <a:avLst/>
              <a:gdLst>
                <a:gd name="T0" fmla="*/ 0 w 104"/>
                <a:gd name="T1" fmla="*/ 0 h 43"/>
                <a:gd name="T2" fmla="*/ 0 w 104"/>
                <a:gd name="T3" fmla="*/ 0 h 43"/>
                <a:gd name="T4" fmla="*/ 1 w 104"/>
                <a:gd name="T5" fmla="*/ 0 h 43"/>
                <a:gd name="T6" fmla="*/ 1 w 104"/>
                <a:gd name="T7" fmla="*/ 0 h 43"/>
                <a:gd name="T8" fmla="*/ 1 w 104"/>
                <a:gd name="T9" fmla="*/ 0 h 43"/>
                <a:gd name="T10" fmla="*/ 1 w 104"/>
                <a:gd name="T11" fmla="*/ 0 h 43"/>
                <a:gd name="T12" fmla="*/ 1 w 104"/>
                <a:gd name="T13" fmla="*/ 0 h 43"/>
                <a:gd name="T14" fmla="*/ 1 w 104"/>
                <a:gd name="T15" fmla="*/ 0 h 43"/>
                <a:gd name="T16" fmla="*/ 1 w 104"/>
                <a:gd name="T17" fmla="*/ 0 h 43"/>
                <a:gd name="T18" fmla="*/ 1 w 104"/>
                <a:gd name="T19" fmla="*/ 0 h 43"/>
                <a:gd name="T20" fmla="*/ 1 w 104"/>
                <a:gd name="T21" fmla="*/ 0 h 43"/>
                <a:gd name="T22" fmla="*/ 0 w 104"/>
                <a:gd name="T23" fmla="*/ 0 h 4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04" h="43">
                  <a:moveTo>
                    <a:pt x="0" y="43"/>
                  </a:moveTo>
                  <a:lnTo>
                    <a:pt x="0" y="6"/>
                  </a:lnTo>
                  <a:lnTo>
                    <a:pt x="11" y="7"/>
                  </a:lnTo>
                  <a:lnTo>
                    <a:pt x="24" y="7"/>
                  </a:lnTo>
                  <a:lnTo>
                    <a:pt x="37" y="4"/>
                  </a:lnTo>
                  <a:lnTo>
                    <a:pt x="52" y="0"/>
                  </a:lnTo>
                  <a:lnTo>
                    <a:pt x="65" y="0"/>
                  </a:lnTo>
                  <a:lnTo>
                    <a:pt x="80" y="0"/>
                  </a:lnTo>
                  <a:lnTo>
                    <a:pt x="93" y="6"/>
                  </a:lnTo>
                  <a:lnTo>
                    <a:pt x="104" y="19"/>
                  </a:lnTo>
                  <a:lnTo>
                    <a:pt x="104" y="43"/>
                  </a:lnTo>
                  <a:lnTo>
                    <a:pt x="0"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07" name="Freeform 337"/>
            <p:cNvSpPr>
              <a:spLocks/>
            </p:cNvSpPr>
            <p:nvPr/>
          </p:nvSpPr>
          <p:spPr bwMode="auto">
            <a:xfrm>
              <a:off x="4406" y="2428"/>
              <a:ext cx="210" cy="230"/>
            </a:xfrm>
            <a:custGeom>
              <a:avLst/>
              <a:gdLst>
                <a:gd name="T0" fmla="*/ 1 w 420"/>
                <a:gd name="T1" fmla="*/ 1 h 459"/>
                <a:gd name="T2" fmla="*/ 1 w 420"/>
                <a:gd name="T3" fmla="*/ 1 h 459"/>
                <a:gd name="T4" fmla="*/ 1 w 420"/>
                <a:gd name="T5" fmla="*/ 1 h 459"/>
                <a:gd name="T6" fmla="*/ 1 w 420"/>
                <a:gd name="T7" fmla="*/ 1 h 459"/>
                <a:gd name="T8" fmla="*/ 1 w 420"/>
                <a:gd name="T9" fmla="*/ 1 h 459"/>
                <a:gd name="T10" fmla="*/ 1 w 420"/>
                <a:gd name="T11" fmla="*/ 1 h 459"/>
                <a:gd name="T12" fmla="*/ 1 w 420"/>
                <a:gd name="T13" fmla="*/ 1 h 459"/>
                <a:gd name="T14" fmla="*/ 1 w 420"/>
                <a:gd name="T15" fmla="*/ 1 h 459"/>
                <a:gd name="T16" fmla="*/ 0 w 420"/>
                <a:gd name="T17" fmla="*/ 1 h 459"/>
                <a:gd name="T18" fmla="*/ 0 w 420"/>
                <a:gd name="T19" fmla="*/ 1 h 459"/>
                <a:gd name="T20" fmla="*/ 1 w 420"/>
                <a:gd name="T21" fmla="*/ 1 h 459"/>
                <a:gd name="T22" fmla="*/ 1 w 420"/>
                <a:gd name="T23" fmla="*/ 1 h 459"/>
                <a:gd name="T24" fmla="*/ 1 w 420"/>
                <a:gd name="T25" fmla="*/ 1 h 459"/>
                <a:gd name="T26" fmla="*/ 1 w 420"/>
                <a:gd name="T27" fmla="*/ 1 h 459"/>
                <a:gd name="T28" fmla="*/ 1 w 420"/>
                <a:gd name="T29" fmla="*/ 1 h 459"/>
                <a:gd name="T30" fmla="*/ 1 w 420"/>
                <a:gd name="T31" fmla="*/ 1 h 459"/>
                <a:gd name="T32" fmla="*/ 1 w 420"/>
                <a:gd name="T33" fmla="*/ 1 h 459"/>
                <a:gd name="T34" fmla="*/ 1 w 420"/>
                <a:gd name="T35" fmla="*/ 1 h 459"/>
                <a:gd name="T36" fmla="*/ 1 w 420"/>
                <a:gd name="T37" fmla="*/ 0 h 459"/>
                <a:gd name="T38" fmla="*/ 1 w 420"/>
                <a:gd name="T39" fmla="*/ 1 h 459"/>
                <a:gd name="T40" fmla="*/ 1 w 420"/>
                <a:gd name="T41" fmla="*/ 1 h 459"/>
                <a:gd name="T42" fmla="*/ 1 w 420"/>
                <a:gd name="T43" fmla="*/ 1 h 459"/>
                <a:gd name="T44" fmla="*/ 1 w 420"/>
                <a:gd name="T45" fmla="*/ 1 h 459"/>
                <a:gd name="T46" fmla="*/ 1 w 420"/>
                <a:gd name="T47" fmla="*/ 1 h 459"/>
                <a:gd name="T48" fmla="*/ 1 w 420"/>
                <a:gd name="T49" fmla="*/ 1 h 459"/>
                <a:gd name="T50" fmla="*/ 1 w 420"/>
                <a:gd name="T51" fmla="*/ 1 h 459"/>
                <a:gd name="T52" fmla="*/ 1 w 420"/>
                <a:gd name="T53" fmla="*/ 1 h 459"/>
                <a:gd name="T54" fmla="*/ 1 w 420"/>
                <a:gd name="T55" fmla="*/ 1 h 459"/>
                <a:gd name="T56" fmla="*/ 1 w 420"/>
                <a:gd name="T57" fmla="*/ 1 h 459"/>
                <a:gd name="T58" fmla="*/ 1 w 420"/>
                <a:gd name="T59" fmla="*/ 1 h 459"/>
                <a:gd name="T60" fmla="*/ 1 w 420"/>
                <a:gd name="T61" fmla="*/ 1 h 459"/>
                <a:gd name="T62" fmla="*/ 1 w 420"/>
                <a:gd name="T63" fmla="*/ 1 h 459"/>
                <a:gd name="T64" fmla="*/ 1 w 420"/>
                <a:gd name="T65" fmla="*/ 1 h 459"/>
                <a:gd name="T66" fmla="*/ 1 w 420"/>
                <a:gd name="T67" fmla="*/ 1 h 459"/>
                <a:gd name="T68" fmla="*/ 1 w 420"/>
                <a:gd name="T69" fmla="*/ 1 h 45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420" h="459">
                  <a:moveTo>
                    <a:pt x="253" y="459"/>
                  </a:moveTo>
                  <a:lnTo>
                    <a:pt x="228" y="414"/>
                  </a:lnTo>
                  <a:lnTo>
                    <a:pt x="202" y="371"/>
                  </a:lnTo>
                  <a:lnTo>
                    <a:pt x="175" y="327"/>
                  </a:lnTo>
                  <a:lnTo>
                    <a:pt x="143" y="284"/>
                  </a:lnTo>
                  <a:lnTo>
                    <a:pt x="110" y="243"/>
                  </a:lnTo>
                  <a:lnTo>
                    <a:pt x="74" y="202"/>
                  </a:lnTo>
                  <a:lnTo>
                    <a:pt x="37" y="161"/>
                  </a:lnTo>
                  <a:lnTo>
                    <a:pt x="0" y="124"/>
                  </a:lnTo>
                  <a:lnTo>
                    <a:pt x="0" y="106"/>
                  </a:lnTo>
                  <a:lnTo>
                    <a:pt x="7" y="89"/>
                  </a:lnTo>
                  <a:lnTo>
                    <a:pt x="17" y="74"/>
                  </a:lnTo>
                  <a:lnTo>
                    <a:pt x="30" y="61"/>
                  </a:lnTo>
                  <a:lnTo>
                    <a:pt x="46" y="50"/>
                  </a:lnTo>
                  <a:lnTo>
                    <a:pt x="61" y="39"/>
                  </a:lnTo>
                  <a:lnTo>
                    <a:pt x="78" y="30"/>
                  </a:lnTo>
                  <a:lnTo>
                    <a:pt x="93" y="18"/>
                  </a:lnTo>
                  <a:lnTo>
                    <a:pt x="121" y="5"/>
                  </a:lnTo>
                  <a:lnTo>
                    <a:pt x="149" y="0"/>
                  </a:lnTo>
                  <a:lnTo>
                    <a:pt x="176" y="4"/>
                  </a:lnTo>
                  <a:lnTo>
                    <a:pt x="202" y="11"/>
                  </a:lnTo>
                  <a:lnTo>
                    <a:pt x="230" y="22"/>
                  </a:lnTo>
                  <a:lnTo>
                    <a:pt x="256" y="33"/>
                  </a:lnTo>
                  <a:lnTo>
                    <a:pt x="282" y="46"/>
                  </a:lnTo>
                  <a:lnTo>
                    <a:pt x="308" y="56"/>
                  </a:lnTo>
                  <a:lnTo>
                    <a:pt x="325" y="74"/>
                  </a:lnTo>
                  <a:lnTo>
                    <a:pt x="342" y="93"/>
                  </a:lnTo>
                  <a:lnTo>
                    <a:pt x="359" y="111"/>
                  </a:lnTo>
                  <a:lnTo>
                    <a:pt x="375" y="130"/>
                  </a:lnTo>
                  <a:lnTo>
                    <a:pt x="390" y="150"/>
                  </a:lnTo>
                  <a:lnTo>
                    <a:pt x="403" y="171"/>
                  </a:lnTo>
                  <a:lnTo>
                    <a:pt x="412" y="193"/>
                  </a:lnTo>
                  <a:lnTo>
                    <a:pt x="420" y="217"/>
                  </a:lnTo>
                  <a:lnTo>
                    <a:pt x="394" y="403"/>
                  </a:lnTo>
                  <a:lnTo>
                    <a:pt x="253" y="45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08" name="Freeform 338"/>
            <p:cNvSpPr>
              <a:spLocks/>
            </p:cNvSpPr>
            <p:nvPr/>
          </p:nvSpPr>
          <p:spPr bwMode="auto">
            <a:xfrm>
              <a:off x="3338" y="2049"/>
              <a:ext cx="1232" cy="1295"/>
            </a:xfrm>
            <a:custGeom>
              <a:avLst/>
              <a:gdLst>
                <a:gd name="T0" fmla="*/ 1 w 2463"/>
                <a:gd name="T1" fmla="*/ 1 h 2590"/>
                <a:gd name="T2" fmla="*/ 1 w 2463"/>
                <a:gd name="T3" fmla="*/ 1 h 2590"/>
                <a:gd name="T4" fmla="*/ 1 w 2463"/>
                <a:gd name="T5" fmla="*/ 1 h 2590"/>
                <a:gd name="T6" fmla="*/ 1 w 2463"/>
                <a:gd name="T7" fmla="*/ 1 h 2590"/>
                <a:gd name="T8" fmla="*/ 1 w 2463"/>
                <a:gd name="T9" fmla="*/ 1 h 2590"/>
                <a:gd name="T10" fmla="*/ 1 w 2463"/>
                <a:gd name="T11" fmla="*/ 1 h 2590"/>
                <a:gd name="T12" fmla="*/ 1 w 2463"/>
                <a:gd name="T13" fmla="*/ 1 h 2590"/>
                <a:gd name="T14" fmla="*/ 2 w 2463"/>
                <a:gd name="T15" fmla="*/ 1 h 2590"/>
                <a:gd name="T16" fmla="*/ 1 w 2463"/>
                <a:gd name="T17" fmla="*/ 1 h 2590"/>
                <a:gd name="T18" fmla="*/ 1 w 2463"/>
                <a:gd name="T19" fmla="*/ 2 h 2590"/>
                <a:gd name="T20" fmla="*/ 1 w 2463"/>
                <a:gd name="T21" fmla="*/ 2 h 2590"/>
                <a:gd name="T22" fmla="*/ 1 w 2463"/>
                <a:gd name="T23" fmla="*/ 2 h 2590"/>
                <a:gd name="T24" fmla="*/ 1 w 2463"/>
                <a:gd name="T25" fmla="*/ 2 h 2590"/>
                <a:gd name="T26" fmla="*/ 1 w 2463"/>
                <a:gd name="T27" fmla="*/ 2 h 2590"/>
                <a:gd name="T28" fmla="*/ 1 w 2463"/>
                <a:gd name="T29" fmla="*/ 2 h 2590"/>
                <a:gd name="T30" fmla="*/ 1 w 2463"/>
                <a:gd name="T31" fmla="*/ 2 h 2590"/>
                <a:gd name="T32" fmla="*/ 1 w 2463"/>
                <a:gd name="T33" fmla="*/ 2 h 2590"/>
                <a:gd name="T34" fmla="*/ 1 w 2463"/>
                <a:gd name="T35" fmla="*/ 2 h 2590"/>
                <a:gd name="T36" fmla="*/ 1 w 2463"/>
                <a:gd name="T37" fmla="*/ 2 h 2590"/>
                <a:gd name="T38" fmla="*/ 1 w 2463"/>
                <a:gd name="T39" fmla="*/ 2 h 2590"/>
                <a:gd name="T40" fmla="*/ 1 w 2463"/>
                <a:gd name="T41" fmla="*/ 2 h 2590"/>
                <a:gd name="T42" fmla="*/ 1 w 2463"/>
                <a:gd name="T43" fmla="*/ 2 h 2590"/>
                <a:gd name="T44" fmla="*/ 1 w 2463"/>
                <a:gd name="T45" fmla="*/ 2 h 2590"/>
                <a:gd name="T46" fmla="*/ 1 w 2463"/>
                <a:gd name="T47" fmla="*/ 2 h 2590"/>
                <a:gd name="T48" fmla="*/ 1 w 2463"/>
                <a:gd name="T49" fmla="*/ 2 h 2590"/>
                <a:gd name="T50" fmla="*/ 1 w 2463"/>
                <a:gd name="T51" fmla="*/ 2 h 2590"/>
                <a:gd name="T52" fmla="*/ 1 w 2463"/>
                <a:gd name="T53" fmla="*/ 2 h 2590"/>
                <a:gd name="T54" fmla="*/ 1 w 2463"/>
                <a:gd name="T55" fmla="*/ 2 h 2590"/>
                <a:gd name="T56" fmla="*/ 1 w 2463"/>
                <a:gd name="T57" fmla="*/ 2 h 2590"/>
                <a:gd name="T58" fmla="*/ 1 w 2463"/>
                <a:gd name="T59" fmla="*/ 2 h 2590"/>
                <a:gd name="T60" fmla="*/ 1 w 2463"/>
                <a:gd name="T61" fmla="*/ 2 h 2590"/>
                <a:gd name="T62" fmla="*/ 1 w 2463"/>
                <a:gd name="T63" fmla="*/ 2 h 2590"/>
                <a:gd name="T64" fmla="*/ 1 w 2463"/>
                <a:gd name="T65" fmla="*/ 2 h 2590"/>
                <a:gd name="T66" fmla="*/ 1 w 2463"/>
                <a:gd name="T67" fmla="*/ 2 h 2590"/>
                <a:gd name="T68" fmla="*/ 1 w 2463"/>
                <a:gd name="T69" fmla="*/ 1 h 2590"/>
                <a:gd name="T70" fmla="*/ 1 w 2463"/>
                <a:gd name="T71" fmla="*/ 1 h 2590"/>
                <a:gd name="T72" fmla="*/ 1 w 2463"/>
                <a:gd name="T73" fmla="*/ 1 h 2590"/>
                <a:gd name="T74" fmla="*/ 1 w 2463"/>
                <a:gd name="T75" fmla="*/ 1 h 2590"/>
                <a:gd name="T76" fmla="*/ 1 w 2463"/>
                <a:gd name="T77" fmla="*/ 1 h 2590"/>
                <a:gd name="T78" fmla="*/ 1 w 2463"/>
                <a:gd name="T79" fmla="*/ 1 h 2590"/>
                <a:gd name="T80" fmla="*/ 1 w 2463"/>
                <a:gd name="T81" fmla="*/ 1 h 2590"/>
                <a:gd name="T82" fmla="*/ 1 w 2463"/>
                <a:gd name="T83" fmla="*/ 1 h 2590"/>
                <a:gd name="T84" fmla="*/ 1 w 2463"/>
                <a:gd name="T85" fmla="*/ 1 h 2590"/>
                <a:gd name="T86" fmla="*/ 1 w 2463"/>
                <a:gd name="T87" fmla="*/ 1 h 2590"/>
                <a:gd name="T88" fmla="*/ 1 w 2463"/>
                <a:gd name="T89" fmla="*/ 1 h 2590"/>
                <a:gd name="T90" fmla="*/ 1 w 2463"/>
                <a:gd name="T91" fmla="*/ 1 h 2590"/>
                <a:gd name="T92" fmla="*/ 1 w 2463"/>
                <a:gd name="T93" fmla="*/ 1 h 2590"/>
                <a:gd name="T94" fmla="*/ 1 w 2463"/>
                <a:gd name="T95" fmla="*/ 1 h 2590"/>
                <a:gd name="T96" fmla="*/ 1 w 2463"/>
                <a:gd name="T97" fmla="*/ 1 h 2590"/>
                <a:gd name="T98" fmla="*/ 1 w 2463"/>
                <a:gd name="T99" fmla="*/ 1 h 2590"/>
                <a:gd name="T100" fmla="*/ 1 w 2463"/>
                <a:gd name="T101" fmla="*/ 1 h 2590"/>
                <a:gd name="T102" fmla="*/ 1 w 2463"/>
                <a:gd name="T103" fmla="*/ 1 h 2590"/>
                <a:gd name="T104" fmla="*/ 1 w 2463"/>
                <a:gd name="T105" fmla="*/ 1 h 2590"/>
                <a:gd name="T106" fmla="*/ 1 w 2463"/>
                <a:gd name="T107" fmla="*/ 1 h 2590"/>
                <a:gd name="T108" fmla="*/ 2 w 2463"/>
                <a:gd name="T109" fmla="*/ 1 h 2590"/>
                <a:gd name="T110" fmla="*/ 2 w 2463"/>
                <a:gd name="T111" fmla="*/ 1 h 2590"/>
                <a:gd name="T112" fmla="*/ 2 w 2463"/>
                <a:gd name="T113" fmla="*/ 1 h 2590"/>
                <a:gd name="T114" fmla="*/ 2 w 2463"/>
                <a:gd name="T115" fmla="*/ 1 h 259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463" h="2590">
                  <a:moveTo>
                    <a:pt x="2203" y="561"/>
                  </a:moveTo>
                  <a:lnTo>
                    <a:pt x="2140" y="589"/>
                  </a:lnTo>
                  <a:lnTo>
                    <a:pt x="2075" y="617"/>
                  </a:lnTo>
                  <a:lnTo>
                    <a:pt x="2010" y="648"/>
                  </a:lnTo>
                  <a:lnTo>
                    <a:pt x="1945" y="680"/>
                  </a:lnTo>
                  <a:lnTo>
                    <a:pt x="1880" y="715"/>
                  </a:lnTo>
                  <a:lnTo>
                    <a:pt x="1816" y="750"/>
                  </a:lnTo>
                  <a:lnTo>
                    <a:pt x="1753" y="789"/>
                  </a:lnTo>
                  <a:lnTo>
                    <a:pt x="1692" y="832"/>
                  </a:lnTo>
                  <a:lnTo>
                    <a:pt x="1633" y="875"/>
                  </a:lnTo>
                  <a:lnTo>
                    <a:pt x="1575" y="921"/>
                  </a:lnTo>
                  <a:lnTo>
                    <a:pt x="1521" y="970"/>
                  </a:lnTo>
                  <a:lnTo>
                    <a:pt x="1469" y="1022"/>
                  </a:lnTo>
                  <a:lnTo>
                    <a:pt x="1421" y="1076"/>
                  </a:lnTo>
                  <a:lnTo>
                    <a:pt x="1376" y="1131"/>
                  </a:lnTo>
                  <a:lnTo>
                    <a:pt x="1335" y="1191"/>
                  </a:lnTo>
                  <a:lnTo>
                    <a:pt x="1300" y="1254"/>
                  </a:lnTo>
                  <a:lnTo>
                    <a:pt x="1300" y="1265"/>
                  </a:lnTo>
                  <a:lnTo>
                    <a:pt x="1298" y="1276"/>
                  </a:lnTo>
                  <a:lnTo>
                    <a:pt x="1300" y="1287"/>
                  </a:lnTo>
                  <a:lnTo>
                    <a:pt x="1306" y="1298"/>
                  </a:lnTo>
                  <a:lnTo>
                    <a:pt x="1324" y="1291"/>
                  </a:lnTo>
                  <a:lnTo>
                    <a:pt x="1333" y="1276"/>
                  </a:lnTo>
                  <a:lnTo>
                    <a:pt x="1341" y="1258"/>
                  </a:lnTo>
                  <a:lnTo>
                    <a:pt x="1354" y="1241"/>
                  </a:lnTo>
                  <a:lnTo>
                    <a:pt x="1387" y="1233"/>
                  </a:lnTo>
                  <a:lnTo>
                    <a:pt x="1421" y="1228"/>
                  </a:lnTo>
                  <a:lnTo>
                    <a:pt x="1454" y="1222"/>
                  </a:lnTo>
                  <a:lnTo>
                    <a:pt x="1489" y="1219"/>
                  </a:lnTo>
                  <a:lnTo>
                    <a:pt x="1525" y="1217"/>
                  </a:lnTo>
                  <a:lnTo>
                    <a:pt x="1560" y="1217"/>
                  </a:lnTo>
                  <a:lnTo>
                    <a:pt x="1595" y="1219"/>
                  </a:lnTo>
                  <a:lnTo>
                    <a:pt x="1633" y="1220"/>
                  </a:lnTo>
                  <a:lnTo>
                    <a:pt x="1666" y="1224"/>
                  </a:lnTo>
                  <a:lnTo>
                    <a:pt x="1701" y="1230"/>
                  </a:lnTo>
                  <a:lnTo>
                    <a:pt x="1735" y="1239"/>
                  </a:lnTo>
                  <a:lnTo>
                    <a:pt x="1768" y="1248"/>
                  </a:lnTo>
                  <a:lnTo>
                    <a:pt x="1800" y="1261"/>
                  </a:lnTo>
                  <a:lnTo>
                    <a:pt x="1829" y="1274"/>
                  </a:lnTo>
                  <a:lnTo>
                    <a:pt x="1859" y="1291"/>
                  </a:lnTo>
                  <a:lnTo>
                    <a:pt x="1887" y="1310"/>
                  </a:lnTo>
                  <a:lnTo>
                    <a:pt x="1935" y="1360"/>
                  </a:lnTo>
                  <a:lnTo>
                    <a:pt x="1976" y="1412"/>
                  </a:lnTo>
                  <a:lnTo>
                    <a:pt x="2012" y="1467"/>
                  </a:lnTo>
                  <a:lnTo>
                    <a:pt x="2041" y="1527"/>
                  </a:lnTo>
                  <a:lnTo>
                    <a:pt x="2062" y="1588"/>
                  </a:lnTo>
                  <a:lnTo>
                    <a:pt x="2075" y="1651"/>
                  </a:lnTo>
                  <a:lnTo>
                    <a:pt x="2078" y="1718"/>
                  </a:lnTo>
                  <a:lnTo>
                    <a:pt x="2073" y="1787"/>
                  </a:lnTo>
                  <a:lnTo>
                    <a:pt x="2062" y="1833"/>
                  </a:lnTo>
                  <a:lnTo>
                    <a:pt x="2049" y="1882"/>
                  </a:lnTo>
                  <a:lnTo>
                    <a:pt x="2032" y="1928"/>
                  </a:lnTo>
                  <a:lnTo>
                    <a:pt x="2012" y="1973"/>
                  </a:lnTo>
                  <a:lnTo>
                    <a:pt x="1987" y="2017"/>
                  </a:lnTo>
                  <a:lnTo>
                    <a:pt x="1963" y="2062"/>
                  </a:lnTo>
                  <a:lnTo>
                    <a:pt x="1933" y="2103"/>
                  </a:lnTo>
                  <a:lnTo>
                    <a:pt x="1904" y="2144"/>
                  </a:lnTo>
                  <a:lnTo>
                    <a:pt x="1870" y="2183"/>
                  </a:lnTo>
                  <a:lnTo>
                    <a:pt x="1835" y="2218"/>
                  </a:lnTo>
                  <a:lnTo>
                    <a:pt x="1796" y="2251"/>
                  </a:lnTo>
                  <a:lnTo>
                    <a:pt x="1757" y="2281"/>
                  </a:lnTo>
                  <a:lnTo>
                    <a:pt x="1714" y="2309"/>
                  </a:lnTo>
                  <a:lnTo>
                    <a:pt x="1672" y="2333"/>
                  </a:lnTo>
                  <a:lnTo>
                    <a:pt x="1625" y="2355"/>
                  </a:lnTo>
                  <a:lnTo>
                    <a:pt x="1579" y="2372"/>
                  </a:lnTo>
                  <a:lnTo>
                    <a:pt x="1605" y="2344"/>
                  </a:lnTo>
                  <a:lnTo>
                    <a:pt x="1618" y="2307"/>
                  </a:lnTo>
                  <a:lnTo>
                    <a:pt x="1620" y="2264"/>
                  </a:lnTo>
                  <a:lnTo>
                    <a:pt x="1614" y="2225"/>
                  </a:lnTo>
                  <a:lnTo>
                    <a:pt x="1603" y="2207"/>
                  </a:lnTo>
                  <a:lnTo>
                    <a:pt x="1590" y="2188"/>
                  </a:lnTo>
                  <a:lnTo>
                    <a:pt x="1573" y="2172"/>
                  </a:lnTo>
                  <a:lnTo>
                    <a:pt x="1556" y="2159"/>
                  </a:lnTo>
                  <a:lnTo>
                    <a:pt x="1538" y="2147"/>
                  </a:lnTo>
                  <a:lnTo>
                    <a:pt x="1519" y="2136"/>
                  </a:lnTo>
                  <a:lnTo>
                    <a:pt x="1499" y="2131"/>
                  </a:lnTo>
                  <a:lnTo>
                    <a:pt x="1478" y="2125"/>
                  </a:lnTo>
                  <a:lnTo>
                    <a:pt x="1460" y="2123"/>
                  </a:lnTo>
                  <a:lnTo>
                    <a:pt x="1443" y="2125"/>
                  </a:lnTo>
                  <a:lnTo>
                    <a:pt x="1428" y="2131"/>
                  </a:lnTo>
                  <a:lnTo>
                    <a:pt x="1413" y="2136"/>
                  </a:lnTo>
                  <a:lnTo>
                    <a:pt x="1400" y="2144"/>
                  </a:lnTo>
                  <a:lnTo>
                    <a:pt x="1387" y="2153"/>
                  </a:lnTo>
                  <a:lnTo>
                    <a:pt x="1374" y="2162"/>
                  </a:lnTo>
                  <a:lnTo>
                    <a:pt x="1361" y="2173"/>
                  </a:lnTo>
                  <a:lnTo>
                    <a:pt x="1350" y="2188"/>
                  </a:lnTo>
                  <a:lnTo>
                    <a:pt x="1343" y="2203"/>
                  </a:lnTo>
                  <a:lnTo>
                    <a:pt x="1339" y="2218"/>
                  </a:lnTo>
                  <a:lnTo>
                    <a:pt x="1348" y="2231"/>
                  </a:lnTo>
                  <a:lnTo>
                    <a:pt x="1356" y="2212"/>
                  </a:lnTo>
                  <a:lnTo>
                    <a:pt x="1365" y="2199"/>
                  </a:lnTo>
                  <a:lnTo>
                    <a:pt x="1378" y="2190"/>
                  </a:lnTo>
                  <a:lnTo>
                    <a:pt x="1393" y="2183"/>
                  </a:lnTo>
                  <a:lnTo>
                    <a:pt x="1410" y="2177"/>
                  </a:lnTo>
                  <a:lnTo>
                    <a:pt x="1426" y="2173"/>
                  </a:lnTo>
                  <a:lnTo>
                    <a:pt x="1443" y="2170"/>
                  </a:lnTo>
                  <a:lnTo>
                    <a:pt x="1460" y="2164"/>
                  </a:lnTo>
                  <a:lnTo>
                    <a:pt x="1475" y="2168"/>
                  </a:lnTo>
                  <a:lnTo>
                    <a:pt x="1489" y="2172"/>
                  </a:lnTo>
                  <a:lnTo>
                    <a:pt x="1504" y="2177"/>
                  </a:lnTo>
                  <a:lnTo>
                    <a:pt x="1519" y="2185"/>
                  </a:lnTo>
                  <a:lnTo>
                    <a:pt x="1532" y="2192"/>
                  </a:lnTo>
                  <a:lnTo>
                    <a:pt x="1545" y="2203"/>
                  </a:lnTo>
                  <a:lnTo>
                    <a:pt x="1554" y="2216"/>
                  </a:lnTo>
                  <a:lnTo>
                    <a:pt x="1560" y="2231"/>
                  </a:lnTo>
                  <a:lnTo>
                    <a:pt x="1560" y="2266"/>
                  </a:lnTo>
                  <a:lnTo>
                    <a:pt x="1554" y="2302"/>
                  </a:lnTo>
                  <a:lnTo>
                    <a:pt x="1540" y="2335"/>
                  </a:lnTo>
                  <a:lnTo>
                    <a:pt x="1508" y="2359"/>
                  </a:lnTo>
                  <a:lnTo>
                    <a:pt x="1478" y="2376"/>
                  </a:lnTo>
                  <a:lnTo>
                    <a:pt x="1447" y="2389"/>
                  </a:lnTo>
                  <a:lnTo>
                    <a:pt x="1413" y="2402"/>
                  </a:lnTo>
                  <a:lnTo>
                    <a:pt x="1382" y="2415"/>
                  </a:lnTo>
                  <a:lnTo>
                    <a:pt x="1352" y="2430"/>
                  </a:lnTo>
                  <a:lnTo>
                    <a:pt x="1326" y="2448"/>
                  </a:lnTo>
                  <a:lnTo>
                    <a:pt x="1306" y="2474"/>
                  </a:lnTo>
                  <a:lnTo>
                    <a:pt x="1293" y="2510"/>
                  </a:lnTo>
                  <a:lnTo>
                    <a:pt x="1265" y="2530"/>
                  </a:lnTo>
                  <a:lnTo>
                    <a:pt x="1233" y="2545"/>
                  </a:lnTo>
                  <a:lnTo>
                    <a:pt x="1200" y="2556"/>
                  </a:lnTo>
                  <a:lnTo>
                    <a:pt x="1164" y="2562"/>
                  </a:lnTo>
                  <a:lnTo>
                    <a:pt x="1127" y="2565"/>
                  </a:lnTo>
                  <a:lnTo>
                    <a:pt x="1092" y="2565"/>
                  </a:lnTo>
                  <a:lnTo>
                    <a:pt x="1055" y="2565"/>
                  </a:lnTo>
                  <a:lnTo>
                    <a:pt x="1021" y="2565"/>
                  </a:lnTo>
                  <a:lnTo>
                    <a:pt x="1025" y="2554"/>
                  </a:lnTo>
                  <a:lnTo>
                    <a:pt x="1032" y="2545"/>
                  </a:lnTo>
                  <a:lnTo>
                    <a:pt x="1044" y="2539"/>
                  </a:lnTo>
                  <a:lnTo>
                    <a:pt x="1055" y="2534"/>
                  </a:lnTo>
                  <a:lnTo>
                    <a:pt x="1066" y="2530"/>
                  </a:lnTo>
                  <a:lnTo>
                    <a:pt x="1079" y="2525"/>
                  </a:lnTo>
                  <a:lnTo>
                    <a:pt x="1090" y="2519"/>
                  </a:lnTo>
                  <a:lnTo>
                    <a:pt x="1101" y="2510"/>
                  </a:lnTo>
                  <a:lnTo>
                    <a:pt x="1116" y="2499"/>
                  </a:lnTo>
                  <a:lnTo>
                    <a:pt x="1129" y="2487"/>
                  </a:lnTo>
                  <a:lnTo>
                    <a:pt x="1140" y="2473"/>
                  </a:lnTo>
                  <a:lnTo>
                    <a:pt x="1151" y="2458"/>
                  </a:lnTo>
                  <a:lnTo>
                    <a:pt x="1157" y="2443"/>
                  </a:lnTo>
                  <a:lnTo>
                    <a:pt x="1161" y="2426"/>
                  </a:lnTo>
                  <a:lnTo>
                    <a:pt x="1161" y="2409"/>
                  </a:lnTo>
                  <a:lnTo>
                    <a:pt x="1157" y="2391"/>
                  </a:lnTo>
                  <a:lnTo>
                    <a:pt x="1140" y="2382"/>
                  </a:lnTo>
                  <a:lnTo>
                    <a:pt x="1122" y="2376"/>
                  </a:lnTo>
                  <a:lnTo>
                    <a:pt x="1101" y="2370"/>
                  </a:lnTo>
                  <a:lnTo>
                    <a:pt x="1081" y="2365"/>
                  </a:lnTo>
                  <a:lnTo>
                    <a:pt x="1060" y="2361"/>
                  </a:lnTo>
                  <a:lnTo>
                    <a:pt x="1038" y="2359"/>
                  </a:lnTo>
                  <a:lnTo>
                    <a:pt x="1016" y="2359"/>
                  </a:lnTo>
                  <a:lnTo>
                    <a:pt x="993" y="2359"/>
                  </a:lnTo>
                  <a:lnTo>
                    <a:pt x="973" y="2361"/>
                  </a:lnTo>
                  <a:lnTo>
                    <a:pt x="951" y="2365"/>
                  </a:lnTo>
                  <a:lnTo>
                    <a:pt x="930" y="2370"/>
                  </a:lnTo>
                  <a:lnTo>
                    <a:pt x="910" y="2376"/>
                  </a:lnTo>
                  <a:lnTo>
                    <a:pt x="891" y="2383"/>
                  </a:lnTo>
                  <a:lnTo>
                    <a:pt x="873" y="2391"/>
                  </a:lnTo>
                  <a:lnTo>
                    <a:pt x="856" y="2400"/>
                  </a:lnTo>
                  <a:lnTo>
                    <a:pt x="841" y="2411"/>
                  </a:lnTo>
                  <a:lnTo>
                    <a:pt x="843" y="2428"/>
                  </a:lnTo>
                  <a:lnTo>
                    <a:pt x="847" y="2443"/>
                  </a:lnTo>
                  <a:lnTo>
                    <a:pt x="852" y="2456"/>
                  </a:lnTo>
                  <a:lnTo>
                    <a:pt x="860" y="2469"/>
                  </a:lnTo>
                  <a:lnTo>
                    <a:pt x="869" y="2484"/>
                  </a:lnTo>
                  <a:lnTo>
                    <a:pt x="878" y="2497"/>
                  </a:lnTo>
                  <a:lnTo>
                    <a:pt x="888" y="2510"/>
                  </a:lnTo>
                  <a:lnTo>
                    <a:pt x="897" y="2523"/>
                  </a:lnTo>
                  <a:lnTo>
                    <a:pt x="906" y="2532"/>
                  </a:lnTo>
                  <a:lnTo>
                    <a:pt x="917" y="2538"/>
                  </a:lnTo>
                  <a:lnTo>
                    <a:pt x="928" y="2541"/>
                  </a:lnTo>
                  <a:lnTo>
                    <a:pt x="941" y="2547"/>
                  </a:lnTo>
                  <a:lnTo>
                    <a:pt x="953" y="2551"/>
                  </a:lnTo>
                  <a:lnTo>
                    <a:pt x="962" y="2556"/>
                  </a:lnTo>
                  <a:lnTo>
                    <a:pt x="967" y="2565"/>
                  </a:lnTo>
                  <a:lnTo>
                    <a:pt x="971" y="2577"/>
                  </a:lnTo>
                  <a:lnTo>
                    <a:pt x="940" y="2584"/>
                  </a:lnTo>
                  <a:lnTo>
                    <a:pt x="908" y="2588"/>
                  </a:lnTo>
                  <a:lnTo>
                    <a:pt x="878" y="2590"/>
                  </a:lnTo>
                  <a:lnTo>
                    <a:pt x="849" y="2588"/>
                  </a:lnTo>
                  <a:lnTo>
                    <a:pt x="819" y="2584"/>
                  </a:lnTo>
                  <a:lnTo>
                    <a:pt x="789" y="2575"/>
                  </a:lnTo>
                  <a:lnTo>
                    <a:pt x="761" y="2564"/>
                  </a:lnTo>
                  <a:lnTo>
                    <a:pt x="735" y="2545"/>
                  </a:lnTo>
                  <a:lnTo>
                    <a:pt x="720" y="2530"/>
                  </a:lnTo>
                  <a:lnTo>
                    <a:pt x="704" y="2513"/>
                  </a:lnTo>
                  <a:lnTo>
                    <a:pt x="687" y="2499"/>
                  </a:lnTo>
                  <a:lnTo>
                    <a:pt x="672" y="2482"/>
                  </a:lnTo>
                  <a:lnTo>
                    <a:pt x="657" y="2465"/>
                  </a:lnTo>
                  <a:lnTo>
                    <a:pt x="648" y="2447"/>
                  </a:lnTo>
                  <a:lnTo>
                    <a:pt x="642" y="2426"/>
                  </a:lnTo>
                  <a:lnTo>
                    <a:pt x="642" y="2404"/>
                  </a:lnTo>
                  <a:lnTo>
                    <a:pt x="601" y="2400"/>
                  </a:lnTo>
                  <a:lnTo>
                    <a:pt x="559" y="2396"/>
                  </a:lnTo>
                  <a:lnTo>
                    <a:pt x="518" y="2391"/>
                  </a:lnTo>
                  <a:lnTo>
                    <a:pt x="477" y="2385"/>
                  </a:lnTo>
                  <a:lnTo>
                    <a:pt x="436" y="2378"/>
                  </a:lnTo>
                  <a:lnTo>
                    <a:pt x="395" y="2367"/>
                  </a:lnTo>
                  <a:lnTo>
                    <a:pt x="356" y="2355"/>
                  </a:lnTo>
                  <a:lnTo>
                    <a:pt x="319" y="2342"/>
                  </a:lnTo>
                  <a:lnTo>
                    <a:pt x="282" y="2328"/>
                  </a:lnTo>
                  <a:lnTo>
                    <a:pt x="247" y="2309"/>
                  </a:lnTo>
                  <a:lnTo>
                    <a:pt x="211" y="2289"/>
                  </a:lnTo>
                  <a:lnTo>
                    <a:pt x="180" y="2266"/>
                  </a:lnTo>
                  <a:lnTo>
                    <a:pt x="148" y="2240"/>
                  </a:lnTo>
                  <a:lnTo>
                    <a:pt x="118" y="2211"/>
                  </a:lnTo>
                  <a:lnTo>
                    <a:pt x="92" y="2179"/>
                  </a:lnTo>
                  <a:lnTo>
                    <a:pt x="66" y="2144"/>
                  </a:lnTo>
                  <a:lnTo>
                    <a:pt x="35" y="2084"/>
                  </a:lnTo>
                  <a:lnTo>
                    <a:pt x="13" y="2019"/>
                  </a:lnTo>
                  <a:lnTo>
                    <a:pt x="1" y="1952"/>
                  </a:lnTo>
                  <a:lnTo>
                    <a:pt x="0" y="1882"/>
                  </a:lnTo>
                  <a:lnTo>
                    <a:pt x="7" y="1813"/>
                  </a:lnTo>
                  <a:lnTo>
                    <a:pt x="22" y="1746"/>
                  </a:lnTo>
                  <a:lnTo>
                    <a:pt x="46" y="1683"/>
                  </a:lnTo>
                  <a:lnTo>
                    <a:pt x="79" y="1625"/>
                  </a:lnTo>
                  <a:lnTo>
                    <a:pt x="98" y="1599"/>
                  </a:lnTo>
                  <a:lnTo>
                    <a:pt x="118" y="1575"/>
                  </a:lnTo>
                  <a:lnTo>
                    <a:pt x="139" y="1551"/>
                  </a:lnTo>
                  <a:lnTo>
                    <a:pt x="161" y="1527"/>
                  </a:lnTo>
                  <a:lnTo>
                    <a:pt x="183" y="1503"/>
                  </a:lnTo>
                  <a:lnTo>
                    <a:pt x="208" y="1479"/>
                  </a:lnTo>
                  <a:lnTo>
                    <a:pt x="232" y="1458"/>
                  </a:lnTo>
                  <a:lnTo>
                    <a:pt x="256" y="1438"/>
                  </a:lnTo>
                  <a:lnTo>
                    <a:pt x="282" y="1417"/>
                  </a:lnTo>
                  <a:lnTo>
                    <a:pt x="308" y="1401"/>
                  </a:lnTo>
                  <a:lnTo>
                    <a:pt x="334" y="1384"/>
                  </a:lnTo>
                  <a:lnTo>
                    <a:pt x="362" y="1371"/>
                  </a:lnTo>
                  <a:lnTo>
                    <a:pt x="390" y="1360"/>
                  </a:lnTo>
                  <a:lnTo>
                    <a:pt x="418" y="1350"/>
                  </a:lnTo>
                  <a:lnTo>
                    <a:pt x="447" y="1343"/>
                  </a:lnTo>
                  <a:lnTo>
                    <a:pt x="477" y="1339"/>
                  </a:lnTo>
                  <a:lnTo>
                    <a:pt x="497" y="1345"/>
                  </a:lnTo>
                  <a:lnTo>
                    <a:pt x="518" y="1354"/>
                  </a:lnTo>
                  <a:lnTo>
                    <a:pt x="538" y="1362"/>
                  </a:lnTo>
                  <a:lnTo>
                    <a:pt x="559" y="1371"/>
                  </a:lnTo>
                  <a:lnTo>
                    <a:pt x="581" y="1376"/>
                  </a:lnTo>
                  <a:lnTo>
                    <a:pt x="603" y="1380"/>
                  </a:lnTo>
                  <a:lnTo>
                    <a:pt x="626" y="1378"/>
                  </a:lnTo>
                  <a:lnTo>
                    <a:pt x="650" y="1371"/>
                  </a:lnTo>
                  <a:lnTo>
                    <a:pt x="592" y="1341"/>
                  </a:lnTo>
                  <a:lnTo>
                    <a:pt x="536" y="1308"/>
                  </a:lnTo>
                  <a:lnTo>
                    <a:pt x="486" y="1271"/>
                  </a:lnTo>
                  <a:lnTo>
                    <a:pt x="438" y="1230"/>
                  </a:lnTo>
                  <a:lnTo>
                    <a:pt x="393" y="1185"/>
                  </a:lnTo>
                  <a:lnTo>
                    <a:pt x="351" y="1137"/>
                  </a:lnTo>
                  <a:lnTo>
                    <a:pt x="314" y="1087"/>
                  </a:lnTo>
                  <a:lnTo>
                    <a:pt x="278" y="1035"/>
                  </a:lnTo>
                  <a:lnTo>
                    <a:pt x="247" y="981"/>
                  </a:lnTo>
                  <a:lnTo>
                    <a:pt x="219" y="923"/>
                  </a:lnTo>
                  <a:lnTo>
                    <a:pt x="195" y="866"/>
                  </a:lnTo>
                  <a:lnTo>
                    <a:pt x="174" y="806"/>
                  </a:lnTo>
                  <a:lnTo>
                    <a:pt x="156" y="747"/>
                  </a:lnTo>
                  <a:lnTo>
                    <a:pt x="141" y="685"/>
                  </a:lnTo>
                  <a:lnTo>
                    <a:pt x="130" y="622"/>
                  </a:lnTo>
                  <a:lnTo>
                    <a:pt x="122" y="561"/>
                  </a:lnTo>
                  <a:lnTo>
                    <a:pt x="124" y="490"/>
                  </a:lnTo>
                  <a:lnTo>
                    <a:pt x="131" y="416"/>
                  </a:lnTo>
                  <a:lnTo>
                    <a:pt x="146" y="344"/>
                  </a:lnTo>
                  <a:lnTo>
                    <a:pt x="170" y="273"/>
                  </a:lnTo>
                  <a:lnTo>
                    <a:pt x="202" y="208"/>
                  </a:lnTo>
                  <a:lnTo>
                    <a:pt x="245" y="148"/>
                  </a:lnTo>
                  <a:lnTo>
                    <a:pt x="299" y="98"/>
                  </a:lnTo>
                  <a:lnTo>
                    <a:pt x="364" y="59"/>
                  </a:lnTo>
                  <a:lnTo>
                    <a:pt x="388" y="43"/>
                  </a:lnTo>
                  <a:lnTo>
                    <a:pt x="414" y="28"/>
                  </a:lnTo>
                  <a:lnTo>
                    <a:pt x="440" y="17"/>
                  </a:lnTo>
                  <a:lnTo>
                    <a:pt x="468" y="9"/>
                  </a:lnTo>
                  <a:lnTo>
                    <a:pt x="494" y="4"/>
                  </a:lnTo>
                  <a:lnTo>
                    <a:pt x="522" y="2"/>
                  </a:lnTo>
                  <a:lnTo>
                    <a:pt x="549" y="0"/>
                  </a:lnTo>
                  <a:lnTo>
                    <a:pt x="577" y="2"/>
                  </a:lnTo>
                  <a:lnTo>
                    <a:pt x="605" y="5"/>
                  </a:lnTo>
                  <a:lnTo>
                    <a:pt x="633" y="9"/>
                  </a:lnTo>
                  <a:lnTo>
                    <a:pt x="661" y="15"/>
                  </a:lnTo>
                  <a:lnTo>
                    <a:pt x="689" y="22"/>
                  </a:lnTo>
                  <a:lnTo>
                    <a:pt x="717" y="31"/>
                  </a:lnTo>
                  <a:lnTo>
                    <a:pt x="745" y="39"/>
                  </a:lnTo>
                  <a:lnTo>
                    <a:pt x="771" y="50"/>
                  </a:lnTo>
                  <a:lnTo>
                    <a:pt x="797" y="59"/>
                  </a:lnTo>
                  <a:lnTo>
                    <a:pt x="839" y="93"/>
                  </a:lnTo>
                  <a:lnTo>
                    <a:pt x="871" y="132"/>
                  </a:lnTo>
                  <a:lnTo>
                    <a:pt x="891" y="175"/>
                  </a:lnTo>
                  <a:lnTo>
                    <a:pt x="906" y="223"/>
                  </a:lnTo>
                  <a:lnTo>
                    <a:pt x="914" y="273"/>
                  </a:lnTo>
                  <a:lnTo>
                    <a:pt x="915" y="325"/>
                  </a:lnTo>
                  <a:lnTo>
                    <a:pt x="914" y="379"/>
                  </a:lnTo>
                  <a:lnTo>
                    <a:pt x="910" y="431"/>
                  </a:lnTo>
                  <a:lnTo>
                    <a:pt x="876" y="514"/>
                  </a:lnTo>
                  <a:lnTo>
                    <a:pt x="841" y="598"/>
                  </a:lnTo>
                  <a:lnTo>
                    <a:pt x="806" y="684"/>
                  </a:lnTo>
                  <a:lnTo>
                    <a:pt x="774" y="771"/>
                  </a:lnTo>
                  <a:lnTo>
                    <a:pt x="752" y="860"/>
                  </a:lnTo>
                  <a:lnTo>
                    <a:pt x="743" y="949"/>
                  </a:lnTo>
                  <a:lnTo>
                    <a:pt x="748" y="1042"/>
                  </a:lnTo>
                  <a:lnTo>
                    <a:pt x="772" y="1137"/>
                  </a:lnTo>
                  <a:lnTo>
                    <a:pt x="785" y="1180"/>
                  </a:lnTo>
                  <a:lnTo>
                    <a:pt x="804" y="1222"/>
                  </a:lnTo>
                  <a:lnTo>
                    <a:pt x="824" y="1263"/>
                  </a:lnTo>
                  <a:lnTo>
                    <a:pt x="850" y="1302"/>
                  </a:lnTo>
                  <a:lnTo>
                    <a:pt x="880" y="1337"/>
                  </a:lnTo>
                  <a:lnTo>
                    <a:pt x="914" y="1369"/>
                  </a:lnTo>
                  <a:lnTo>
                    <a:pt x="953" y="1395"/>
                  </a:lnTo>
                  <a:lnTo>
                    <a:pt x="995" y="1415"/>
                  </a:lnTo>
                  <a:lnTo>
                    <a:pt x="1008" y="1399"/>
                  </a:lnTo>
                  <a:lnTo>
                    <a:pt x="1010" y="1382"/>
                  </a:lnTo>
                  <a:lnTo>
                    <a:pt x="1003" y="1365"/>
                  </a:lnTo>
                  <a:lnTo>
                    <a:pt x="995" y="1347"/>
                  </a:lnTo>
                  <a:lnTo>
                    <a:pt x="992" y="1256"/>
                  </a:lnTo>
                  <a:lnTo>
                    <a:pt x="995" y="1165"/>
                  </a:lnTo>
                  <a:lnTo>
                    <a:pt x="1006" y="1077"/>
                  </a:lnTo>
                  <a:lnTo>
                    <a:pt x="1025" y="992"/>
                  </a:lnTo>
                  <a:lnTo>
                    <a:pt x="1047" y="910"/>
                  </a:lnTo>
                  <a:lnTo>
                    <a:pt x="1077" y="828"/>
                  </a:lnTo>
                  <a:lnTo>
                    <a:pt x="1112" y="750"/>
                  </a:lnTo>
                  <a:lnTo>
                    <a:pt x="1153" y="674"/>
                  </a:lnTo>
                  <a:lnTo>
                    <a:pt x="1200" y="602"/>
                  </a:lnTo>
                  <a:lnTo>
                    <a:pt x="1250" y="533"/>
                  </a:lnTo>
                  <a:lnTo>
                    <a:pt x="1304" y="464"/>
                  </a:lnTo>
                  <a:lnTo>
                    <a:pt x="1363" y="401"/>
                  </a:lnTo>
                  <a:lnTo>
                    <a:pt x="1426" y="340"/>
                  </a:lnTo>
                  <a:lnTo>
                    <a:pt x="1491" y="282"/>
                  </a:lnTo>
                  <a:lnTo>
                    <a:pt x="1560" y="228"/>
                  </a:lnTo>
                  <a:lnTo>
                    <a:pt x="1633" y="176"/>
                  </a:lnTo>
                  <a:lnTo>
                    <a:pt x="1675" y="150"/>
                  </a:lnTo>
                  <a:lnTo>
                    <a:pt x="1722" y="126"/>
                  </a:lnTo>
                  <a:lnTo>
                    <a:pt x="1768" y="104"/>
                  </a:lnTo>
                  <a:lnTo>
                    <a:pt x="1818" y="83"/>
                  </a:lnTo>
                  <a:lnTo>
                    <a:pt x="1868" y="67"/>
                  </a:lnTo>
                  <a:lnTo>
                    <a:pt x="1919" y="52"/>
                  </a:lnTo>
                  <a:lnTo>
                    <a:pt x="1971" y="41"/>
                  </a:lnTo>
                  <a:lnTo>
                    <a:pt x="2023" y="31"/>
                  </a:lnTo>
                  <a:lnTo>
                    <a:pt x="2075" y="26"/>
                  </a:lnTo>
                  <a:lnTo>
                    <a:pt x="2127" y="26"/>
                  </a:lnTo>
                  <a:lnTo>
                    <a:pt x="2179" y="30"/>
                  </a:lnTo>
                  <a:lnTo>
                    <a:pt x="2229" y="39"/>
                  </a:lnTo>
                  <a:lnTo>
                    <a:pt x="2279" y="52"/>
                  </a:lnTo>
                  <a:lnTo>
                    <a:pt x="2327" y="70"/>
                  </a:lnTo>
                  <a:lnTo>
                    <a:pt x="2374" y="95"/>
                  </a:lnTo>
                  <a:lnTo>
                    <a:pt x="2420" y="126"/>
                  </a:lnTo>
                  <a:lnTo>
                    <a:pt x="2439" y="150"/>
                  </a:lnTo>
                  <a:lnTo>
                    <a:pt x="2452" y="176"/>
                  </a:lnTo>
                  <a:lnTo>
                    <a:pt x="2459" y="206"/>
                  </a:lnTo>
                  <a:lnTo>
                    <a:pt x="2463" y="236"/>
                  </a:lnTo>
                  <a:lnTo>
                    <a:pt x="2463" y="267"/>
                  </a:lnTo>
                  <a:lnTo>
                    <a:pt x="2461" y="299"/>
                  </a:lnTo>
                  <a:lnTo>
                    <a:pt x="2456" y="329"/>
                  </a:lnTo>
                  <a:lnTo>
                    <a:pt x="2450" y="357"/>
                  </a:lnTo>
                  <a:lnTo>
                    <a:pt x="2424" y="386"/>
                  </a:lnTo>
                  <a:lnTo>
                    <a:pt x="2396" y="416"/>
                  </a:lnTo>
                  <a:lnTo>
                    <a:pt x="2366" y="446"/>
                  </a:lnTo>
                  <a:lnTo>
                    <a:pt x="2337" y="474"/>
                  </a:lnTo>
                  <a:lnTo>
                    <a:pt x="2305" y="500"/>
                  </a:lnTo>
                  <a:lnTo>
                    <a:pt x="2272" y="524"/>
                  </a:lnTo>
                  <a:lnTo>
                    <a:pt x="2238" y="544"/>
                  </a:lnTo>
                  <a:lnTo>
                    <a:pt x="2203" y="56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09" name="Freeform 339"/>
            <p:cNvSpPr>
              <a:spLocks/>
            </p:cNvSpPr>
            <p:nvPr/>
          </p:nvSpPr>
          <p:spPr bwMode="auto">
            <a:xfrm>
              <a:off x="4160" y="3024"/>
              <a:ext cx="373" cy="302"/>
            </a:xfrm>
            <a:custGeom>
              <a:avLst/>
              <a:gdLst>
                <a:gd name="T0" fmla="*/ 1 w 745"/>
                <a:gd name="T1" fmla="*/ 1 h 603"/>
                <a:gd name="T2" fmla="*/ 1 w 745"/>
                <a:gd name="T3" fmla="*/ 1 h 603"/>
                <a:gd name="T4" fmla="*/ 1 w 745"/>
                <a:gd name="T5" fmla="*/ 1 h 603"/>
                <a:gd name="T6" fmla="*/ 1 w 745"/>
                <a:gd name="T7" fmla="*/ 1 h 603"/>
                <a:gd name="T8" fmla="*/ 1 w 745"/>
                <a:gd name="T9" fmla="*/ 1 h 603"/>
                <a:gd name="T10" fmla="*/ 1 w 745"/>
                <a:gd name="T11" fmla="*/ 1 h 603"/>
                <a:gd name="T12" fmla="*/ 1 w 745"/>
                <a:gd name="T13" fmla="*/ 1 h 603"/>
                <a:gd name="T14" fmla="*/ 1 w 745"/>
                <a:gd name="T15" fmla="*/ 1 h 603"/>
                <a:gd name="T16" fmla="*/ 1 w 745"/>
                <a:gd name="T17" fmla="*/ 1 h 603"/>
                <a:gd name="T18" fmla="*/ 1 w 745"/>
                <a:gd name="T19" fmla="*/ 1 h 603"/>
                <a:gd name="T20" fmla="*/ 1 w 745"/>
                <a:gd name="T21" fmla="*/ 1 h 603"/>
                <a:gd name="T22" fmla="*/ 1 w 745"/>
                <a:gd name="T23" fmla="*/ 1 h 603"/>
                <a:gd name="T24" fmla="*/ 1 w 745"/>
                <a:gd name="T25" fmla="*/ 1 h 603"/>
                <a:gd name="T26" fmla="*/ 1 w 745"/>
                <a:gd name="T27" fmla="*/ 1 h 603"/>
                <a:gd name="T28" fmla="*/ 1 w 745"/>
                <a:gd name="T29" fmla="*/ 1 h 603"/>
                <a:gd name="T30" fmla="*/ 1 w 745"/>
                <a:gd name="T31" fmla="*/ 1 h 603"/>
                <a:gd name="T32" fmla="*/ 1 w 745"/>
                <a:gd name="T33" fmla="*/ 1 h 603"/>
                <a:gd name="T34" fmla="*/ 0 w 745"/>
                <a:gd name="T35" fmla="*/ 1 h 603"/>
                <a:gd name="T36" fmla="*/ 1 w 745"/>
                <a:gd name="T37" fmla="*/ 1 h 603"/>
                <a:gd name="T38" fmla="*/ 1 w 745"/>
                <a:gd name="T39" fmla="*/ 1 h 603"/>
                <a:gd name="T40" fmla="*/ 1 w 745"/>
                <a:gd name="T41" fmla="*/ 1 h 603"/>
                <a:gd name="T42" fmla="*/ 1 w 745"/>
                <a:gd name="T43" fmla="*/ 1 h 603"/>
                <a:gd name="T44" fmla="*/ 1 w 745"/>
                <a:gd name="T45" fmla="*/ 1 h 603"/>
                <a:gd name="T46" fmla="*/ 1 w 745"/>
                <a:gd name="T47" fmla="*/ 1 h 603"/>
                <a:gd name="T48" fmla="*/ 1 w 745"/>
                <a:gd name="T49" fmla="*/ 1 h 603"/>
                <a:gd name="T50" fmla="*/ 1 w 745"/>
                <a:gd name="T51" fmla="*/ 1 h 603"/>
                <a:gd name="T52" fmla="*/ 1 w 745"/>
                <a:gd name="T53" fmla="*/ 1 h 603"/>
                <a:gd name="T54" fmla="*/ 1 w 745"/>
                <a:gd name="T55" fmla="*/ 1 h 603"/>
                <a:gd name="T56" fmla="*/ 1 w 745"/>
                <a:gd name="T57" fmla="*/ 1 h 603"/>
                <a:gd name="T58" fmla="*/ 1 w 745"/>
                <a:gd name="T59" fmla="*/ 1 h 603"/>
                <a:gd name="T60" fmla="*/ 1 w 745"/>
                <a:gd name="T61" fmla="*/ 1 h 603"/>
                <a:gd name="T62" fmla="*/ 1 w 745"/>
                <a:gd name="T63" fmla="*/ 1 h 603"/>
                <a:gd name="T64" fmla="*/ 1 w 745"/>
                <a:gd name="T65" fmla="*/ 1 h 603"/>
                <a:gd name="T66" fmla="*/ 1 w 745"/>
                <a:gd name="T67" fmla="*/ 1 h 603"/>
                <a:gd name="T68" fmla="*/ 1 w 745"/>
                <a:gd name="T69" fmla="*/ 1 h 603"/>
                <a:gd name="T70" fmla="*/ 1 w 745"/>
                <a:gd name="T71" fmla="*/ 1 h 603"/>
                <a:gd name="T72" fmla="*/ 1 w 745"/>
                <a:gd name="T73" fmla="*/ 1 h 603"/>
                <a:gd name="T74" fmla="*/ 1 w 745"/>
                <a:gd name="T75" fmla="*/ 1 h 603"/>
                <a:gd name="T76" fmla="*/ 1 w 745"/>
                <a:gd name="T77" fmla="*/ 1 h 603"/>
                <a:gd name="T78" fmla="*/ 1 w 745"/>
                <a:gd name="T79" fmla="*/ 0 h 603"/>
                <a:gd name="T80" fmla="*/ 1 w 745"/>
                <a:gd name="T81" fmla="*/ 0 h 603"/>
                <a:gd name="T82" fmla="*/ 1 w 745"/>
                <a:gd name="T83" fmla="*/ 1 h 603"/>
                <a:gd name="T84" fmla="*/ 1 w 745"/>
                <a:gd name="T85" fmla="*/ 1 h 603"/>
                <a:gd name="T86" fmla="*/ 1 w 745"/>
                <a:gd name="T87" fmla="*/ 1 h 603"/>
                <a:gd name="T88" fmla="*/ 1 w 745"/>
                <a:gd name="T89" fmla="*/ 1 h 603"/>
                <a:gd name="T90" fmla="*/ 1 w 745"/>
                <a:gd name="T91" fmla="*/ 1 h 603"/>
                <a:gd name="T92" fmla="*/ 1 w 745"/>
                <a:gd name="T93" fmla="*/ 1 h 603"/>
                <a:gd name="T94" fmla="*/ 1 w 745"/>
                <a:gd name="T95" fmla="*/ 1 h 603"/>
                <a:gd name="T96" fmla="*/ 1 w 745"/>
                <a:gd name="T97" fmla="*/ 1 h 603"/>
                <a:gd name="T98" fmla="*/ 1 w 745"/>
                <a:gd name="T99" fmla="*/ 1 h 603"/>
                <a:gd name="T100" fmla="*/ 1 w 745"/>
                <a:gd name="T101" fmla="*/ 1 h 603"/>
                <a:gd name="T102" fmla="*/ 1 w 745"/>
                <a:gd name="T103" fmla="*/ 1 h 603"/>
                <a:gd name="T104" fmla="*/ 1 w 745"/>
                <a:gd name="T105" fmla="*/ 1 h 603"/>
                <a:gd name="T106" fmla="*/ 1 w 745"/>
                <a:gd name="T107" fmla="*/ 1 h 603"/>
                <a:gd name="T108" fmla="*/ 1 w 745"/>
                <a:gd name="T109" fmla="*/ 1 h 603"/>
                <a:gd name="T110" fmla="*/ 1 w 745"/>
                <a:gd name="T111" fmla="*/ 1 h 603"/>
                <a:gd name="T112" fmla="*/ 1 w 745"/>
                <a:gd name="T113" fmla="*/ 1 h 603"/>
                <a:gd name="T114" fmla="*/ 1 w 745"/>
                <a:gd name="T115" fmla="*/ 1 h 60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745" h="603">
                  <a:moveTo>
                    <a:pt x="514" y="529"/>
                  </a:moveTo>
                  <a:lnTo>
                    <a:pt x="483" y="537"/>
                  </a:lnTo>
                  <a:lnTo>
                    <a:pt x="451" y="546"/>
                  </a:lnTo>
                  <a:lnTo>
                    <a:pt x="420" y="555"/>
                  </a:lnTo>
                  <a:lnTo>
                    <a:pt x="386" y="564"/>
                  </a:lnTo>
                  <a:lnTo>
                    <a:pt x="354" y="572"/>
                  </a:lnTo>
                  <a:lnTo>
                    <a:pt x="323" y="581"/>
                  </a:lnTo>
                  <a:lnTo>
                    <a:pt x="289" y="589"/>
                  </a:lnTo>
                  <a:lnTo>
                    <a:pt x="258" y="594"/>
                  </a:lnTo>
                  <a:lnTo>
                    <a:pt x="224" y="600"/>
                  </a:lnTo>
                  <a:lnTo>
                    <a:pt x="193" y="602"/>
                  </a:lnTo>
                  <a:lnTo>
                    <a:pt x="159" y="603"/>
                  </a:lnTo>
                  <a:lnTo>
                    <a:pt x="128" y="602"/>
                  </a:lnTo>
                  <a:lnTo>
                    <a:pt x="96" y="598"/>
                  </a:lnTo>
                  <a:lnTo>
                    <a:pt x="65" y="590"/>
                  </a:lnTo>
                  <a:lnTo>
                    <a:pt x="33" y="579"/>
                  </a:lnTo>
                  <a:lnTo>
                    <a:pt x="2" y="566"/>
                  </a:lnTo>
                  <a:lnTo>
                    <a:pt x="0" y="518"/>
                  </a:lnTo>
                  <a:lnTo>
                    <a:pt x="11" y="483"/>
                  </a:lnTo>
                  <a:lnTo>
                    <a:pt x="33" y="457"/>
                  </a:lnTo>
                  <a:lnTo>
                    <a:pt x="65" y="436"/>
                  </a:lnTo>
                  <a:lnTo>
                    <a:pt x="98" y="420"/>
                  </a:lnTo>
                  <a:lnTo>
                    <a:pt x="135" y="401"/>
                  </a:lnTo>
                  <a:lnTo>
                    <a:pt x="171" y="382"/>
                  </a:lnTo>
                  <a:lnTo>
                    <a:pt x="200" y="356"/>
                  </a:lnTo>
                  <a:lnTo>
                    <a:pt x="241" y="325"/>
                  </a:lnTo>
                  <a:lnTo>
                    <a:pt x="280" y="289"/>
                  </a:lnTo>
                  <a:lnTo>
                    <a:pt x="315" y="252"/>
                  </a:lnTo>
                  <a:lnTo>
                    <a:pt x="347" y="211"/>
                  </a:lnTo>
                  <a:lnTo>
                    <a:pt x="377" y="169"/>
                  </a:lnTo>
                  <a:lnTo>
                    <a:pt x="405" y="126"/>
                  </a:lnTo>
                  <a:lnTo>
                    <a:pt x="431" y="83"/>
                  </a:lnTo>
                  <a:lnTo>
                    <a:pt x="453" y="39"/>
                  </a:lnTo>
                  <a:lnTo>
                    <a:pt x="468" y="33"/>
                  </a:lnTo>
                  <a:lnTo>
                    <a:pt x="483" y="26"/>
                  </a:lnTo>
                  <a:lnTo>
                    <a:pt x="498" y="20"/>
                  </a:lnTo>
                  <a:lnTo>
                    <a:pt x="512" y="13"/>
                  </a:lnTo>
                  <a:lnTo>
                    <a:pt x="529" y="7"/>
                  </a:lnTo>
                  <a:lnTo>
                    <a:pt x="544" y="3"/>
                  </a:lnTo>
                  <a:lnTo>
                    <a:pt x="561" y="0"/>
                  </a:lnTo>
                  <a:lnTo>
                    <a:pt x="577" y="0"/>
                  </a:lnTo>
                  <a:lnTo>
                    <a:pt x="590" y="22"/>
                  </a:lnTo>
                  <a:lnTo>
                    <a:pt x="602" y="46"/>
                  </a:lnTo>
                  <a:lnTo>
                    <a:pt x="611" y="72"/>
                  </a:lnTo>
                  <a:lnTo>
                    <a:pt x="620" y="98"/>
                  </a:lnTo>
                  <a:lnTo>
                    <a:pt x="631" y="122"/>
                  </a:lnTo>
                  <a:lnTo>
                    <a:pt x="646" y="146"/>
                  </a:lnTo>
                  <a:lnTo>
                    <a:pt x="665" y="167"/>
                  </a:lnTo>
                  <a:lnTo>
                    <a:pt x="691" y="184"/>
                  </a:lnTo>
                  <a:lnTo>
                    <a:pt x="745" y="208"/>
                  </a:lnTo>
                  <a:lnTo>
                    <a:pt x="733" y="256"/>
                  </a:lnTo>
                  <a:lnTo>
                    <a:pt x="717" y="302"/>
                  </a:lnTo>
                  <a:lnTo>
                    <a:pt x="693" y="349"/>
                  </a:lnTo>
                  <a:lnTo>
                    <a:pt x="665" y="392"/>
                  </a:lnTo>
                  <a:lnTo>
                    <a:pt x="631" y="431"/>
                  </a:lnTo>
                  <a:lnTo>
                    <a:pt x="596" y="468"/>
                  </a:lnTo>
                  <a:lnTo>
                    <a:pt x="555" y="501"/>
                  </a:lnTo>
                  <a:lnTo>
                    <a:pt x="514" y="52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10" name="Freeform 340"/>
            <p:cNvSpPr>
              <a:spLocks/>
            </p:cNvSpPr>
            <p:nvPr/>
          </p:nvSpPr>
          <p:spPr bwMode="auto">
            <a:xfrm>
              <a:off x="3734" y="3375"/>
              <a:ext cx="588" cy="272"/>
            </a:xfrm>
            <a:custGeom>
              <a:avLst/>
              <a:gdLst>
                <a:gd name="T0" fmla="*/ 1 w 1176"/>
                <a:gd name="T1" fmla="*/ 1 h 544"/>
                <a:gd name="T2" fmla="*/ 1 w 1176"/>
                <a:gd name="T3" fmla="*/ 1 h 544"/>
                <a:gd name="T4" fmla="*/ 1 w 1176"/>
                <a:gd name="T5" fmla="*/ 1 h 544"/>
                <a:gd name="T6" fmla="*/ 1 w 1176"/>
                <a:gd name="T7" fmla="*/ 1 h 544"/>
                <a:gd name="T8" fmla="*/ 1 w 1176"/>
                <a:gd name="T9" fmla="*/ 1 h 544"/>
                <a:gd name="T10" fmla="*/ 1 w 1176"/>
                <a:gd name="T11" fmla="*/ 1 h 544"/>
                <a:gd name="T12" fmla="*/ 1 w 1176"/>
                <a:gd name="T13" fmla="*/ 1 h 544"/>
                <a:gd name="T14" fmla="*/ 1 w 1176"/>
                <a:gd name="T15" fmla="*/ 1 h 544"/>
                <a:gd name="T16" fmla="*/ 1 w 1176"/>
                <a:gd name="T17" fmla="*/ 1 h 544"/>
                <a:gd name="T18" fmla="*/ 1 w 1176"/>
                <a:gd name="T19" fmla="*/ 1 h 544"/>
                <a:gd name="T20" fmla="*/ 1 w 1176"/>
                <a:gd name="T21" fmla="*/ 1 h 544"/>
                <a:gd name="T22" fmla="*/ 1 w 1176"/>
                <a:gd name="T23" fmla="*/ 1 h 544"/>
                <a:gd name="T24" fmla="*/ 1 w 1176"/>
                <a:gd name="T25" fmla="*/ 1 h 544"/>
                <a:gd name="T26" fmla="*/ 1 w 1176"/>
                <a:gd name="T27" fmla="*/ 1 h 544"/>
                <a:gd name="T28" fmla="*/ 1 w 1176"/>
                <a:gd name="T29" fmla="*/ 1 h 544"/>
                <a:gd name="T30" fmla="*/ 1 w 1176"/>
                <a:gd name="T31" fmla="*/ 1 h 544"/>
                <a:gd name="T32" fmla="*/ 1 w 1176"/>
                <a:gd name="T33" fmla="*/ 1 h 544"/>
                <a:gd name="T34" fmla="*/ 1 w 1176"/>
                <a:gd name="T35" fmla="*/ 1 h 544"/>
                <a:gd name="T36" fmla="*/ 1 w 1176"/>
                <a:gd name="T37" fmla="*/ 1 h 544"/>
                <a:gd name="T38" fmla="*/ 1 w 1176"/>
                <a:gd name="T39" fmla="*/ 1 h 544"/>
                <a:gd name="T40" fmla="*/ 1 w 1176"/>
                <a:gd name="T41" fmla="*/ 1 h 544"/>
                <a:gd name="T42" fmla="*/ 1 w 1176"/>
                <a:gd name="T43" fmla="*/ 1 h 544"/>
                <a:gd name="T44" fmla="*/ 1 w 1176"/>
                <a:gd name="T45" fmla="*/ 1 h 544"/>
                <a:gd name="T46" fmla="*/ 1 w 1176"/>
                <a:gd name="T47" fmla="*/ 1 h 544"/>
                <a:gd name="T48" fmla="*/ 1 w 1176"/>
                <a:gd name="T49" fmla="*/ 1 h 544"/>
                <a:gd name="T50" fmla="*/ 1 w 1176"/>
                <a:gd name="T51" fmla="*/ 1 h 544"/>
                <a:gd name="T52" fmla="*/ 1 w 1176"/>
                <a:gd name="T53" fmla="*/ 1 h 544"/>
                <a:gd name="T54" fmla="*/ 1 w 1176"/>
                <a:gd name="T55" fmla="*/ 1 h 544"/>
                <a:gd name="T56" fmla="*/ 1 w 1176"/>
                <a:gd name="T57" fmla="*/ 1 h 544"/>
                <a:gd name="T58" fmla="*/ 1 w 1176"/>
                <a:gd name="T59" fmla="*/ 1 h 544"/>
                <a:gd name="T60" fmla="*/ 1 w 1176"/>
                <a:gd name="T61" fmla="*/ 1 h 544"/>
                <a:gd name="T62" fmla="*/ 1 w 1176"/>
                <a:gd name="T63" fmla="*/ 1 h 544"/>
                <a:gd name="T64" fmla="*/ 1 w 1176"/>
                <a:gd name="T65" fmla="*/ 1 h 544"/>
                <a:gd name="T66" fmla="*/ 1 w 1176"/>
                <a:gd name="T67" fmla="*/ 1 h 544"/>
                <a:gd name="T68" fmla="*/ 1 w 1176"/>
                <a:gd name="T69" fmla="*/ 1 h 544"/>
                <a:gd name="T70" fmla="*/ 1 w 1176"/>
                <a:gd name="T71" fmla="*/ 1 h 544"/>
                <a:gd name="T72" fmla="*/ 1 w 1176"/>
                <a:gd name="T73" fmla="*/ 1 h 544"/>
                <a:gd name="T74" fmla="*/ 1 w 1176"/>
                <a:gd name="T75" fmla="*/ 1 h 544"/>
                <a:gd name="T76" fmla="*/ 1 w 1176"/>
                <a:gd name="T77" fmla="*/ 1 h 544"/>
                <a:gd name="T78" fmla="*/ 1 w 1176"/>
                <a:gd name="T79" fmla="*/ 1 h 544"/>
                <a:gd name="T80" fmla="*/ 1 w 1176"/>
                <a:gd name="T81" fmla="*/ 1 h 544"/>
                <a:gd name="T82" fmla="*/ 1 w 1176"/>
                <a:gd name="T83" fmla="*/ 1 h 544"/>
                <a:gd name="T84" fmla="*/ 1 w 1176"/>
                <a:gd name="T85" fmla="*/ 1 h 544"/>
                <a:gd name="T86" fmla="*/ 1 w 1176"/>
                <a:gd name="T87" fmla="*/ 1 h 544"/>
                <a:gd name="T88" fmla="*/ 1 w 1176"/>
                <a:gd name="T89" fmla="*/ 1 h 544"/>
                <a:gd name="T90" fmla="*/ 1 w 1176"/>
                <a:gd name="T91" fmla="*/ 1 h 544"/>
                <a:gd name="T92" fmla="*/ 1 w 1176"/>
                <a:gd name="T93" fmla="*/ 1 h 544"/>
                <a:gd name="T94" fmla="*/ 1 w 1176"/>
                <a:gd name="T95" fmla="*/ 1 h 544"/>
                <a:gd name="T96" fmla="*/ 1 w 1176"/>
                <a:gd name="T97" fmla="*/ 1 h 544"/>
                <a:gd name="T98" fmla="*/ 1 w 1176"/>
                <a:gd name="T99" fmla="*/ 1 h 544"/>
                <a:gd name="T100" fmla="*/ 1 w 1176"/>
                <a:gd name="T101" fmla="*/ 1 h 544"/>
                <a:gd name="T102" fmla="*/ 1 w 1176"/>
                <a:gd name="T103" fmla="*/ 1 h 544"/>
                <a:gd name="T104" fmla="*/ 1 w 1176"/>
                <a:gd name="T105" fmla="*/ 1 h 544"/>
                <a:gd name="T106" fmla="*/ 1 w 1176"/>
                <a:gd name="T107" fmla="*/ 1 h 544"/>
                <a:gd name="T108" fmla="*/ 1 w 1176"/>
                <a:gd name="T109" fmla="*/ 1 h 54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176" h="544">
                  <a:moveTo>
                    <a:pt x="817" y="273"/>
                  </a:moveTo>
                  <a:lnTo>
                    <a:pt x="780" y="288"/>
                  </a:lnTo>
                  <a:lnTo>
                    <a:pt x="743" y="303"/>
                  </a:lnTo>
                  <a:lnTo>
                    <a:pt x="708" y="321"/>
                  </a:lnTo>
                  <a:lnTo>
                    <a:pt x="672" y="340"/>
                  </a:lnTo>
                  <a:lnTo>
                    <a:pt x="637" y="358"/>
                  </a:lnTo>
                  <a:lnTo>
                    <a:pt x="602" y="379"/>
                  </a:lnTo>
                  <a:lnTo>
                    <a:pt x="568" y="399"/>
                  </a:lnTo>
                  <a:lnTo>
                    <a:pt x="533" y="418"/>
                  </a:lnTo>
                  <a:lnTo>
                    <a:pt x="498" y="438"/>
                  </a:lnTo>
                  <a:lnTo>
                    <a:pt x="464" y="457"/>
                  </a:lnTo>
                  <a:lnTo>
                    <a:pt x="429" y="475"/>
                  </a:lnTo>
                  <a:lnTo>
                    <a:pt x="392" y="492"/>
                  </a:lnTo>
                  <a:lnTo>
                    <a:pt x="357" y="509"/>
                  </a:lnTo>
                  <a:lnTo>
                    <a:pt x="319" y="522"/>
                  </a:lnTo>
                  <a:lnTo>
                    <a:pt x="282" y="535"/>
                  </a:lnTo>
                  <a:lnTo>
                    <a:pt x="243" y="544"/>
                  </a:lnTo>
                  <a:lnTo>
                    <a:pt x="232" y="544"/>
                  </a:lnTo>
                  <a:lnTo>
                    <a:pt x="221" y="542"/>
                  </a:lnTo>
                  <a:lnTo>
                    <a:pt x="210" y="540"/>
                  </a:lnTo>
                  <a:lnTo>
                    <a:pt x="199" y="539"/>
                  </a:lnTo>
                  <a:lnTo>
                    <a:pt x="189" y="535"/>
                  </a:lnTo>
                  <a:lnTo>
                    <a:pt x="180" y="531"/>
                  </a:lnTo>
                  <a:lnTo>
                    <a:pt x="169" y="527"/>
                  </a:lnTo>
                  <a:lnTo>
                    <a:pt x="160" y="522"/>
                  </a:lnTo>
                  <a:lnTo>
                    <a:pt x="165" y="481"/>
                  </a:lnTo>
                  <a:lnTo>
                    <a:pt x="178" y="444"/>
                  </a:lnTo>
                  <a:lnTo>
                    <a:pt x="199" y="410"/>
                  </a:lnTo>
                  <a:lnTo>
                    <a:pt x="227" y="379"/>
                  </a:lnTo>
                  <a:lnTo>
                    <a:pt x="258" y="349"/>
                  </a:lnTo>
                  <a:lnTo>
                    <a:pt x="293" y="323"/>
                  </a:lnTo>
                  <a:lnTo>
                    <a:pt x="329" y="299"/>
                  </a:lnTo>
                  <a:lnTo>
                    <a:pt x="366" y="279"/>
                  </a:lnTo>
                  <a:lnTo>
                    <a:pt x="379" y="279"/>
                  </a:lnTo>
                  <a:lnTo>
                    <a:pt x="392" y="280"/>
                  </a:lnTo>
                  <a:lnTo>
                    <a:pt x="405" y="279"/>
                  </a:lnTo>
                  <a:lnTo>
                    <a:pt x="416" y="273"/>
                  </a:lnTo>
                  <a:lnTo>
                    <a:pt x="403" y="266"/>
                  </a:lnTo>
                  <a:lnTo>
                    <a:pt x="390" y="262"/>
                  </a:lnTo>
                  <a:lnTo>
                    <a:pt x="375" y="262"/>
                  </a:lnTo>
                  <a:lnTo>
                    <a:pt x="359" y="264"/>
                  </a:lnTo>
                  <a:lnTo>
                    <a:pt x="342" y="266"/>
                  </a:lnTo>
                  <a:lnTo>
                    <a:pt x="327" y="271"/>
                  </a:lnTo>
                  <a:lnTo>
                    <a:pt x="312" y="275"/>
                  </a:lnTo>
                  <a:lnTo>
                    <a:pt x="297" y="279"/>
                  </a:lnTo>
                  <a:lnTo>
                    <a:pt x="260" y="297"/>
                  </a:lnTo>
                  <a:lnTo>
                    <a:pt x="225" y="319"/>
                  </a:lnTo>
                  <a:lnTo>
                    <a:pt x="191" y="345"/>
                  </a:lnTo>
                  <a:lnTo>
                    <a:pt x="163" y="377"/>
                  </a:lnTo>
                  <a:lnTo>
                    <a:pt x="137" y="410"/>
                  </a:lnTo>
                  <a:lnTo>
                    <a:pt x="117" y="446"/>
                  </a:lnTo>
                  <a:lnTo>
                    <a:pt x="100" y="483"/>
                  </a:lnTo>
                  <a:lnTo>
                    <a:pt x="87" y="522"/>
                  </a:lnTo>
                  <a:lnTo>
                    <a:pt x="74" y="522"/>
                  </a:lnTo>
                  <a:lnTo>
                    <a:pt x="61" y="520"/>
                  </a:lnTo>
                  <a:lnTo>
                    <a:pt x="48" y="514"/>
                  </a:lnTo>
                  <a:lnTo>
                    <a:pt x="37" y="507"/>
                  </a:lnTo>
                  <a:lnTo>
                    <a:pt x="26" y="498"/>
                  </a:lnTo>
                  <a:lnTo>
                    <a:pt x="17" y="488"/>
                  </a:lnTo>
                  <a:lnTo>
                    <a:pt x="7" y="479"/>
                  </a:lnTo>
                  <a:lnTo>
                    <a:pt x="0" y="472"/>
                  </a:lnTo>
                  <a:lnTo>
                    <a:pt x="2" y="414"/>
                  </a:lnTo>
                  <a:lnTo>
                    <a:pt x="17" y="366"/>
                  </a:lnTo>
                  <a:lnTo>
                    <a:pt x="41" y="321"/>
                  </a:lnTo>
                  <a:lnTo>
                    <a:pt x="74" y="282"/>
                  </a:lnTo>
                  <a:lnTo>
                    <a:pt x="113" y="249"/>
                  </a:lnTo>
                  <a:lnTo>
                    <a:pt x="158" y="219"/>
                  </a:lnTo>
                  <a:lnTo>
                    <a:pt x="202" y="193"/>
                  </a:lnTo>
                  <a:lnTo>
                    <a:pt x="247" y="167"/>
                  </a:lnTo>
                  <a:lnTo>
                    <a:pt x="288" y="149"/>
                  </a:lnTo>
                  <a:lnTo>
                    <a:pt x="331" y="132"/>
                  </a:lnTo>
                  <a:lnTo>
                    <a:pt x="373" y="119"/>
                  </a:lnTo>
                  <a:lnTo>
                    <a:pt x="418" y="109"/>
                  </a:lnTo>
                  <a:lnTo>
                    <a:pt x="463" y="102"/>
                  </a:lnTo>
                  <a:lnTo>
                    <a:pt x="507" y="96"/>
                  </a:lnTo>
                  <a:lnTo>
                    <a:pt x="554" y="93"/>
                  </a:lnTo>
                  <a:lnTo>
                    <a:pt x="600" y="91"/>
                  </a:lnTo>
                  <a:lnTo>
                    <a:pt x="646" y="91"/>
                  </a:lnTo>
                  <a:lnTo>
                    <a:pt x="693" y="93"/>
                  </a:lnTo>
                  <a:lnTo>
                    <a:pt x="739" y="95"/>
                  </a:lnTo>
                  <a:lnTo>
                    <a:pt x="784" y="96"/>
                  </a:lnTo>
                  <a:lnTo>
                    <a:pt x="830" y="98"/>
                  </a:lnTo>
                  <a:lnTo>
                    <a:pt x="877" y="102"/>
                  </a:lnTo>
                  <a:lnTo>
                    <a:pt x="921" y="104"/>
                  </a:lnTo>
                  <a:lnTo>
                    <a:pt x="966" y="106"/>
                  </a:lnTo>
                  <a:lnTo>
                    <a:pt x="983" y="96"/>
                  </a:lnTo>
                  <a:lnTo>
                    <a:pt x="1001" y="87"/>
                  </a:lnTo>
                  <a:lnTo>
                    <a:pt x="1018" y="76"/>
                  </a:lnTo>
                  <a:lnTo>
                    <a:pt x="1033" y="63"/>
                  </a:lnTo>
                  <a:lnTo>
                    <a:pt x="1048" y="48"/>
                  </a:lnTo>
                  <a:lnTo>
                    <a:pt x="1063" y="33"/>
                  </a:lnTo>
                  <a:lnTo>
                    <a:pt x="1074" y="17"/>
                  </a:lnTo>
                  <a:lnTo>
                    <a:pt x="1083" y="0"/>
                  </a:lnTo>
                  <a:lnTo>
                    <a:pt x="1176" y="70"/>
                  </a:lnTo>
                  <a:lnTo>
                    <a:pt x="1161" y="96"/>
                  </a:lnTo>
                  <a:lnTo>
                    <a:pt x="1146" y="121"/>
                  </a:lnTo>
                  <a:lnTo>
                    <a:pt x="1128" y="139"/>
                  </a:lnTo>
                  <a:lnTo>
                    <a:pt x="1107" y="156"/>
                  </a:lnTo>
                  <a:lnTo>
                    <a:pt x="1087" y="171"/>
                  </a:lnTo>
                  <a:lnTo>
                    <a:pt x="1064" y="184"/>
                  </a:lnTo>
                  <a:lnTo>
                    <a:pt x="1040" y="193"/>
                  </a:lnTo>
                  <a:lnTo>
                    <a:pt x="1016" y="202"/>
                  </a:lnTo>
                  <a:lnTo>
                    <a:pt x="990" y="212"/>
                  </a:lnTo>
                  <a:lnTo>
                    <a:pt x="964" y="219"/>
                  </a:lnTo>
                  <a:lnTo>
                    <a:pt x="940" y="227"/>
                  </a:lnTo>
                  <a:lnTo>
                    <a:pt x="914" y="234"/>
                  </a:lnTo>
                  <a:lnTo>
                    <a:pt x="888" y="241"/>
                  </a:lnTo>
                  <a:lnTo>
                    <a:pt x="864" y="251"/>
                  </a:lnTo>
                  <a:lnTo>
                    <a:pt x="840" y="262"/>
                  </a:lnTo>
                  <a:lnTo>
                    <a:pt x="817" y="27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11" name="Freeform 341"/>
            <p:cNvSpPr>
              <a:spLocks/>
            </p:cNvSpPr>
            <p:nvPr/>
          </p:nvSpPr>
          <p:spPr bwMode="auto">
            <a:xfrm>
              <a:off x="4168" y="3081"/>
              <a:ext cx="86" cy="31"/>
            </a:xfrm>
            <a:custGeom>
              <a:avLst/>
              <a:gdLst>
                <a:gd name="T0" fmla="*/ 0 w 172"/>
                <a:gd name="T1" fmla="*/ 1 h 61"/>
                <a:gd name="T2" fmla="*/ 1 w 172"/>
                <a:gd name="T3" fmla="*/ 1 h 61"/>
                <a:gd name="T4" fmla="*/ 1 w 172"/>
                <a:gd name="T5" fmla="*/ 1 h 61"/>
                <a:gd name="T6" fmla="*/ 1 w 172"/>
                <a:gd name="T7" fmla="*/ 1 h 61"/>
                <a:gd name="T8" fmla="*/ 1 w 172"/>
                <a:gd name="T9" fmla="*/ 1 h 61"/>
                <a:gd name="T10" fmla="*/ 1 w 172"/>
                <a:gd name="T11" fmla="*/ 1 h 61"/>
                <a:gd name="T12" fmla="*/ 1 w 172"/>
                <a:gd name="T13" fmla="*/ 1 h 61"/>
                <a:gd name="T14" fmla="*/ 1 w 172"/>
                <a:gd name="T15" fmla="*/ 1 h 61"/>
                <a:gd name="T16" fmla="*/ 1 w 172"/>
                <a:gd name="T17" fmla="*/ 1 h 61"/>
                <a:gd name="T18" fmla="*/ 1 w 172"/>
                <a:gd name="T19" fmla="*/ 0 h 61"/>
                <a:gd name="T20" fmla="*/ 1 w 172"/>
                <a:gd name="T21" fmla="*/ 1 h 61"/>
                <a:gd name="T22" fmla="*/ 1 w 172"/>
                <a:gd name="T23" fmla="*/ 1 h 61"/>
                <a:gd name="T24" fmla="*/ 1 w 172"/>
                <a:gd name="T25" fmla="*/ 1 h 61"/>
                <a:gd name="T26" fmla="*/ 1 w 172"/>
                <a:gd name="T27" fmla="*/ 1 h 61"/>
                <a:gd name="T28" fmla="*/ 1 w 172"/>
                <a:gd name="T29" fmla="*/ 1 h 61"/>
                <a:gd name="T30" fmla="*/ 1 w 172"/>
                <a:gd name="T31" fmla="*/ 1 h 61"/>
                <a:gd name="T32" fmla="*/ 1 w 172"/>
                <a:gd name="T33" fmla="*/ 1 h 61"/>
                <a:gd name="T34" fmla="*/ 0 w 172"/>
                <a:gd name="T35" fmla="*/ 1 h 6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72" h="61">
                  <a:moveTo>
                    <a:pt x="0" y="61"/>
                  </a:moveTo>
                  <a:lnTo>
                    <a:pt x="9" y="52"/>
                  </a:lnTo>
                  <a:lnTo>
                    <a:pt x="22" y="43"/>
                  </a:lnTo>
                  <a:lnTo>
                    <a:pt x="35" y="35"/>
                  </a:lnTo>
                  <a:lnTo>
                    <a:pt x="52" y="28"/>
                  </a:lnTo>
                  <a:lnTo>
                    <a:pt x="66" y="20"/>
                  </a:lnTo>
                  <a:lnTo>
                    <a:pt x="85" y="17"/>
                  </a:lnTo>
                  <a:lnTo>
                    <a:pt x="102" y="11"/>
                  </a:lnTo>
                  <a:lnTo>
                    <a:pt x="118" y="7"/>
                  </a:lnTo>
                  <a:lnTo>
                    <a:pt x="172" y="0"/>
                  </a:lnTo>
                  <a:lnTo>
                    <a:pt x="154" y="9"/>
                  </a:lnTo>
                  <a:lnTo>
                    <a:pt x="133" y="18"/>
                  </a:lnTo>
                  <a:lnTo>
                    <a:pt x="111" y="28"/>
                  </a:lnTo>
                  <a:lnTo>
                    <a:pt x="89" y="35"/>
                  </a:lnTo>
                  <a:lnTo>
                    <a:pt x="66" y="43"/>
                  </a:lnTo>
                  <a:lnTo>
                    <a:pt x="44" y="50"/>
                  </a:lnTo>
                  <a:lnTo>
                    <a:pt x="22" y="56"/>
                  </a:lnTo>
                  <a:lnTo>
                    <a:pt x="0"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12" name="Freeform 342"/>
            <p:cNvSpPr>
              <a:spLocks/>
            </p:cNvSpPr>
            <p:nvPr/>
          </p:nvSpPr>
          <p:spPr bwMode="auto">
            <a:xfrm>
              <a:off x="4161" y="3028"/>
              <a:ext cx="77" cy="41"/>
            </a:xfrm>
            <a:custGeom>
              <a:avLst/>
              <a:gdLst>
                <a:gd name="T0" fmla="*/ 0 w 154"/>
                <a:gd name="T1" fmla="*/ 1 h 82"/>
                <a:gd name="T2" fmla="*/ 1 w 154"/>
                <a:gd name="T3" fmla="*/ 0 h 82"/>
                <a:gd name="T4" fmla="*/ 1 w 154"/>
                <a:gd name="T5" fmla="*/ 1 h 82"/>
                <a:gd name="T6" fmla="*/ 1 w 154"/>
                <a:gd name="T7" fmla="*/ 1 h 82"/>
                <a:gd name="T8" fmla="*/ 1 w 154"/>
                <a:gd name="T9" fmla="*/ 1 h 82"/>
                <a:gd name="T10" fmla="*/ 1 w 154"/>
                <a:gd name="T11" fmla="*/ 1 h 82"/>
                <a:gd name="T12" fmla="*/ 1 w 154"/>
                <a:gd name="T13" fmla="*/ 1 h 82"/>
                <a:gd name="T14" fmla="*/ 1 w 154"/>
                <a:gd name="T15" fmla="*/ 1 h 82"/>
                <a:gd name="T16" fmla="*/ 1 w 154"/>
                <a:gd name="T17" fmla="*/ 1 h 82"/>
                <a:gd name="T18" fmla="*/ 0 w 154"/>
                <a:gd name="T19" fmla="*/ 1 h 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4" h="82">
                  <a:moveTo>
                    <a:pt x="0" y="82"/>
                  </a:moveTo>
                  <a:lnTo>
                    <a:pt x="154" y="0"/>
                  </a:lnTo>
                  <a:lnTo>
                    <a:pt x="137" y="11"/>
                  </a:lnTo>
                  <a:lnTo>
                    <a:pt x="117" y="20"/>
                  </a:lnTo>
                  <a:lnTo>
                    <a:pt x="96" y="30"/>
                  </a:lnTo>
                  <a:lnTo>
                    <a:pt x="76" y="39"/>
                  </a:lnTo>
                  <a:lnTo>
                    <a:pt x="55" y="48"/>
                  </a:lnTo>
                  <a:lnTo>
                    <a:pt x="35" y="58"/>
                  </a:lnTo>
                  <a:lnTo>
                    <a:pt x="16" y="69"/>
                  </a:lnTo>
                  <a:lnTo>
                    <a:pt x="0" y="8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13" name="Freeform 343"/>
            <p:cNvSpPr>
              <a:spLocks/>
            </p:cNvSpPr>
            <p:nvPr/>
          </p:nvSpPr>
          <p:spPr bwMode="auto">
            <a:xfrm>
              <a:off x="3944" y="2302"/>
              <a:ext cx="250" cy="328"/>
            </a:xfrm>
            <a:custGeom>
              <a:avLst/>
              <a:gdLst>
                <a:gd name="T0" fmla="*/ 1 w 500"/>
                <a:gd name="T1" fmla="*/ 1 h 656"/>
                <a:gd name="T2" fmla="*/ 1 w 500"/>
                <a:gd name="T3" fmla="*/ 1 h 656"/>
                <a:gd name="T4" fmla="*/ 1 w 500"/>
                <a:gd name="T5" fmla="*/ 1 h 656"/>
                <a:gd name="T6" fmla="*/ 1 w 500"/>
                <a:gd name="T7" fmla="*/ 1 h 656"/>
                <a:gd name="T8" fmla="*/ 1 w 500"/>
                <a:gd name="T9" fmla="*/ 1 h 656"/>
                <a:gd name="T10" fmla="*/ 1 w 500"/>
                <a:gd name="T11" fmla="*/ 1 h 656"/>
                <a:gd name="T12" fmla="*/ 1 w 500"/>
                <a:gd name="T13" fmla="*/ 1 h 656"/>
                <a:gd name="T14" fmla="*/ 1 w 500"/>
                <a:gd name="T15" fmla="*/ 1 h 656"/>
                <a:gd name="T16" fmla="*/ 1 w 500"/>
                <a:gd name="T17" fmla="*/ 1 h 656"/>
                <a:gd name="T18" fmla="*/ 1 w 500"/>
                <a:gd name="T19" fmla="*/ 1 h 656"/>
                <a:gd name="T20" fmla="*/ 0 w 500"/>
                <a:gd name="T21" fmla="*/ 1 h 656"/>
                <a:gd name="T22" fmla="*/ 1 w 500"/>
                <a:gd name="T23" fmla="*/ 1 h 656"/>
                <a:gd name="T24" fmla="*/ 1 w 500"/>
                <a:gd name="T25" fmla="*/ 1 h 656"/>
                <a:gd name="T26" fmla="*/ 1 w 500"/>
                <a:gd name="T27" fmla="*/ 1 h 656"/>
                <a:gd name="T28" fmla="*/ 1 w 500"/>
                <a:gd name="T29" fmla="*/ 1 h 656"/>
                <a:gd name="T30" fmla="*/ 1 w 500"/>
                <a:gd name="T31" fmla="*/ 1 h 656"/>
                <a:gd name="T32" fmla="*/ 1 w 500"/>
                <a:gd name="T33" fmla="*/ 1 h 656"/>
                <a:gd name="T34" fmla="*/ 1 w 500"/>
                <a:gd name="T35" fmla="*/ 1 h 656"/>
                <a:gd name="T36" fmla="*/ 1 w 500"/>
                <a:gd name="T37" fmla="*/ 1 h 656"/>
                <a:gd name="T38" fmla="*/ 1 w 500"/>
                <a:gd name="T39" fmla="*/ 1 h 656"/>
                <a:gd name="T40" fmla="*/ 1 w 500"/>
                <a:gd name="T41" fmla="*/ 1 h 656"/>
                <a:gd name="T42" fmla="*/ 1 w 500"/>
                <a:gd name="T43" fmla="*/ 1 h 656"/>
                <a:gd name="T44" fmla="*/ 1 w 500"/>
                <a:gd name="T45" fmla="*/ 1 h 656"/>
                <a:gd name="T46" fmla="*/ 1 w 500"/>
                <a:gd name="T47" fmla="*/ 1 h 656"/>
                <a:gd name="T48" fmla="*/ 1 w 500"/>
                <a:gd name="T49" fmla="*/ 1 h 656"/>
                <a:gd name="T50" fmla="*/ 1 w 500"/>
                <a:gd name="T51" fmla="*/ 0 h 656"/>
                <a:gd name="T52" fmla="*/ 1 w 500"/>
                <a:gd name="T53" fmla="*/ 0 h 656"/>
                <a:gd name="T54" fmla="*/ 1 w 500"/>
                <a:gd name="T55" fmla="*/ 1 h 656"/>
                <a:gd name="T56" fmla="*/ 1 w 500"/>
                <a:gd name="T57" fmla="*/ 1 h 656"/>
                <a:gd name="T58" fmla="*/ 1 w 500"/>
                <a:gd name="T59" fmla="*/ 1 h 656"/>
                <a:gd name="T60" fmla="*/ 1 w 500"/>
                <a:gd name="T61" fmla="*/ 1 h 656"/>
                <a:gd name="T62" fmla="*/ 1 w 500"/>
                <a:gd name="T63" fmla="*/ 1 h 656"/>
                <a:gd name="T64" fmla="*/ 1 w 500"/>
                <a:gd name="T65" fmla="*/ 1 h 656"/>
                <a:gd name="T66" fmla="*/ 1 w 500"/>
                <a:gd name="T67" fmla="*/ 1 h 656"/>
                <a:gd name="T68" fmla="*/ 1 w 500"/>
                <a:gd name="T69" fmla="*/ 1 h 656"/>
                <a:gd name="T70" fmla="*/ 1 w 500"/>
                <a:gd name="T71" fmla="*/ 1 h 656"/>
                <a:gd name="T72" fmla="*/ 1 w 500"/>
                <a:gd name="T73" fmla="*/ 1 h 656"/>
                <a:gd name="T74" fmla="*/ 1 w 500"/>
                <a:gd name="T75" fmla="*/ 1 h 656"/>
                <a:gd name="T76" fmla="*/ 1 w 500"/>
                <a:gd name="T77" fmla="*/ 1 h 65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500" h="656">
                  <a:moveTo>
                    <a:pt x="199" y="414"/>
                  </a:moveTo>
                  <a:lnTo>
                    <a:pt x="176" y="444"/>
                  </a:lnTo>
                  <a:lnTo>
                    <a:pt x="152" y="474"/>
                  </a:lnTo>
                  <a:lnTo>
                    <a:pt x="128" y="504"/>
                  </a:lnTo>
                  <a:lnTo>
                    <a:pt x="106" y="533"/>
                  </a:lnTo>
                  <a:lnTo>
                    <a:pt x="83" y="563"/>
                  </a:lnTo>
                  <a:lnTo>
                    <a:pt x="61" y="595"/>
                  </a:lnTo>
                  <a:lnTo>
                    <a:pt x="39" y="624"/>
                  </a:lnTo>
                  <a:lnTo>
                    <a:pt x="18" y="656"/>
                  </a:lnTo>
                  <a:lnTo>
                    <a:pt x="2" y="656"/>
                  </a:lnTo>
                  <a:lnTo>
                    <a:pt x="0" y="634"/>
                  </a:lnTo>
                  <a:lnTo>
                    <a:pt x="7" y="610"/>
                  </a:lnTo>
                  <a:lnTo>
                    <a:pt x="18" y="585"/>
                  </a:lnTo>
                  <a:lnTo>
                    <a:pt x="31" y="563"/>
                  </a:lnTo>
                  <a:lnTo>
                    <a:pt x="46" y="487"/>
                  </a:lnTo>
                  <a:lnTo>
                    <a:pt x="67" y="411"/>
                  </a:lnTo>
                  <a:lnTo>
                    <a:pt x="89" y="335"/>
                  </a:lnTo>
                  <a:lnTo>
                    <a:pt x="119" y="262"/>
                  </a:lnTo>
                  <a:lnTo>
                    <a:pt x="156" y="193"/>
                  </a:lnTo>
                  <a:lnTo>
                    <a:pt x="199" y="130"/>
                  </a:lnTo>
                  <a:lnTo>
                    <a:pt x="249" y="73"/>
                  </a:lnTo>
                  <a:lnTo>
                    <a:pt x="310" y="24"/>
                  </a:lnTo>
                  <a:lnTo>
                    <a:pt x="330" y="17"/>
                  </a:lnTo>
                  <a:lnTo>
                    <a:pt x="351" y="9"/>
                  </a:lnTo>
                  <a:lnTo>
                    <a:pt x="371" y="4"/>
                  </a:lnTo>
                  <a:lnTo>
                    <a:pt x="394" y="0"/>
                  </a:lnTo>
                  <a:lnTo>
                    <a:pt x="416" y="0"/>
                  </a:lnTo>
                  <a:lnTo>
                    <a:pt x="438" y="2"/>
                  </a:lnTo>
                  <a:lnTo>
                    <a:pt x="459" y="8"/>
                  </a:lnTo>
                  <a:lnTo>
                    <a:pt x="477" y="19"/>
                  </a:lnTo>
                  <a:lnTo>
                    <a:pt x="494" y="39"/>
                  </a:lnTo>
                  <a:lnTo>
                    <a:pt x="500" y="60"/>
                  </a:lnTo>
                  <a:lnTo>
                    <a:pt x="500" y="80"/>
                  </a:lnTo>
                  <a:lnTo>
                    <a:pt x="494" y="101"/>
                  </a:lnTo>
                  <a:lnTo>
                    <a:pt x="483" y="121"/>
                  </a:lnTo>
                  <a:lnTo>
                    <a:pt x="472" y="140"/>
                  </a:lnTo>
                  <a:lnTo>
                    <a:pt x="461" y="160"/>
                  </a:lnTo>
                  <a:lnTo>
                    <a:pt x="453" y="179"/>
                  </a:lnTo>
                  <a:lnTo>
                    <a:pt x="199" y="4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14" name="Freeform 344"/>
            <p:cNvSpPr>
              <a:spLocks/>
            </p:cNvSpPr>
            <p:nvPr/>
          </p:nvSpPr>
          <p:spPr bwMode="auto">
            <a:xfrm>
              <a:off x="3991" y="2345"/>
              <a:ext cx="128" cy="192"/>
            </a:xfrm>
            <a:custGeom>
              <a:avLst/>
              <a:gdLst>
                <a:gd name="T0" fmla="*/ 1 w 256"/>
                <a:gd name="T1" fmla="*/ 1 h 384"/>
                <a:gd name="T2" fmla="*/ 1 w 256"/>
                <a:gd name="T3" fmla="*/ 1 h 384"/>
                <a:gd name="T4" fmla="*/ 1 w 256"/>
                <a:gd name="T5" fmla="*/ 1 h 384"/>
                <a:gd name="T6" fmla="*/ 1 w 256"/>
                <a:gd name="T7" fmla="*/ 1 h 384"/>
                <a:gd name="T8" fmla="*/ 1 w 256"/>
                <a:gd name="T9" fmla="*/ 1 h 384"/>
                <a:gd name="T10" fmla="*/ 1 w 256"/>
                <a:gd name="T11" fmla="*/ 1 h 384"/>
                <a:gd name="T12" fmla="*/ 1 w 256"/>
                <a:gd name="T13" fmla="*/ 1 h 384"/>
                <a:gd name="T14" fmla="*/ 1 w 256"/>
                <a:gd name="T15" fmla="*/ 1 h 384"/>
                <a:gd name="T16" fmla="*/ 0 w 256"/>
                <a:gd name="T17" fmla="*/ 1 h 384"/>
                <a:gd name="T18" fmla="*/ 1 w 256"/>
                <a:gd name="T19" fmla="*/ 1 h 384"/>
                <a:gd name="T20" fmla="*/ 1 w 256"/>
                <a:gd name="T21" fmla="*/ 1 h 384"/>
                <a:gd name="T22" fmla="*/ 1 w 256"/>
                <a:gd name="T23" fmla="*/ 1 h 384"/>
                <a:gd name="T24" fmla="*/ 1 w 256"/>
                <a:gd name="T25" fmla="*/ 1 h 384"/>
                <a:gd name="T26" fmla="*/ 1 w 256"/>
                <a:gd name="T27" fmla="*/ 1 h 384"/>
                <a:gd name="T28" fmla="*/ 1 w 256"/>
                <a:gd name="T29" fmla="*/ 1 h 384"/>
                <a:gd name="T30" fmla="*/ 1 w 256"/>
                <a:gd name="T31" fmla="*/ 1 h 384"/>
                <a:gd name="T32" fmla="*/ 1 w 256"/>
                <a:gd name="T33" fmla="*/ 0 h 384"/>
                <a:gd name="T34" fmla="*/ 1 w 256"/>
                <a:gd name="T35" fmla="*/ 1 h 384"/>
                <a:gd name="T36" fmla="*/ 1 w 256"/>
                <a:gd name="T37" fmla="*/ 1 h 384"/>
                <a:gd name="T38" fmla="*/ 1 w 256"/>
                <a:gd name="T39" fmla="*/ 1 h 384"/>
                <a:gd name="T40" fmla="*/ 1 w 256"/>
                <a:gd name="T41" fmla="*/ 1 h 384"/>
                <a:gd name="T42" fmla="*/ 1 w 256"/>
                <a:gd name="T43" fmla="*/ 1 h 384"/>
                <a:gd name="T44" fmla="*/ 1 w 256"/>
                <a:gd name="T45" fmla="*/ 1 h 384"/>
                <a:gd name="T46" fmla="*/ 1 w 256"/>
                <a:gd name="T47" fmla="*/ 1 h 384"/>
                <a:gd name="T48" fmla="*/ 1 w 256"/>
                <a:gd name="T49" fmla="*/ 1 h 38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56" h="384">
                  <a:moveTo>
                    <a:pt x="61" y="304"/>
                  </a:moveTo>
                  <a:lnTo>
                    <a:pt x="53" y="314"/>
                  </a:lnTo>
                  <a:lnTo>
                    <a:pt x="46" y="325"/>
                  </a:lnTo>
                  <a:lnTo>
                    <a:pt x="40" y="336"/>
                  </a:lnTo>
                  <a:lnTo>
                    <a:pt x="33" y="345"/>
                  </a:lnTo>
                  <a:lnTo>
                    <a:pt x="26" y="356"/>
                  </a:lnTo>
                  <a:lnTo>
                    <a:pt x="18" y="366"/>
                  </a:lnTo>
                  <a:lnTo>
                    <a:pt x="9" y="375"/>
                  </a:lnTo>
                  <a:lnTo>
                    <a:pt x="0" y="384"/>
                  </a:lnTo>
                  <a:lnTo>
                    <a:pt x="16" y="330"/>
                  </a:lnTo>
                  <a:lnTo>
                    <a:pt x="35" y="276"/>
                  </a:lnTo>
                  <a:lnTo>
                    <a:pt x="57" y="223"/>
                  </a:lnTo>
                  <a:lnTo>
                    <a:pt x="83" y="171"/>
                  </a:lnTo>
                  <a:lnTo>
                    <a:pt x="111" y="122"/>
                  </a:lnTo>
                  <a:lnTo>
                    <a:pt x="144" y="76"/>
                  </a:lnTo>
                  <a:lnTo>
                    <a:pt x="183" y="35"/>
                  </a:lnTo>
                  <a:lnTo>
                    <a:pt x="228" y="0"/>
                  </a:lnTo>
                  <a:lnTo>
                    <a:pt x="256" y="55"/>
                  </a:lnTo>
                  <a:lnTo>
                    <a:pt x="256" y="102"/>
                  </a:lnTo>
                  <a:lnTo>
                    <a:pt x="239" y="139"/>
                  </a:lnTo>
                  <a:lnTo>
                    <a:pt x="208" y="171"/>
                  </a:lnTo>
                  <a:lnTo>
                    <a:pt x="167" y="202"/>
                  </a:lnTo>
                  <a:lnTo>
                    <a:pt x="126" y="232"/>
                  </a:lnTo>
                  <a:lnTo>
                    <a:pt x="89" y="265"/>
                  </a:lnTo>
                  <a:lnTo>
                    <a:pt x="61" y="30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15" name="Freeform 345"/>
            <p:cNvSpPr>
              <a:spLocks/>
            </p:cNvSpPr>
            <p:nvPr/>
          </p:nvSpPr>
          <p:spPr bwMode="auto">
            <a:xfrm>
              <a:off x="3880" y="2716"/>
              <a:ext cx="205" cy="189"/>
            </a:xfrm>
            <a:custGeom>
              <a:avLst/>
              <a:gdLst>
                <a:gd name="T0" fmla="*/ 1 w 410"/>
                <a:gd name="T1" fmla="*/ 1 h 377"/>
                <a:gd name="T2" fmla="*/ 1 w 410"/>
                <a:gd name="T3" fmla="*/ 1 h 377"/>
                <a:gd name="T4" fmla="*/ 1 w 410"/>
                <a:gd name="T5" fmla="*/ 1 h 377"/>
                <a:gd name="T6" fmla="*/ 1 w 410"/>
                <a:gd name="T7" fmla="*/ 1 h 377"/>
                <a:gd name="T8" fmla="*/ 1 w 410"/>
                <a:gd name="T9" fmla="*/ 1 h 377"/>
                <a:gd name="T10" fmla="*/ 1 w 410"/>
                <a:gd name="T11" fmla="*/ 1 h 377"/>
                <a:gd name="T12" fmla="*/ 1 w 410"/>
                <a:gd name="T13" fmla="*/ 1 h 377"/>
                <a:gd name="T14" fmla="*/ 1 w 410"/>
                <a:gd name="T15" fmla="*/ 1 h 377"/>
                <a:gd name="T16" fmla="*/ 1 w 410"/>
                <a:gd name="T17" fmla="*/ 1 h 377"/>
                <a:gd name="T18" fmla="*/ 1 w 410"/>
                <a:gd name="T19" fmla="*/ 1 h 377"/>
                <a:gd name="T20" fmla="*/ 1 w 410"/>
                <a:gd name="T21" fmla="*/ 1 h 377"/>
                <a:gd name="T22" fmla="*/ 1 w 410"/>
                <a:gd name="T23" fmla="*/ 1 h 377"/>
                <a:gd name="T24" fmla="*/ 1 w 410"/>
                <a:gd name="T25" fmla="*/ 1 h 377"/>
                <a:gd name="T26" fmla="*/ 1 w 410"/>
                <a:gd name="T27" fmla="*/ 1 h 377"/>
                <a:gd name="T28" fmla="*/ 1 w 410"/>
                <a:gd name="T29" fmla="*/ 1 h 377"/>
                <a:gd name="T30" fmla="*/ 1 w 410"/>
                <a:gd name="T31" fmla="*/ 1 h 377"/>
                <a:gd name="T32" fmla="*/ 1 w 410"/>
                <a:gd name="T33" fmla="*/ 1 h 377"/>
                <a:gd name="T34" fmla="*/ 1 w 410"/>
                <a:gd name="T35" fmla="*/ 1 h 377"/>
                <a:gd name="T36" fmla="*/ 1 w 410"/>
                <a:gd name="T37" fmla="*/ 1 h 377"/>
                <a:gd name="T38" fmla="*/ 1 w 410"/>
                <a:gd name="T39" fmla="*/ 1 h 377"/>
                <a:gd name="T40" fmla="*/ 1 w 410"/>
                <a:gd name="T41" fmla="*/ 1 h 377"/>
                <a:gd name="T42" fmla="*/ 1 w 410"/>
                <a:gd name="T43" fmla="*/ 1 h 377"/>
                <a:gd name="T44" fmla="*/ 1 w 410"/>
                <a:gd name="T45" fmla="*/ 1 h 377"/>
                <a:gd name="T46" fmla="*/ 1 w 410"/>
                <a:gd name="T47" fmla="*/ 1 h 377"/>
                <a:gd name="T48" fmla="*/ 1 w 410"/>
                <a:gd name="T49" fmla="*/ 1 h 377"/>
                <a:gd name="T50" fmla="*/ 1 w 410"/>
                <a:gd name="T51" fmla="*/ 1 h 377"/>
                <a:gd name="T52" fmla="*/ 1 w 410"/>
                <a:gd name="T53" fmla="*/ 1 h 377"/>
                <a:gd name="T54" fmla="*/ 1 w 410"/>
                <a:gd name="T55" fmla="*/ 1 h 377"/>
                <a:gd name="T56" fmla="*/ 1 w 410"/>
                <a:gd name="T57" fmla="*/ 1 h 377"/>
                <a:gd name="T58" fmla="*/ 1 w 410"/>
                <a:gd name="T59" fmla="*/ 1 h 377"/>
                <a:gd name="T60" fmla="*/ 1 w 410"/>
                <a:gd name="T61" fmla="*/ 1 h 377"/>
                <a:gd name="T62" fmla="*/ 1 w 410"/>
                <a:gd name="T63" fmla="*/ 1 h 377"/>
                <a:gd name="T64" fmla="*/ 0 w 410"/>
                <a:gd name="T65" fmla="*/ 1 h 377"/>
                <a:gd name="T66" fmla="*/ 1 w 410"/>
                <a:gd name="T67" fmla="*/ 1 h 377"/>
                <a:gd name="T68" fmla="*/ 1 w 410"/>
                <a:gd name="T69" fmla="*/ 1 h 377"/>
                <a:gd name="T70" fmla="*/ 1 w 410"/>
                <a:gd name="T71" fmla="*/ 1 h 377"/>
                <a:gd name="T72" fmla="*/ 1 w 410"/>
                <a:gd name="T73" fmla="*/ 1 h 377"/>
                <a:gd name="T74" fmla="*/ 1 w 410"/>
                <a:gd name="T75" fmla="*/ 1 h 377"/>
                <a:gd name="T76" fmla="*/ 1 w 410"/>
                <a:gd name="T77" fmla="*/ 1 h 377"/>
                <a:gd name="T78" fmla="*/ 1 w 410"/>
                <a:gd name="T79" fmla="*/ 1 h 377"/>
                <a:gd name="T80" fmla="*/ 1 w 410"/>
                <a:gd name="T81" fmla="*/ 1 h 377"/>
                <a:gd name="T82" fmla="*/ 1 w 410"/>
                <a:gd name="T83" fmla="*/ 1 h 377"/>
                <a:gd name="T84" fmla="*/ 1 w 410"/>
                <a:gd name="T85" fmla="*/ 1 h 377"/>
                <a:gd name="T86" fmla="*/ 1 w 410"/>
                <a:gd name="T87" fmla="*/ 0 h 377"/>
                <a:gd name="T88" fmla="*/ 1 w 410"/>
                <a:gd name="T89" fmla="*/ 0 h 377"/>
                <a:gd name="T90" fmla="*/ 1 w 410"/>
                <a:gd name="T91" fmla="*/ 1 h 377"/>
                <a:gd name="T92" fmla="*/ 1 w 410"/>
                <a:gd name="T93" fmla="*/ 1 h 377"/>
                <a:gd name="T94" fmla="*/ 1 w 410"/>
                <a:gd name="T95" fmla="*/ 1 h 377"/>
                <a:gd name="T96" fmla="*/ 1 w 410"/>
                <a:gd name="T97" fmla="*/ 1 h 377"/>
                <a:gd name="T98" fmla="*/ 1 w 410"/>
                <a:gd name="T99" fmla="*/ 1 h 377"/>
                <a:gd name="T100" fmla="*/ 1 w 410"/>
                <a:gd name="T101" fmla="*/ 1 h 377"/>
                <a:gd name="T102" fmla="*/ 1 w 410"/>
                <a:gd name="T103" fmla="*/ 1 h 377"/>
                <a:gd name="T104" fmla="*/ 1 w 410"/>
                <a:gd name="T105" fmla="*/ 1 h 377"/>
                <a:gd name="T106" fmla="*/ 1 w 410"/>
                <a:gd name="T107" fmla="*/ 1 h 377"/>
                <a:gd name="T108" fmla="*/ 1 w 410"/>
                <a:gd name="T109" fmla="*/ 1 h 377"/>
                <a:gd name="T110" fmla="*/ 1 w 410"/>
                <a:gd name="T111" fmla="*/ 1 h 377"/>
                <a:gd name="T112" fmla="*/ 1 w 410"/>
                <a:gd name="T113" fmla="*/ 1 h 37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410" h="377">
                  <a:moveTo>
                    <a:pt x="408" y="342"/>
                  </a:moveTo>
                  <a:lnTo>
                    <a:pt x="399" y="343"/>
                  </a:lnTo>
                  <a:lnTo>
                    <a:pt x="388" y="340"/>
                  </a:lnTo>
                  <a:lnTo>
                    <a:pt x="380" y="332"/>
                  </a:lnTo>
                  <a:lnTo>
                    <a:pt x="377" y="323"/>
                  </a:lnTo>
                  <a:lnTo>
                    <a:pt x="377" y="278"/>
                  </a:lnTo>
                  <a:lnTo>
                    <a:pt x="373" y="234"/>
                  </a:lnTo>
                  <a:lnTo>
                    <a:pt x="369" y="189"/>
                  </a:lnTo>
                  <a:lnTo>
                    <a:pt x="358" y="147"/>
                  </a:lnTo>
                  <a:lnTo>
                    <a:pt x="343" y="107"/>
                  </a:lnTo>
                  <a:lnTo>
                    <a:pt x="319" y="74"/>
                  </a:lnTo>
                  <a:lnTo>
                    <a:pt x="288" y="46"/>
                  </a:lnTo>
                  <a:lnTo>
                    <a:pt x="247" y="26"/>
                  </a:lnTo>
                  <a:lnTo>
                    <a:pt x="226" y="26"/>
                  </a:lnTo>
                  <a:lnTo>
                    <a:pt x="208" y="28"/>
                  </a:lnTo>
                  <a:lnTo>
                    <a:pt x="189" y="31"/>
                  </a:lnTo>
                  <a:lnTo>
                    <a:pt x="172" y="37"/>
                  </a:lnTo>
                  <a:lnTo>
                    <a:pt x="156" y="44"/>
                  </a:lnTo>
                  <a:lnTo>
                    <a:pt x="141" y="54"/>
                  </a:lnTo>
                  <a:lnTo>
                    <a:pt x="126" y="67"/>
                  </a:lnTo>
                  <a:lnTo>
                    <a:pt x="111" y="81"/>
                  </a:lnTo>
                  <a:lnTo>
                    <a:pt x="83" y="111"/>
                  </a:lnTo>
                  <a:lnTo>
                    <a:pt x="63" y="145"/>
                  </a:lnTo>
                  <a:lnTo>
                    <a:pt x="48" y="182"/>
                  </a:lnTo>
                  <a:lnTo>
                    <a:pt x="39" y="219"/>
                  </a:lnTo>
                  <a:lnTo>
                    <a:pt x="31" y="258"/>
                  </a:lnTo>
                  <a:lnTo>
                    <a:pt x="26" y="299"/>
                  </a:lnTo>
                  <a:lnTo>
                    <a:pt x="22" y="338"/>
                  </a:lnTo>
                  <a:lnTo>
                    <a:pt x="18" y="377"/>
                  </a:lnTo>
                  <a:lnTo>
                    <a:pt x="7" y="368"/>
                  </a:lnTo>
                  <a:lnTo>
                    <a:pt x="5" y="353"/>
                  </a:lnTo>
                  <a:lnTo>
                    <a:pt x="5" y="336"/>
                  </a:lnTo>
                  <a:lnTo>
                    <a:pt x="0" y="323"/>
                  </a:lnTo>
                  <a:lnTo>
                    <a:pt x="1" y="278"/>
                  </a:lnTo>
                  <a:lnTo>
                    <a:pt x="7" y="234"/>
                  </a:lnTo>
                  <a:lnTo>
                    <a:pt x="14" y="191"/>
                  </a:lnTo>
                  <a:lnTo>
                    <a:pt x="26" y="150"/>
                  </a:lnTo>
                  <a:lnTo>
                    <a:pt x="42" y="111"/>
                  </a:lnTo>
                  <a:lnTo>
                    <a:pt x="67" y="76"/>
                  </a:lnTo>
                  <a:lnTo>
                    <a:pt x="98" y="44"/>
                  </a:lnTo>
                  <a:lnTo>
                    <a:pt x="137" y="18"/>
                  </a:lnTo>
                  <a:lnTo>
                    <a:pt x="154" y="9"/>
                  </a:lnTo>
                  <a:lnTo>
                    <a:pt x="171" y="3"/>
                  </a:lnTo>
                  <a:lnTo>
                    <a:pt x="189" y="0"/>
                  </a:lnTo>
                  <a:lnTo>
                    <a:pt x="208" y="0"/>
                  </a:lnTo>
                  <a:lnTo>
                    <a:pt x="226" y="2"/>
                  </a:lnTo>
                  <a:lnTo>
                    <a:pt x="245" y="2"/>
                  </a:lnTo>
                  <a:lnTo>
                    <a:pt x="265" y="3"/>
                  </a:lnTo>
                  <a:lnTo>
                    <a:pt x="284" y="5"/>
                  </a:lnTo>
                  <a:lnTo>
                    <a:pt x="325" y="35"/>
                  </a:lnTo>
                  <a:lnTo>
                    <a:pt x="356" y="70"/>
                  </a:lnTo>
                  <a:lnTo>
                    <a:pt x="380" y="109"/>
                  </a:lnTo>
                  <a:lnTo>
                    <a:pt x="397" y="152"/>
                  </a:lnTo>
                  <a:lnTo>
                    <a:pt x="406" y="199"/>
                  </a:lnTo>
                  <a:lnTo>
                    <a:pt x="410" y="245"/>
                  </a:lnTo>
                  <a:lnTo>
                    <a:pt x="410" y="293"/>
                  </a:lnTo>
                  <a:lnTo>
                    <a:pt x="408" y="3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16" name="Freeform 346"/>
            <p:cNvSpPr>
              <a:spLocks/>
            </p:cNvSpPr>
            <p:nvPr/>
          </p:nvSpPr>
          <p:spPr bwMode="auto">
            <a:xfrm>
              <a:off x="3948" y="2974"/>
              <a:ext cx="27" cy="92"/>
            </a:xfrm>
            <a:custGeom>
              <a:avLst/>
              <a:gdLst>
                <a:gd name="T0" fmla="*/ 0 w 56"/>
                <a:gd name="T1" fmla="*/ 1 h 184"/>
                <a:gd name="T2" fmla="*/ 0 w 56"/>
                <a:gd name="T3" fmla="*/ 1 h 184"/>
                <a:gd name="T4" fmla="*/ 0 w 56"/>
                <a:gd name="T5" fmla="*/ 1 h 184"/>
                <a:gd name="T6" fmla="*/ 0 w 56"/>
                <a:gd name="T7" fmla="*/ 1 h 184"/>
                <a:gd name="T8" fmla="*/ 0 w 56"/>
                <a:gd name="T9" fmla="*/ 1 h 184"/>
                <a:gd name="T10" fmla="*/ 0 w 56"/>
                <a:gd name="T11" fmla="*/ 1 h 184"/>
                <a:gd name="T12" fmla="*/ 0 w 56"/>
                <a:gd name="T13" fmla="*/ 1 h 184"/>
                <a:gd name="T14" fmla="*/ 0 w 56"/>
                <a:gd name="T15" fmla="*/ 1 h 184"/>
                <a:gd name="T16" fmla="*/ 0 w 56"/>
                <a:gd name="T17" fmla="*/ 0 h 184"/>
                <a:gd name="T18" fmla="*/ 0 w 56"/>
                <a:gd name="T19" fmla="*/ 1 h 184"/>
                <a:gd name="T20" fmla="*/ 0 w 56"/>
                <a:gd name="T21" fmla="*/ 1 h 184"/>
                <a:gd name="T22" fmla="*/ 0 w 56"/>
                <a:gd name="T23" fmla="*/ 1 h 184"/>
                <a:gd name="T24" fmla="*/ 0 w 56"/>
                <a:gd name="T25" fmla="*/ 1 h 184"/>
                <a:gd name="T26" fmla="*/ 0 w 56"/>
                <a:gd name="T27" fmla="*/ 1 h 184"/>
                <a:gd name="T28" fmla="*/ 0 w 56"/>
                <a:gd name="T29" fmla="*/ 1 h 184"/>
                <a:gd name="T30" fmla="*/ 0 w 56"/>
                <a:gd name="T31" fmla="*/ 1 h 184"/>
                <a:gd name="T32" fmla="*/ 0 w 56"/>
                <a:gd name="T33" fmla="*/ 1 h 184"/>
                <a:gd name="T34" fmla="*/ 0 w 56"/>
                <a:gd name="T35" fmla="*/ 1 h 18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6" h="184">
                  <a:moveTo>
                    <a:pt x="50" y="184"/>
                  </a:moveTo>
                  <a:lnTo>
                    <a:pt x="24" y="175"/>
                  </a:lnTo>
                  <a:lnTo>
                    <a:pt x="10" y="153"/>
                  </a:lnTo>
                  <a:lnTo>
                    <a:pt x="4" y="127"/>
                  </a:lnTo>
                  <a:lnTo>
                    <a:pt x="2" y="101"/>
                  </a:lnTo>
                  <a:lnTo>
                    <a:pt x="0" y="75"/>
                  </a:lnTo>
                  <a:lnTo>
                    <a:pt x="2" y="50"/>
                  </a:lnTo>
                  <a:lnTo>
                    <a:pt x="8" y="24"/>
                  </a:lnTo>
                  <a:lnTo>
                    <a:pt x="11" y="0"/>
                  </a:lnTo>
                  <a:lnTo>
                    <a:pt x="32" y="4"/>
                  </a:lnTo>
                  <a:lnTo>
                    <a:pt x="43" y="15"/>
                  </a:lnTo>
                  <a:lnTo>
                    <a:pt x="49" y="28"/>
                  </a:lnTo>
                  <a:lnTo>
                    <a:pt x="50" y="47"/>
                  </a:lnTo>
                  <a:lnTo>
                    <a:pt x="50" y="65"/>
                  </a:lnTo>
                  <a:lnTo>
                    <a:pt x="50" y="84"/>
                  </a:lnTo>
                  <a:lnTo>
                    <a:pt x="50" y="103"/>
                  </a:lnTo>
                  <a:lnTo>
                    <a:pt x="56" y="117"/>
                  </a:lnTo>
                  <a:lnTo>
                    <a:pt x="50" y="1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17" name="Freeform 347"/>
            <p:cNvSpPr>
              <a:spLocks/>
            </p:cNvSpPr>
            <p:nvPr/>
          </p:nvSpPr>
          <p:spPr bwMode="auto">
            <a:xfrm>
              <a:off x="3778" y="3251"/>
              <a:ext cx="114" cy="53"/>
            </a:xfrm>
            <a:custGeom>
              <a:avLst/>
              <a:gdLst>
                <a:gd name="T0" fmla="*/ 0 w 229"/>
                <a:gd name="T1" fmla="*/ 1 h 106"/>
                <a:gd name="T2" fmla="*/ 0 w 229"/>
                <a:gd name="T3" fmla="*/ 1 h 106"/>
                <a:gd name="T4" fmla="*/ 0 w 229"/>
                <a:gd name="T5" fmla="*/ 1 h 106"/>
                <a:gd name="T6" fmla="*/ 0 w 229"/>
                <a:gd name="T7" fmla="*/ 1 h 106"/>
                <a:gd name="T8" fmla="*/ 0 w 229"/>
                <a:gd name="T9" fmla="*/ 1 h 106"/>
                <a:gd name="T10" fmla="*/ 0 w 229"/>
                <a:gd name="T11" fmla="*/ 1 h 106"/>
                <a:gd name="T12" fmla="*/ 0 w 229"/>
                <a:gd name="T13" fmla="*/ 1 h 106"/>
                <a:gd name="T14" fmla="*/ 0 w 229"/>
                <a:gd name="T15" fmla="*/ 1 h 106"/>
                <a:gd name="T16" fmla="*/ 0 w 229"/>
                <a:gd name="T17" fmla="*/ 1 h 106"/>
                <a:gd name="T18" fmla="*/ 0 w 229"/>
                <a:gd name="T19" fmla="*/ 1 h 106"/>
                <a:gd name="T20" fmla="*/ 0 w 229"/>
                <a:gd name="T21" fmla="*/ 1 h 106"/>
                <a:gd name="T22" fmla="*/ 0 w 229"/>
                <a:gd name="T23" fmla="*/ 1 h 106"/>
                <a:gd name="T24" fmla="*/ 0 w 229"/>
                <a:gd name="T25" fmla="*/ 0 h 106"/>
                <a:gd name="T26" fmla="*/ 0 w 229"/>
                <a:gd name="T27" fmla="*/ 0 h 106"/>
                <a:gd name="T28" fmla="*/ 0 w 229"/>
                <a:gd name="T29" fmla="*/ 0 h 106"/>
                <a:gd name="T30" fmla="*/ 0 w 229"/>
                <a:gd name="T31" fmla="*/ 1 h 106"/>
                <a:gd name="T32" fmla="*/ 0 w 229"/>
                <a:gd name="T33" fmla="*/ 1 h 106"/>
                <a:gd name="T34" fmla="*/ 0 w 229"/>
                <a:gd name="T35" fmla="*/ 1 h 106"/>
                <a:gd name="T36" fmla="*/ 0 w 229"/>
                <a:gd name="T37" fmla="*/ 1 h 106"/>
                <a:gd name="T38" fmla="*/ 0 w 229"/>
                <a:gd name="T39" fmla="*/ 1 h 106"/>
                <a:gd name="T40" fmla="*/ 0 w 229"/>
                <a:gd name="T41" fmla="*/ 1 h 106"/>
                <a:gd name="T42" fmla="*/ 0 w 229"/>
                <a:gd name="T43" fmla="*/ 1 h 106"/>
                <a:gd name="T44" fmla="*/ 0 w 229"/>
                <a:gd name="T45" fmla="*/ 1 h 106"/>
                <a:gd name="T46" fmla="*/ 0 w 229"/>
                <a:gd name="T47" fmla="*/ 1 h 106"/>
                <a:gd name="T48" fmla="*/ 0 w 229"/>
                <a:gd name="T49" fmla="*/ 1 h 106"/>
                <a:gd name="T50" fmla="*/ 0 w 229"/>
                <a:gd name="T51" fmla="*/ 1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29" h="106">
                  <a:moveTo>
                    <a:pt x="149" y="106"/>
                  </a:moveTo>
                  <a:lnTo>
                    <a:pt x="125" y="106"/>
                  </a:lnTo>
                  <a:lnTo>
                    <a:pt x="101" y="104"/>
                  </a:lnTo>
                  <a:lnTo>
                    <a:pt x="78" y="96"/>
                  </a:lnTo>
                  <a:lnTo>
                    <a:pt x="58" y="87"/>
                  </a:lnTo>
                  <a:lnTo>
                    <a:pt x="37" y="76"/>
                  </a:lnTo>
                  <a:lnTo>
                    <a:pt x="23" y="59"/>
                  </a:lnTo>
                  <a:lnTo>
                    <a:pt x="10" y="41"/>
                  </a:lnTo>
                  <a:lnTo>
                    <a:pt x="0" y="18"/>
                  </a:lnTo>
                  <a:lnTo>
                    <a:pt x="0" y="7"/>
                  </a:lnTo>
                  <a:lnTo>
                    <a:pt x="24" y="5"/>
                  </a:lnTo>
                  <a:lnTo>
                    <a:pt x="50" y="2"/>
                  </a:lnTo>
                  <a:lnTo>
                    <a:pt x="80" y="0"/>
                  </a:lnTo>
                  <a:lnTo>
                    <a:pt x="110" y="0"/>
                  </a:lnTo>
                  <a:lnTo>
                    <a:pt x="141" y="0"/>
                  </a:lnTo>
                  <a:lnTo>
                    <a:pt x="173" y="2"/>
                  </a:lnTo>
                  <a:lnTo>
                    <a:pt x="201" y="7"/>
                  </a:lnTo>
                  <a:lnTo>
                    <a:pt x="229" y="13"/>
                  </a:lnTo>
                  <a:lnTo>
                    <a:pt x="223" y="26"/>
                  </a:lnTo>
                  <a:lnTo>
                    <a:pt x="216" y="41"/>
                  </a:lnTo>
                  <a:lnTo>
                    <a:pt x="208" y="54"/>
                  </a:lnTo>
                  <a:lnTo>
                    <a:pt x="197" y="67"/>
                  </a:lnTo>
                  <a:lnTo>
                    <a:pt x="188" y="78"/>
                  </a:lnTo>
                  <a:lnTo>
                    <a:pt x="175" y="89"/>
                  </a:lnTo>
                  <a:lnTo>
                    <a:pt x="162" y="98"/>
                  </a:lnTo>
                  <a:lnTo>
                    <a:pt x="149" y="106"/>
                  </a:lnTo>
                  <a:close/>
                </a:path>
              </a:pathLst>
            </a:custGeom>
            <a:solidFill>
              <a:srgbClr val="B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18" name="Freeform 348"/>
            <p:cNvSpPr>
              <a:spLocks/>
            </p:cNvSpPr>
            <p:nvPr/>
          </p:nvSpPr>
          <p:spPr bwMode="auto">
            <a:xfrm>
              <a:off x="3607" y="2757"/>
              <a:ext cx="201" cy="183"/>
            </a:xfrm>
            <a:custGeom>
              <a:avLst/>
              <a:gdLst>
                <a:gd name="T0" fmla="*/ 0 w 404"/>
                <a:gd name="T1" fmla="*/ 1 h 366"/>
                <a:gd name="T2" fmla="*/ 0 w 404"/>
                <a:gd name="T3" fmla="*/ 1 h 366"/>
                <a:gd name="T4" fmla="*/ 0 w 404"/>
                <a:gd name="T5" fmla="*/ 1 h 366"/>
                <a:gd name="T6" fmla="*/ 0 w 404"/>
                <a:gd name="T7" fmla="*/ 1 h 366"/>
                <a:gd name="T8" fmla="*/ 0 w 404"/>
                <a:gd name="T9" fmla="*/ 1 h 366"/>
                <a:gd name="T10" fmla="*/ 0 w 404"/>
                <a:gd name="T11" fmla="*/ 1 h 366"/>
                <a:gd name="T12" fmla="*/ 0 w 404"/>
                <a:gd name="T13" fmla="*/ 1 h 366"/>
                <a:gd name="T14" fmla="*/ 0 w 404"/>
                <a:gd name="T15" fmla="*/ 1 h 366"/>
                <a:gd name="T16" fmla="*/ 0 w 404"/>
                <a:gd name="T17" fmla="*/ 1 h 366"/>
                <a:gd name="T18" fmla="*/ 0 w 404"/>
                <a:gd name="T19" fmla="*/ 1 h 366"/>
                <a:gd name="T20" fmla="*/ 0 w 404"/>
                <a:gd name="T21" fmla="*/ 1 h 366"/>
                <a:gd name="T22" fmla="*/ 0 w 404"/>
                <a:gd name="T23" fmla="*/ 1 h 366"/>
                <a:gd name="T24" fmla="*/ 0 w 404"/>
                <a:gd name="T25" fmla="*/ 1 h 366"/>
                <a:gd name="T26" fmla="*/ 0 w 404"/>
                <a:gd name="T27" fmla="*/ 1 h 366"/>
                <a:gd name="T28" fmla="*/ 0 w 404"/>
                <a:gd name="T29" fmla="*/ 1 h 366"/>
                <a:gd name="T30" fmla="*/ 0 w 404"/>
                <a:gd name="T31" fmla="*/ 1 h 366"/>
                <a:gd name="T32" fmla="*/ 0 w 404"/>
                <a:gd name="T33" fmla="*/ 1 h 366"/>
                <a:gd name="T34" fmla="*/ 0 w 404"/>
                <a:gd name="T35" fmla="*/ 1 h 366"/>
                <a:gd name="T36" fmla="*/ 0 w 404"/>
                <a:gd name="T37" fmla="*/ 1 h 366"/>
                <a:gd name="T38" fmla="*/ 0 w 404"/>
                <a:gd name="T39" fmla="*/ 1 h 366"/>
                <a:gd name="T40" fmla="*/ 0 w 404"/>
                <a:gd name="T41" fmla="*/ 1 h 366"/>
                <a:gd name="T42" fmla="*/ 0 w 404"/>
                <a:gd name="T43" fmla="*/ 1 h 366"/>
                <a:gd name="T44" fmla="*/ 0 w 404"/>
                <a:gd name="T45" fmla="*/ 1 h 366"/>
                <a:gd name="T46" fmla="*/ 0 w 404"/>
                <a:gd name="T47" fmla="*/ 1 h 366"/>
                <a:gd name="T48" fmla="*/ 0 w 404"/>
                <a:gd name="T49" fmla="*/ 1 h 366"/>
                <a:gd name="T50" fmla="*/ 0 w 404"/>
                <a:gd name="T51" fmla="*/ 1 h 366"/>
                <a:gd name="T52" fmla="*/ 0 w 404"/>
                <a:gd name="T53" fmla="*/ 1 h 366"/>
                <a:gd name="T54" fmla="*/ 0 w 404"/>
                <a:gd name="T55" fmla="*/ 1 h 366"/>
                <a:gd name="T56" fmla="*/ 0 w 404"/>
                <a:gd name="T57" fmla="*/ 1 h 366"/>
                <a:gd name="T58" fmla="*/ 0 w 404"/>
                <a:gd name="T59" fmla="*/ 1 h 366"/>
                <a:gd name="T60" fmla="*/ 0 w 404"/>
                <a:gd name="T61" fmla="*/ 1 h 366"/>
                <a:gd name="T62" fmla="*/ 0 w 404"/>
                <a:gd name="T63" fmla="*/ 1 h 366"/>
                <a:gd name="T64" fmla="*/ 0 w 404"/>
                <a:gd name="T65" fmla="*/ 1 h 366"/>
                <a:gd name="T66" fmla="*/ 0 w 404"/>
                <a:gd name="T67" fmla="*/ 1 h 366"/>
                <a:gd name="T68" fmla="*/ 0 w 404"/>
                <a:gd name="T69" fmla="*/ 1 h 366"/>
                <a:gd name="T70" fmla="*/ 0 w 404"/>
                <a:gd name="T71" fmla="*/ 1 h 366"/>
                <a:gd name="T72" fmla="*/ 0 w 404"/>
                <a:gd name="T73" fmla="*/ 1 h 366"/>
                <a:gd name="T74" fmla="*/ 0 w 404"/>
                <a:gd name="T75" fmla="*/ 1 h 366"/>
                <a:gd name="T76" fmla="*/ 0 w 404"/>
                <a:gd name="T77" fmla="*/ 1 h 366"/>
                <a:gd name="T78" fmla="*/ 0 w 404"/>
                <a:gd name="T79" fmla="*/ 1 h 366"/>
                <a:gd name="T80" fmla="*/ 0 w 404"/>
                <a:gd name="T81" fmla="*/ 0 h 366"/>
                <a:gd name="T82" fmla="*/ 0 w 404"/>
                <a:gd name="T83" fmla="*/ 1 h 366"/>
                <a:gd name="T84" fmla="*/ 0 w 404"/>
                <a:gd name="T85" fmla="*/ 1 h 366"/>
                <a:gd name="T86" fmla="*/ 0 w 404"/>
                <a:gd name="T87" fmla="*/ 1 h 366"/>
                <a:gd name="T88" fmla="*/ 0 w 404"/>
                <a:gd name="T89" fmla="*/ 1 h 366"/>
                <a:gd name="T90" fmla="*/ 0 w 404"/>
                <a:gd name="T91" fmla="*/ 1 h 366"/>
                <a:gd name="T92" fmla="*/ 0 w 404"/>
                <a:gd name="T93" fmla="*/ 1 h 366"/>
                <a:gd name="T94" fmla="*/ 0 w 404"/>
                <a:gd name="T95" fmla="*/ 1 h 366"/>
                <a:gd name="T96" fmla="*/ 0 w 404"/>
                <a:gd name="T97" fmla="*/ 1 h 366"/>
                <a:gd name="T98" fmla="*/ 0 w 404"/>
                <a:gd name="T99" fmla="*/ 1 h 366"/>
                <a:gd name="T100" fmla="*/ 0 w 404"/>
                <a:gd name="T101" fmla="*/ 1 h 366"/>
                <a:gd name="T102" fmla="*/ 0 w 404"/>
                <a:gd name="T103" fmla="*/ 1 h 366"/>
                <a:gd name="T104" fmla="*/ 0 w 404"/>
                <a:gd name="T105" fmla="*/ 1 h 36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404" h="366">
                  <a:moveTo>
                    <a:pt x="379" y="316"/>
                  </a:moveTo>
                  <a:lnTo>
                    <a:pt x="368" y="285"/>
                  </a:lnTo>
                  <a:lnTo>
                    <a:pt x="363" y="249"/>
                  </a:lnTo>
                  <a:lnTo>
                    <a:pt x="361" y="214"/>
                  </a:lnTo>
                  <a:lnTo>
                    <a:pt x="359" y="179"/>
                  </a:lnTo>
                  <a:lnTo>
                    <a:pt x="357" y="144"/>
                  </a:lnTo>
                  <a:lnTo>
                    <a:pt x="350" y="110"/>
                  </a:lnTo>
                  <a:lnTo>
                    <a:pt x="335" y="80"/>
                  </a:lnTo>
                  <a:lnTo>
                    <a:pt x="313" y="56"/>
                  </a:lnTo>
                  <a:lnTo>
                    <a:pt x="300" y="45"/>
                  </a:lnTo>
                  <a:lnTo>
                    <a:pt x="285" y="38"/>
                  </a:lnTo>
                  <a:lnTo>
                    <a:pt x="270" y="30"/>
                  </a:lnTo>
                  <a:lnTo>
                    <a:pt x="255" y="26"/>
                  </a:lnTo>
                  <a:lnTo>
                    <a:pt x="240" y="25"/>
                  </a:lnTo>
                  <a:lnTo>
                    <a:pt x="223" y="25"/>
                  </a:lnTo>
                  <a:lnTo>
                    <a:pt x="209" y="26"/>
                  </a:lnTo>
                  <a:lnTo>
                    <a:pt x="194" y="30"/>
                  </a:lnTo>
                  <a:lnTo>
                    <a:pt x="153" y="60"/>
                  </a:lnTo>
                  <a:lnTo>
                    <a:pt x="116" y="93"/>
                  </a:lnTo>
                  <a:lnTo>
                    <a:pt x="84" y="131"/>
                  </a:lnTo>
                  <a:lnTo>
                    <a:pt x="58" y="171"/>
                  </a:lnTo>
                  <a:lnTo>
                    <a:pt x="38" y="216"/>
                  </a:lnTo>
                  <a:lnTo>
                    <a:pt x="25" y="264"/>
                  </a:lnTo>
                  <a:lnTo>
                    <a:pt x="19" y="314"/>
                  </a:lnTo>
                  <a:lnTo>
                    <a:pt x="21" y="366"/>
                  </a:lnTo>
                  <a:lnTo>
                    <a:pt x="6" y="335"/>
                  </a:lnTo>
                  <a:lnTo>
                    <a:pt x="0" y="301"/>
                  </a:lnTo>
                  <a:lnTo>
                    <a:pt x="2" y="270"/>
                  </a:lnTo>
                  <a:lnTo>
                    <a:pt x="8" y="236"/>
                  </a:lnTo>
                  <a:lnTo>
                    <a:pt x="19" y="205"/>
                  </a:lnTo>
                  <a:lnTo>
                    <a:pt x="32" y="171"/>
                  </a:lnTo>
                  <a:lnTo>
                    <a:pt x="45" y="140"/>
                  </a:lnTo>
                  <a:lnTo>
                    <a:pt x="56" y="110"/>
                  </a:lnTo>
                  <a:lnTo>
                    <a:pt x="77" y="90"/>
                  </a:lnTo>
                  <a:lnTo>
                    <a:pt x="97" y="69"/>
                  </a:lnTo>
                  <a:lnTo>
                    <a:pt x="117" y="51"/>
                  </a:lnTo>
                  <a:lnTo>
                    <a:pt x="140" y="34"/>
                  </a:lnTo>
                  <a:lnTo>
                    <a:pt x="162" y="21"/>
                  </a:lnTo>
                  <a:lnTo>
                    <a:pt x="186" y="10"/>
                  </a:lnTo>
                  <a:lnTo>
                    <a:pt x="214" y="2"/>
                  </a:lnTo>
                  <a:lnTo>
                    <a:pt x="242" y="0"/>
                  </a:lnTo>
                  <a:lnTo>
                    <a:pt x="266" y="8"/>
                  </a:lnTo>
                  <a:lnTo>
                    <a:pt x="288" y="17"/>
                  </a:lnTo>
                  <a:lnTo>
                    <a:pt x="311" y="28"/>
                  </a:lnTo>
                  <a:lnTo>
                    <a:pt x="331" y="41"/>
                  </a:lnTo>
                  <a:lnTo>
                    <a:pt x="350" y="56"/>
                  </a:lnTo>
                  <a:lnTo>
                    <a:pt x="366" y="75"/>
                  </a:lnTo>
                  <a:lnTo>
                    <a:pt x="379" y="95"/>
                  </a:lnTo>
                  <a:lnTo>
                    <a:pt x="392" y="118"/>
                  </a:lnTo>
                  <a:lnTo>
                    <a:pt x="396" y="168"/>
                  </a:lnTo>
                  <a:lnTo>
                    <a:pt x="404" y="223"/>
                  </a:lnTo>
                  <a:lnTo>
                    <a:pt x="402" y="275"/>
                  </a:lnTo>
                  <a:lnTo>
                    <a:pt x="379" y="3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19" name="Freeform 349"/>
            <p:cNvSpPr>
              <a:spLocks/>
            </p:cNvSpPr>
            <p:nvPr/>
          </p:nvSpPr>
          <p:spPr bwMode="auto">
            <a:xfrm>
              <a:off x="3761" y="2995"/>
              <a:ext cx="31" cy="90"/>
            </a:xfrm>
            <a:custGeom>
              <a:avLst/>
              <a:gdLst>
                <a:gd name="T0" fmla="*/ 1 w 61"/>
                <a:gd name="T1" fmla="*/ 1 h 180"/>
                <a:gd name="T2" fmla="*/ 1 w 61"/>
                <a:gd name="T3" fmla="*/ 1 h 180"/>
                <a:gd name="T4" fmla="*/ 0 w 61"/>
                <a:gd name="T5" fmla="*/ 1 h 180"/>
                <a:gd name="T6" fmla="*/ 1 w 61"/>
                <a:gd name="T7" fmla="*/ 1 h 180"/>
                <a:gd name="T8" fmla="*/ 1 w 61"/>
                <a:gd name="T9" fmla="*/ 0 h 180"/>
                <a:gd name="T10" fmla="*/ 1 w 61"/>
                <a:gd name="T11" fmla="*/ 1 h 180"/>
                <a:gd name="T12" fmla="*/ 1 w 61"/>
                <a:gd name="T13" fmla="*/ 1 h 180"/>
                <a:gd name="T14" fmla="*/ 1 w 61"/>
                <a:gd name="T15" fmla="*/ 1 h 180"/>
                <a:gd name="T16" fmla="*/ 1 w 61"/>
                <a:gd name="T17" fmla="*/ 1 h 180"/>
                <a:gd name="T18" fmla="*/ 1 w 61"/>
                <a:gd name="T19" fmla="*/ 1 h 180"/>
                <a:gd name="T20" fmla="*/ 1 w 61"/>
                <a:gd name="T21" fmla="*/ 1 h 180"/>
                <a:gd name="T22" fmla="*/ 1 w 61"/>
                <a:gd name="T23" fmla="*/ 1 h 180"/>
                <a:gd name="T24" fmla="*/ 1 w 61"/>
                <a:gd name="T25" fmla="*/ 1 h 180"/>
                <a:gd name="T26" fmla="*/ 1 w 61"/>
                <a:gd name="T27" fmla="*/ 1 h 180"/>
                <a:gd name="T28" fmla="*/ 1 w 61"/>
                <a:gd name="T29" fmla="*/ 1 h 180"/>
                <a:gd name="T30" fmla="*/ 1 w 61"/>
                <a:gd name="T31" fmla="*/ 1 h 180"/>
                <a:gd name="T32" fmla="*/ 1 w 61"/>
                <a:gd name="T33" fmla="*/ 1 h 180"/>
                <a:gd name="T34" fmla="*/ 1 w 61"/>
                <a:gd name="T35" fmla="*/ 1 h 180"/>
                <a:gd name="T36" fmla="*/ 1 w 61"/>
                <a:gd name="T37" fmla="*/ 1 h 180"/>
                <a:gd name="T38" fmla="*/ 1 w 61"/>
                <a:gd name="T39" fmla="*/ 1 h 180"/>
                <a:gd name="T40" fmla="*/ 1 w 61"/>
                <a:gd name="T41" fmla="*/ 1 h 18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61" h="180">
                  <a:moveTo>
                    <a:pt x="20" y="173"/>
                  </a:moveTo>
                  <a:lnTo>
                    <a:pt x="4" y="138"/>
                  </a:lnTo>
                  <a:lnTo>
                    <a:pt x="0" y="93"/>
                  </a:lnTo>
                  <a:lnTo>
                    <a:pt x="4" y="45"/>
                  </a:lnTo>
                  <a:lnTo>
                    <a:pt x="7" y="0"/>
                  </a:lnTo>
                  <a:lnTo>
                    <a:pt x="33" y="4"/>
                  </a:lnTo>
                  <a:lnTo>
                    <a:pt x="46" y="13"/>
                  </a:lnTo>
                  <a:lnTo>
                    <a:pt x="52" y="30"/>
                  </a:lnTo>
                  <a:lnTo>
                    <a:pt x="50" y="48"/>
                  </a:lnTo>
                  <a:lnTo>
                    <a:pt x="46" y="71"/>
                  </a:lnTo>
                  <a:lnTo>
                    <a:pt x="43" y="95"/>
                  </a:lnTo>
                  <a:lnTo>
                    <a:pt x="44" y="117"/>
                  </a:lnTo>
                  <a:lnTo>
                    <a:pt x="52" y="136"/>
                  </a:lnTo>
                  <a:lnTo>
                    <a:pt x="59" y="147"/>
                  </a:lnTo>
                  <a:lnTo>
                    <a:pt x="61" y="158"/>
                  </a:lnTo>
                  <a:lnTo>
                    <a:pt x="59" y="167"/>
                  </a:lnTo>
                  <a:lnTo>
                    <a:pt x="56" y="175"/>
                  </a:lnTo>
                  <a:lnTo>
                    <a:pt x="48" y="178"/>
                  </a:lnTo>
                  <a:lnTo>
                    <a:pt x="39" y="180"/>
                  </a:lnTo>
                  <a:lnTo>
                    <a:pt x="30" y="178"/>
                  </a:lnTo>
                  <a:lnTo>
                    <a:pt x="20" y="1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20" name="Freeform 350"/>
            <p:cNvSpPr>
              <a:spLocks/>
            </p:cNvSpPr>
            <p:nvPr/>
          </p:nvSpPr>
          <p:spPr bwMode="auto">
            <a:xfrm>
              <a:off x="3555" y="2344"/>
              <a:ext cx="108" cy="302"/>
            </a:xfrm>
            <a:custGeom>
              <a:avLst/>
              <a:gdLst>
                <a:gd name="T0" fmla="*/ 0 w 218"/>
                <a:gd name="T1" fmla="*/ 1 h 604"/>
                <a:gd name="T2" fmla="*/ 0 w 218"/>
                <a:gd name="T3" fmla="*/ 1 h 604"/>
                <a:gd name="T4" fmla="*/ 0 w 218"/>
                <a:gd name="T5" fmla="*/ 1 h 604"/>
                <a:gd name="T6" fmla="*/ 0 w 218"/>
                <a:gd name="T7" fmla="*/ 1 h 604"/>
                <a:gd name="T8" fmla="*/ 0 w 218"/>
                <a:gd name="T9" fmla="*/ 1 h 604"/>
                <a:gd name="T10" fmla="*/ 0 w 218"/>
                <a:gd name="T11" fmla="*/ 1 h 604"/>
                <a:gd name="T12" fmla="*/ 0 w 218"/>
                <a:gd name="T13" fmla="*/ 1 h 604"/>
                <a:gd name="T14" fmla="*/ 0 w 218"/>
                <a:gd name="T15" fmla="*/ 1 h 604"/>
                <a:gd name="T16" fmla="*/ 0 w 218"/>
                <a:gd name="T17" fmla="*/ 1 h 604"/>
                <a:gd name="T18" fmla="*/ 0 w 218"/>
                <a:gd name="T19" fmla="*/ 1 h 604"/>
                <a:gd name="T20" fmla="*/ 0 w 218"/>
                <a:gd name="T21" fmla="*/ 1 h 604"/>
                <a:gd name="T22" fmla="*/ 0 w 218"/>
                <a:gd name="T23" fmla="*/ 1 h 604"/>
                <a:gd name="T24" fmla="*/ 0 w 218"/>
                <a:gd name="T25" fmla="*/ 1 h 604"/>
                <a:gd name="T26" fmla="*/ 0 w 218"/>
                <a:gd name="T27" fmla="*/ 1 h 604"/>
                <a:gd name="T28" fmla="*/ 0 w 218"/>
                <a:gd name="T29" fmla="*/ 1 h 604"/>
                <a:gd name="T30" fmla="*/ 0 w 218"/>
                <a:gd name="T31" fmla="*/ 1 h 604"/>
                <a:gd name="T32" fmla="*/ 0 w 218"/>
                <a:gd name="T33" fmla="*/ 1 h 604"/>
                <a:gd name="T34" fmla="*/ 0 w 218"/>
                <a:gd name="T35" fmla="*/ 0 h 604"/>
                <a:gd name="T36" fmla="*/ 0 w 218"/>
                <a:gd name="T37" fmla="*/ 1 h 604"/>
                <a:gd name="T38" fmla="*/ 0 w 218"/>
                <a:gd name="T39" fmla="*/ 1 h 604"/>
                <a:gd name="T40" fmla="*/ 0 w 218"/>
                <a:gd name="T41" fmla="*/ 1 h 604"/>
                <a:gd name="T42" fmla="*/ 0 w 218"/>
                <a:gd name="T43" fmla="*/ 1 h 604"/>
                <a:gd name="T44" fmla="*/ 0 w 218"/>
                <a:gd name="T45" fmla="*/ 1 h 604"/>
                <a:gd name="T46" fmla="*/ 0 w 218"/>
                <a:gd name="T47" fmla="*/ 1 h 604"/>
                <a:gd name="T48" fmla="*/ 0 w 218"/>
                <a:gd name="T49" fmla="*/ 1 h 604"/>
                <a:gd name="T50" fmla="*/ 0 w 218"/>
                <a:gd name="T51" fmla="*/ 1 h 604"/>
                <a:gd name="T52" fmla="*/ 0 w 218"/>
                <a:gd name="T53" fmla="*/ 1 h 604"/>
                <a:gd name="T54" fmla="*/ 0 w 218"/>
                <a:gd name="T55" fmla="*/ 1 h 604"/>
                <a:gd name="T56" fmla="*/ 0 w 218"/>
                <a:gd name="T57" fmla="*/ 1 h 604"/>
                <a:gd name="T58" fmla="*/ 0 w 218"/>
                <a:gd name="T59" fmla="*/ 1 h 60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18" h="604">
                  <a:moveTo>
                    <a:pt x="205" y="604"/>
                  </a:moveTo>
                  <a:lnTo>
                    <a:pt x="142" y="559"/>
                  </a:lnTo>
                  <a:lnTo>
                    <a:pt x="93" y="505"/>
                  </a:lnTo>
                  <a:lnTo>
                    <a:pt x="58" y="440"/>
                  </a:lnTo>
                  <a:lnTo>
                    <a:pt x="32" y="369"/>
                  </a:lnTo>
                  <a:lnTo>
                    <a:pt x="15" y="295"/>
                  </a:lnTo>
                  <a:lnTo>
                    <a:pt x="6" y="219"/>
                  </a:lnTo>
                  <a:lnTo>
                    <a:pt x="2" y="141"/>
                  </a:lnTo>
                  <a:lnTo>
                    <a:pt x="0" y="65"/>
                  </a:lnTo>
                  <a:lnTo>
                    <a:pt x="4" y="54"/>
                  </a:lnTo>
                  <a:lnTo>
                    <a:pt x="12" y="43"/>
                  </a:lnTo>
                  <a:lnTo>
                    <a:pt x="19" y="33"/>
                  </a:lnTo>
                  <a:lnTo>
                    <a:pt x="30" y="24"/>
                  </a:lnTo>
                  <a:lnTo>
                    <a:pt x="39" y="17"/>
                  </a:lnTo>
                  <a:lnTo>
                    <a:pt x="52" y="11"/>
                  </a:lnTo>
                  <a:lnTo>
                    <a:pt x="64" y="5"/>
                  </a:lnTo>
                  <a:lnTo>
                    <a:pt x="75" y="2"/>
                  </a:lnTo>
                  <a:lnTo>
                    <a:pt x="91" y="0"/>
                  </a:lnTo>
                  <a:lnTo>
                    <a:pt x="104" y="2"/>
                  </a:lnTo>
                  <a:lnTo>
                    <a:pt x="117" y="7"/>
                  </a:lnTo>
                  <a:lnTo>
                    <a:pt x="130" y="17"/>
                  </a:lnTo>
                  <a:lnTo>
                    <a:pt x="140" y="26"/>
                  </a:lnTo>
                  <a:lnTo>
                    <a:pt x="151" y="37"/>
                  </a:lnTo>
                  <a:lnTo>
                    <a:pt x="158" y="48"/>
                  </a:lnTo>
                  <a:lnTo>
                    <a:pt x="168" y="59"/>
                  </a:lnTo>
                  <a:lnTo>
                    <a:pt x="179" y="184"/>
                  </a:lnTo>
                  <a:lnTo>
                    <a:pt x="182" y="306"/>
                  </a:lnTo>
                  <a:lnTo>
                    <a:pt x="192" y="429"/>
                  </a:lnTo>
                  <a:lnTo>
                    <a:pt x="218" y="548"/>
                  </a:lnTo>
                  <a:lnTo>
                    <a:pt x="205" y="6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21" name="Freeform 351"/>
            <p:cNvSpPr>
              <a:spLocks/>
            </p:cNvSpPr>
            <p:nvPr/>
          </p:nvSpPr>
          <p:spPr bwMode="auto">
            <a:xfrm>
              <a:off x="3577" y="2404"/>
              <a:ext cx="61" cy="207"/>
            </a:xfrm>
            <a:custGeom>
              <a:avLst/>
              <a:gdLst>
                <a:gd name="T0" fmla="*/ 0 w 123"/>
                <a:gd name="T1" fmla="*/ 1 h 414"/>
                <a:gd name="T2" fmla="*/ 0 w 123"/>
                <a:gd name="T3" fmla="*/ 1 h 414"/>
                <a:gd name="T4" fmla="*/ 0 w 123"/>
                <a:gd name="T5" fmla="*/ 1 h 414"/>
                <a:gd name="T6" fmla="*/ 0 w 123"/>
                <a:gd name="T7" fmla="*/ 1 h 414"/>
                <a:gd name="T8" fmla="*/ 0 w 123"/>
                <a:gd name="T9" fmla="*/ 1 h 414"/>
                <a:gd name="T10" fmla="*/ 0 w 123"/>
                <a:gd name="T11" fmla="*/ 1 h 414"/>
                <a:gd name="T12" fmla="*/ 0 w 123"/>
                <a:gd name="T13" fmla="*/ 1 h 414"/>
                <a:gd name="T14" fmla="*/ 0 w 123"/>
                <a:gd name="T15" fmla="*/ 1 h 414"/>
                <a:gd name="T16" fmla="*/ 0 w 123"/>
                <a:gd name="T17" fmla="*/ 0 h 414"/>
                <a:gd name="T18" fmla="*/ 0 w 123"/>
                <a:gd name="T19" fmla="*/ 1 h 414"/>
                <a:gd name="T20" fmla="*/ 0 w 123"/>
                <a:gd name="T21" fmla="*/ 1 h 414"/>
                <a:gd name="T22" fmla="*/ 0 w 123"/>
                <a:gd name="T23" fmla="*/ 1 h 414"/>
                <a:gd name="T24" fmla="*/ 0 w 123"/>
                <a:gd name="T25" fmla="*/ 1 h 414"/>
                <a:gd name="T26" fmla="*/ 0 w 123"/>
                <a:gd name="T27" fmla="*/ 1 h 414"/>
                <a:gd name="T28" fmla="*/ 0 w 123"/>
                <a:gd name="T29" fmla="*/ 1 h 414"/>
                <a:gd name="T30" fmla="*/ 0 w 123"/>
                <a:gd name="T31" fmla="*/ 1 h 414"/>
                <a:gd name="T32" fmla="*/ 0 w 123"/>
                <a:gd name="T33" fmla="*/ 1 h 41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23" h="414">
                  <a:moveTo>
                    <a:pt x="123" y="414"/>
                  </a:moveTo>
                  <a:lnTo>
                    <a:pt x="87" y="373"/>
                  </a:lnTo>
                  <a:lnTo>
                    <a:pt x="59" y="327"/>
                  </a:lnTo>
                  <a:lnTo>
                    <a:pt x="39" y="276"/>
                  </a:lnTo>
                  <a:lnTo>
                    <a:pt x="24" y="224"/>
                  </a:lnTo>
                  <a:lnTo>
                    <a:pt x="13" y="169"/>
                  </a:lnTo>
                  <a:lnTo>
                    <a:pt x="7" y="113"/>
                  </a:lnTo>
                  <a:lnTo>
                    <a:pt x="4" y="57"/>
                  </a:lnTo>
                  <a:lnTo>
                    <a:pt x="0" y="0"/>
                  </a:lnTo>
                  <a:lnTo>
                    <a:pt x="52" y="31"/>
                  </a:lnTo>
                  <a:lnTo>
                    <a:pt x="84" y="74"/>
                  </a:lnTo>
                  <a:lnTo>
                    <a:pt x="102" y="124"/>
                  </a:lnTo>
                  <a:lnTo>
                    <a:pt x="110" y="180"/>
                  </a:lnTo>
                  <a:lnTo>
                    <a:pt x="110" y="239"/>
                  </a:lnTo>
                  <a:lnTo>
                    <a:pt x="110" y="300"/>
                  </a:lnTo>
                  <a:lnTo>
                    <a:pt x="111" y="360"/>
                  </a:lnTo>
                  <a:lnTo>
                    <a:pt x="123" y="41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22" name="Freeform 352"/>
            <p:cNvSpPr>
              <a:spLocks/>
            </p:cNvSpPr>
            <p:nvPr/>
          </p:nvSpPr>
          <p:spPr bwMode="auto">
            <a:xfrm>
              <a:off x="3608" y="3304"/>
              <a:ext cx="30" cy="40"/>
            </a:xfrm>
            <a:custGeom>
              <a:avLst/>
              <a:gdLst>
                <a:gd name="T0" fmla="*/ 0 w 62"/>
                <a:gd name="T1" fmla="*/ 1 h 80"/>
                <a:gd name="T2" fmla="*/ 0 w 62"/>
                <a:gd name="T3" fmla="*/ 1 h 80"/>
                <a:gd name="T4" fmla="*/ 0 w 62"/>
                <a:gd name="T5" fmla="*/ 1 h 80"/>
                <a:gd name="T6" fmla="*/ 0 w 62"/>
                <a:gd name="T7" fmla="*/ 1 h 80"/>
                <a:gd name="T8" fmla="*/ 0 w 62"/>
                <a:gd name="T9" fmla="*/ 1 h 80"/>
                <a:gd name="T10" fmla="*/ 0 w 62"/>
                <a:gd name="T11" fmla="*/ 0 h 80"/>
                <a:gd name="T12" fmla="*/ 0 w 62"/>
                <a:gd name="T13" fmla="*/ 1 h 80"/>
                <a:gd name="T14" fmla="*/ 0 w 62"/>
                <a:gd name="T15" fmla="*/ 1 h 80"/>
                <a:gd name="T16" fmla="*/ 0 w 62"/>
                <a:gd name="T17" fmla="*/ 1 h 80"/>
                <a:gd name="T18" fmla="*/ 0 w 62"/>
                <a:gd name="T19" fmla="*/ 1 h 80"/>
                <a:gd name="T20" fmla="*/ 0 w 62"/>
                <a:gd name="T21" fmla="*/ 1 h 80"/>
                <a:gd name="T22" fmla="*/ 0 w 62"/>
                <a:gd name="T23" fmla="*/ 1 h 80"/>
                <a:gd name="T24" fmla="*/ 0 w 62"/>
                <a:gd name="T25" fmla="*/ 1 h 80"/>
                <a:gd name="T26" fmla="*/ 0 w 62"/>
                <a:gd name="T27" fmla="*/ 1 h 80"/>
                <a:gd name="T28" fmla="*/ 0 w 62"/>
                <a:gd name="T29" fmla="*/ 1 h 80"/>
                <a:gd name="T30" fmla="*/ 0 w 62"/>
                <a:gd name="T31" fmla="*/ 1 h 80"/>
                <a:gd name="T32" fmla="*/ 0 w 62"/>
                <a:gd name="T33" fmla="*/ 1 h 8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62" h="80">
                  <a:moveTo>
                    <a:pt x="49" y="80"/>
                  </a:moveTo>
                  <a:lnTo>
                    <a:pt x="36" y="61"/>
                  </a:lnTo>
                  <a:lnTo>
                    <a:pt x="19" y="44"/>
                  </a:lnTo>
                  <a:lnTo>
                    <a:pt x="6" y="28"/>
                  </a:lnTo>
                  <a:lnTo>
                    <a:pt x="0" y="5"/>
                  </a:lnTo>
                  <a:lnTo>
                    <a:pt x="11" y="0"/>
                  </a:lnTo>
                  <a:lnTo>
                    <a:pt x="21" y="2"/>
                  </a:lnTo>
                  <a:lnTo>
                    <a:pt x="28" y="9"/>
                  </a:lnTo>
                  <a:lnTo>
                    <a:pt x="34" y="18"/>
                  </a:lnTo>
                  <a:lnTo>
                    <a:pt x="41" y="29"/>
                  </a:lnTo>
                  <a:lnTo>
                    <a:pt x="47" y="41"/>
                  </a:lnTo>
                  <a:lnTo>
                    <a:pt x="54" y="52"/>
                  </a:lnTo>
                  <a:lnTo>
                    <a:pt x="62" y="61"/>
                  </a:lnTo>
                  <a:lnTo>
                    <a:pt x="62" y="68"/>
                  </a:lnTo>
                  <a:lnTo>
                    <a:pt x="58" y="72"/>
                  </a:lnTo>
                  <a:lnTo>
                    <a:pt x="52" y="76"/>
                  </a:lnTo>
                  <a:lnTo>
                    <a:pt x="49" y="8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23" name="Freeform 353"/>
            <p:cNvSpPr>
              <a:spLocks/>
            </p:cNvSpPr>
            <p:nvPr/>
          </p:nvSpPr>
          <p:spPr bwMode="auto">
            <a:xfrm>
              <a:off x="3551" y="3121"/>
              <a:ext cx="66" cy="35"/>
            </a:xfrm>
            <a:custGeom>
              <a:avLst/>
              <a:gdLst>
                <a:gd name="T0" fmla="*/ 0 w 132"/>
                <a:gd name="T1" fmla="*/ 0 h 68"/>
                <a:gd name="T2" fmla="*/ 1 w 132"/>
                <a:gd name="T3" fmla="*/ 1 h 68"/>
                <a:gd name="T4" fmla="*/ 1 w 132"/>
                <a:gd name="T5" fmla="*/ 1 h 68"/>
                <a:gd name="T6" fmla="*/ 1 w 132"/>
                <a:gd name="T7" fmla="*/ 1 h 68"/>
                <a:gd name="T8" fmla="*/ 1 w 132"/>
                <a:gd name="T9" fmla="*/ 1 h 68"/>
                <a:gd name="T10" fmla="*/ 1 w 132"/>
                <a:gd name="T11" fmla="*/ 1 h 68"/>
                <a:gd name="T12" fmla="*/ 1 w 132"/>
                <a:gd name="T13" fmla="*/ 1 h 68"/>
                <a:gd name="T14" fmla="*/ 1 w 132"/>
                <a:gd name="T15" fmla="*/ 1 h 68"/>
                <a:gd name="T16" fmla="*/ 1 w 132"/>
                <a:gd name="T17" fmla="*/ 1 h 68"/>
                <a:gd name="T18" fmla="*/ 0 w 132"/>
                <a:gd name="T19" fmla="*/ 0 h 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32" h="68">
                  <a:moveTo>
                    <a:pt x="0" y="0"/>
                  </a:moveTo>
                  <a:lnTo>
                    <a:pt x="17" y="2"/>
                  </a:lnTo>
                  <a:lnTo>
                    <a:pt x="33" y="3"/>
                  </a:lnTo>
                  <a:lnTo>
                    <a:pt x="50" y="9"/>
                  </a:lnTo>
                  <a:lnTo>
                    <a:pt x="69" y="16"/>
                  </a:lnTo>
                  <a:lnTo>
                    <a:pt x="85" y="26"/>
                  </a:lnTo>
                  <a:lnTo>
                    <a:pt x="102" y="37"/>
                  </a:lnTo>
                  <a:lnTo>
                    <a:pt x="119" y="52"/>
                  </a:lnTo>
                  <a:lnTo>
                    <a:pt x="132" y="6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24" name="Freeform 354"/>
            <p:cNvSpPr>
              <a:spLocks/>
            </p:cNvSpPr>
            <p:nvPr/>
          </p:nvSpPr>
          <p:spPr bwMode="auto">
            <a:xfrm>
              <a:off x="3545" y="3165"/>
              <a:ext cx="68" cy="32"/>
            </a:xfrm>
            <a:custGeom>
              <a:avLst/>
              <a:gdLst>
                <a:gd name="T0" fmla="*/ 0 w 135"/>
                <a:gd name="T1" fmla="*/ 1 h 63"/>
                <a:gd name="T2" fmla="*/ 0 w 135"/>
                <a:gd name="T3" fmla="*/ 0 h 63"/>
                <a:gd name="T4" fmla="*/ 1 w 135"/>
                <a:gd name="T5" fmla="*/ 1 h 63"/>
                <a:gd name="T6" fmla="*/ 1 w 135"/>
                <a:gd name="T7" fmla="*/ 1 h 63"/>
                <a:gd name="T8" fmla="*/ 1 w 135"/>
                <a:gd name="T9" fmla="*/ 1 h 63"/>
                <a:gd name="T10" fmla="*/ 1 w 135"/>
                <a:gd name="T11" fmla="*/ 1 h 63"/>
                <a:gd name="T12" fmla="*/ 1 w 135"/>
                <a:gd name="T13" fmla="*/ 1 h 63"/>
                <a:gd name="T14" fmla="*/ 1 w 135"/>
                <a:gd name="T15" fmla="*/ 1 h 63"/>
                <a:gd name="T16" fmla="*/ 1 w 135"/>
                <a:gd name="T17" fmla="*/ 1 h 63"/>
                <a:gd name="T18" fmla="*/ 1 w 135"/>
                <a:gd name="T19" fmla="*/ 1 h 63"/>
                <a:gd name="T20" fmla="*/ 0 w 135"/>
                <a:gd name="T21" fmla="*/ 1 h 6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5" h="63">
                  <a:moveTo>
                    <a:pt x="0" y="13"/>
                  </a:moveTo>
                  <a:lnTo>
                    <a:pt x="0" y="0"/>
                  </a:lnTo>
                  <a:lnTo>
                    <a:pt x="135" y="56"/>
                  </a:lnTo>
                  <a:lnTo>
                    <a:pt x="119" y="61"/>
                  </a:lnTo>
                  <a:lnTo>
                    <a:pt x="100" y="63"/>
                  </a:lnTo>
                  <a:lnTo>
                    <a:pt x="82" y="61"/>
                  </a:lnTo>
                  <a:lnTo>
                    <a:pt x="65" y="54"/>
                  </a:lnTo>
                  <a:lnTo>
                    <a:pt x="46" y="46"/>
                  </a:lnTo>
                  <a:lnTo>
                    <a:pt x="30" y="35"/>
                  </a:lnTo>
                  <a:lnTo>
                    <a:pt x="15" y="24"/>
                  </a:lnTo>
                  <a:lnTo>
                    <a:pt x="0"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25" name="Freeform 355"/>
            <p:cNvSpPr>
              <a:spLocks/>
            </p:cNvSpPr>
            <p:nvPr/>
          </p:nvSpPr>
          <p:spPr bwMode="auto">
            <a:xfrm>
              <a:off x="3518" y="3319"/>
              <a:ext cx="90" cy="62"/>
            </a:xfrm>
            <a:custGeom>
              <a:avLst/>
              <a:gdLst>
                <a:gd name="T0" fmla="*/ 1 w 180"/>
                <a:gd name="T1" fmla="*/ 0 h 125"/>
                <a:gd name="T2" fmla="*/ 1 w 180"/>
                <a:gd name="T3" fmla="*/ 0 h 125"/>
                <a:gd name="T4" fmla="*/ 1 w 180"/>
                <a:gd name="T5" fmla="*/ 0 h 125"/>
                <a:gd name="T6" fmla="*/ 1 w 180"/>
                <a:gd name="T7" fmla="*/ 0 h 125"/>
                <a:gd name="T8" fmla="*/ 1 w 180"/>
                <a:gd name="T9" fmla="*/ 0 h 125"/>
                <a:gd name="T10" fmla="*/ 1 w 180"/>
                <a:gd name="T11" fmla="*/ 0 h 125"/>
                <a:gd name="T12" fmla="*/ 1 w 180"/>
                <a:gd name="T13" fmla="*/ 0 h 125"/>
                <a:gd name="T14" fmla="*/ 1 w 180"/>
                <a:gd name="T15" fmla="*/ 0 h 125"/>
                <a:gd name="T16" fmla="*/ 0 w 180"/>
                <a:gd name="T17" fmla="*/ 0 h 125"/>
                <a:gd name="T18" fmla="*/ 1 w 180"/>
                <a:gd name="T19" fmla="*/ 0 h 125"/>
                <a:gd name="T20" fmla="*/ 1 w 180"/>
                <a:gd name="T21" fmla="*/ 0 h 125"/>
                <a:gd name="T22" fmla="*/ 1 w 180"/>
                <a:gd name="T23" fmla="*/ 0 h 125"/>
                <a:gd name="T24" fmla="*/ 1 w 180"/>
                <a:gd name="T25" fmla="*/ 0 h 125"/>
                <a:gd name="T26" fmla="*/ 1 w 180"/>
                <a:gd name="T27" fmla="*/ 0 h 125"/>
                <a:gd name="T28" fmla="*/ 1 w 180"/>
                <a:gd name="T29" fmla="*/ 0 h 125"/>
                <a:gd name="T30" fmla="*/ 1 w 180"/>
                <a:gd name="T31" fmla="*/ 0 h 125"/>
                <a:gd name="T32" fmla="*/ 1 w 180"/>
                <a:gd name="T33" fmla="*/ 0 h 125"/>
                <a:gd name="T34" fmla="*/ 1 w 180"/>
                <a:gd name="T35" fmla="*/ 0 h 125"/>
                <a:gd name="T36" fmla="*/ 1 w 180"/>
                <a:gd name="T37" fmla="*/ 0 h 12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80" h="125">
                  <a:moveTo>
                    <a:pt x="61" y="125"/>
                  </a:moveTo>
                  <a:lnTo>
                    <a:pt x="56" y="114"/>
                  </a:lnTo>
                  <a:lnTo>
                    <a:pt x="48" y="101"/>
                  </a:lnTo>
                  <a:lnTo>
                    <a:pt x="39" y="90"/>
                  </a:lnTo>
                  <a:lnTo>
                    <a:pt x="32" y="78"/>
                  </a:lnTo>
                  <a:lnTo>
                    <a:pt x="22" y="65"/>
                  </a:lnTo>
                  <a:lnTo>
                    <a:pt x="13" y="52"/>
                  </a:lnTo>
                  <a:lnTo>
                    <a:pt x="6" y="39"/>
                  </a:lnTo>
                  <a:lnTo>
                    <a:pt x="0" y="26"/>
                  </a:lnTo>
                  <a:lnTo>
                    <a:pt x="123" y="0"/>
                  </a:lnTo>
                  <a:lnTo>
                    <a:pt x="180" y="69"/>
                  </a:lnTo>
                  <a:lnTo>
                    <a:pt x="167" y="78"/>
                  </a:lnTo>
                  <a:lnTo>
                    <a:pt x="154" y="88"/>
                  </a:lnTo>
                  <a:lnTo>
                    <a:pt x="141" y="97"/>
                  </a:lnTo>
                  <a:lnTo>
                    <a:pt x="126" y="104"/>
                  </a:lnTo>
                  <a:lnTo>
                    <a:pt x="110" y="110"/>
                  </a:lnTo>
                  <a:lnTo>
                    <a:pt x="95" y="116"/>
                  </a:lnTo>
                  <a:lnTo>
                    <a:pt x="78" y="121"/>
                  </a:lnTo>
                  <a:lnTo>
                    <a:pt x="61" y="12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26" name="Freeform 356"/>
            <p:cNvSpPr>
              <a:spLocks/>
            </p:cNvSpPr>
            <p:nvPr/>
          </p:nvSpPr>
          <p:spPr bwMode="auto">
            <a:xfrm>
              <a:off x="3164" y="3223"/>
              <a:ext cx="373" cy="384"/>
            </a:xfrm>
            <a:custGeom>
              <a:avLst/>
              <a:gdLst>
                <a:gd name="T0" fmla="*/ 0 w 747"/>
                <a:gd name="T1" fmla="*/ 0 h 769"/>
                <a:gd name="T2" fmla="*/ 0 w 747"/>
                <a:gd name="T3" fmla="*/ 0 h 769"/>
                <a:gd name="T4" fmla="*/ 0 w 747"/>
                <a:gd name="T5" fmla="*/ 0 h 769"/>
                <a:gd name="T6" fmla="*/ 0 w 747"/>
                <a:gd name="T7" fmla="*/ 0 h 769"/>
                <a:gd name="T8" fmla="*/ 0 w 747"/>
                <a:gd name="T9" fmla="*/ 0 h 769"/>
                <a:gd name="T10" fmla="*/ 0 w 747"/>
                <a:gd name="T11" fmla="*/ 0 h 769"/>
                <a:gd name="T12" fmla="*/ 0 w 747"/>
                <a:gd name="T13" fmla="*/ 0 h 769"/>
                <a:gd name="T14" fmla="*/ 0 w 747"/>
                <a:gd name="T15" fmla="*/ 0 h 769"/>
                <a:gd name="T16" fmla="*/ 0 w 747"/>
                <a:gd name="T17" fmla="*/ 0 h 769"/>
                <a:gd name="T18" fmla="*/ 0 w 747"/>
                <a:gd name="T19" fmla="*/ 0 h 769"/>
                <a:gd name="T20" fmla="*/ 0 w 747"/>
                <a:gd name="T21" fmla="*/ 0 h 769"/>
                <a:gd name="T22" fmla="*/ 0 w 747"/>
                <a:gd name="T23" fmla="*/ 0 h 769"/>
                <a:gd name="T24" fmla="*/ 0 w 747"/>
                <a:gd name="T25" fmla="*/ 0 h 769"/>
                <a:gd name="T26" fmla="*/ 0 w 747"/>
                <a:gd name="T27" fmla="*/ 0 h 769"/>
                <a:gd name="T28" fmla="*/ 0 w 747"/>
                <a:gd name="T29" fmla="*/ 0 h 769"/>
                <a:gd name="T30" fmla="*/ 0 w 747"/>
                <a:gd name="T31" fmla="*/ 0 h 769"/>
                <a:gd name="T32" fmla="*/ 0 w 747"/>
                <a:gd name="T33" fmla="*/ 0 h 769"/>
                <a:gd name="T34" fmla="*/ 0 w 747"/>
                <a:gd name="T35" fmla="*/ 0 h 769"/>
                <a:gd name="T36" fmla="*/ 0 w 747"/>
                <a:gd name="T37" fmla="*/ 0 h 769"/>
                <a:gd name="T38" fmla="*/ 0 w 747"/>
                <a:gd name="T39" fmla="*/ 0 h 769"/>
                <a:gd name="T40" fmla="*/ 0 w 747"/>
                <a:gd name="T41" fmla="*/ 0 h 769"/>
                <a:gd name="T42" fmla="*/ 0 w 747"/>
                <a:gd name="T43" fmla="*/ 0 h 769"/>
                <a:gd name="T44" fmla="*/ 0 w 747"/>
                <a:gd name="T45" fmla="*/ 0 h 769"/>
                <a:gd name="T46" fmla="*/ 0 w 747"/>
                <a:gd name="T47" fmla="*/ 0 h 769"/>
                <a:gd name="T48" fmla="*/ 0 w 747"/>
                <a:gd name="T49" fmla="*/ 0 h 769"/>
                <a:gd name="T50" fmla="*/ 0 w 747"/>
                <a:gd name="T51" fmla="*/ 0 h 769"/>
                <a:gd name="T52" fmla="*/ 0 w 747"/>
                <a:gd name="T53" fmla="*/ 0 h 769"/>
                <a:gd name="T54" fmla="*/ 0 w 747"/>
                <a:gd name="T55" fmla="*/ 0 h 769"/>
                <a:gd name="T56" fmla="*/ 0 w 747"/>
                <a:gd name="T57" fmla="*/ 0 h 769"/>
                <a:gd name="T58" fmla="*/ 0 w 747"/>
                <a:gd name="T59" fmla="*/ 0 h 769"/>
                <a:gd name="T60" fmla="*/ 0 w 747"/>
                <a:gd name="T61" fmla="*/ 0 h 769"/>
                <a:gd name="T62" fmla="*/ 0 w 747"/>
                <a:gd name="T63" fmla="*/ 0 h 769"/>
                <a:gd name="T64" fmla="*/ 0 w 747"/>
                <a:gd name="T65" fmla="*/ 0 h 769"/>
                <a:gd name="T66" fmla="*/ 0 w 747"/>
                <a:gd name="T67" fmla="*/ 0 h 769"/>
                <a:gd name="T68" fmla="*/ 0 w 747"/>
                <a:gd name="T69" fmla="*/ 0 h 769"/>
                <a:gd name="T70" fmla="*/ 0 w 747"/>
                <a:gd name="T71" fmla="*/ 0 h 76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747" h="769">
                  <a:moveTo>
                    <a:pt x="411" y="769"/>
                  </a:moveTo>
                  <a:lnTo>
                    <a:pt x="374" y="764"/>
                  </a:lnTo>
                  <a:lnTo>
                    <a:pt x="337" y="754"/>
                  </a:lnTo>
                  <a:lnTo>
                    <a:pt x="301" y="740"/>
                  </a:lnTo>
                  <a:lnTo>
                    <a:pt x="266" y="725"/>
                  </a:lnTo>
                  <a:lnTo>
                    <a:pt x="229" y="708"/>
                  </a:lnTo>
                  <a:lnTo>
                    <a:pt x="194" y="691"/>
                  </a:lnTo>
                  <a:lnTo>
                    <a:pt x="156" y="676"/>
                  </a:lnTo>
                  <a:lnTo>
                    <a:pt x="119" y="663"/>
                  </a:lnTo>
                  <a:lnTo>
                    <a:pt x="101" y="634"/>
                  </a:lnTo>
                  <a:lnTo>
                    <a:pt x="89" y="602"/>
                  </a:lnTo>
                  <a:lnTo>
                    <a:pt x="82" y="571"/>
                  </a:lnTo>
                  <a:lnTo>
                    <a:pt x="78" y="537"/>
                  </a:lnTo>
                  <a:lnTo>
                    <a:pt x="71" y="507"/>
                  </a:lnTo>
                  <a:lnTo>
                    <a:pt x="60" y="478"/>
                  </a:lnTo>
                  <a:lnTo>
                    <a:pt x="41" y="452"/>
                  </a:lnTo>
                  <a:lnTo>
                    <a:pt x="13" y="429"/>
                  </a:lnTo>
                  <a:lnTo>
                    <a:pt x="4" y="392"/>
                  </a:lnTo>
                  <a:lnTo>
                    <a:pt x="0" y="355"/>
                  </a:lnTo>
                  <a:lnTo>
                    <a:pt x="2" y="318"/>
                  </a:lnTo>
                  <a:lnTo>
                    <a:pt x="10" y="281"/>
                  </a:lnTo>
                  <a:lnTo>
                    <a:pt x="21" y="245"/>
                  </a:lnTo>
                  <a:lnTo>
                    <a:pt x="36" y="210"/>
                  </a:lnTo>
                  <a:lnTo>
                    <a:pt x="52" y="177"/>
                  </a:lnTo>
                  <a:lnTo>
                    <a:pt x="71" y="145"/>
                  </a:lnTo>
                  <a:lnTo>
                    <a:pt x="102" y="117"/>
                  </a:lnTo>
                  <a:lnTo>
                    <a:pt x="134" y="89"/>
                  </a:lnTo>
                  <a:lnTo>
                    <a:pt x="168" y="60"/>
                  </a:lnTo>
                  <a:lnTo>
                    <a:pt x="201" y="34"/>
                  </a:lnTo>
                  <a:lnTo>
                    <a:pt x="236" y="13"/>
                  </a:lnTo>
                  <a:lnTo>
                    <a:pt x="273" y="2"/>
                  </a:lnTo>
                  <a:lnTo>
                    <a:pt x="312" y="0"/>
                  </a:lnTo>
                  <a:lnTo>
                    <a:pt x="355" y="13"/>
                  </a:lnTo>
                  <a:lnTo>
                    <a:pt x="376" y="17"/>
                  </a:lnTo>
                  <a:lnTo>
                    <a:pt x="398" y="23"/>
                  </a:lnTo>
                  <a:lnTo>
                    <a:pt x="420" y="30"/>
                  </a:lnTo>
                  <a:lnTo>
                    <a:pt x="442" y="39"/>
                  </a:lnTo>
                  <a:lnTo>
                    <a:pt x="463" y="50"/>
                  </a:lnTo>
                  <a:lnTo>
                    <a:pt x="481" y="65"/>
                  </a:lnTo>
                  <a:lnTo>
                    <a:pt x="498" y="84"/>
                  </a:lnTo>
                  <a:lnTo>
                    <a:pt x="509" y="106"/>
                  </a:lnTo>
                  <a:lnTo>
                    <a:pt x="519" y="145"/>
                  </a:lnTo>
                  <a:lnTo>
                    <a:pt x="537" y="175"/>
                  </a:lnTo>
                  <a:lnTo>
                    <a:pt x="563" y="195"/>
                  </a:lnTo>
                  <a:lnTo>
                    <a:pt x="595" y="210"/>
                  </a:lnTo>
                  <a:lnTo>
                    <a:pt x="626" y="227"/>
                  </a:lnTo>
                  <a:lnTo>
                    <a:pt x="654" y="244"/>
                  </a:lnTo>
                  <a:lnTo>
                    <a:pt x="680" y="266"/>
                  </a:lnTo>
                  <a:lnTo>
                    <a:pt x="695" y="299"/>
                  </a:lnTo>
                  <a:lnTo>
                    <a:pt x="697" y="333"/>
                  </a:lnTo>
                  <a:lnTo>
                    <a:pt x="704" y="366"/>
                  </a:lnTo>
                  <a:lnTo>
                    <a:pt x="717" y="398"/>
                  </a:lnTo>
                  <a:lnTo>
                    <a:pt x="732" y="431"/>
                  </a:lnTo>
                  <a:lnTo>
                    <a:pt x="743" y="463"/>
                  </a:lnTo>
                  <a:lnTo>
                    <a:pt x="747" y="496"/>
                  </a:lnTo>
                  <a:lnTo>
                    <a:pt x="742" y="530"/>
                  </a:lnTo>
                  <a:lnTo>
                    <a:pt x="721" y="565"/>
                  </a:lnTo>
                  <a:lnTo>
                    <a:pt x="710" y="589"/>
                  </a:lnTo>
                  <a:lnTo>
                    <a:pt x="699" y="611"/>
                  </a:lnTo>
                  <a:lnTo>
                    <a:pt x="684" y="630"/>
                  </a:lnTo>
                  <a:lnTo>
                    <a:pt x="667" y="647"/>
                  </a:lnTo>
                  <a:lnTo>
                    <a:pt x="649" y="663"/>
                  </a:lnTo>
                  <a:lnTo>
                    <a:pt x="630" y="676"/>
                  </a:lnTo>
                  <a:lnTo>
                    <a:pt x="610" y="689"/>
                  </a:lnTo>
                  <a:lnTo>
                    <a:pt x="589" y="701"/>
                  </a:lnTo>
                  <a:lnTo>
                    <a:pt x="567" y="710"/>
                  </a:lnTo>
                  <a:lnTo>
                    <a:pt x="545" y="719"/>
                  </a:lnTo>
                  <a:lnTo>
                    <a:pt x="522" y="728"/>
                  </a:lnTo>
                  <a:lnTo>
                    <a:pt x="500" y="738"/>
                  </a:lnTo>
                  <a:lnTo>
                    <a:pt x="476" y="745"/>
                  </a:lnTo>
                  <a:lnTo>
                    <a:pt x="454" y="753"/>
                  </a:lnTo>
                  <a:lnTo>
                    <a:pt x="431" y="760"/>
                  </a:lnTo>
                  <a:lnTo>
                    <a:pt x="411" y="76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27" name="Freeform 357"/>
            <p:cNvSpPr>
              <a:spLocks/>
            </p:cNvSpPr>
            <p:nvPr/>
          </p:nvSpPr>
          <p:spPr bwMode="auto">
            <a:xfrm>
              <a:off x="3270" y="3328"/>
              <a:ext cx="123" cy="84"/>
            </a:xfrm>
            <a:custGeom>
              <a:avLst/>
              <a:gdLst>
                <a:gd name="T0" fmla="*/ 0 w 247"/>
                <a:gd name="T1" fmla="*/ 1 h 167"/>
                <a:gd name="T2" fmla="*/ 0 w 247"/>
                <a:gd name="T3" fmla="*/ 1 h 167"/>
                <a:gd name="T4" fmla="*/ 0 w 247"/>
                <a:gd name="T5" fmla="*/ 1 h 167"/>
                <a:gd name="T6" fmla="*/ 0 w 247"/>
                <a:gd name="T7" fmla="*/ 1 h 167"/>
                <a:gd name="T8" fmla="*/ 0 w 247"/>
                <a:gd name="T9" fmla="*/ 1 h 167"/>
                <a:gd name="T10" fmla="*/ 0 w 247"/>
                <a:gd name="T11" fmla="*/ 1 h 167"/>
                <a:gd name="T12" fmla="*/ 0 w 247"/>
                <a:gd name="T13" fmla="*/ 1 h 167"/>
                <a:gd name="T14" fmla="*/ 0 w 247"/>
                <a:gd name="T15" fmla="*/ 1 h 167"/>
                <a:gd name="T16" fmla="*/ 0 w 247"/>
                <a:gd name="T17" fmla="*/ 1 h 167"/>
                <a:gd name="T18" fmla="*/ 0 w 247"/>
                <a:gd name="T19" fmla="*/ 1 h 167"/>
                <a:gd name="T20" fmla="*/ 0 w 247"/>
                <a:gd name="T21" fmla="*/ 1 h 167"/>
                <a:gd name="T22" fmla="*/ 0 w 247"/>
                <a:gd name="T23" fmla="*/ 1 h 167"/>
                <a:gd name="T24" fmla="*/ 0 w 247"/>
                <a:gd name="T25" fmla="*/ 1 h 167"/>
                <a:gd name="T26" fmla="*/ 0 w 247"/>
                <a:gd name="T27" fmla="*/ 1 h 167"/>
                <a:gd name="T28" fmla="*/ 0 w 247"/>
                <a:gd name="T29" fmla="*/ 1 h 167"/>
                <a:gd name="T30" fmla="*/ 0 w 247"/>
                <a:gd name="T31" fmla="*/ 1 h 167"/>
                <a:gd name="T32" fmla="*/ 0 w 247"/>
                <a:gd name="T33" fmla="*/ 0 h 167"/>
                <a:gd name="T34" fmla="*/ 0 w 247"/>
                <a:gd name="T35" fmla="*/ 1 h 167"/>
                <a:gd name="T36" fmla="*/ 0 w 247"/>
                <a:gd name="T37" fmla="*/ 1 h 167"/>
                <a:gd name="T38" fmla="*/ 0 w 247"/>
                <a:gd name="T39" fmla="*/ 1 h 167"/>
                <a:gd name="T40" fmla="*/ 0 w 247"/>
                <a:gd name="T41" fmla="*/ 1 h 167"/>
                <a:gd name="T42" fmla="*/ 0 w 247"/>
                <a:gd name="T43" fmla="*/ 1 h 167"/>
                <a:gd name="T44" fmla="*/ 0 w 247"/>
                <a:gd name="T45" fmla="*/ 1 h 167"/>
                <a:gd name="T46" fmla="*/ 0 w 247"/>
                <a:gd name="T47" fmla="*/ 1 h 167"/>
                <a:gd name="T48" fmla="*/ 0 w 247"/>
                <a:gd name="T49" fmla="*/ 1 h 167"/>
                <a:gd name="T50" fmla="*/ 0 w 247"/>
                <a:gd name="T51" fmla="*/ 1 h 167"/>
                <a:gd name="T52" fmla="*/ 0 w 247"/>
                <a:gd name="T53" fmla="*/ 1 h 167"/>
                <a:gd name="T54" fmla="*/ 0 w 247"/>
                <a:gd name="T55" fmla="*/ 1 h 167"/>
                <a:gd name="T56" fmla="*/ 0 w 247"/>
                <a:gd name="T57" fmla="*/ 1 h 167"/>
                <a:gd name="T58" fmla="*/ 0 w 247"/>
                <a:gd name="T59" fmla="*/ 1 h 167"/>
                <a:gd name="T60" fmla="*/ 0 w 247"/>
                <a:gd name="T61" fmla="*/ 1 h 167"/>
                <a:gd name="T62" fmla="*/ 0 w 247"/>
                <a:gd name="T63" fmla="*/ 1 h 167"/>
                <a:gd name="T64" fmla="*/ 0 w 247"/>
                <a:gd name="T65" fmla="*/ 1 h 16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47" h="167">
                  <a:moveTo>
                    <a:pt x="160" y="100"/>
                  </a:moveTo>
                  <a:lnTo>
                    <a:pt x="139" y="108"/>
                  </a:lnTo>
                  <a:lnTo>
                    <a:pt x="121" y="117"/>
                  </a:lnTo>
                  <a:lnTo>
                    <a:pt x="100" y="128"/>
                  </a:lnTo>
                  <a:lnTo>
                    <a:pt x="82" y="137"/>
                  </a:lnTo>
                  <a:lnTo>
                    <a:pt x="61" y="147"/>
                  </a:lnTo>
                  <a:lnTo>
                    <a:pt x="41" y="154"/>
                  </a:lnTo>
                  <a:lnTo>
                    <a:pt x="21" y="162"/>
                  </a:lnTo>
                  <a:lnTo>
                    <a:pt x="0" y="167"/>
                  </a:lnTo>
                  <a:lnTo>
                    <a:pt x="0" y="143"/>
                  </a:lnTo>
                  <a:lnTo>
                    <a:pt x="4" y="119"/>
                  </a:lnTo>
                  <a:lnTo>
                    <a:pt x="11" y="95"/>
                  </a:lnTo>
                  <a:lnTo>
                    <a:pt x="22" y="72"/>
                  </a:lnTo>
                  <a:lnTo>
                    <a:pt x="37" y="50"/>
                  </a:lnTo>
                  <a:lnTo>
                    <a:pt x="54" y="32"/>
                  </a:lnTo>
                  <a:lnTo>
                    <a:pt x="73" y="15"/>
                  </a:lnTo>
                  <a:lnTo>
                    <a:pt x="93" y="0"/>
                  </a:lnTo>
                  <a:lnTo>
                    <a:pt x="115" y="6"/>
                  </a:lnTo>
                  <a:lnTo>
                    <a:pt x="136" y="13"/>
                  </a:lnTo>
                  <a:lnTo>
                    <a:pt x="154" y="22"/>
                  </a:lnTo>
                  <a:lnTo>
                    <a:pt x="175" y="33"/>
                  </a:lnTo>
                  <a:lnTo>
                    <a:pt x="193" y="46"/>
                  </a:lnTo>
                  <a:lnTo>
                    <a:pt x="212" y="58"/>
                  </a:lnTo>
                  <a:lnTo>
                    <a:pt x="229" y="67"/>
                  </a:lnTo>
                  <a:lnTo>
                    <a:pt x="247" y="74"/>
                  </a:lnTo>
                  <a:lnTo>
                    <a:pt x="236" y="82"/>
                  </a:lnTo>
                  <a:lnTo>
                    <a:pt x="225" y="85"/>
                  </a:lnTo>
                  <a:lnTo>
                    <a:pt x="216" y="87"/>
                  </a:lnTo>
                  <a:lnTo>
                    <a:pt x="204" y="89"/>
                  </a:lnTo>
                  <a:lnTo>
                    <a:pt x="193" y="89"/>
                  </a:lnTo>
                  <a:lnTo>
                    <a:pt x="182" y="91"/>
                  </a:lnTo>
                  <a:lnTo>
                    <a:pt x="171" y="95"/>
                  </a:lnTo>
                  <a:lnTo>
                    <a:pt x="160" y="1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28" name="Freeform 358"/>
            <p:cNvSpPr>
              <a:spLocks/>
            </p:cNvSpPr>
            <p:nvPr/>
          </p:nvSpPr>
          <p:spPr bwMode="auto">
            <a:xfrm>
              <a:off x="3160" y="2987"/>
              <a:ext cx="149" cy="239"/>
            </a:xfrm>
            <a:custGeom>
              <a:avLst/>
              <a:gdLst>
                <a:gd name="T0" fmla="*/ 0 w 299"/>
                <a:gd name="T1" fmla="*/ 0 h 480"/>
                <a:gd name="T2" fmla="*/ 0 w 299"/>
                <a:gd name="T3" fmla="*/ 0 h 480"/>
                <a:gd name="T4" fmla="*/ 0 w 299"/>
                <a:gd name="T5" fmla="*/ 0 h 480"/>
                <a:gd name="T6" fmla="*/ 0 w 299"/>
                <a:gd name="T7" fmla="*/ 0 h 480"/>
                <a:gd name="T8" fmla="*/ 0 w 299"/>
                <a:gd name="T9" fmla="*/ 0 h 480"/>
                <a:gd name="T10" fmla="*/ 0 w 299"/>
                <a:gd name="T11" fmla="*/ 0 h 480"/>
                <a:gd name="T12" fmla="*/ 0 w 299"/>
                <a:gd name="T13" fmla="*/ 0 h 480"/>
                <a:gd name="T14" fmla="*/ 0 w 299"/>
                <a:gd name="T15" fmla="*/ 0 h 480"/>
                <a:gd name="T16" fmla="*/ 0 w 299"/>
                <a:gd name="T17" fmla="*/ 0 h 480"/>
                <a:gd name="T18" fmla="*/ 0 w 299"/>
                <a:gd name="T19" fmla="*/ 0 h 480"/>
                <a:gd name="T20" fmla="*/ 0 w 299"/>
                <a:gd name="T21" fmla="*/ 0 h 480"/>
                <a:gd name="T22" fmla="*/ 0 w 299"/>
                <a:gd name="T23" fmla="*/ 0 h 480"/>
                <a:gd name="T24" fmla="*/ 0 w 299"/>
                <a:gd name="T25" fmla="*/ 0 h 480"/>
                <a:gd name="T26" fmla="*/ 0 w 299"/>
                <a:gd name="T27" fmla="*/ 0 h 480"/>
                <a:gd name="T28" fmla="*/ 0 w 299"/>
                <a:gd name="T29" fmla="*/ 0 h 480"/>
                <a:gd name="T30" fmla="*/ 0 w 299"/>
                <a:gd name="T31" fmla="*/ 0 h 480"/>
                <a:gd name="T32" fmla="*/ 0 w 299"/>
                <a:gd name="T33" fmla="*/ 0 h 480"/>
                <a:gd name="T34" fmla="*/ 0 w 299"/>
                <a:gd name="T35" fmla="*/ 0 h 480"/>
                <a:gd name="T36" fmla="*/ 0 w 299"/>
                <a:gd name="T37" fmla="*/ 0 h 480"/>
                <a:gd name="T38" fmla="*/ 0 w 299"/>
                <a:gd name="T39" fmla="*/ 0 h 480"/>
                <a:gd name="T40" fmla="*/ 0 w 299"/>
                <a:gd name="T41" fmla="*/ 0 h 480"/>
                <a:gd name="T42" fmla="*/ 0 w 299"/>
                <a:gd name="T43" fmla="*/ 0 h 480"/>
                <a:gd name="T44" fmla="*/ 0 w 299"/>
                <a:gd name="T45" fmla="*/ 0 h 480"/>
                <a:gd name="T46" fmla="*/ 0 w 299"/>
                <a:gd name="T47" fmla="*/ 0 h 480"/>
                <a:gd name="T48" fmla="*/ 0 w 299"/>
                <a:gd name="T49" fmla="*/ 0 h 480"/>
                <a:gd name="T50" fmla="*/ 0 w 299"/>
                <a:gd name="T51" fmla="*/ 0 h 480"/>
                <a:gd name="T52" fmla="*/ 0 w 299"/>
                <a:gd name="T53" fmla="*/ 0 h 480"/>
                <a:gd name="T54" fmla="*/ 0 w 299"/>
                <a:gd name="T55" fmla="*/ 0 h 480"/>
                <a:gd name="T56" fmla="*/ 0 w 299"/>
                <a:gd name="T57" fmla="*/ 0 h 480"/>
                <a:gd name="T58" fmla="*/ 0 w 299"/>
                <a:gd name="T59" fmla="*/ 0 h 480"/>
                <a:gd name="T60" fmla="*/ 0 w 299"/>
                <a:gd name="T61" fmla="*/ 0 h 480"/>
                <a:gd name="T62" fmla="*/ 0 w 299"/>
                <a:gd name="T63" fmla="*/ 0 h 480"/>
                <a:gd name="T64" fmla="*/ 0 w 299"/>
                <a:gd name="T65" fmla="*/ 0 h 480"/>
                <a:gd name="T66" fmla="*/ 0 w 299"/>
                <a:gd name="T67" fmla="*/ 0 h 480"/>
                <a:gd name="T68" fmla="*/ 0 w 299"/>
                <a:gd name="T69" fmla="*/ 0 h 480"/>
                <a:gd name="T70" fmla="*/ 0 w 299"/>
                <a:gd name="T71" fmla="*/ 0 h 480"/>
                <a:gd name="T72" fmla="*/ 0 w 299"/>
                <a:gd name="T73" fmla="*/ 0 h 480"/>
                <a:gd name="T74" fmla="*/ 0 w 299"/>
                <a:gd name="T75" fmla="*/ 0 h 480"/>
                <a:gd name="T76" fmla="*/ 0 w 299"/>
                <a:gd name="T77" fmla="*/ 0 h 480"/>
                <a:gd name="T78" fmla="*/ 0 w 299"/>
                <a:gd name="T79" fmla="*/ 0 h 480"/>
                <a:gd name="T80" fmla="*/ 0 w 299"/>
                <a:gd name="T81" fmla="*/ 0 h 4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99" h="480">
                  <a:moveTo>
                    <a:pt x="100" y="455"/>
                  </a:moveTo>
                  <a:lnTo>
                    <a:pt x="72" y="422"/>
                  </a:lnTo>
                  <a:lnTo>
                    <a:pt x="48" y="385"/>
                  </a:lnTo>
                  <a:lnTo>
                    <a:pt x="30" y="346"/>
                  </a:lnTo>
                  <a:lnTo>
                    <a:pt x="13" y="303"/>
                  </a:lnTo>
                  <a:lnTo>
                    <a:pt x="4" y="260"/>
                  </a:lnTo>
                  <a:lnTo>
                    <a:pt x="0" y="216"/>
                  </a:lnTo>
                  <a:lnTo>
                    <a:pt x="4" y="171"/>
                  </a:lnTo>
                  <a:lnTo>
                    <a:pt x="15" y="127"/>
                  </a:lnTo>
                  <a:lnTo>
                    <a:pt x="26" y="108"/>
                  </a:lnTo>
                  <a:lnTo>
                    <a:pt x="37" y="90"/>
                  </a:lnTo>
                  <a:lnTo>
                    <a:pt x="50" y="71"/>
                  </a:lnTo>
                  <a:lnTo>
                    <a:pt x="63" y="54"/>
                  </a:lnTo>
                  <a:lnTo>
                    <a:pt x="76" y="37"/>
                  </a:lnTo>
                  <a:lnTo>
                    <a:pt x="91" y="23"/>
                  </a:lnTo>
                  <a:lnTo>
                    <a:pt x="108" y="10"/>
                  </a:lnTo>
                  <a:lnTo>
                    <a:pt x="126" y="0"/>
                  </a:lnTo>
                  <a:lnTo>
                    <a:pt x="150" y="15"/>
                  </a:lnTo>
                  <a:lnTo>
                    <a:pt x="165" y="34"/>
                  </a:lnTo>
                  <a:lnTo>
                    <a:pt x="175" y="60"/>
                  </a:lnTo>
                  <a:lnTo>
                    <a:pt x="178" y="88"/>
                  </a:lnTo>
                  <a:lnTo>
                    <a:pt x="182" y="117"/>
                  </a:lnTo>
                  <a:lnTo>
                    <a:pt x="184" y="147"/>
                  </a:lnTo>
                  <a:lnTo>
                    <a:pt x="189" y="175"/>
                  </a:lnTo>
                  <a:lnTo>
                    <a:pt x="201" y="201"/>
                  </a:lnTo>
                  <a:lnTo>
                    <a:pt x="212" y="231"/>
                  </a:lnTo>
                  <a:lnTo>
                    <a:pt x="225" y="260"/>
                  </a:lnTo>
                  <a:lnTo>
                    <a:pt x="236" y="290"/>
                  </a:lnTo>
                  <a:lnTo>
                    <a:pt x="249" y="320"/>
                  </a:lnTo>
                  <a:lnTo>
                    <a:pt x="262" y="350"/>
                  </a:lnTo>
                  <a:lnTo>
                    <a:pt x="273" y="379"/>
                  </a:lnTo>
                  <a:lnTo>
                    <a:pt x="286" y="407"/>
                  </a:lnTo>
                  <a:lnTo>
                    <a:pt x="299" y="437"/>
                  </a:lnTo>
                  <a:lnTo>
                    <a:pt x="269" y="437"/>
                  </a:lnTo>
                  <a:lnTo>
                    <a:pt x="245" y="444"/>
                  </a:lnTo>
                  <a:lnTo>
                    <a:pt x="221" y="455"/>
                  </a:lnTo>
                  <a:lnTo>
                    <a:pt x="199" y="468"/>
                  </a:lnTo>
                  <a:lnTo>
                    <a:pt x="176" y="478"/>
                  </a:lnTo>
                  <a:lnTo>
                    <a:pt x="152" y="480"/>
                  </a:lnTo>
                  <a:lnTo>
                    <a:pt x="128" y="474"/>
                  </a:lnTo>
                  <a:lnTo>
                    <a:pt x="100" y="45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altLang="en-US" smtClean="0"/>
              <a:t>Learning agents</a:t>
            </a:r>
          </a:p>
        </p:txBody>
      </p:sp>
      <p:sp>
        <p:nvSpPr>
          <p:cNvPr id="2" name="Date Placeholder 1"/>
          <p:cNvSpPr>
            <a:spLocks noGrp="1"/>
          </p:cNvSpPr>
          <p:nvPr>
            <p:ph type="dt" sz="half" idx="10"/>
          </p:nvPr>
        </p:nvSpPr>
        <p:spPr/>
        <p:txBody>
          <a:bodyPr/>
          <a:lstStyle/>
          <a:p>
            <a:pPr>
              <a:defRPr/>
            </a:pPr>
            <a:fld id="{EF31D735-274E-446B-964A-6E4A72FB9DD0}" type="datetime1">
              <a:rPr lang="vi-VN" smtClean="0"/>
              <a:t>25/05/2017</a:t>
            </a:fld>
            <a:endParaRPr lang="en-US"/>
          </a:p>
        </p:txBody>
      </p:sp>
      <p:sp>
        <p:nvSpPr>
          <p:cNvPr id="3" name="Slide Number Placeholder 2"/>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9B1680E-6382-49EA-83A9-9C8093AFCD68}" type="slidenum">
              <a:rPr lang="en-US" altLang="en-US">
                <a:solidFill>
                  <a:srgbClr val="898989"/>
                </a:solidFill>
                <a:latin typeface="Calibri" panose="020F0502020204030204" pitchFamily="34" charset="0"/>
              </a:rPr>
              <a:pPr eaLnBrk="1" hangingPunct="1"/>
              <a:t>9</a:t>
            </a:fld>
            <a:endParaRPr lang="en-US" altLang="en-US">
              <a:solidFill>
                <a:srgbClr val="898989"/>
              </a:solidFill>
              <a:latin typeface="Calibri" panose="020F0502020204030204" pitchFamily="34" charset="0"/>
            </a:endParaRPr>
          </a:p>
        </p:txBody>
      </p:sp>
      <p:pic>
        <p:nvPicPr>
          <p:cNvPr id="17411" name="Picture 6" descr="learning-mode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371600"/>
            <a:ext cx="7315200" cy="513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theme/theme1.xml><?xml version="1.0" encoding="utf-8"?>
<a:theme xmlns:a="http://schemas.openxmlformats.org/drawingml/2006/main" name="Theme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rgbClr val="FFFFCC"/>
        </a:solidFill>
        <a:ln>
          <a:solidFill>
            <a:schemeClr val="tx1"/>
          </a:solidFill>
        </a:ln>
      </a:spPr>
      <a:bodyPr wrap="square" rtlCol="0">
        <a:spAutoFit/>
      </a:bodyPr>
      <a:lstStyle>
        <a:defPPr marL="0" marR="0">
          <a:spcBef>
            <a:spcPts val="0"/>
          </a:spcBef>
          <a:spcAft>
            <a:spcPts val="0"/>
          </a:spcAft>
          <a:defRPr b="1" smtClean="0">
            <a:solidFill>
              <a:srgbClr val="7F0055"/>
            </a:solidFill>
            <a:effectLst/>
            <a:latin typeface="Consolas"/>
            <a:ea typeface="Calibri"/>
            <a:cs typeface="Times New Roman"/>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h7-FOL</Template>
  <TotalTime>7423</TotalTime>
  <Words>1749</Words>
  <Application>Microsoft Office PowerPoint</Application>
  <PresentationFormat>On-screen Show (4:3)</PresentationFormat>
  <Paragraphs>395</Paragraphs>
  <Slides>44</Slides>
  <Notes>15</Notes>
  <HiddenSlides>1</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4</vt:i4>
      </vt:variant>
      <vt:variant>
        <vt:lpstr>Slide Titles</vt:lpstr>
      </vt:variant>
      <vt:variant>
        <vt:i4>44</vt:i4>
      </vt:variant>
    </vt:vector>
  </HeadingPairs>
  <TitlesOfParts>
    <vt:vector size="59" baseType="lpstr">
      <vt:lpstr>Arial</vt:lpstr>
      <vt:lpstr>Arial Narrow</vt:lpstr>
      <vt:lpstr>Calibri</vt:lpstr>
      <vt:lpstr>Cambria Math</vt:lpstr>
      <vt:lpstr>Marlett</vt:lpstr>
      <vt:lpstr>Symbol</vt:lpstr>
      <vt:lpstr>Tahoma</vt:lpstr>
      <vt:lpstr>Times New Roman</vt:lpstr>
      <vt:lpstr>Wingdings</vt:lpstr>
      <vt:lpstr>Wingdings 2</vt:lpstr>
      <vt:lpstr>Theme1</vt:lpstr>
      <vt:lpstr>Equation</vt:lpstr>
      <vt:lpstr>MathType 6.0 Equation</vt:lpstr>
      <vt:lpstr>Worksheet</vt:lpstr>
      <vt:lpstr>Microsoft Excel 97-2003 Worksheet</vt:lpstr>
      <vt:lpstr>Learning from Observations </vt:lpstr>
      <vt:lpstr>Outline</vt:lpstr>
      <vt:lpstr>Learning?</vt:lpstr>
      <vt:lpstr>Learning?</vt:lpstr>
      <vt:lpstr>Learning?</vt:lpstr>
      <vt:lpstr>Learning</vt:lpstr>
      <vt:lpstr>Why do machine learning?</vt:lpstr>
      <vt:lpstr>Components of a Old Agent</vt:lpstr>
      <vt:lpstr>Learning agents</vt:lpstr>
      <vt:lpstr>Components of a Learning Agent</vt:lpstr>
      <vt:lpstr>Components of a Learning Agent </vt:lpstr>
      <vt:lpstr>Components of a Learning Agent </vt:lpstr>
      <vt:lpstr>Components of a Learning Agent </vt:lpstr>
      <vt:lpstr>Components of a Learning Agent</vt:lpstr>
      <vt:lpstr>Learning element</vt:lpstr>
      <vt:lpstr>Inductive learning</vt:lpstr>
      <vt:lpstr>Supervised vs. Unsupervised learning</vt:lpstr>
      <vt:lpstr>Inductive learning method</vt:lpstr>
      <vt:lpstr>Inductive learning method: Curve fitting</vt:lpstr>
      <vt:lpstr>Learning decision tree</vt:lpstr>
      <vt:lpstr>Learning decision trees</vt:lpstr>
      <vt:lpstr>Attribute-based representations</vt:lpstr>
      <vt:lpstr>How to summarize data</vt:lpstr>
      <vt:lpstr>Decision trees</vt:lpstr>
      <vt:lpstr>Expressiveness</vt:lpstr>
      <vt:lpstr>Decision tree</vt:lpstr>
      <vt:lpstr>Hypothesis spaces</vt:lpstr>
      <vt:lpstr>Decision tree learning</vt:lpstr>
      <vt:lpstr>Choosing an attribute</vt:lpstr>
      <vt:lpstr>PowerPoint Presentation</vt:lpstr>
      <vt:lpstr>Choosing an attribute</vt:lpstr>
      <vt:lpstr>Attribute Selection Measure: Information Gain (ID3/C4.5)</vt:lpstr>
      <vt:lpstr>Information theory - Entropy</vt:lpstr>
      <vt:lpstr>Information gain</vt:lpstr>
      <vt:lpstr>Information gain</vt:lpstr>
      <vt:lpstr>PowerPoint Presentation</vt:lpstr>
      <vt:lpstr>Information gain</vt:lpstr>
      <vt:lpstr>Attribute-based representations</vt:lpstr>
      <vt:lpstr>Example contd.</vt:lpstr>
      <vt:lpstr>Extract Rules  from Decision Tree</vt:lpstr>
      <vt:lpstr>Attribute Selection: Information Gain</vt:lpstr>
      <vt:lpstr>Attribute Selection: Information Gain</vt:lpstr>
      <vt:lpstr>Performance measurement</vt:lpstr>
      <vt:lpstr>Summary</vt:lpstr>
    </vt:vector>
  </TitlesOfParts>
  <Company>NU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arning from Observations</dc:title>
  <dc:creator>Le Phi Hung</dc:creator>
  <cp:lastModifiedBy>LePhiHung</cp:lastModifiedBy>
  <cp:revision>101</cp:revision>
  <dcterms:created xsi:type="dcterms:W3CDTF">2003-12-24T06:34:20Z</dcterms:created>
  <dcterms:modified xsi:type="dcterms:W3CDTF">2017-05-25T05:49:12Z</dcterms:modified>
</cp:coreProperties>
</file>